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635" w:type="dxa"/>
        <w:jc w:val="center"/>
        <w:tblLayout w:type="fixed"/>
        <w:tblLook w:val="01E0" w:firstRow="1" w:lastRow="1" w:firstColumn="1" w:lastColumn="1" w:noHBand="0" w:noVBand="0"/>
      </w:tblPr>
      <w:tblGrid>
        <w:gridCol w:w="3741"/>
        <w:gridCol w:w="6894"/>
      </w:tblGrid>
      <w:tr w:rsidR="006E3EAC" w:rsidRPr="006E3EAC" w14:paraId="0143943E" w14:textId="77777777" w:rsidTr="005C5A56">
        <w:trPr>
          <w:jc w:val="center"/>
        </w:trPr>
        <w:tc>
          <w:tcPr>
            <w:tcW w:w="3740" w:type="dxa"/>
          </w:tcPr>
          <w:p w14:paraId="31A74E62" w14:textId="77777777" w:rsidR="006E3EAC" w:rsidRPr="006E3EAC" w:rsidRDefault="006E3EAC" w:rsidP="006E3EAC">
            <w:pPr>
              <w:tabs>
                <w:tab w:val="left" w:pos="283"/>
                <w:tab w:val="left" w:pos="2835"/>
                <w:tab w:val="left" w:pos="5386"/>
                <w:tab w:val="left" w:pos="7937"/>
              </w:tabs>
              <w:spacing w:after="0"/>
              <w:jc w:val="center"/>
              <w:rPr>
                <w:rFonts w:ascii="Times New Roman" w:eastAsia="Calibri" w:hAnsi="Times New Roman" w:cs="Times New Roman"/>
                <w:sz w:val="24"/>
              </w:rPr>
            </w:pPr>
            <w:r w:rsidRPr="006E3EAC">
              <w:rPr>
                <w:rFonts w:ascii="Times New Roman" w:eastAsia="Calibri" w:hAnsi="Times New Roman" w:cs="Times New Roman"/>
                <w:b/>
                <w:sz w:val="24"/>
              </w:rPr>
              <w:t>BỘ GIÁO DỤC VÀ ĐÀO TẠO</w:t>
            </w:r>
          </w:p>
          <w:p w14:paraId="7A76D014" w14:textId="77777777" w:rsidR="006E3EAC" w:rsidRPr="006E3EAC" w:rsidRDefault="006E3EAC" w:rsidP="006E3EAC">
            <w:pPr>
              <w:tabs>
                <w:tab w:val="left" w:pos="283"/>
                <w:tab w:val="left" w:pos="2835"/>
                <w:tab w:val="left" w:pos="5386"/>
                <w:tab w:val="left" w:pos="7937"/>
              </w:tabs>
              <w:spacing w:after="0"/>
              <w:jc w:val="center"/>
              <w:rPr>
                <w:rFonts w:ascii="Times New Roman" w:eastAsia="Calibri" w:hAnsi="Times New Roman" w:cs="Times New Roman"/>
                <w:sz w:val="24"/>
              </w:rPr>
            </w:pPr>
            <w:r w:rsidRPr="006E3EAC">
              <w:rPr>
                <w:rFonts w:ascii="Times New Roman" w:eastAsia="Calibri" w:hAnsi="Times New Roman" w:cs="Times New Roman"/>
                <w:noProof/>
                <w:sz w:val="24"/>
              </w:rPr>
              <mc:AlternateContent>
                <mc:Choice Requires="wps">
                  <w:drawing>
                    <wp:anchor distT="0" distB="0" distL="114300" distR="114300" simplePos="0" relativeHeight="251664384" behindDoc="0" locked="0" layoutInCell="1" allowOverlap="1" wp14:anchorId="5C3A2121" wp14:editId="3D15DC6C">
                      <wp:simplePos x="0" y="0"/>
                      <wp:positionH relativeFrom="column">
                        <wp:posOffset>569595</wp:posOffset>
                      </wp:positionH>
                      <wp:positionV relativeFrom="paragraph">
                        <wp:posOffset>21590</wp:posOffset>
                      </wp:positionV>
                      <wp:extent cx="1072515" cy="0"/>
                      <wp:effectExtent l="0" t="0" r="0" b="0"/>
                      <wp:wrapNone/>
                      <wp:docPr id="145126623"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2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BA78B02" id="Straight Connector 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85pt,1.7pt" to="129.3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"/>
                  </w:pict>
                </mc:Fallback>
              </mc:AlternateContent>
            </w:r>
          </w:p>
          <w:p w14:paraId="3B197E3C" w14:textId="77777777" w:rsidR="006E3EAC" w:rsidRPr="006E3EAC" w:rsidRDefault="006E3EAC" w:rsidP="006E3EAC">
            <w:pPr>
              <w:tabs>
                <w:tab w:val="left" w:pos="283"/>
                <w:tab w:val="left" w:pos="2835"/>
                <w:tab w:val="left" w:pos="5386"/>
                <w:tab w:val="left" w:pos="7937"/>
              </w:tabs>
              <w:spacing w:after="0"/>
              <w:jc w:val="center"/>
              <w:rPr>
                <w:rFonts w:ascii="Times New Roman" w:eastAsia="Calibri" w:hAnsi="Times New Roman" w:cs="Times New Roman"/>
                <w:sz w:val="24"/>
              </w:rPr>
            </w:pPr>
            <w:r w:rsidRPr="006E3EAC">
              <w:rPr>
                <w:rFonts w:ascii="Times New Roman" w:eastAsia="Calibri" w:hAnsi="Times New Roman" w:cs="Times New Roman"/>
                <w:sz w:val="24"/>
              </w:rPr>
              <w:t>ĐỀ THI CHÍNH THỨC</w:t>
            </w:r>
          </w:p>
          <w:p w14:paraId="5C0C9E16" w14:textId="77777777" w:rsidR="006E3EAC" w:rsidRPr="006E3EAC" w:rsidRDefault="006E3EAC" w:rsidP="006E3EAC">
            <w:pPr>
              <w:tabs>
                <w:tab w:val="left" w:pos="283"/>
                <w:tab w:val="left" w:pos="2835"/>
                <w:tab w:val="left" w:pos="5386"/>
                <w:tab w:val="left" w:pos="7937"/>
              </w:tabs>
              <w:spacing w:after="0"/>
              <w:jc w:val="center"/>
              <w:rPr>
                <w:rFonts w:ascii="Times New Roman" w:eastAsia="Calibri" w:hAnsi="Times New Roman" w:cs="Times New Roman"/>
                <w:sz w:val="24"/>
              </w:rPr>
            </w:pPr>
            <w:r w:rsidRPr="006E3EAC">
              <w:rPr>
                <w:rFonts w:ascii="Times New Roman" w:eastAsia="Calibri" w:hAnsi="Times New Roman" w:cs="Times New Roman"/>
                <w:i/>
                <w:sz w:val="24"/>
              </w:rPr>
              <w:t>(Đề thi có 04 trang)</w:t>
            </w:r>
          </w:p>
        </w:tc>
        <w:tc>
          <w:tcPr>
            <w:tcW w:w="6892" w:type="dxa"/>
            <w:hideMark/>
          </w:tcPr>
          <w:p w14:paraId="6B19871C" w14:textId="77777777" w:rsidR="006E3EAC" w:rsidRPr="006E3EAC" w:rsidRDefault="006E3EAC" w:rsidP="006E3EAC">
            <w:pPr>
              <w:tabs>
                <w:tab w:val="left" w:pos="283"/>
                <w:tab w:val="left" w:pos="2835"/>
                <w:tab w:val="left" w:pos="5386"/>
                <w:tab w:val="left" w:pos="7937"/>
              </w:tabs>
              <w:spacing w:after="0"/>
              <w:jc w:val="center"/>
              <w:rPr>
                <w:rFonts w:ascii="Times New Roman" w:eastAsia="Calibri" w:hAnsi="Times New Roman" w:cs="Times New Roman"/>
                <w:bCs/>
                <w:sz w:val="24"/>
              </w:rPr>
            </w:pPr>
            <w:r w:rsidRPr="006E3EAC">
              <w:rPr>
                <w:rFonts w:ascii="Times New Roman" w:eastAsia="Calibri" w:hAnsi="Times New Roman" w:cs="Times New Roman"/>
                <w:b/>
                <w:bCs/>
                <w:sz w:val="24"/>
              </w:rPr>
              <w:t>KỲ THI TỐT NGHIỆP TRUNG HỌC PHỔ THÔNG NĂM 2023</w:t>
            </w:r>
          </w:p>
          <w:p w14:paraId="4D612433" w14:textId="77777777" w:rsidR="006E3EAC" w:rsidRPr="006E3EAC" w:rsidRDefault="006E3EAC" w:rsidP="006E3EAC">
            <w:pPr>
              <w:tabs>
                <w:tab w:val="left" w:pos="283"/>
                <w:tab w:val="left" w:pos="2835"/>
                <w:tab w:val="left" w:pos="5386"/>
                <w:tab w:val="left" w:pos="7937"/>
              </w:tabs>
              <w:spacing w:after="0"/>
              <w:jc w:val="center"/>
              <w:rPr>
                <w:rFonts w:ascii="Times New Roman" w:eastAsia="Calibri" w:hAnsi="Times New Roman" w:cs="Times New Roman"/>
                <w:bCs/>
                <w:sz w:val="24"/>
              </w:rPr>
            </w:pPr>
            <w:r w:rsidRPr="006E3EAC">
              <w:rPr>
                <w:rFonts w:ascii="Times New Roman" w:eastAsia="Calibri" w:hAnsi="Times New Roman" w:cs="Times New Roman"/>
                <w:b/>
                <w:bCs/>
                <w:sz w:val="24"/>
              </w:rPr>
              <w:t>Bài thi: Khoa học tự nhiên; Môn: Vật lí</w:t>
            </w:r>
          </w:p>
          <w:p w14:paraId="22B68914" w14:textId="77777777" w:rsidR="006E3EAC" w:rsidRPr="006E3EAC" w:rsidRDefault="006E3EAC" w:rsidP="006E3EAC">
            <w:pPr>
              <w:tabs>
                <w:tab w:val="left" w:pos="283"/>
                <w:tab w:val="left" w:pos="2835"/>
                <w:tab w:val="left" w:pos="5386"/>
                <w:tab w:val="left" w:pos="7937"/>
              </w:tabs>
              <w:spacing w:after="0"/>
              <w:jc w:val="center"/>
              <w:rPr>
                <w:rFonts w:ascii="Times New Roman" w:eastAsia="Calibri" w:hAnsi="Times New Roman" w:cs="Times New Roman"/>
                <w:i/>
                <w:iCs/>
                <w:sz w:val="24"/>
              </w:rPr>
            </w:pPr>
            <w:r w:rsidRPr="006E3EAC">
              <w:rPr>
                <w:rFonts w:ascii="Times New Roman" w:eastAsia="Calibri" w:hAnsi="Times New Roman" w:cs="Times New Roman"/>
                <w:i/>
                <w:iCs/>
                <w:sz w:val="24"/>
              </w:rPr>
              <w:t>Thời gian làm bài: 50 phút, không kể thời gian phát đề</w:t>
            </w:r>
          </w:p>
          <w:p w14:paraId="4FB581DB" w14:textId="77777777" w:rsidR="006E3EAC" w:rsidRPr="006E3EAC" w:rsidRDefault="006E3EAC" w:rsidP="006E3EAC">
            <w:pPr>
              <w:tabs>
                <w:tab w:val="left" w:pos="283"/>
                <w:tab w:val="left" w:pos="2835"/>
                <w:tab w:val="left" w:pos="5386"/>
                <w:tab w:val="left" w:pos="7937"/>
              </w:tabs>
              <w:spacing w:after="0"/>
              <w:jc w:val="center"/>
              <w:rPr>
                <w:rFonts w:ascii="Times New Roman" w:eastAsia="Calibri" w:hAnsi="Times New Roman" w:cs="Times New Roman"/>
                <w:i/>
                <w:iCs/>
                <w:sz w:val="24"/>
              </w:rPr>
            </w:pPr>
            <w:r w:rsidRPr="006E3EAC">
              <w:rPr>
                <w:rFonts w:ascii="Times New Roman" w:eastAsia="Calibri" w:hAnsi="Times New Roman" w:cs="Times New Roman"/>
                <w:noProof/>
                <w:sz w:val="24"/>
              </w:rPr>
              <mc:AlternateContent>
                <mc:Choice Requires="wps">
                  <w:drawing>
                    <wp:anchor distT="0" distB="0" distL="114300" distR="114300" simplePos="0" relativeHeight="251663360" behindDoc="0" locked="0" layoutInCell="1" allowOverlap="1" wp14:anchorId="0AB5F860" wp14:editId="020625E3">
                      <wp:simplePos x="0" y="0"/>
                      <wp:positionH relativeFrom="column">
                        <wp:posOffset>2713355</wp:posOffset>
                      </wp:positionH>
                      <wp:positionV relativeFrom="paragraph">
                        <wp:posOffset>142552</wp:posOffset>
                      </wp:positionV>
                      <wp:extent cx="1372235" cy="342900"/>
                      <wp:effectExtent l="0" t="0" r="18415" b="19050"/>
                      <wp:wrapNone/>
                      <wp:docPr id="4536318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2235" cy="342900"/>
                              </a:xfrm>
                              <a:prstGeom prst="rect">
                                <a:avLst/>
                              </a:prstGeom>
                              <a:solidFill>
                                <a:srgbClr val="FFFFFF"/>
                              </a:solidFill>
                              <a:ln w="12700">
                                <a:solidFill>
                                  <a:srgbClr val="000000"/>
                                </a:solidFill>
                                <a:miter lim="800000"/>
                                <a:headEnd/>
                                <a:tailEnd/>
                              </a:ln>
                            </wps:spPr>
                            <wps:txbx>
                              <w:txbxContent>
                                <w:p w14:paraId="6F91DD27" w14:textId="6A528471" w:rsidR="006E3EAC" w:rsidRPr="00AE7252" w:rsidRDefault="006E3EAC" w:rsidP="006E3EAC">
                                  <w:pPr>
                                    <w:jc w:val="center"/>
                                    <w:rPr>
                                      <w:rFonts w:cs="Times New Roman"/>
                                      <w:b/>
                                      <w:sz w:val="24"/>
                                      <w:szCs w:val="24"/>
                                      <w:u w:val="single"/>
                                    </w:rPr>
                                  </w:pPr>
                                  <w:r w:rsidRPr="00AE7252">
                                    <w:rPr>
                                      <w:rFonts w:cs="Times New Roman"/>
                                      <w:b/>
                                      <w:sz w:val="24"/>
                                      <w:szCs w:val="24"/>
                                    </w:rPr>
                                    <w:t>M</w:t>
                                  </w:r>
                                  <w:r w:rsidRPr="00AE7252">
                                    <w:rPr>
                                      <w:rFonts w:cs="Times New Roman"/>
                                      <w:b/>
                                      <w:sz w:val="24"/>
                                      <w:szCs w:val="24"/>
                                    </w:rPr>
                                    <w:t>ã</w:t>
                                  </w:r>
                                  <w:r w:rsidRPr="00AE7252">
                                    <w:rPr>
                                      <w:rFonts w:cs="Times New Roman"/>
                                      <w:b/>
                                      <w:sz w:val="24"/>
                                      <w:szCs w:val="24"/>
                                    </w:rPr>
                                    <w:t xml:space="preserve"> </w:t>
                                  </w:r>
                                  <w:r w:rsidRPr="00AE7252">
                                    <w:rPr>
                                      <w:rFonts w:cs="Times New Roman"/>
                                      <w:b/>
                                      <w:sz w:val="24"/>
                                      <w:szCs w:val="24"/>
                                    </w:rPr>
                                    <w:t>đề</w:t>
                                  </w:r>
                                  <w:r w:rsidRPr="00AE7252">
                                    <w:rPr>
                                      <w:rFonts w:cs="Times New Roman"/>
                                      <w:b/>
                                      <w:sz w:val="24"/>
                                      <w:szCs w:val="24"/>
                                    </w:rPr>
                                    <w:t xml:space="preserve"> thi 20</w:t>
                                  </w:r>
                                  <w:r>
                                    <w:rPr>
                                      <w:rFonts w:cs="Times New Roman"/>
                                      <w:b/>
                                      <w:sz w:val="24"/>
                                      <w:szCs w:val="24"/>
                                    </w:rPr>
                                    <w:t>4</w:t>
                                  </w:r>
                                </w:p>
                                <w:p w14:paraId="49DE0D70" w14:textId="77777777" w:rsidR="006E3EAC" w:rsidRDefault="006E3EAC" w:rsidP="006E3EAC">
                                  <w:pPr>
                                    <w:jc w:val="center"/>
                                    <w:rPr>
                                      <w:b/>
                                      <w:sz w:val="2"/>
                                    </w:rPr>
                                  </w:pPr>
                                </w:p>
                                <w:p w14:paraId="66B66DA8" w14:textId="77777777" w:rsidR="006E3EAC" w:rsidRDefault="006E3EAC" w:rsidP="006E3EAC">
                                  <w:pPr>
                                    <w:jc w:val="center"/>
                                    <w:rPr>
                                      <w:b/>
                                      <w:sz w:val="4"/>
                                    </w:rPr>
                                  </w:pPr>
                                </w:p>
                                <w:p w14:paraId="7F99BC6A" w14:textId="77777777" w:rsidR="006E3EAC" w:rsidRDefault="006E3EAC" w:rsidP="006E3EAC">
                                  <w:pPr>
                                    <w:jc w:val="center"/>
                                    <w:rPr>
                                      <w:b/>
                                      <w:sz w:val="24"/>
                                      <w:u w:val="single"/>
                                    </w:rPr>
                                  </w:pPr>
                                  <w:r>
                                    <w:rPr>
                                      <w:b/>
                                    </w:rPr>
                                    <w:t>M</w:t>
                                  </w:r>
                                  <w:r>
                                    <w:rPr>
                                      <w:b/>
                                    </w:rPr>
                                    <w:t>ã</w:t>
                                  </w:r>
                                  <w:r>
                                    <w:rPr>
                                      <w:b/>
                                    </w:rPr>
                                    <w:t xml:space="preserve"> </w:t>
                                  </w:r>
                                  <w:r>
                                    <w:rPr>
                                      <w:b/>
                                    </w:rPr>
                                    <w:t>đề</w:t>
                                  </w:r>
                                  <w:r>
                                    <w:rPr>
                                      <w:b/>
                                    </w:rPr>
                                    <w:t xml:space="preserve"> thi 223</w:t>
                                  </w:r>
                                </w:p>
                              </w:txbxContent>
                            </wps:txbx>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0AB5F860" id="_x0000_t202" coordsize="21600,21600" o:spt="202" path="m,l,21600r21600,l21600,xe">
                      <v:stroke joinstyle="miter"/>
                      <v:path gradientshapeok="t" o:connecttype="rect"/>
                    </v:shapetype>
                    <v:shape id="Text Box 2" o:spid="_x0000_s1026" type="#_x0000_t202" style="position:absolute;left:0;text-align:left;margin-left:213.65pt;margin-top:11.2pt;width:108.05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" strokeweight="1pt">
                      <v:textbox>
                        <w:txbxContent>
                          <w:p w14:paraId="6F91DD27" w14:textId="6A528471" w:rsidR="006E3EAC" w:rsidRPr="00AE7252" w:rsidRDefault="006E3EAC" w:rsidP="006E3EAC">
                            <w:pPr>
                              <w:jc w:val="center"/>
                              <w:rPr>
                                <w:rFonts w:cs="Times New Roman"/>
                                <w:b/>
                                <w:sz w:val="24"/>
                                <w:szCs w:val="24"/>
                                <w:u w:val="single"/>
                              </w:rPr>
                            </w:pPr>
                            <w:r w:rsidRPr="00AE7252">
                              <w:rPr>
                                <w:rFonts w:cs="Times New Roman"/>
                                <w:b/>
                                <w:sz w:val="24"/>
                                <w:szCs w:val="24"/>
                              </w:rPr>
                              <w:t>M</w:t>
                            </w:r>
                            <w:r w:rsidRPr="00AE7252">
                              <w:rPr>
                                <w:rFonts w:cs="Times New Roman"/>
                                <w:b/>
                                <w:sz w:val="24"/>
                                <w:szCs w:val="24"/>
                              </w:rPr>
                              <w:t>ã</w:t>
                            </w:r>
                            <w:r w:rsidRPr="00AE7252">
                              <w:rPr>
                                <w:rFonts w:cs="Times New Roman"/>
                                <w:b/>
                                <w:sz w:val="24"/>
                                <w:szCs w:val="24"/>
                              </w:rPr>
                              <w:t xml:space="preserve"> </w:t>
                            </w:r>
                            <w:r w:rsidRPr="00AE7252">
                              <w:rPr>
                                <w:rFonts w:cs="Times New Roman"/>
                                <w:b/>
                                <w:sz w:val="24"/>
                                <w:szCs w:val="24"/>
                              </w:rPr>
                              <w:t>đề</w:t>
                            </w:r>
                            <w:r w:rsidRPr="00AE7252">
                              <w:rPr>
                                <w:rFonts w:cs="Times New Roman"/>
                                <w:b/>
                                <w:sz w:val="24"/>
                                <w:szCs w:val="24"/>
                              </w:rPr>
                              <w:t xml:space="preserve"> thi 20</w:t>
                            </w:r>
                            <w:r>
                              <w:rPr>
                                <w:rFonts w:cs="Times New Roman"/>
                                <w:b/>
                                <w:sz w:val="24"/>
                                <w:szCs w:val="24"/>
                              </w:rPr>
                              <w:t>4</w:t>
                            </w:r>
                          </w:p>
                          <w:p w14:paraId="49DE0D70" w14:textId="77777777" w:rsidR="006E3EAC" w:rsidRDefault="006E3EAC" w:rsidP="006E3EAC">
                            <w:pPr>
                              <w:jc w:val="center"/>
                              <w:rPr>
                                <w:b/>
                                <w:sz w:val="2"/>
                              </w:rPr>
                            </w:pPr>
                          </w:p>
                          <w:p w14:paraId="66B66DA8" w14:textId="77777777" w:rsidR="006E3EAC" w:rsidRDefault="006E3EAC" w:rsidP="006E3EAC">
                            <w:pPr>
                              <w:jc w:val="center"/>
                              <w:rPr>
                                <w:b/>
                                <w:sz w:val="4"/>
                              </w:rPr>
                            </w:pPr>
                          </w:p>
                          <w:p w14:paraId="7F99BC6A" w14:textId="77777777" w:rsidR="006E3EAC" w:rsidRDefault="006E3EAC" w:rsidP="006E3EAC">
                            <w:pPr>
                              <w:jc w:val="center"/>
                              <w:rPr>
                                <w:b/>
                                <w:sz w:val="24"/>
                                <w:u w:val="single"/>
                              </w:rPr>
                            </w:pPr>
                            <w:r>
                              <w:rPr>
                                <w:b/>
                              </w:rPr>
                              <w:t>M</w:t>
                            </w:r>
                            <w:r>
                              <w:rPr>
                                <w:b/>
                              </w:rPr>
                              <w:t>ã</w:t>
                            </w:r>
                            <w:r>
                              <w:rPr>
                                <w:b/>
                              </w:rPr>
                              <w:t xml:space="preserve"> </w:t>
                            </w:r>
                            <w:r>
                              <w:rPr>
                                <w:b/>
                              </w:rPr>
                              <w:t>đề</w:t>
                            </w:r>
                            <w:r>
                              <w:rPr>
                                <w:b/>
                              </w:rPr>
                              <w:t xml:space="preserve"> thi 223</w:t>
                            </w:r>
                          </w:p>
                        </w:txbxContent>
                      </v:textbox>
                    </v:shape>
                  </w:pict>
                </mc:Fallback>
              </mc:AlternateContent>
            </w:r>
            <w:r w:rsidRPr="006E3EAC">
              <w:rPr>
                <w:rFonts w:ascii="Times New Roman" w:eastAsia="Calibri" w:hAnsi="Times New Roman" w:cs="Times New Roman"/>
                <w:noProof/>
                <w:sz w:val="24"/>
              </w:rPr>
              <mc:AlternateContent>
                <mc:Choice Requires="wps">
                  <w:drawing>
                    <wp:anchor distT="0" distB="0" distL="114300" distR="114300" simplePos="0" relativeHeight="251665408" behindDoc="0" locked="0" layoutInCell="1" allowOverlap="1" wp14:anchorId="40E832FB" wp14:editId="26F8A5E6">
                      <wp:simplePos x="0" y="0"/>
                      <wp:positionH relativeFrom="column">
                        <wp:posOffset>879475</wp:posOffset>
                      </wp:positionH>
                      <wp:positionV relativeFrom="paragraph">
                        <wp:posOffset>32385</wp:posOffset>
                      </wp:positionV>
                      <wp:extent cx="2354580" cy="0"/>
                      <wp:effectExtent l="0" t="0" r="0" b="0"/>
                      <wp:wrapNone/>
                      <wp:docPr id="1902145236"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545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732C3EF" id="Straight Connector 1"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25pt,2.55pt" to="254.65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"/>
                  </w:pict>
                </mc:Fallback>
              </mc:AlternateContent>
            </w:r>
          </w:p>
        </w:tc>
      </w:tr>
    </w:tbl>
    <w:p w14:paraId="189AAE4C" w14:textId="77777777" w:rsidR="006E3EAC" w:rsidRPr="006E3EAC" w:rsidRDefault="006E3EAC" w:rsidP="006E3EAC">
      <w:pPr>
        <w:tabs>
          <w:tab w:val="left" w:pos="283"/>
          <w:tab w:val="left" w:pos="2835"/>
          <w:tab w:val="left" w:pos="5386"/>
          <w:tab w:val="left" w:pos="7937"/>
        </w:tabs>
        <w:spacing w:after="0"/>
        <w:ind w:firstLine="283"/>
        <w:jc w:val="both"/>
        <w:rPr>
          <w:rFonts w:ascii="Times New Roman" w:eastAsia="Calibri" w:hAnsi="Times New Roman" w:cs="Times New Roman"/>
          <w:sz w:val="24"/>
        </w:rPr>
      </w:pPr>
    </w:p>
    <w:p w14:paraId="011D4DB1" w14:textId="77777777" w:rsidR="006E3EAC" w:rsidRPr="006E3EAC" w:rsidRDefault="006E3EAC" w:rsidP="006E3EAC">
      <w:pPr>
        <w:tabs>
          <w:tab w:val="left" w:pos="283"/>
          <w:tab w:val="left" w:pos="2835"/>
          <w:tab w:val="left" w:pos="5386"/>
          <w:tab w:val="left" w:pos="7937"/>
        </w:tabs>
        <w:spacing w:after="0"/>
        <w:ind w:firstLine="283"/>
        <w:jc w:val="both"/>
        <w:rPr>
          <w:rFonts w:ascii="Times New Roman" w:eastAsia="Calibri" w:hAnsi="Times New Roman" w:cs="Times New Roman"/>
          <w:sz w:val="24"/>
        </w:rPr>
      </w:pPr>
      <w:r w:rsidRPr="006E3EAC">
        <w:rPr>
          <w:rFonts w:ascii="Times New Roman" w:eastAsia="Calibri" w:hAnsi="Times New Roman" w:cs="Times New Roman"/>
          <w:b/>
          <w:sz w:val="24"/>
        </w:rPr>
        <w:t xml:space="preserve">Họ, tên thí </w:t>
      </w:r>
      <w:proofErr w:type="gramStart"/>
      <w:r w:rsidRPr="006E3EAC">
        <w:rPr>
          <w:rFonts w:ascii="Times New Roman" w:eastAsia="Calibri" w:hAnsi="Times New Roman" w:cs="Times New Roman"/>
          <w:b/>
          <w:sz w:val="24"/>
        </w:rPr>
        <w:t>sinh:…</w:t>
      </w:r>
      <w:proofErr w:type="gramEnd"/>
      <w:r w:rsidRPr="006E3EAC">
        <w:rPr>
          <w:rFonts w:ascii="Times New Roman" w:eastAsia="Calibri" w:hAnsi="Times New Roman" w:cs="Times New Roman"/>
          <w:b/>
          <w:sz w:val="24"/>
        </w:rPr>
        <w:t>……………………………………………..</w:t>
      </w:r>
    </w:p>
    <w:p w14:paraId="40119947" w14:textId="77777777" w:rsidR="006E3EAC" w:rsidRDefault="006E3EAC" w:rsidP="006E3EAC">
      <w:pPr>
        <w:spacing w:before="120" w:after="0" w:line="276" w:lineRule="auto"/>
        <w:jc w:val="both"/>
        <w:rPr>
          <w:rFonts w:ascii="Palatino Linotype" w:eastAsia="Calibri" w:hAnsi="Palatino Linotype" w:cs="Times New Roman"/>
          <w:b/>
          <w:color w:val="0000FF"/>
          <w:sz w:val="24"/>
          <w:szCs w:val="24"/>
        </w:rPr>
      </w:pPr>
    </w:p>
    <w:p w14:paraId="5B08065A" w14:textId="77777777" w:rsidR="008D7273" w:rsidRPr="006E3EAC" w:rsidRDefault="008D7273" w:rsidP="008D7273">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1:</w:t>
      </w:r>
      <w:r w:rsidRPr="006E3EAC">
        <w:rPr>
          <w:rFonts w:ascii="Times New Roman" w:eastAsia="Calibri" w:hAnsi="Times New Roman" w:cs="Times New Roman"/>
          <w:b/>
          <w:color w:val="0000FF"/>
          <w:sz w:val="24"/>
          <w:szCs w:val="24"/>
        </w:rPr>
        <w:t xml:space="preserve"> </w:t>
      </w:r>
      <w:r w:rsidRPr="006E3EAC">
        <w:rPr>
          <w:rFonts w:ascii="Times New Roman" w:eastAsia="Calibri" w:hAnsi="Times New Roman" w:cs="Times New Roman"/>
          <w:sz w:val="24"/>
          <w:szCs w:val="24"/>
        </w:rPr>
        <w:t>Sóng cực ngắn được sử dụng trong thông tin liên lạc giữa mặt đất và vệ tinh do nó</w:t>
      </w:r>
    </w:p>
    <w:p w14:paraId="5DE89DA2"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phản xạ rất tốt trên tầng điện li</w:t>
      </w:r>
      <w:r w:rsidRPr="006E3EAC">
        <w:rPr>
          <w:rFonts w:ascii="Times New Roman" w:eastAsia="Calibri" w:hAnsi="Times New Roman" w:cs="Times New Roman"/>
          <w:sz w:val="24"/>
          <w:szCs w:val="24"/>
        </w:rPr>
        <w:t>.</w: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có khả năng xuyên qua tầng điện li</w:t>
      </w:r>
      <w:r w:rsidRPr="006E3EAC">
        <w:rPr>
          <w:rFonts w:ascii="Times New Roman" w:eastAsia="Calibri" w:hAnsi="Times New Roman" w:cs="Times New Roman"/>
          <w:sz w:val="24"/>
          <w:szCs w:val="24"/>
        </w:rPr>
        <w:t>.</w:t>
      </w:r>
    </w:p>
    <w:p w14:paraId="3FF4421E"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bị hấp thụ mạnh bởi không khí trong khí quyển</w:t>
      </w:r>
      <w:r w:rsidRPr="006E3EAC">
        <w:rPr>
          <w:rFonts w:ascii="Times New Roman" w:eastAsia="Calibri" w:hAnsi="Times New Roman" w:cs="Times New Roman"/>
          <w:sz w:val="24"/>
          <w:szCs w:val="24"/>
        </w:rPr>
        <w:t>.</w: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phản xạ rất tốt trên mặt đất</w:t>
      </w:r>
      <w:r w:rsidRPr="006E3EAC">
        <w:rPr>
          <w:rFonts w:ascii="Times New Roman" w:eastAsia="Calibri" w:hAnsi="Times New Roman" w:cs="Times New Roman"/>
          <w:sz w:val="24"/>
          <w:szCs w:val="24"/>
        </w:rPr>
        <w:t>.</w:t>
      </w:r>
    </w:p>
    <w:p w14:paraId="189952D1" w14:textId="77777777" w:rsidR="008D7273" w:rsidRPr="006E3EAC" w:rsidRDefault="008D7273" w:rsidP="008D7273">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2:</w:t>
      </w:r>
      <w:r w:rsidRPr="006E3EAC">
        <w:rPr>
          <w:rFonts w:ascii="Times New Roman" w:eastAsia="Calibri" w:hAnsi="Times New Roman" w:cs="Times New Roman"/>
          <w:b/>
          <w:color w:val="0000FF"/>
          <w:sz w:val="24"/>
          <w:szCs w:val="24"/>
        </w:rPr>
        <w:t xml:space="preserve"> </w:t>
      </w:r>
      <w:r w:rsidRPr="006E3EAC">
        <w:rPr>
          <w:rFonts w:ascii="Times New Roman" w:eastAsia="Calibri" w:hAnsi="Times New Roman" w:cs="Times New Roman"/>
          <w:sz w:val="24"/>
          <w:szCs w:val="24"/>
        </w:rPr>
        <w:t>Hệ số công suất của đoạn mạch xoay chiều nào sau đây có giá trị bằng 1?</w:t>
      </w:r>
    </w:p>
    <w:p w14:paraId="4D0ACE34"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Đoạn mạch chỉ có điện trở</w:t>
      </w:r>
      <w:r w:rsidRPr="006E3EAC">
        <w:rPr>
          <w:rFonts w:ascii="Times New Roman" w:eastAsia="Calibri" w:hAnsi="Times New Roman" w:cs="Times New Roman"/>
          <w:sz w:val="24"/>
          <w:szCs w:val="24"/>
        </w:rPr>
        <w:t>.</w:t>
      </w:r>
    </w:p>
    <w:p w14:paraId="32957629"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4"/>
        </w:rPr>
      </w:pP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Đoạn mạch chỉ có cuộn cảm thuần</w:t>
      </w:r>
      <w:r w:rsidRPr="006E3EAC">
        <w:rPr>
          <w:rFonts w:ascii="Times New Roman" w:eastAsia="Calibri" w:hAnsi="Times New Roman" w:cs="Times New Roman"/>
          <w:sz w:val="24"/>
          <w:szCs w:val="24"/>
        </w:rPr>
        <w:t>.</w:t>
      </w:r>
    </w:p>
    <w:p w14:paraId="2AE2D17F"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4"/>
        </w:rPr>
      </w:pP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Đoạn mạch gồm cuộn cảm thuần mắc với một tụ điện</w:t>
      </w:r>
      <w:r w:rsidRPr="006E3EAC">
        <w:rPr>
          <w:rFonts w:ascii="Times New Roman" w:eastAsia="Calibri" w:hAnsi="Times New Roman" w:cs="Times New Roman"/>
          <w:sz w:val="24"/>
          <w:szCs w:val="24"/>
        </w:rPr>
        <w:t>.</w:t>
      </w:r>
    </w:p>
    <w:p w14:paraId="5A8BBD5E"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Đoạn mạch chỉ có tụ điện</w:t>
      </w:r>
      <w:r w:rsidRPr="006E3EAC">
        <w:rPr>
          <w:rFonts w:ascii="Times New Roman" w:eastAsia="Calibri" w:hAnsi="Times New Roman" w:cs="Times New Roman"/>
          <w:sz w:val="24"/>
          <w:szCs w:val="24"/>
        </w:rPr>
        <w:t>.</w:t>
      </w:r>
    </w:p>
    <w:p w14:paraId="3DEC9CE2" w14:textId="77777777" w:rsidR="008D7273" w:rsidRPr="006E3EAC" w:rsidRDefault="008D7273" w:rsidP="008D7273">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3:</w:t>
      </w:r>
      <w:r w:rsidRPr="006E3EAC">
        <w:rPr>
          <w:rFonts w:ascii="Times New Roman" w:eastAsia="Calibri" w:hAnsi="Times New Roman" w:cs="Times New Roman"/>
          <w:b/>
          <w:color w:val="0000FF"/>
          <w:sz w:val="24"/>
          <w:szCs w:val="24"/>
        </w:rPr>
        <w:t xml:space="preserve"> </w:t>
      </w:r>
      <w:r w:rsidRPr="006E3EAC">
        <w:rPr>
          <w:rFonts w:ascii="Times New Roman" w:eastAsia="Calibri" w:hAnsi="Times New Roman" w:cs="Times New Roman"/>
          <w:sz w:val="24"/>
          <w:szCs w:val="24"/>
        </w:rPr>
        <w:t xml:space="preserve">Biết giới hạn quang điện của nhôm là </w:t>
      </w:r>
      <w:r w:rsidRPr="006E3EAC">
        <w:rPr>
          <w:rFonts w:ascii="Times New Roman" w:hAnsi="Times New Roman" w:cs="Times New Roman"/>
          <w:position w:val="-10"/>
          <w:sz w:val="24"/>
        </w:rPr>
        <w:object w:dxaOrig="859" w:dyaOrig="320" w14:anchorId="7ACCFD6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15.6pt" o:ole="">
            <v:imagedata r:id="rId7" o:title=""/>
          </v:shape>
          <o:OLEObject Type="Embed" ProgID="Equation.DSMT4" ShapeID="_x0000_i1025" DrawAspect="Content" ObjectID="_1750279809" r:id="rId8"/>
        </w:object>
      </w:r>
      <w:r w:rsidRPr="006E3EAC">
        <w:rPr>
          <w:rFonts w:ascii="Times New Roman" w:eastAsia="Calibri" w:hAnsi="Times New Roman" w:cs="Times New Roman"/>
          <w:sz w:val="24"/>
          <w:szCs w:val="24"/>
        </w:rPr>
        <w:t xml:space="preserve"> Trong chân không, chiếu bước xạ có bước sóng nào sau đây vào tấm nhôm thì hiện tượng quang điện </w:t>
      </w:r>
      <w:r w:rsidRPr="00FF4672">
        <w:rPr>
          <w:rFonts w:ascii="Times New Roman" w:eastAsia="Calibri" w:hAnsi="Times New Roman" w:cs="Times New Roman"/>
          <w:b/>
          <w:bCs/>
          <w:sz w:val="24"/>
          <w:szCs w:val="24"/>
        </w:rPr>
        <w:t>không</w:t>
      </w:r>
      <w:r w:rsidRPr="006E3EAC">
        <w:rPr>
          <w:rFonts w:ascii="Times New Roman" w:eastAsia="Calibri" w:hAnsi="Times New Roman" w:cs="Times New Roman"/>
          <w:sz w:val="24"/>
          <w:szCs w:val="24"/>
        </w:rPr>
        <w:t xml:space="preserve"> xảy ra?</w:t>
      </w:r>
    </w:p>
    <w:p w14:paraId="394B6CDC"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position w:val="-10"/>
          <w:sz w:val="24"/>
          <w:szCs w:val="24"/>
        </w:rPr>
        <w:object w:dxaOrig="859" w:dyaOrig="320" w14:anchorId="2523301E">
          <v:shape id="_x0000_i1026" type="#_x0000_t75" style="width:43.2pt;height:15.6pt" o:ole="">
            <v:imagedata r:id="rId9" o:title=""/>
          </v:shape>
          <o:OLEObject Type="Embed" ProgID="Equation.DSMT4" ShapeID="_x0000_i1026" DrawAspect="Content" ObjectID="_1750279810" r:id="rId10"/>
        </w:objec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position w:val="-10"/>
          <w:sz w:val="24"/>
          <w:szCs w:val="24"/>
        </w:rPr>
        <w:object w:dxaOrig="859" w:dyaOrig="320" w14:anchorId="51F9A991">
          <v:shape id="_x0000_i1027" type="#_x0000_t75" style="width:43.2pt;height:15.6pt" o:ole="">
            <v:imagedata r:id="rId11" o:title=""/>
          </v:shape>
          <o:OLEObject Type="Embed" ProgID="Equation.DSMT4" ShapeID="_x0000_i1027" DrawAspect="Content" ObjectID="_1750279811" r:id="rId12"/>
        </w:objec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position w:val="-10"/>
          <w:sz w:val="24"/>
          <w:szCs w:val="24"/>
        </w:rPr>
        <w:object w:dxaOrig="880" w:dyaOrig="320" w14:anchorId="71EB0221">
          <v:shape id="_x0000_i1028" type="#_x0000_t75" style="width:44.4pt;height:15.6pt" o:ole="">
            <v:imagedata r:id="rId13" o:title=""/>
          </v:shape>
          <o:OLEObject Type="Embed" ProgID="Equation.DSMT4" ShapeID="_x0000_i1028" DrawAspect="Content" ObjectID="_1750279812" r:id="rId14"/>
        </w:objec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position w:val="-10"/>
          <w:sz w:val="24"/>
          <w:szCs w:val="24"/>
        </w:rPr>
        <w:object w:dxaOrig="859" w:dyaOrig="320" w14:anchorId="5FBD9FC0">
          <v:shape id="_x0000_i1029" type="#_x0000_t75" style="width:43.2pt;height:15.6pt" o:ole="">
            <v:imagedata r:id="rId15" o:title=""/>
          </v:shape>
          <o:OLEObject Type="Embed" ProgID="Equation.DSMT4" ShapeID="_x0000_i1029" DrawAspect="Content" ObjectID="_1750279813" r:id="rId16"/>
        </w:object>
      </w:r>
    </w:p>
    <w:p w14:paraId="1D9BF6D6" w14:textId="77777777" w:rsidR="008D7273" w:rsidRPr="006E3EAC" w:rsidRDefault="008D7273" w:rsidP="008D7273">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4:</w:t>
      </w:r>
      <w:r w:rsidRPr="006E3EAC">
        <w:rPr>
          <w:rFonts w:ascii="Times New Roman" w:eastAsia="Calibri" w:hAnsi="Times New Roman" w:cs="Times New Roman"/>
          <w:b/>
          <w:color w:val="0000FF"/>
          <w:sz w:val="24"/>
          <w:szCs w:val="24"/>
        </w:rPr>
        <w:t xml:space="preserve"> </w:t>
      </w:r>
      <w:r w:rsidRPr="006E3EAC">
        <w:rPr>
          <w:rFonts w:ascii="Times New Roman" w:eastAsia="Calibri" w:hAnsi="Times New Roman" w:cs="Times New Roman"/>
          <w:sz w:val="24"/>
          <w:szCs w:val="24"/>
        </w:rPr>
        <w:t>Dao động tắt dần có</w:t>
      </w:r>
    </w:p>
    <w:p w14:paraId="03592B17"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Pr>
          <w:rFonts w:ascii="Times New Roman" w:eastAsia="Calibri" w:hAnsi="Times New Roman" w:cs="Times New Roman"/>
          <w:sz w:val="24"/>
          <w:szCs w:val="24"/>
        </w:rPr>
        <w:t>c</w:t>
      </w:r>
      <w:r w:rsidRPr="00603883">
        <w:rPr>
          <w:rFonts w:ascii="Times New Roman" w:eastAsia="Calibri" w:hAnsi="Times New Roman" w:cs="Times New Roman"/>
          <w:sz w:val="24"/>
          <w:szCs w:val="24"/>
        </w:rPr>
        <w:t>ơ Năng không đổi theo thời gian</w:t>
      </w:r>
      <w:r w:rsidRPr="006E3EAC">
        <w:rPr>
          <w:rFonts w:ascii="Times New Roman" w:eastAsia="Calibri" w:hAnsi="Times New Roman" w:cs="Times New Roman"/>
          <w:sz w:val="24"/>
          <w:szCs w:val="24"/>
        </w:rPr>
        <w:t>.</w: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C37FFC">
        <w:rPr>
          <w:rFonts w:ascii="Times New Roman" w:eastAsia="Calibri" w:hAnsi="Times New Roman" w:cs="Times New Roman"/>
          <w:bCs/>
          <w:sz w:val="24"/>
          <w:szCs w:val="24"/>
        </w:rPr>
        <w:t>b</w:t>
      </w:r>
      <w:r w:rsidRPr="00603883">
        <w:rPr>
          <w:rFonts w:ascii="Times New Roman" w:eastAsia="Calibri" w:hAnsi="Times New Roman" w:cs="Times New Roman"/>
          <w:sz w:val="24"/>
          <w:szCs w:val="24"/>
        </w:rPr>
        <w:t>iên độ tăng dần theo thời gian</w:t>
      </w:r>
      <w:r w:rsidRPr="006E3EAC">
        <w:rPr>
          <w:rFonts w:ascii="Times New Roman" w:eastAsia="Calibri" w:hAnsi="Times New Roman" w:cs="Times New Roman"/>
          <w:sz w:val="24"/>
          <w:szCs w:val="24"/>
        </w:rPr>
        <w:t>.</w:t>
      </w:r>
    </w:p>
    <w:p w14:paraId="0ED6BF71"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Pr>
          <w:rFonts w:ascii="Times New Roman" w:eastAsia="Calibri" w:hAnsi="Times New Roman" w:cs="Times New Roman"/>
          <w:sz w:val="24"/>
          <w:szCs w:val="24"/>
        </w:rPr>
        <w:t>c</w:t>
      </w:r>
      <w:r w:rsidRPr="00603883">
        <w:rPr>
          <w:rFonts w:ascii="Times New Roman" w:eastAsia="Calibri" w:hAnsi="Times New Roman" w:cs="Times New Roman"/>
          <w:sz w:val="24"/>
          <w:szCs w:val="24"/>
        </w:rPr>
        <w:t>ơ năng giảm dần theo thời gian</w:t>
      </w:r>
      <w:r w:rsidRPr="006E3EAC">
        <w:rPr>
          <w:rFonts w:ascii="Times New Roman" w:eastAsia="Calibri" w:hAnsi="Times New Roman" w:cs="Times New Roman"/>
          <w:sz w:val="24"/>
          <w:szCs w:val="24"/>
        </w:rPr>
        <w:t>.</w: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Pr>
          <w:rFonts w:ascii="Times New Roman" w:eastAsia="Calibri" w:hAnsi="Times New Roman" w:cs="Times New Roman"/>
          <w:sz w:val="24"/>
          <w:szCs w:val="24"/>
        </w:rPr>
        <w:t>b</w:t>
      </w:r>
      <w:r w:rsidRPr="00603883">
        <w:rPr>
          <w:rFonts w:ascii="Times New Roman" w:eastAsia="Calibri" w:hAnsi="Times New Roman" w:cs="Times New Roman"/>
          <w:sz w:val="24"/>
          <w:szCs w:val="24"/>
        </w:rPr>
        <w:t>iên độ không đổi theo thời gian</w:t>
      </w:r>
    </w:p>
    <w:p w14:paraId="5F7AFA5C" w14:textId="77777777" w:rsidR="008D7273" w:rsidRPr="006E3EAC" w:rsidRDefault="008D7273" w:rsidP="008D7273">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5:</w:t>
      </w:r>
      <w:r w:rsidRPr="006E3EAC">
        <w:rPr>
          <w:rFonts w:ascii="Times New Roman" w:eastAsia="Calibri" w:hAnsi="Times New Roman" w:cs="Times New Roman"/>
          <w:b/>
          <w:color w:val="0000FF"/>
          <w:sz w:val="24"/>
          <w:szCs w:val="24"/>
        </w:rPr>
        <w:t xml:space="preserve"> </w:t>
      </w:r>
      <w:r w:rsidRPr="006E3EAC">
        <w:rPr>
          <w:rFonts w:ascii="Times New Roman" w:eastAsia="Calibri" w:hAnsi="Times New Roman" w:cs="Times New Roman"/>
          <w:sz w:val="24"/>
          <w:szCs w:val="24"/>
        </w:rPr>
        <w:t xml:space="preserve">Hạt nhân </w:t>
      </w:r>
      <w:r w:rsidRPr="006E3EAC">
        <w:rPr>
          <w:rFonts w:ascii="Times New Roman" w:hAnsi="Times New Roman" w:cs="Times New Roman"/>
          <w:position w:val="-12"/>
          <w:sz w:val="24"/>
        </w:rPr>
        <w:object w:dxaOrig="420" w:dyaOrig="380" w14:anchorId="08A67B05">
          <v:shape id="_x0000_i1030" type="#_x0000_t75" style="width:21pt;height:18.6pt" o:ole="">
            <v:imagedata r:id="rId17" o:title=""/>
          </v:shape>
          <o:OLEObject Type="Embed" ProgID="Equation.DSMT4" ShapeID="_x0000_i1030" DrawAspect="Content" ObjectID="_1750279814" r:id="rId18"/>
        </w:object>
      </w:r>
      <w:r w:rsidRPr="006E3EAC">
        <w:rPr>
          <w:rFonts w:ascii="Times New Roman" w:eastAsia="Calibri" w:hAnsi="Times New Roman" w:cs="Times New Roman"/>
          <w:sz w:val="24"/>
          <w:szCs w:val="24"/>
        </w:rPr>
        <w:t xml:space="preserve"> phóng xạ </w:t>
      </w:r>
      <w:r w:rsidRPr="006E3EAC">
        <w:rPr>
          <w:rFonts w:ascii="Times New Roman" w:hAnsi="Times New Roman" w:cs="Times New Roman"/>
          <w:position w:val="-10"/>
          <w:sz w:val="24"/>
        </w:rPr>
        <w:object w:dxaOrig="279" w:dyaOrig="360" w14:anchorId="75CA225D">
          <v:shape id="_x0000_i1031" type="#_x0000_t75" style="width:14.4pt;height:18.6pt" o:ole="">
            <v:imagedata r:id="rId19" o:title=""/>
          </v:shape>
          <o:OLEObject Type="Embed" ProgID="Equation.DSMT4" ShapeID="_x0000_i1031" DrawAspect="Content" ObjectID="_1750279815" r:id="rId20"/>
        </w:object>
      </w:r>
      <w:r w:rsidRPr="006E3EAC">
        <w:rPr>
          <w:rFonts w:ascii="Times New Roman" w:eastAsia="Calibri" w:hAnsi="Times New Roman" w:cs="Times New Roman"/>
          <w:sz w:val="24"/>
          <w:szCs w:val="24"/>
        </w:rPr>
        <w:t xml:space="preserve"> theo phản ứng </w:t>
      </w:r>
      <w:r w:rsidRPr="006E3EAC">
        <w:rPr>
          <w:rFonts w:ascii="Times New Roman" w:hAnsi="Times New Roman" w:cs="Times New Roman"/>
          <w:position w:val="-12"/>
          <w:sz w:val="24"/>
        </w:rPr>
        <w:object w:dxaOrig="2020" w:dyaOrig="380" w14:anchorId="669548C9">
          <v:shape id="_x0000_i1032" type="#_x0000_t75" style="width:100.8pt;height:18.6pt" o:ole="">
            <v:imagedata r:id="rId21" o:title=""/>
          </v:shape>
          <o:OLEObject Type="Embed" ProgID="Equation.DSMT4" ShapeID="_x0000_i1032" DrawAspect="Content" ObjectID="_1750279816" r:id="rId22"/>
        </w:object>
      </w:r>
      <w:r w:rsidRPr="006E3EAC">
        <w:rPr>
          <w:rFonts w:ascii="Times New Roman" w:eastAsia="Calibri" w:hAnsi="Times New Roman" w:cs="Times New Roman"/>
          <w:sz w:val="24"/>
          <w:szCs w:val="24"/>
        </w:rPr>
        <w:t>Hạt nhân con của quá trình phóng xạ này là</w:t>
      </w:r>
    </w:p>
    <w:p w14:paraId="0BE390FD"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b/>
          <w:position w:val="-12"/>
          <w:sz w:val="24"/>
          <w:szCs w:val="24"/>
        </w:rPr>
        <w:object w:dxaOrig="320" w:dyaOrig="380" w14:anchorId="081642BB">
          <v:shape id="_x0000_i1033" type="#_x0000_t75" style="width:15.6pt;height:18.6pt" o:ole="">
            <v:imagedata r:id="rId23" o:title=""/>
          </v:shape>
          <o:OLEObject Type="Embed" ProgID="Equation.DSMT4" ShapeID="_x0000_i1033" DrawAspect="Content" ObjectID="_1750279817" r:id="rId24"/>
        </w:objec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b/>
          <w:position w:val="-12"/>
          <w:sz w:val="24"/>
          <w:szCs w:val="24"/>
        </w:rPr>
        <w:object w:dxaOrig="460" w:dyaOrig="380" w14:anchorId="590AAF23">
          <v:shape id="_x0000_i1034" type="#_x0000_t75" style="width:22.8pt;height:18.6pt" o:ole="">
            <v:imagedata r:id="rId25" o:title=""/>
          </v:shape>
          <o:OLEObject Type="Embed" ProgID="Equation.DSMT4" ShapeID="_x0000_i1034" DrawAspect="Content" ObjectID="_1750279818" r:id="rId26"/>
        </w:objec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b/>
          <w:position w:val="-12"/>
          <w:sz w:val="24"/>
          <w:szCs w:val="24"/>
        </w:rPr>
        <w:object w:dxaOrig="420" w:dyaOrig="380" w14:anchorId="09EDBC31">
          <v:shape id="_x0000_i1035" type="#_x0000_t75" style="width:21pt;height:18.6pt" o:ole="">
            <v:imagedata r:id="rId27" o:title=""/>
          </v:shape>
          <o:OLEObject Type="Embed" ProgID="Equation.DSMT4" ShapeID="_x0000_i1035" DrawAspect="Content" ObjectID="_1750279819" r:id="rId28"/>
        </w:objec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b/>
          <w:position w:val="-12"/>
          <w:sz w:val="24"/>
          <w:szCs w:val="24"/>
        </w:rPr>
        <w:object w:dxaOrig="340" w:dyaOrig="380" w14:anchorId="00595B8D">
          <v:shape id="_x0000_i1036" type="#_x0000_t75" style="width:17.4pt;height:18.6pt" o:ole="">
            <v:imagedata r:id="rId29" o:title=""/>
          </v:shape>
          <o:OLEObject Type="Embed" ProgID="Equation.DSMT4" ShapeID="_x0000_i1036" DrawAspect="Content" ObjectID="_1750279820" r:id="rId30"/>
        </w:object>
      </w:r>
    </w:p>
    <w:p w14:paraId="343DED2A" w14:textId="77777777" w:rsidR="008D7273" w:rsidRPr="006E3EAC" w:rsidRDefault="008D7273" w:rsidP="008D7273">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6:</w:t>
      </w:r>
      <w:r w:rsidRPr="006E3EAC">
        <w:rPr>
          <w:rFonts w:ascii="Times New Roman" w:eastAsia="Calibri" w:hAnsi="Times New Roman" w:cs="Times New Roman"/>
          <w:b/>
          <w:color w:val="0000FF"/>
          <w:sz w:val="24"/>
          <w:szCs w:val="24"/>
        </w:rPr>
        <w:t xml:space="preserve"> </w:t>
      </w:r>
      <w:r w:rsidRPr="006E3EAC">
        <w:rPr>
          <w:rFonts w:ascii="Times New Roman" w:eastAsia="Calibri" w:hAnsi="Times New Roman" w:cs="Times New Roman"/>
          <w:sz w:val="24"/>
          <w:szCs w:val="24"/>
        </w:rPr>
        <w:t xml:space="preserve">Một con lắc đơn dao động điều hoà với phương trình </w:t>
      </w:r>
      <w:r w:rsidRPr="006E3EAC">
        <w:rPr>
          <w:rFonts w:ascii="Times New Roman" w:hAnsi="Times New Roman" w:cs="Times New Roman"/>
          <w:position w:val="-12"/>
          <w:sz w:val="24"/>
        </w:rPr>
        <w:object w:dxaOrig="1660" w:dyaOrig="360" w14:anchorId="7F19E917">
          <v:shape id="_x0000_i1037" type="#_x0000_t75" style="width:83.4pt;height:18.6pt" o:ole="">
            <v:imagedata r:id="rId31" o:title=""/>
          </v:shape>
          <o:OLEObject Type="Embed" ProgID="Equation.DSMT4" ShapeID="_x0000_i1037" DrawAspect="Content" ObjectID="_1750279821" r:id="rId32"/>
        </w:object>
      </w:r>
      <w:r w:rsidRPr="006E3EAC">
        <w:rPr>
          <w:rFonts w:ascii="Times New Roman" w:eastAsia="Calibri" w:hAnsi="Times New Roman" w:cs="Times New Roman"/>
          <w:sz w:val="24"/>
          <w:szCs w:val="24"/>
        </w:rPr>
        <w:t xml:space="preserve"> với </w:t>
      </w:r>
      <w:r w:rsidRPr="006E3EAC">
        <w:rPr>
          <w:rFonts w:ascii="Times New Roman" w:hAnsi="Times New Roman" w:cs="Times New Roman"/>
          <w:position w:val="-6"/>
          <w:sz w:val="24"/>
        </w:rPr>
        <w:object w:dxaOrig="580" w:dyaOrig="279" w14:anchorId="20101264">
          <v:shape id="_x0000_i1038" type="#_x0000_t75" style="width:28.8pt;height:14.4pt" o:ole="">
            <v:imagedata r:id="rId33" o:title=""/>
          </v:shape>
          <o:OLEObject Type="Embed" ProgID="Equation.DSMT4" ShapeID="_x0000_i1038" DrawAspect="Content" ObjectID="_1750279822" r:id="rId34"/>
        </w:object>
      </w:r>
      <w:r w:rsidRPr="006E3EAC">
        <w:rPr>
          <w:rFonts w:ascii="Times New Roman" w:eastAsia="Calibri" w:hAnsi="Times New Roman" w:cs="Times New Roman"/>
          <w:sz w:val="24"/>
          <w:szCs w:val="24"/>
        </w:rPr>
        <w:t xml:space="preserve">. Đại lượng </w:t>
      </w:r>
      <w:r w:rsidRPr="006E3EAC">
        <w:rPr>
          <w:rFonts w:ascii="Times New Roman" w:hAnsi="Times New Roman" w:cs="Times New Roman"/>
          <w:position w:val="-6"/>
          <w:sz w:val="24"/>
        </w:rPr>
        <w:object w:dxaOrig="220" w:dyaOrig="220" w14:anchorId="239E51EF">
          <v:shape id="_x0000_i1039" type="#_x0000_t75" style="width:10.2pt;height:10.2pt" o:ole="">
            <v:imagedata r:id="rId35" o:title=""/>
          </v:shape>
          <o:OLEObject Type="Embed" ProgID="Equation.DSMT4" ShapeID="_x0000_i1039" DrawAspect="Content" ObjectID="_1750279823" r:id="rId36"/>
        </w:object>
      </w:r>
      <w:r w:rsidRPr="006E3EAC">
        <w:rPr>
          <w:rFonts w:ascii="Times New Roman" w:eastAsia="Calibri" w:hAnsi="Times New Roman" w:cs="Times New Roman"/>
          <w:sz w:val="24"/>
          <w:szCs w:val="24"/>
        </w:rPr>
        <w:t xml:space="preserve"> được gọi là</w:t>
      </w:r>
    </w:p>
    <w:p w14:paraId="46C02106"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tần số góc của dao động</w:t>
      </w:r>
      <w:r w:rsidRPr="006E3EAC">
        <w:rPr>
          <w:rFonts w:ascii="Times New Roman" w:eastAsia="Calibri" w:hAnsi="Times New Roman" w:cs="Times New Roman"/>
          <w:sz w:val="24"/>
          <w:szCs w:val="24"/>
        </w:rPr>
        <w:t>.</w: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biên độ của dao động</w:t>
      </w:r>
      <w:r w:rsidRPr="006E3EAC">
        <w:rPr>
          <w:rFonts w:ascii="Times New Roman" w:eastAsia="Calibri" w:hAnsi="Times New Roman" w:cs="Times New Roman"/>
          <w:sz w:val="24"/>
          <w:szCs w:val="24"/>
        </w:rPr>
        <w:t>.</w:t>
      </w:r>
    </w:p>
    <w:p w14:paraId="53BFC8EE"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pha ban đầu của dao động</w:t>
      </w:r>
      <w:r w:rsidRPr="006E3EAC">
        <w:rPr>
          <w:rFonts w:ascii="Times New Roman" w:eastAsia="Calibri" w:hAnsi="Times New Roman" w:cs="Times New Roman"/>
          <w:sz w:val="24"/>
          <w:szCs w:val="24"/>
        </w:rPr>
        <w:t>.</w: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tần số của dao động</w:t>
      </w:r>
      <w:r w:rsidRPr="006E3EAC">
        <w:rPr>
          <w:rFonts w:ascii="Times New Roman" w:eastAsia="Calibri" w:hAnsi="Times New Roman" w:cs="Times New Roman"/>
          <w:sz w:val="24"/>
          <w:szCs w:val="24"/>
        </w:rPr>
        <w:t>.</w:t>
      </w:r>
    </w:p>
    <w:p w14:paraId="7F8C45EC" w14:textId="77777777" w:rsidR="008D7273" w:rsidRPr="006E3EAC" w:rsidRDefault="008D7273" w:rsidP="008D7273">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7:</w:t>
      </w:r>
      <w:r w:rsidRPr="006E3EAC">
        <w:rPr>
          <w:rFonts w:ascii="Times New Roman" w:eastAsia="Calibri" w:hAnsi="Times New Roman" w:cs="Times New Roman"/>
          <w:b/>
          <w:color w:val="0000FF"/>
          <w:sz w:val="24"/>
          <w:szCs w:val="24"/>
        </w:rPr>
        <w:t xml:space="preserve"> </w:t>
      </w:r>
      <w:r w:rsidRPr="006E3EAC">
        <w:rPr>
          <w:rFonts w:ascii="Times New Roman" w:eastAsia="Calibri" w:hAnsi="Times New Roman" w:cs="Times New Roman"/>
          <w:sz w:val="24"/>
          <w:szCs w:val="24"/>
        </w:rPr>
        <w:t>Dùng một nguồn điện một chiều tích điện cho tụ điện</w:t>
      </w:r>
      <w:r>
        <w:rPr>
          <w:rFonts w:ascii="Times New Roman" w:eastAsia="Calibri" w:hAnsi="Times New Roman" w:cs="Times New Roman"/>
          <w:sz w:val="24"/>
          <w:szCs w:val="24"/>
        </w:rPr>
        <w:t>. K</w:t>
      </w:r>
      <w:r w:rsidRPr="006E3EAC">
        <w:rPr>
          <w:rFonts w:ascii="Times New Roman" w:eastAsia="Calibri" w:hAnsi="Times New Roman" w:cs="Times New Roman"/>
          <w:sz w:val="24"/>
          <w:szCs w:val="24"/>
        </w:rPr>
        <w:t>hi hiệu điện thế giữa hai bản tụ điện có độ lớn là U thì điện tích của tụ điện là Q điện dung C được tính bằng công thức nào sau đây?</w:t>
      </w:r>
    </w:p>
    <w:p w14:paraId="43636B6A"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position w:val="-10"/>
          <w:sz w:val="24"/>
          <w:szCs w:val="24"/>
        </w:rPr>
        <w:object w:dxaOrig="859" w:dyaOrig="320" w14:anchorId="0BB9FBDE">
          <v:shape id="_x0000_i1040" type="#_x0000_t75" style="width:43.2pt;height:15.6pt" o:ole="">
            <v:imagedata r:id="rId37" o:title=""/>
          </v:shape>
          <o:OLEObject Type="Embed" ProgID="Equation.DSMT4" ShapeID="_x0000_i1040" DrawAspect="Content" ObjectID="_1750279824" r:id="rId38"/>
        </w:objec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position w:val="-24"/>
          <w:sz w:val="24"/>
          <w:szCs w:val="24"/>
        </w:rPr>
        <w:object w:dxaOrig="760" w:dyaOrig="620" w14:anchorId="79003668">
          <v:shape id="_x0000_i1041" type="#_x0000_t75" style="width:38.4pt;height:30.6pt" o:ole="">
            <v:imagedata r:id="rId39" o:title=""/>
          </v:shape>
          <o:OLEObject Type="Embed" ProgID="Equation.DSMT4" ShapeID="_x0000_i1041" DrawAspect="Content" ObjectID="_1750279825" r:id="rId40"/>
        </w:objec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position w:val="-10"/>
          <w:sz w:val="24"/>
          <w:szCs w:val="24"/>
        </w:rPr>
        <w:object w:dxaOrig="980" w:dyaOrig="320" w14:anchorId="18342DEB">
          <v:shape id="_x0000_i1042" type="#_x0000_t75" style="width:49.2pt;height:15.6pt" o:ole="">
            <v:imagedata r:id="rId41" o:title=""/>
          </v:shape>
          <o:OLEObject Type="Embed" ProgID="Equation.DSMT4" ShapeID="_x0000_i1042" DrawAspect="Content" ObjectID="_1750279826" r:id="rId42"/>
        </w:objec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position w:val="-28"/>
          <w:sz w:val="24"/>
          <w:szCs w:val="24"/>
        </w:rPr>
        <w:object w:dxaOrig="760" w:dyaOrig="660" w14:anchorId="24D246D9">
          <v:shape id="_x0000_i1043" type="#_x0000_t75" style="width:38.4pt;height:33pt" o:ole="">
            <v:imagedata r:id="rId43" o:title=""/>
          </v:shape>
          <o:OLEObject Type="Embed" ProgID="Equation.DSMT4" ShapeID="_x0000_i1043" DrawAspect="Content" ObjectID="_1750279827" r:id="rId44"/>
        </w:object>
      </w:r>
    </w:p>
    <w:p w14:paraId="581CA4F0" w14:textId="77777777" w:rsidR="008D7273" w:rsidRPr="006E3EAC" w:rsidRDefault="008D7273" w:rsidP="008D7273">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8:</w:t>
      </w:r>
      <w:r w:rsidRPr="006E3EAC">
        <w:rPr>
          <w:rFonts w:ascii="Times New Roman" w:eastAsia="Calibri" w:hAnsi="Times New Roman" w:cs="Times New Roman"/>
          <w:b/>
          <w:color w:val="0000FF"/>
          <w:sz w:val="24"/>
          <w:szCs w:val="24"/>
        </w:rPr>
        <w:t xml:space="preserve"> </w:t>
      </w:r>
      <w:r w:rsidRPr="006E3EAC">
        <w:rPr>
          <w:rFonts w:ascii="Times New Roman" w:eastAsia="Calibri" w:hAnsi="Times New Roman" w:cs="Times New Roman"/>
          <w:sz w:val="24"/>
          <w:szCs w:val="24"/>
        </w:rPr>
        <w:t xml:space="preserve">Theo </w:t>
      </w:r>
      <w:r>
        <w:rPr>
          <w:rFonts w:ascii="Times New Roman" w:eastAsia="Calibri" w:hAnsi="Times New Roman" w:cs="Times New Roman"/>
          <w:sz w:val="24"/>
          <w:szCs w:val="24"/>
        </w:rPr>
        <w:t>phươ</w:t>
      </w:r>
      <w:r w:rsidRPr="006E3EAC">
        <w:rPr>
          <w:rFonts w:ascii="Times New Roman" w:eastAsia="Calibri" w:hAnsi="Times New Roman" w:cs="Times New Roman"/>
          <w:sz w:val="24"/>
          <w:szCs w:val="24"/>
        </w:rPr>
        <w:t xml:space="preserve">ng pháp giản đồ Fre-nen, hai dao động điều hoà cùng phương, cùng tần số, ngược pha nhau được biểu diễn bằng hai vectơ quay có độ dài là </w:t>
      </w:r>
      <w:r w:rsidRPr="006E3EAC">
        <w:rPr>
          <w:rFonts w:ascii="Times New Roman" w:hAnsi="Times New Roman" w:cs="Times New Roman"/>
          <w:position w:val="-12"/>
          <w:sz w:val="24"/>
        </w:rPr>
        <w:object w:dxaOrig="300" w:dyaOrig="360" w14:anchorId="31F4A855">
          <v:shape id="_x0000_i1044" type="#_x0000_t75" style="width:15pt;height:18.6pt" o:ole="">
            <v:imagedata r:id="rId45" o:title=""/>
          </v:shape>
          <o:OLEObject Type="Embed" ProgID="Equation.DSMT4" ShapeID="_x0000_i1044" DrawAspect="Content" ObjectID="_1750279828" r:id="rId46"/>
        </w:object>
      </w:r>
      <w:r w:rsidRPr="006E3EAC">
        <w:rPr>
          <w:rFonts w:ascii="Times New Roman" w:eastAsia="Calibri" w:hAnsi="Times New Roman" w:cs="Times New Roman"/>
          <w:sz w:val="24"/>
          <w:szCs w:val="24"/>
        </w:rPr>
        <w:t xml:space="preserve"> và </w:t>
      </w:r>
      <w:r w:rsidRPr="006E3EAC">
        <w:rPr>
          <w:rFonts w:ascii="Times New Roman" w:hAnsi="Times New Roman" w:cs="Times New Roman"/>
          <w:position w:val="-12"/>
          <w:sz w:val="24"/>
        </w:rPr>
        <w:object w:dxaOrig="340" w:dyaOrig="360" w14:anchorId="11EA92E2">
          <v:shape id="_x0000_i1045" type="#_x0000_t75" style="width:17.4pt;height:18.6pt" o:ole="">
            <v:imagedata r:id="rId47" o:title=""/>
          </v:shape>
          <o:OLEObject Type="Embed" ProgID="Equation.DSMT4" ShapeID="_x0000_i1045" DrawAspect="Content" ObjectID="_1750279829" r:id="rId48"/>
        </w:object>
      </w:r>
      <w:r w:rsidRPr="006E3EAC">
        <w:rPr>
          <w:rFonts w:ascii="Times New Roman" w:eastAsia="Calibri" w:hAnsi="Times New Roman" w:cs="Times New Roman"/>
          <w:sz w:val="24"/>
          <w:szCs w:val="24"/>
        </w:rPr>
        <w:t>. Dao động tổng hợp của hai dao động này được biểu diễn bằng một vectơ quay có độ dài là</w:t>
      </w:r>
    </w:p>
    <w:p w14:paraId="5DF06673"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position w:val="-14"/>
          <w:sz w:val="24"/>
          <w:szCs w:val="24"/>
        </w:rPr>
        <w:object w:dxaOrig="1540" w:dyaOrig="400" w14:anchorId="6F119EF2">
          <v:shape id="_x0000_i1046" type="#_x0000_t75" style="width:77.4pt;height:19.8pt" o:ole="">
            <v:imagedata r:id="rId49" o:title=""/>
          </v:shape>
          <o:OLEObject Type="Embed" ProgID="Equation.DSMT4" ShapeID="_x0000_i1046" DrawAspect="Content" ObjectID="_1750279830" r:id="rId50"/>
        </w:objec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position w:val="-12"/>
          <w:sz w:val="24"/>
          <w:szCs w:val="24"/>
        </w:rPr>
        <w:object w:dxaOrig="1579" w:dyaOrig="360" w14:anchorId="120BA89F">
          <v:shape id="_x0000_i1047" type="#_x0000_t75" style="width:78.6pt;height:18.6pt" o:ole="">
            <v:imagedata r:id="rId51" o:title=""/>
          </v:shape>
          <o:OLEObject Type="Embed" ProgID="Equation.DSMT4" ShapeID="_x0000_i1047" DrawAspect="Content" ObjectID="_1750279831" r:id="rId52"/>
        </w:objec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position w:val="-14"/>
          <w:sz w:val="24"/>
          <w:szCs w:val="24"/>
        </w:rPr>
        <w:object w:dxaOrig="1380" w:dyaOrig="400" w14:anchorId="6450953B">
          <v:shape id="_x0000_i1048" type="#_x0000_t75" style="width:69pt;height:19.8pt" o:ole="">
            <v:imagedata r:id="rId53" o:title=""/>
          </v:shape>
          <o:OLEObject Type="Embed" ProgID="Equation.DSMT4" ShapeID="_x0000_i1048" DrawAspect="Content" ObjectID="_1750279832" r:id="rId54"/>
        </w:objec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position w:val="-12"/>
          <w:sz w:val="24"/>
          <w:szCs w:val="24"/>
        </w:rPr>
        <w:object w:dxaOrig="1280" w:dyaOrig="360" w14:anchorId="0279DE7D">
          <v:shape id="_x0000_i1049" type="#_x0000_t75" style="width:63.6pt;height:18.6pt" o:ole="">
            <v:imagedata r:id="rId55" o:title=""/>
          </v:shape>
          <o:OLEObject Type="Embed" ProgID="Equation.DSMT4" ShapeID="_x0000_i1049" DrawAspect="Content" ObjectID="_1750279833" r:id="rId56"/>
        </w:object>
      </w:r>
    </w:p>
    <w:p w14:paraId="6A972CC1" w14:textId="77777777" w:rsidR="008D7273" w:rsidRPr="006E3EAC" w:rsidRDefault="008D7273" w:rsidP="008D7273">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9:</w:t>
      </w:r>
      <w:r w:rsidRPr="006E3EAC">
        <w:rPr>
          <w:rFonts w:ascii="Times New Roman" w:eastAsia="Calibri" w:hAnsi="Times New Roman" w:cs="Times New Roman"/>
          <w:b/>
          <w:color w:val="0000FF"/>
          <w:sz w:val="24"/>
          <w:szCs w:val="24"/>
        </w:rPr>
        <w:t xml:space="preserve"> </w:t>
      </w:r>
      <w:r w:rsidRPr="006E3EAC">
        <w:rPr>
          <w:rFonts w:ascii="Times New Roman" w:eastAsia="Calibri" w:hAnsi="Times New Roman" w:cs="Times New Roman"/>
          <w:sz w:val="24"/>
          <w:szCs w:val="24"/>
        </w:rPr>
        <w:t>Chiết suất của thuỷ tinh có giá trị nhỏ nhất đối với ánh sáng đơn sắc nào sau đây?</w:t>
      </w:r>
    </w:p>
    <w:p w14:paraId="449CE64B"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Ánh sáng vàng</w:t>
      </w:r>
      <w:r w:rsidRPr="006E3EAC">
        <w:rPr>
          <w:rFonts w:ascii="Times New Roman" w:eastAsia="Calibri" w:hAnsi="Times New Roman" w:cs="Times New Roman"/>
          <w:sz w:val="24"/>
          <w:szCs w:val="24"/>
        </w:rPr>
        <w:t>.</w: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Ánh sáng đỏ</w:t>
      </w:r>
      <w:r w:rsidRPr="006E3EAC">
        <w:rPr>
          <w:rFonts w:ascii="Times New Roman" w:eastAsia="Calibri" w:hAnsi="Times New Roman" w:cs="Times New Roman"/>
          <w:sz w:val="24"/>
          <w:szCs w:val="24"/>
        </w:rPr>
        <w:t>.</w: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Ánh sáng chàm</w:t>
      </w:r>
      <w:r w:rsidRPr="006E3EAC">
        <w:rPr>
          <w:rFonts w:ascii="Times New Roman" w:eastAsia="Calibri" w:hAnsi="Times New Roman" w:cs="Times New Roman"/>
          <w:sz w:val="24"/>
          <w:szCs w:val="24"/>
        </w:rPr>
        <w:t>.</w: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Ánh sáng lục</w:t>
      </w:r>
      <w:r w:rsidRPr="006E3EAC">
        <w:rPr>
          <w:rFonts w:ascii="Times New Roman" w:eastAsia="Calibri" w:hAnsi="Times New Roman" w:cs="Times New Roman"/>
          <w:sz w:val="24"/>
          <w:szCs w:val="24"/>
        </w:rPr>
        <w:t>.</w:t>
      </w:r>
    </w:p>
    <w:p w14:paraId="523BA097" w14:textId="77777777" w:rsidR="008D7273" w:rsidRPr="006E3EAC" w:rsidRDefault="008D7273" w:rsidP="008D7273">
      <w:pPr>
        <w:spacing w:before="120" w:after="0" w:line="276" w:lineRule="auto"/>
        <w:jc w:val="both"/>
        <w:rPr>
          <w:rFonts w:ascii="Times New Roman" w:eastAsia="Calibri" w:hAnsi="Times New Roman" w:cs="Times New Roman"/>
          <w:sz w:val="24"/>
          <w:szCs w:val="24"/>
        </w:rPr>
      </w:pPr>
      <w:r w:rsidRPr="006E3EAC">
        <w:rPr>
          <w:rFonts w:ascii="Palatino Linotype" w:eastAsia="Calibri" w:hAnsi="Palatino Linotype" w:cs="Times New Roman"/>
          <w:b/>
          <w:color w:val="0000FF"/>
          <w:sz w:val="24"/>
          <w:szCs w:val="24"/>
        </w:rPr>
        <w:t>Câu 10:</w:t>
      </w:r>
      <w:r w:rsidRPr="006E3EAC">
        <w:rPr>
          <w:rFonts w:ascii="Times New Roman" w:eastAsia="Calibri" w:hAnsi="Times New Roman" w:cs="Times New Roman"/>
          <w:b/>
          <w:color w:val="0000FF"/>
          <w:sz w:val="24"/>
          <w:szCs w:val="24"/>
        </w:rPr>
        <w:t xml:space="preserve"> </w:t>
      </w:r>
      <w:r w:rsidRPr="006E3EAC">
        <w:rPr>
          <w:rFonts w:ascii="Times New Roman" w:eastAsia="Calibri" w:hAnsi="Times New Roman" w:cs="Times New Roman"/>
          <w:sz w:val="24"/>
          <w:szCs w:val="24"/>
        </w:rPr>
        <w:t xml:space="preserve">Đặt điện áp xoay chiều vào hai đầu đoạn mạch mắc nối tiếp gồm điện trở, cuộn cảm thuần và tụ điện. Tại thời điểm t, điện áp giữa hai đầu điện trở, hai đầu cuộn cảm, hai đầu tụ điện và hai đầu đoạn mạch có giá trị lần lượt là </w:t>
      </w:r>
      <w:r w:rsidRPr="006E3EAC">
        <w:rPr>
          <w:rFonts w:ascii="Times New Roman" w:hAnsi="Times New Roman" w:cs="Times New Roman"/>
          <w:position w:val="-12"/>
          <w:sz w:val="24"/>
        </w:rPr>
        <w:object w:dxaOrig="999" w:dyaOrig="360" w14:anchorId="18592406">
          <v:shape id="_x0000_i1050" type="#_x0000_t75" style="width:49.8pt;height:18.6pt" o:ole="">
            <v:imagedata r:id="rId57" o:title=""/>
          </v:shape>
          <o:OLEObject Type="Embed" ProgID="Equation.DSMT4" ShapeID="_x0000_i1050" DrawAspect="Content" ObjectID="_1750279834" r:id="rId58"/>
        </w:object>
      </w:r>
      <w:r w:rsidRPr="006E3EAC">
        <w:rPr>
          <w:rFonts w:ascii="Times New Roman" w:eastAsia="Calibri" w:hAnsi="Times New Roman" w:cs="Times New Roman"/>
          <w:sz w:val="24"/>
          <w:szCs w:val="24"/>
        </w:rPr>
        <w:t xml:space="preserve"> và u. Hệ thức nào sau đây </w:t>
      </w:r>
      <w:r w:rsidRPr="006E3EAC">
        <w:rPr>
          <w:rFonts w:ascii="Times New Roman" w:eastAsia="Calibri" w:hAnsi="Times New Roman" w:cs="Times New Roman"/>
          <w:b/>
          <w:bCs/>
          <w:sz w:val="24"/>
          <w:szCs w:val="24"/>
        </w:rPr>
        <w:t>đúng?</w:t>
      </w:r>
    </w:p>
    <w:p w14:paraId="548C966C"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4"/>
        </w:rPr>
      </w:pPr>
      <w:r w:rsidRPr="00603883">
        <w:rPr>
          <w:rFonts w:ascii="Palatino Linotype" w:eastAsia="Calibri" w:hAnsi="Palatino Linotype" w:cs="Times New Roman"/>
          <w:b/>
          <w:color w:val="0000FF"/>
          <w:sz w:val="24"/>
          <w:szCs w:val="24"/>
        </w:rPr>
        <w:lastRenderedPageBreak/>
        <w:t>A</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position w:val="-16"/>
          <w:sz w:val="24"/>
          <w:szCs w:val="24"/>
        </w:rPr>
        <w:object w:dxaOrig="2079" w:dyaOrig="480" w14:anchorId="2EC7C004">
          <v:shape id="_x0000_i1051" type="#_x0000_t75" style="width:103.2pt;height:24pt" o:ole="">
            <v:imagedata r:id="rId59" o:title=""/>
          </v:shape>
          <o:OLEObject Type="Embed" ProgID="Equation.DSMT4" ShapeID="_x0000_i1051" DrawAspect="Content" ObjectID="_1750279835" r:id="rId60"/>
        </w:object>
      </w:r>
      <w:r w:rsidRPr="006E3EAC">
        <w:rPr>
          <w:rFonts w:ascii="Times New Roman" w:eastAsia="Calibri" w:hAnsi="Times New Roman" w:cs="Times New Roman"/>
          <w:b/>
          <w:color w:val="0000FF"/>
          <w:sz w:val="24"/>
          <w:szCs w:val="24"/>
        </w:rPr>
        <w:tab/>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position w:val="-12"/>
          <w:sz w:val="24"/>
          <w:szCs w:val="24"/>
        </w:rPr>
        <w:object w:dxaOrig="1680" w:dyaOrig="360" w14:anchorId="401E2F06">
          <v:shape id="_x0000_i1052" type="#_x0000_t75" style="width:84pt;height:18.6pt" o:ole="">
            <v:imagedata r:id="rId61" o:title=""/>
          </v:shape>
          <o:OLEObject Type="Embed" ProgID="Equation.DSMT4" ShapeID="_x0000_i1052" DrawAspect="Content" ObjectID="_1750279836" r:id="rId62"/>
        </w:object>
      </w:r>
    </w:p>
    <w:p w14:paraId="307397B5" w14:textId="77777777" w:rsidR="008D7273" w:rsidRPr="006E3EAC"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position w:val="-12"/>
          <w:sz w:val="24"/>
          <w:szCs w:val="24"/>
        </w:rPr>
        <w:object w:dxaOrig="1680" w:dyaOrig="360" w14:anchorId="60FEBD4A">
          <v:shape id="_x0000_i1053" type="#_x0000_t75" style="width:84pt;height:18.6pt" o:ole="">
            <v:imagedata r:id="rId63" o:title=""/>
          </v:shape>
          <o:OLEObject Type="Embed" ProgID="Equation.DSMT4" ShapeID="_x0000_i1053" DrawAspect="Content" ObjectID="_1750279837" r:id="rId64"/>
        </w:object>
      </w:r>
      <w:r w:rsidRPr="006E3EAC">
        <w:rPr>
          <w:rFonts w:ascii="Times New Roman" w:eastAsia="Calibri" w:hAnsi="Times New Roman" w:cs="Times New Roman"/>
          <w:b/>
          <w:color w:val="0000FF"/>
          <w:sz w:val="24"/>
          <w:szCs w:val="24"/>
        </w:rPr>
        <w:tab/>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b/>
          <w:position w:val="-16"/>
          <w:sz w:val="24"/>
          <w:szCs w:val="24"/>
        </w:rPr>
        <w:object w:dxaOrig="2079" w:dyaOrig="480" w14:anchorId="27B09DFF">
          <v:shape id="_x0000_i1054" type="#_x0000_t75" style="width:103.2pt;height:24pt" o:ole="">
            <v:imagedata r:id="rId65" o:title=""/>
          </v:shape>
          <o:OLEObject Type="Embed" ProgID="Equation.DSMT4" ShapeID="_x0000_i1054" DrawAspect="Content" ObjectID="_1750279838" r:id="rId66"/>
        </w:object>
      </w:r>
    </w:p>
    <w:p w14:paraId="5D8FD8DD" w14:textId="77777777" w:rsidR="008D7273" w:rsidRPr="006E3EAC" w:rsidRDefault="008D7273" w:rsidP="008D7273">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11:</w:t>
      </w:r>
      <w:r w:rsidRPr="006E3EAC">
        <w:rPr>
          <w:rFonts w:ascii="Times New Roman" w:eastAsia="Calibri" w:hAnsi="Times New Roman" w:cs="Times New Roman"/>
          <w:b/>
          <w:color w:val="0000FF"/>
          <w:sz w:val="24"/>
          <w:szCs w:val="24"/>
        </w:rPr>
        <w:t xml:space="preserve"> </w:t>
      </w:r>
      <w:r w:rsidRPr="006E3EAC">
        <w:rPr>
          <w:rFonts w:ascii="Times New Roman" w:eastAsia="Calibri" w:hAnsi="Times New Roman" w:cs="Times New Roman"/>
          <w:sz w:val="24"/>
          <w:szCs w:val="24"/>
        </w:rPr>
        <w:t xml:space="preserve">Một con lắc lò xo dao động điều hoà với phương trình </w:t>
      </w:r>
      <w:r w:rsidRPr="006E3EAC">
        <w:rPr>
          <w:rFonts w:ascii="Times New Roman" w:hAnsi="Times New Roman" w:cs="Times New Roman"/>
          <w:position w:val="-10"/>
          <w:sz w:val="24"/>
        </w:rPr>
        <w:object w:dxaOrig="1920" w:dyaOrig="320" w14:anchorId="3DA9F882">
          <v:shape id="_x0000_i1055" type="#_x0000_t75" style="width:96pt;height:15.6pt" o:ole="">
            <v:imagedata r:id="rId67" o:title=""/>
          </v:shape>
          <o:OLEObject Type="Embed" ProgID="Equation.DSMT4" ShapeID="_x0000_i1055" DrawAspect="Content" ObjectID="_1750279839" r:id="rId68"/>
        </w:object>
      </w:r>
      <w:r w:rsidRPr="006E3EAC">
        <w:rPr>
          <w:rFonts w:ascii="Times New Roman" w:eastAsia="Calibri" w:hAnsi="Times New Roman" w:cs="Times New Roman"/>
          <w:sz w:val="24"/>
          <w:szCs w:val="24"/>
        </w:rPr>
        <w:t xml:space="preserve"> Biên độ dao động của con lắc là</w:t>
      </w:r>
    </w:p>
    <w:p w14:paraId="727F7584"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6 cm</w:t>
      </w:r>
      <w:r w:rsidRPr="006E3EAC">
        <w:rPr>
          <w:rFonts w:ascii="Times New Roman" w:eastAsia="Calibri" w:hAnsi="Times New Roman" w:cs="Times New Roman"/>
          <w:sz w:val="24"/>
          <w:szCs w:val="24"/>
        </w:rPr>
        <w:t>.</w: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position w:val="-6"/>
          <w:sz w:val="24"/>
          <w:szCs w:val="24"/>
        </w:rPr>
        <w:object w:dxaOrig="420" w:dyaOrig="279" w14:anchorId="3CAF67E5">
          <v:shape id="_x0000_i1056" type="#_x0000_t75" style="width:21pt;height:14.4pt" o:ole="">
            <v:imagedata r:id="rId69" o:title=""/>
          </v:shape>
          <o:OLEObject Type="Embed" ProgID="Equation.DSMT4" ShapeID="_x0000_i1056" DrawAspect="Content" ObjectID="_1750279840" r:id="rId70"/>
        </w:object>
      </w:r>
      <w:r w:rsidRPr="00603883">
        <w:rPr>
          <w:rFonts w:ascii="Times New Roman" w:eastAsia="Calibri" w:hAnsi="Times New Roman" w:cs="Times New Roman"/>
          <w:sz w:val="24"/>
          <w:szCs w:val="24"/>
        </w:rPr>
        <w:t>cm</w:t>
      </w:r>
      <w:r w:rsidRPr="006E3EAC">
        <w:rPr>
          <w:rFonts w:ascii="Times New Roman" w:eastAsia="Calibri" w:hAnsi="Times New Roman" w:cs="Times New Roman"/>
          <w:sz w:val="24"/>
          <w:szCs w:val="24"/>
        </w:rPr>
        <w:t>.</w: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position w:val="-6"/>
          <w:sz w:val="24"/>
          <w:szCs w:val="24"/>
        </w:rPr>
        <w:object w:dxaOrig="320" w:dyaOrig="279" w14:anchorId="30319FC6">
          <v:shape id="_x0000_i1057" type="#_x0000_t75" style="width:15.6pt;height:14.4pt" o:ole="">
            <v:imagedata r:id="rId71" o:title=""/>
          </v:shape>
          <o:OLEObject Type="Embed" ProgID="Equation.DSMT4" ShapeID="_x0000_i1057" DrawAspect="Content" ObjectID="_1750279841" r:id="rId72"/>
        </w:object>
      </w:r>
      <w:r w:rsidRPr="00603883">
        <w:rPr>
          <w:rFonts w:ascii="Times New Roman" w:eastAsia="Calibri" w:hAnsi="Times New Roman" w:cs="Times New Roman"/>
          <w:sz w:val="24"/>
          <w:szCs w:val="24"/>
        </w:rPr>
        <w:t>cm</w:t>
      </w:r>
      <w:r w:rsidRPr="006E3EAC">
        <w:rPr>
          <w:rFonts w:ascii="Times New Roman" w:eastAsia="Calibri" w:hAnsi="Times New Roman" w:cs="Times New Roman"/>
          <w:sz w:val="24"/>
          <w:szCs w:val="24"/>
        </w:rPr>
        <w:t>.</w: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12 cm</w:t>
      </w:r>
      <w:r w:rsidRPr="006E3EAC">
        <w:rPr>
          <w:rFonts w:ascii="Times New Roman" w:eastAsia="Calibri" w:hAnsi="Times New Roman" w:cs="Times New Roman"/>
          <w:sz w:val="24"/>
          <w:szCs w:val="24"/>
        </w:rPr>
        <w:t>.</w:t>
      </w:r>
    </w:p>
    <w:p w14:paraId="1ECC43FD" w14:textId="77777777" w:rsidR="008D7273" w:rsidRPr="006E3EAC" w:rsidRDefault="008D7273" w:rsidP="008D7273">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12:</w:t>
      </w:r>
      <w:r w:rsidRPr="006E3EAC">
        <w:rPr>
          <w:rFonts w:ascii="Times New Roman" w:eastAsia="Calibri" w:hAnsi="Times New Roman" w:cs="Times New Roman"/>
          <w:b/>
          <w:color w:val="0000FF"/>
          <w:sz w:val="24"/>
          <w:szCs w:val="24"/>
        </w:rPr>
        <w:t xml:space="preserve"> </w:t>
      </w:r>
      <w:r w:rsidRPr="006E3EAC">
        <w:rPr>
          <w:rFonts w:ascii="Times New Roman" w:eastAsia="Calibri" w:hAnsi="Times New Roman" w:cs="Times New Roman"/>
          <w:sz w:val="24"/>
          <w:szCs w:val="24"/>
        </w:rPr>
        <w:t xml:space="preserve">Một dòng điện xoay chiều hình sin có cường độ cực đại là </w:t>
      </w:r>
      <w:r w:rsidRPr="006E3EAC">
        <w:rPr>
          <w:rFonts w:ascii="Times New Roman" w:hAnsi="Times New Roman" w:cs="Times New Roman"/>
          <w:position w:val="-12"/>
          <w:sz w:val="24"/>
        </w:rPr>
        <w:object w:dxaOrig="240" w:dyaOrig="360" w14:anchorId="7ACB31C3">
          <v:shape id="_x0000_i1058" type="#_x0000_t75" style="width:12pt;height:18.6pt" o:ole="">
            <v:imagedata r:id="rId73" o:title=""/>
          </v:shape>
          <o:OLEObject Type="Embed" ProgID="Equation.DSMT4" ShapeID="_x0000_i1058" DrawAspect="Content" ObjectID="_1750279842" r:id="rId74"/>
        </w:object>
      </w:r>
      <w:r>
        <w:rPr>
          <w:rFonts w:ascii="Times New Roman" w:eastAsia="Calibri" w:hAnsi="Times New Roman" w:cs="Times New Roman"/>
          <w:sz w:val="24"/>
          <w:szCs w:val="24"/>
        </w:rPr>
        <w:t>. D</w:t>
      </w:r>
      <w:r w:rsidRPr="006E3EAC">
        <w:rPr>
          <w:rFonts w:ascii="Times New Roman" w:eastAsia="Calibri" w:hAnsi="Times New Roman" w:cs="Times New Roman"/>
          <w:sz w:val="24"/>
          <w:szCs w:val="24"/>
        </w:rPr>
        <w:t>òng điện này có cường độ hiệu dụng I được tính bằng công thức nào sau đây?</w:t>
      </w:r>
    </w:p>
    <w:p w14:paraId="1D58FE47"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b/>
          <w:position w:val="-12"/>
          <w:sz w:val="24"/>
          <w:szCs w:val="24"/>
        </w:rPr>
        <w:object w:dxaOrig="740" w:dyaOrig="360" w14:anchorId="604106F1">
          <v:shape id="_x0000_i1059" type="#_x0000_t75" style="width:36.6pt;height:18.6pt" o:ole="">
            <v:imagedata r:id="rId75" o:title=""/>
          </v:shape>
          <o:OLEObject Type="Embed" ProgID="Equation.DSMT4" ShapeID="_x0000_i1059" DrawAspect="Content" ObjectID="_1750279843" r:id="rId76"/>
        </w:objec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b/>
          <w:position w:val="-28"/>
          <w:sz w:val="24"/>
          <w:szCs w:val="24"/>
        </w:rPr>
        <w:object w:dxaOrig="800" w:dyaOrig="660" w14:anchorId="39B42431">
          <v:shape id="_x0000_i1060" type="#_x0000_t75" style="width:40.2pt;height:33pt" o:ole="">
            <v:imagedata r:id="rId77" o:title=""/>
          </v:shape>
          <o:OLEObject Type="Embed" ProgID="Equation.DSMT4" ShapeID="_x0000_i1060" DrawAspect="Content" ObjectID="_1750279844" r:id="rId78"/>
        </w:objec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b/>
          <w:position w:val="-24"/>
          <w:sz w:val="24"/>
          <w:szCs w:val="24"/>
        </w:rPr>
        <w:object w:dxaOrig="620" w:dyaOrig="620" w14:anchorId="4EDD4112">
          <v:shape id="_x0000_i1061" type="#_x0000_t75" style="width:30.6pt;height:30.6pt" o:ole="">
            <v:imagedata r:id="rId79" o:title=""/>
          </v:shape>
          <o:OLEObject Type="Embed" ProgID="Equation.DSMT4" ShapeID="_x0000_i1061" DrawAspect="Content" ObjectID="_1750279845" r:id="rId80"/>
        </w:object>
      </w:r>
      <w:r w:rsidRPr="006E3EAC">
        <w:rPr>
          <w:rFonts w:ascii="Times New Roman" w:eastAsia="Calibri" w:hAnsi="Times New Roman" w:cs="Times New Roman"/>
          <w:b/>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color w:val="0000FF"/>
          <w:sz w:val="24"/>
          <w:szCs w:val="24"/>
        </w:rPr>
        <w:t xml:space="preserve"> </w:t>
      </w:r>
      <w:r w:rsidRPr="00603883">
        <w:rPr>
          <w:rFonts w:ascii="Times New Roman" w:eastAsia="Calibri" w:hAnsi="Times New Roman" w:cs="Times New Roman"/>
          <w:b/>
          <w:position w:val="-12"/>
          <w:sz w:val="24"/>
          <w:szCs w:val="24"/>
        </w:rPr>
        <w:object w:dxaOrig="920" w:dyaOrig="400" w14:anchorId="19161E24">
          <v:shape id="_x0000_i1062" type="#_x0000_t75" style="width:46.8pt;height:19.8pt" o:ole="">
            <v:imagedata r:id="rId81" o:title=""/>
          </v:shape>
          <o:OLEObject Type="Embed" ProgID="Equation.DSMT4" ShapeID="_x0000_i1062" DrawAspect="Content" ObjectID="_1750279846" r:id="rId82"/>
        </w:object>
      </w:r>
    </w:p>
    <w:p w14:paraId="7A1FBA90" w14:textId="77777777" w:rsidR="008D7273" w:rsidRPr="006E3EAC" w:rsidRDefault="008D7273" w:rsidP="008D7273">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13:</w:t>
      </w:r>
      <w:r w:rsidRPr="006E3EAC">
        <w:rPr>
          <w:rFonts w:ascii="Times New Roman" w:eastAsia="Calibri" w:hAnsi="Times New Roman" w:cs="Times New Roman"/>
          <w:b/>
          <w:color w:val="0000FF"/>
          <w:sz w:val="24"/>
          <w:szCs w:val="24"/>
        </w:rPr>
        <w:t xml:space="preserve"> </w:t>
      </w:r>
      <w:r w:rsidRPr="006E3EAC">
        <w:rPr>
          <w:rFonts w:ascii="Times New Roman" w:eastAsia="Calibri" w:hAnsi="Times New Roman" w:cs="Times New Roman"/>
          <w:sz w:val="24"/>
          <w:szCs w:val="24"/>
        </w:rPr>
        <w:t>Phản ứng hạt nhân nào sau đây là phản ứng nhiệt hạch?</w:t>
      </w:r>
    </w:p>
    <w:p w14:paraId="2E451F2C"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b/>
          <w:position w:val="-12"/>
          <w:sz w:val="24"/>
          <w:szCs w:val="24"/>
        </w:rPr>
        <w:object w:dxaOrig="2100" w:dyaOrig="380" w14:anchorId="008F1350">
          <v:shape id="_x0000_i1063" type="#_x0000_t75" style="width:105.6pt;height:18.6pt" o:ole="">
            <v:imagedata r:id="rId83" o:title=""/>
          </v:shape>
          <o:OLEObject Type="Embed" ProgID="Equation.DSMT4" ShapeID="_x0000_i1063" DrawAspect="Content" ObjectID="_1750279847" r:id="rId84"/>
        </w:object>
      </w:r>
      <w:r w:rsidRPr="006E3EAC">
        <w:rPr>
          <w:rFonts w:ascii="Times New Roman" w:eastAsia="Calibri" w:hAnsi="Times New Roman" w:cs="Times New Roman"/>
          <w:b/>
          <w:color w:val="0000FF"/>
          <w:sz w:val="24"/>
          <w:szCs w:val="24"/>
        </w:rPr>
        <w:tab/>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b/>
          <w:position w:val="-12"/>
          <w:sz w:val="24"/>
          <w:szCs w:val="24"/>
        </w:rPr>
        <w:object w:dxaOrig="2760" w:dyaOrig="380" w14:anchorId="0BE49B70">
          <v:shape id="_x0000_i1064" type="#_x0000_t75" style="width:138pt;height:18.6pt" o:ole="">
            <v:imagedata r:id="rId85" o:title=""/>
          </v:shape>
          <o:OLEObject Type="Embed" ProgID="Equation.DSMT4" ShapeID="_x0000_i1064" DrawAspect="Content" ObjectID="_1750279848" r:id="rId86"/>
        </w:object>
      </w:r>
    </w:p>
    <w:p w14:paraId="2CC9B460"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b/>
          <w:position w:val="-12"/>
          <w:sz w:val="24"/>
          <w:szCs w:val="24"/>
        </w:rPr>
        <w:object w:dxaOrig="1680" w:dyaOrig="380" w14:anchorId="5C2BD414">
          <v:shape id="_x0000_i1065" type="#_x0000_t75" style="width:84pt;height:18.6pt" o:ole="">
            <v:imagedata r:id="rId87" o:title=""/>
          </v:shape>
          <o:OLEObject Type="Embed" ProgID="Equation.DSMT4" ShapeID="_x0000_i1065" DrawAspect="Content" ObjectID="_1750279849" r:id="rId88"/>
        </w:object>
      </w:r>
      <w:r w:rsidRPr="006E3EAC">
        <w:rPr>
          <w:rFonts w:ascii="Times New Roman" w:eastAsia="Calibri" w:hAnsi="Times New Roman" w:cs="Times New Roman"/>
          <w:b/>
          <w:color w:val="0000FF"/>
          <w:sz w:val="24"/>
          <w:szCs w:val="24"/>
        </w:rPr>
        <w:tab/>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b/>
          <w:position w:val="-12"/>
          <w:sz w:val="24"/>
          <w:szCs w:val="24"/>
        </w:rPr>
        <w:object w:dxaOrig="2260" w:dyaOrig="380" w14:anchorId="1873F80B">
          <v:shape id="_x0000_i1066" type="#_x0000_t75" style="width:113.4pt;height:18.6pt" o:ole="">
            <v:imagedata r:id="rId89" o:title=""/>
          </v:shape>
          <o:OLEObject Type="Embed" ProgID="Equation.DSMT4" ShapeID="_x0000_i1066" DrawAspect="Content" ObjectID="_1750279850" r:id="rId90"/>
        </w:object>
      </w:r>
    </w:p>
    <w:p w14:paraId="51199519" w14:textId="77777777" w:rsidR="008D7273" w:rsidRPr="006E3EAC" w:rsidRDefault="008D7273" w:rsidP="008D7273">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14:</w:t>
      </w:r>
      <w:r w:rsidRPr="006E3EAC">
        <w:rPr>
          <w:rFonts w:ascii="Times New Roman" w:eastAsia="Calibri" w:hAnsi="Times New Roman" w:cs="Times New Roman"/>
          <w:b/>
          <w:color w:val="0000FF"/>
          <w:sz w:val="24"/>
          <w:szCs w:val="24"/>
        </w:rPr>
        <w:t xml:space="preserve"> </w:t>
      </w:r>
      <w:r w:rsidRPr="006E3EAC">
        <w:rPr>
          <w:rFonts w:ascii="Times New Roman" w:eastAsia="Calibri" w:hAnsi="Times New Roman" w:cs="Times New Roman"/>
          <w:sz w:val="24"/>
          <w:szCs w:val="24"/>
        </w:rPr>
        <w:t xml:space="preserve">Trong thí nghiệm Y-âng về giao thoa ánh sáng với bước sóng đơn sắc có bước sóng </w:t>
      </w:r>
      <w:r w:rsidRPr="006E3EAC">
        <w:rPr>
          <w:rFonts w:ascii="Times New Roman" w:hAnsi="Times New Roman" w:cs="Times New Roman"/>
          <w:position w:val="-6"/>
          <w:sz w:val="24"/>
        </w:rPr>
        <w:object w:dxaOrig="200" w:dyaOrig="279" w14:anchorId="33FF8807">
          <v:shape id="_x0000_i1067" type="#_x0000_t75" style="width:10.2pt;height:14.4pt" o:ole="">
            <v:imagedata r:id="rId91" o:title=""/>
          </v:shape>
          <o:OLEObject Type="Embed" ProgID="Equation.DSMT4" ShapeID="_x0000_i1067" DrawAspect="Content" ObjectID="_1750279851" r:id="rId92"/>
        </w:object>
      </w:r>
      <w:r w:rsidRPr="006E3EAC">
        <w:rPr>
          <w:rFonts w:ascii="Times New Roman" w:eastAsia="Calibri" w:hAnsi="Times New Roman" w:cs="Times New Roman"/>
          <w:sz w:val="24"/>
          <w:szCs w:val="24"/>
        </w:rPr>
        <w:t>. Hiệu đường đi của ánh sáng từ hai khe hẹp tới vân sáng trung tâm có độ lớn bằng</w:t>
      </w:r>
    </w:p>
    <w:p w14:paraId="5D79D232"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position w:val="-6"/>
          <w:sz w:val="24"/>
          <w:szCs w:val="24"/>
        </w:rPr>
        <w:object w:dxaOrig="240" w:dyaOrig="279" w14:anchorId="6D1239B3">
          <v:shape id="_x0000_i1068" type="#_x0000_t75" style="width:12pt;height:14.4pt" o:ole="">
            <v:imagedata r:id="rId93" o:title=""/>
          </v:shape>
          <o:OLEObject Type="Embed" ProgID="Equation.DSMT4" ShapeID="_x0000_i1068" DrawAspect="Content" ObjectID="_1750279852" r:id="rId94"/>
        </w:objec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0</w:t>
      </w:r>
      <w:r w:rsidRPr="006E3EAC">
        <w:rPr>
          <w:rFonts w:ascii="Times New Roman" w:eastAsia="Calibri" w:hAnsi="Times New Roman" w:cs="Times New Roman"/>
          <w:sz w:val="24"/>
          <w:szCs w:val="24"/>
        </w:rPr>
        <w:t>.</w: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position w:val="-10"/>
          <w:sz w:val="24"/>
          <w:szCs w:val="24"/>
        </w:rPr>
        <w:object w:dxaOrig="520" w:dyaOrig="320" w14:anchorId="6F3C7AF7">
          <v:shape id="_x0000_i1069" type="#_x0000_t75" style="width:25.8pt;height:15.6pt" o:ole="">
            <v:imagedata r:id="rId95" o:title=""/>
          </v:shape>
          <o:OLEObject Type="Embed" ProgID="Equation.DSMT4" ShapeID="_x0000_i1069" DrawAspect="Content" ObjectID="_1750279853" r:id="rId96"/>
        </w:objec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position w:val="-10"/>
          <w:sz w:val="24"/>
          <w:szCs w:val="24"/>
        </w:rPr>
        <w:object w:dxaOrig="560" w:dyaOrig="320" w14:anchorId="7E464824">
          <v:shape id="_x0000_i1070" type="#_x0000_t75" style="width:27.6pt;height:15.6pt" o:ole="">
            <v:imagedata r:id="rId97" o:title=""/>
          </v:shape>
          <o:OLEObject Type="Embed" ProgID="Equation.DSMT4" ShapeID="_x0000_i1070" DrawAspect="Content" ObjectID="_1750279854" r:id="rId98"/>
        </w:object>
      </w:r>
    </w:p>
    <w:p w14:paraId="2581BA82" w14:textId="77777777" w:rsidR="008D7273" w:rsidRPr="006E3EAC" w:rsidRDefault="008D7273" w:rsidP="008D7273">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15:</w:t>
      </w:r>
      <w:r w:rsidRPr="006E3EAC">
        <w:rPr>
          <w:rFonts w:ascii="Times New Roman" w:eastAsia="Calibri" w:hAnsi="Times New Roman" w:cs="Times New Roman"/>
          <w:b/>
          <w:color w:val="0000FF"/>
          <w:sz w:val="24"/>
          <w:szCs w:val="24"/>
        </w:rPr>
        <w:t xml:space="preserve"> </w:t>
      </w:r>
      <w:r w:rsidRPr="006E3EAC">
        <w:rPr>
          <w:rFonts w:ascii="Times New Roman" w:eastAsia="Calibri" w:hAnsi="Times New Roman" w:cs="Times New Roman"/>
          <w:sz w:val="24"/>
          <w:szCs w:val="24"/>
        </w:rPr>
        <w:t xml:space="preserve">Xét nguyên tử hiđrô theo mẫu nguyên tử Bo. </w:t>
      </w:r>
      <w:r w:rsidRPr="006E3EAC">
        <w:rPr>
          <w:rFonts w:ascii="Times New Roman" w:hAnsi="Times New Roman" w:cs="Times New Roman"/>
          <w:position w:val="-12"/>
          <w:sz w:val="24"/>
        </w:rPr>
        <w:object w:dxaOrig="220" w:dyaOrig="360" w14:anchorId="694A9B5D">
          <v:shape id="_x0000_i1071" type="#_x0000_t75" style="width:10.2pt;height:18.6pt" o:ole="">
            <v:imagedata r:id="rId99" o:title=""/>
          </v:shape>
          <o:OLEObject Type="Embed" ProgID="Equation.DSMT4" ShapeID="_x0000_i1071" DrawAspect="Content" ObjectID="_1750279855" r:id="rId100"/>
        </w:object>
      </w:r>
      <w:r w:rsidRPr="006E3EAC">
        <w:rPr>
          <w:rFonts w:ascii="Times New Roman" w:eastAsia="Calibri" w:hAnsi="Times New Roman" w:cs="Times New Roman"/>
          <w:sz w:val="24"/>
          <w:szCs w:val="24"/>
        </w:rPr>
        <w:t xml:space="preserve"> là bán kính Bo. Quỹ đạo d</w:t>
      </w:r>
      <w:r>
        <w:rPr>
          <w:rFonts w:ascii="Times New Roman" w:eastAsia="Calibri" w:hAnsi="Times New Roman" w:cs="Times New Roman"/>
          <w:sz w:val="24"/>
          <w:szCs w:val="24"/>
        </w:rPr>
        <w:t>ừ</w:t>
      </w:r>
      <w:r w:rsidRPr="006E3EAC">
        <w:rPr>
          <w:rFonts w:ascii="Times New Roman" w:eastAsia="Calibri" w:hAnsi="Times New Roman" w:cs="Times New Roman"/>
          <w:sz w:val="24"/>
          <w:szCs w:val="24"/>
        </w:rPr>
        <w:t xml:space="preserve">ng có bán kính bằng </w:t>
      </w:r>
      <w:r w:rsidRPr="006E3EAC">
        <w:rPr>
          <w:rFonts w:ascii="Times New Roman" w:hAnsi="Times New Roman" w:cs="Times New Roman"/>
          <w:position w:val="-12"/>
          <w:sz w:val="24"/>
        </w:rPr>
        <w:object w:dxaOrig="340" w:dyaOrig="360" w14:anchorId="6E373C96">
          <v:shape id="_x0000_i1072" type="#_x0000_t75" style="width:17.4pt;height:18.6pt" o:ole="">
            <v:imagedata r:id="rId101" o:title=""/>
          </v:shape>
          <o:OLEObject Type="Embed" ProgID="Equation.DSMT4" ShapeID="_x0000_i1072" DrawAspect="Content" ObjectID="_1750279856" r:id="rId102"/>
        </w:object>
      </w:r>
      <w:r w:rsidRPr="006E3EAC">
        <w:rPr>
          <w:rFonts w:ascii="Times New Roman" w:eastAsia="Calibri" w:hAnsi="Times New Roman" w:cs="Times New Roman"/>
          <w:sz w:val="24"/>
          <w:szCs w:val="24"/>
        </w:rPr>
        <w:t>là quỹ đạo</w:t>
      </w:r>
    </w:p>
    <w:p w14:paraId="7CDCC7BE" w14:textId="77777777" w:rsidR="008D7273" w:rsidRPr="00603883" w:rsidRDefault="008D7273" w:rsidP="008D7273">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M</w:t>
      </w:r>
      <w:r w:rsidRPr="006E3EAC">
        <w:rPr>
          <w:rFonts w:ascii="Times New Roman" w:eastAsia="Calibri" w:hAnsi="Times New Roman" w:cs="Times New Roman"/>
          <w:sz w:val="24"/>
          <w:szCs w:val="24"/>
        </w:rPr>
        <w:t>.</w: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N</w:t>
      </w:r>
      <w:r w:rsidRPr="006E3EAC">
        <w:rPr>
          <w:rFonts w:ascii="Times New Roman" w:eastAsia="Calibri" w:hAnsi="Times New Roman" w:cs="Times New Roman"/>
          <w:sz w:val="24"/>
          <w:szCs w:val="24"/>
        </w:rPr>
        <w:t>.</w: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L</w:t>
      </w:r>
      <w:r w:rsidRPr="006E3EAC">
        <w:rPr>
          <w:rFonts w:ascii="Times New Roman" w:eastAsia="Calibri" w:hAnsi="Times New Roman" w:cs="Times New Roman"/>
          <w:sz w:val="24"/>
          <w:szCs w:val="24"/>
        </w:rPr>
        <w:t>.</w:t>
      </w:r>
      <w:r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Pr="006E3EAC">
        <w:rPr>
          <w:rFonts w:ascii="Times New Roman" w:eastAsia="Calibri" w:hAnsi="Times New Roman" w:cs="Times New Roman"/>
          <w:b/>
          <w:sz w:val="24"/>
          <w:szCs w:val="24"/>
        </w:rPr>
        <w:t xml:space="preserve"> </w:t>
      </w:r>
      <w:r w:rsidRPr="00603883">
        <w:rPr>
          <w:rFonts w:ascii="Times New Roman" w:eastAsia="Calibri" w:hAnsi="Times New Roman" w:cs="Times New Roman"/>
          <w:sz w:val="24"/>
          <w:szCs w:val="24"/>
        </w:rPr>
        <w:t>K</w:t>
      </w:r>
      <w:r w:rsidRPr="006E3EAC">
        <w:rPr>
          <w:rFonts w:ascii="Times New Roman" w:eastAsia="Calibri" w:hAnsi="Times New Roman" w:cs="Times New Roman"/>
          <w:sz w:val="24"/>
          <w:szCs w:val="24"/>
        </w:rPr>
        <w:t>.</w:t>
      </w:r>
    </w:p>
    <w:p w14:paraId="3CE7BEE8" w14:textId="77777777" w:rsidR="008D7273" w:rsidRPr="006E3EAC" w:rsidRDefault="008D7273" w:rsidP="008D7273">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16:</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 xml:space="preserve">Một dòng điện không đổi có cường độ I chạy qua một vật dẫn. Trong khoảng thời gian </w:t>
      </w:r>
      <w:r w:rsidRPr="006E3EAC">
        <w:rPr>
          <w:rFonts w:ascii="Times New Roman" w:hAnsi="Times New Roman" w:cs="Times New Roman"/>
          <w:sz w:val="24"/>
        </w:rPr>
        <w:sym w:font="Symbol" w:char="F044"/>
      </w:r>
      <w:r w:rsidRPr="006E3EAC">
        <w:rPr>
          <w:rFonts w:ascii="Times New Roman" w:hAnsi="Times New Roman" w:cs="Times New Roman"/>
          <w:sz w:val="24"/>
          <w:szCs w:val="24"/>
        </w:rPr>
        <w:t>t, điện lượng dịch chuyển qua tiết diện thẳng của vật dẫn là</w:t>
      </w:r>
    </w:p>
    <w:p w14:paraId="21939FED" w14:textId="77777777" w:rsidR="008D7273" w:rsidRPr="006E3EAC" w:rsidRDefault="008D7273" w:rsidP="008D7273">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4"/>
        </w:rPr>
      </w:pPr>
      <w:r w:rsidRPr="006E3EAC">
        <w:rPr>
          <w:rFonts w:ascii="Palatino Linotype" w:hAnsi="Palatino Linotype" w:cs="Times New Roman"/>
          <w:b/>
          <w:bCs/>
          <w:color w:val="0000FF"/>
          <w:sz w:val="24"/>
          <w:szCs w:val="24"/>
        </w:rPr>
        <w:t>A.</w:t>
      </w:r>
      <w:r w:rsidRPr="006E3EAC">
        <w:rPr>
          <w:rFonts w:ascii="Times New Roman" w:hAnsi="Times New Roman" w:cs="Times New Roman"/>
          <w:b/>
          <w:bCs/>
          <w:sz w:val="24"/>
          <w:szCs w:val="24"/>
        </w:rPr>
        <w:t xml:space="preserve"> </w:t>
      </w:r>
      <w:r w:rsidRPr="00C37FFC">
        <w:rPr>
          <w:position w:val="-24"/>
        </w:rPr>
        <w:object w:dxaOrig="1060" w:dyaOrig="660" w14:anchorId="581C45B8">
          <v:shape id="_x0000_i1073" type="#_x0000_t75" style="width:53.4pt;height:33pt" o:ole="">
            <v:imagedata r:id="rId103" o:title=""/>
          </v:shape>
          <o:OLEObject Type="Embed" ProgID="Equation.DSMT4" ShapeID="_x0000_i1073" DrawAspect="Content" ObjectID="_1750279857" r:id="rId104"/>
        </w:object>
      </w:r>
      <w:r w:rsidRPr="006E3EAC">
        <w:rPr>
          <w:rFonts w:ascii="Times New Roman" w:hAnsi="Times New Roman" w:cs="Times New Roman"/>
          <w:b/>
          <w:bCs/>
          <w:color w:val="0000FF"/>
          <w:sz w:val="24"/>
          <w:szCs w:val="24"/>
        </w:rPr>
        <w:tab/>
      </w:r>
      <w:r w:rsidRPr="006E3EAC">
        <w:rPr>
          <w:rFonts w:ascii="Palatino Linotype" w:hAnsi="Palatino Linotype" w:cs="Times New Roman"/>
          <w:b/>
          <w:bCs/>
          <w:color w:val="0000FF"/>
          <w:sz w:val="24"/>
          <w:szCs w:val="24"/>
        </w:rPr>
        <w:t>B.</w:t>
      </w:r>
      <w:r w:rsidRPr="006E3EAC">
        <w:rPr>
          <w:rFonts w:ascii="Times New Roman" w:hAnsi="Times New Roman" w:cs="Times New Roman"/>
          <w:b/>
          <w:bCs/>
          <w:sz w:val="24"/>
          <w:szCs w:val="24"/>
        </w:rPr>
        <w:t xml:space="preserve"> </w:t>
      </w:r>
      <w:r w:rsidRPr="00C37FFC">
        <w:rPr>
          <w:position w:val="-10"/>
        </w:rPr>
        <w:object w:dxaOrig="1020" w:dyaOrig="320" w14:anchorId="4FAB8E2B">
          <v:shape id="_x0000_i1074" type="#_x0000_t75" style="width:51pt;height:15.6pt" o:ole="">
            <v:imagedata r:id="rId105" o:title=""/>
          </v:shape>
          <o:OLEObject Type="Embed" ProgID="Equation.DSMT4" ShapeID="_x0000_i1074" DrawAspect="Content" ObjectID="_1750279858" r:id="rId106"/>
        </w:object>
      </w:r>
      <w:r w:rsidRPr="006E3EAC">
        <w:rPr>
          <w:rFonts w:ascii="Times New Roman" w:hAnsi="Times New Roman" w:cs="Times New Roman"/>
          <w:b/>
          <w:bCs/>
          <w:color w:val="0000FF"/>
          <w:sz w:val="24"/>
          <w:szCs w:val="24"/>
        </w:rPr>
        <w:tab/>
      </w:r>
      <w:r w:rsidRPr="006E3EAC">
        <w:rPr>
          <w:rFonts w:ascii="Palatino Linotype" w:hAnsi="Palatino Linotype" w:cs="Times New Roman"/>
          <w:b/>
          <w:bCs/>
          <w:color w:val="0000FF"/>
          <w:sz w:val="24"/>
          <w:szCs w:val="24"/>
        </w:rPr>
        <w:t>C.</w:t>
      </w:r>
      <w:r w:rsidRPr="006E3EAC">
        <w:rPr>
          <w:rFonts w:ascii="Times New Roman" w:hAnsi="Times New Roman" w:cs="Times New Roman"/>
          <w:b/>
          <w:bCs/>
          <w:sz w:val="24"/>
          <w:szCs w:val="24"/>
        </w:rPr>
        <w:t xml:space="preserve"> </w:t>
      </w:r>
      <w:r w:rsidRPr="00C37FFC">
        <w:rPr>
          <w:position w:val="-24"/>
        </w:rPr>
        <w:object w:dxaOrig="920" w:dyaOrig="660" w14:anchorId="0379D7CC">
          <v:shape id="_x0000_i1075" type="#_x0000_t75" style="width:46.8pt;height:33pt" o:ole="">
            <v:imagedata r:id="rId107" o:title=""/>
          </v:shape>
          <o:OLEObject Type="Embed" ProgID="Equation.DSMT4" ShapeID="_x0000_i1075" DrawAspect="Content" ObjectID="_1750279859" r:id="rId108"/>
        </w:object>
      </w:r>
      <w:r w:rsidRPr="006E3EAC">
        <w:rPr>
          <w:rFonts w:ascii="Times New Roman" w:hAnsi="Times New Roman" w:cs="Times New Roman"/>
          <w:b/>
          <w:bCs/>
          <w:color w:val="0000FF"/>
          <w:sz w:val="24"/>
          <w:szCs w:val="24"/>
        </w:rPr>
        <w:tab/>
      </w:r>
      <w:r w:rsidRPr="006E3EAC">
        <w:rPr>
          <w:rFonts w:ascii="Palatino Linotype" w:hAnsi="Palatino Linotype" w:cs="Times New Roman"/>
          <w:b/>
          <w:bCs/>
          <w:color w:val="0000FF"/>
          <w:sz w:val="24"/>
          <w:szCs w:val="24"/>
        </w:rPr>
        <w:t>D.</w:t>
      </w:r>
      <w:r w:rsidRPr="006E3EAC">
        <w:rPr>
          <w:rFonts w:ascii="Times New Roman" w:hAnsi="Times New Roman" w:cs="Times New Roman"/>
          <w:b/>
          <w:bCs/>
          <w:sz w:val="24"/>
          <w:szCs w:val="24"/>
        </w:rPr>
        <w:t xml:space="preserve"> </w:t>
      </w:r>
      <w:r w:rsidRPr="00C37FFC">
        <w:rPr>
          <w:position w:val="-24"/>
        </w:rPr>
        <w:object w:dxaOrig="920" w:dyaOrig="660" w14:anchorId="74586E38">
          <v:shape id="_x0000_i1076" type="#_x0000_t75" style="width:46.8pt;height:33pt" o:ole="">
            <v:imagedata r:id="rId109" o:title=""/>
          </v:shape>
          <o:OLEObject Type="Embed" ProgID="Equation.DSMT4" ShapeID="_x0000_i1076" DrawAspect="Content" ObjectID="_1750279860" r:id="rId110"/>
        </w:object>
      </w:r>
    </w:p>
    <w:p w14:paraId="376B122D" w14:textId="77777777" w:rsidR="008D7273" w:rsidRPr="006E3EAC" w:rsidRDefault="008D7273" w:rsidP="008D7273">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17:</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Trong chân không, tia nào sau đây có bước sóng lớn nhất?</w:t>
      </w:r>
    </w:p>
    <w:p w14:paraId="21A52257" w14:textId="77777777" w:rsidR="008D7273" w:rsidRPr="006E3EAC" w:rsidRDefault="008D7273" w:rsidP="008D7273">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3EAC">
        <w:rPr>
          <w:rFonts w:ascii="Palatino Linotype" w:hAnsi="Palatino Linotype" w:cs="Times New Roman"/>
          <w:b/>
          <w:bCs/>
          <w:color w:val="0000FF"/>
          <w:sz w:val="24"/>
          <w:szCs w:val="24"/>
        </w:rPr>
        <w:t>A.</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 xml:space="preserve">Tia </w:t>
      </w:r>
      <w:r w:rsidRPr="006E3EAC">
        <w:rPr>
          <w:rFonts w:ascii="Times New Roman" w:hAnsi="Times New Roman" w:cs="Times New Roman"/>
          <w:sz w:val="24"/>
          <w:szCs w:val="24"/>
        </w:rPr>
        <w:sym w:font="Symbol" w:char="F067"/>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B.</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Tia hồng ngoại</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C.</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Tia X</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D.</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Tia tử ngoại</w:t>
      </w:r>
    </w:p>
    <w:p w14:paraId="57231CD9" w14:textId="77777777" w:rsidR="008D7273" w:rsidRPr="006E3EAC" w:rsidRDefault="008D7273" w:rsidP="008D7273">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18:</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Một máy biến áp lí tưởng có số vòng dây của cuộn sơ cấp và số vòng dây của cuộn thứ cấp lần lượt là N</w:t>
      </w:r>
      <w:r w:rsidRPr="006E3EAC">
        <w:rPr>
          <w:rFonts w:ascii="Times New Roman" w:hAnsi="Times New Roman" w:cs="Times New Roman"/>
          <w:sz w:val="24"/>
          <w:szCs w:val="24"/>
          <w:vertAlign w:val="subscript"/>
        </w:rPr>
        <w:t>1</w:t>
      </w:r>
      <w:r w:rsidRPr="006E3EAC">
        <w:rPr>
          <w:rFonts w:ascii="Times New Roman" w:hAnsi="Times New Roman" w:cs="Times New Roman"/>
          <w:sz w:val="24"/>
          <w:szCs w:val="24"/>
        </w:rPr>
        <w:t xml:space="preserve"> và N</w:t>
      </w:r>
      <w:r w:rsidRPr="006E3EAC">
        <w:rPr>
          <w:rFonts w:ascii="Times New Roman" w:hAnsi="Times New Roman" w:cs="Times New Roman"/>
          <w:sz w:val="24"/>
          <w:szCs w:val="24"/>
          <w:vertAlign w:val="subscript"/>
        </w:rPr>
        <w:t>2</w:t>
      </w:r>
      <w:r w:rsidRPr="006E3EAC">
        <w:rPr>
          <w:rFonts w:ascii="Times New Roman" w:hAnsi="Times New Roman" w:cs="Times New Roman"/>
          <w:sz w:val="24"/>
          <w:szCs w:val="24"/>
        </w:rPr>
        <w:t>. Đặt điện áp xoay chiều có giá trị hiệu dụng U</w:t>
      </w:r>
      <w:r w:rsidRPr="006E3EAC">
        <w:rPr>
          <w:rFonts w:ascii="Times New Roman" w:hAnsi="Times New Roman" w:cs="Times New Roman"/>
          <w:sz w:val="24"/>
          <w:szCs w:val="24"/>
          <w:vertAlign w:val="subscript"/>
        </w:rPr>
        <w:t>1</w:t>
      </w:r>
      <w:r w:rsidRPr="006E3EAC">
        <w:rPr>
          <w:rFonts w:ascii="Times New Roman" w:hAnsi="Times New Roman" w:cs="Times New Roman"/>
          <w:sz w:val="24"/>
          <w:szCs w:val="24"/>
        </w:rPr>
        <w:t xml:space="preserve"> vào hai đầu cuộn sơ cấp thì điện áp hiệu dụng giữa hai đầu cuộn thứ cấp ở chế độ không tải là U</w:t>
      </w:r>
      <w:r w:rsidRPr="006E3EAC">
        <w:rPr>
          <w:rFonts w:ascii="Times New Roman" w:hAnsi="Times New Roman" w:cs="Times New Roman"/>
          <w:sz w:val="24"/>
          <w:szCs w:val="24"/>
          <w:vertAlign w:val="subscript"/>
        </w:rPr>
        <w:t>2</w:t>
      </w:r>
      <w:r w:rsidRPr="006E3EAC">
        <w:rPr>
          <w:rFonts w:ascii="Times New Roman" w:hAnsi="Times New Roman" w:cs="Times New Roman"/>
          <w:sz w:val="24"/>
          <w:szCs w:val="24"/>
        </w:rPr>
        <w:t xml:space="preserve">. Công thức nào sau đây </w:t>
      </w:r>
      <w:r w:rsidRPr="00C37FFC">
        <w:rPr>
          <w:rFonts w:ascii="Times New Roman" w:hAnsi="Times New Roman" w:cs="Times New Roman"/>
          <w:b/>
          <w:bCs/>
          <w:sz w:val="24"/>
          <w:szCs w:val="24"/>
        </w:rPr>
        <w:t>đúng</w:t>
      </w:r>
      <w:r w:rsidRPr="006E3EAC">
        <w:rPr>
          <w:rFonts w:ascii="Times New Roman" w:hAnsi="Times New Roman" w:cs="Times New Roman"/>
          <w:sz w:val="24"/>
          <w:szCs w:val="24"/>
        </w:rPr>
        <w:t>?</w:t>
      </w:r>
    </w:p>
    <w:p w14:paraId="7916A857" w14:textId="77777777" w:rsidR="008D7273" w:rsidRPr="006E3EAC" w:rsidRDefault="008D7273" w:rsidP="008D7273">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3EAC">
        <w:rPr>
          <w:rFonts w:ascii="Palatino Linotype" w:hAnsi="Palatino Linotype" w:cs="Times New Roman"/>
          <w:b/>
          <w:bCs/>
          <w:color w:val="0000FF"/>
          <w:sz w:val="24"/>
          <w:szCs w:val="24"/>
        </w:rPr>
        <w:t>A.</w:t>
      </w:r>
      <w:r w:rsidRPr="006E3EAC">
        <w:rPr>
          <w:rFonts w:ascii="Times New Roman" w:hAnsi="Times New Roman" w:cs="Times New Roman"/>
          <w:b/>
          <w:bCs/>
          <w:sz w:val="24"/>
          <w:szCs w:val="24"/>
        </w:rPr>
        <w:t xml:space="preserve"> </w:t>
      </w:r>
      <w:r w:rsidRPr="006E3EAC">
        <w:rPr>
          <w:rFonts w:ascii="Times New Roman" w:hAnsi="Times New Roman" w:cs="Times New Roman"/>
          <w:position w:val="-30"/>
          <w:sz w:val="24"/>
          <w:szCs w:val="24"/>
        </w:rPr>
        <w:object w:dxaOrig="940" w:dyaOrig="680" w14:anchorId="7F8954A0">
          <v:shape id="_x0000_i1077" type="#_x0000_t75" style="width:46.8pt;height:33.6pt" o:ole="">
            <v:imagedata r:id="rId111" o:title=""/>
          </v:shape>
          <o:OLEObject Type="Embed" ProgID="Equation.DSMT4" ShapeID="_x0000_i1077" DrawAspect="Content" ObjectID="_1750279861" r:id="rId112"/>
        </w:objec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B.</w:t>
      </w:r>
      <w:r w:rsidRPr="006E3EAC">
        <w:rPr>
          <w:rFonts w:ascii="Times New Roman" w:hAnsi="Times New Roman" w:cs="Times New Roman"/>
          <w:b/>
          <w:bCs/>
          <w:sz w:val="24"/>
          <w:szCs w:val="24"/>
        </w:rPr>
        <w:t xml:space="preserve"> </w:t>
      </w:r>
      <w:r w:rsidRPr="006E3EAC">
        <w:rPr>
          <w:rFonts w:ascii="Times New Roman" w:hAnsi="Times New Roman" w:cs="Times New Roman"/>
          <w:position w:val="-12"/>
          <w:sz w:val="24"/>
          <w:szCs w:val="24"/>
        </w:rPr>
        <w:object w:dxaOrig="1420" w:dyaOrig="360" w14:anchorId="528068BF">
          <v:shape id="_x0000_i1078" type="#_x0000_t75" style="width:71.4pt;height:18pt" o:ole="">
            <v:imagedata r:id="rId113" o:title=""/>
          </v:shape>
          <o:OLEObject Type="Embed" ProgID="Equation.DSMT4" ShapeID="_x0000_i1078" DrawAspect="Content" ObjectID="_1750279862" r:id="rId114"/>
        </w:objec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C.</w:t>
      </w:r>
      <w:r w:rsidRPr="006E3EAC">
        <w:rPr>
          <w:rFonts w:ascii="Times New Roman" w:hAnsi="Times New Roman" w:cs="Times New Roman"/>
          <w:b/>
          <w:bCs/>
          <w:sz w:val="24"/>
          <w:szCs w:val="24"/>
        </w:rPr>
        <w:t xml:space="preserve"> </w:t>
      </w:r>
      <w:r w:rsidRPr="006E3EAC">
        <w:rPr>
          <w:rFonts w:ascii="Times New Roman" w:hAnsi="Times New Roman" w:cs="Times New Roman"/>
          <w:position w:val="-30"/>
          <w:sz w:val="24"/>
          <w:szCs w:val="24"/>
        </w:rPr>
        <w:object w:dxaOrig="940" w:dyaOrig="680" w14:anchorId="233F5383">
          <v:shape id="_x0000_i1079" type="#_x0000_t75" style="width:46.8pt;height:33.6pt" o:ole="">
            <v:imagedata r:id="rId115" o:title=""/>
          </v:shape>
          <o:OLEObject Type="Embed" ProgID="Equation.DSMT4" ShapeID="_x0000_i1079" DrawAspect="Content" ObjectID="_1750279863" r:id="rId116"/>
        </w:objec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D.</w:t>
      </w:r>
      <w:r w:rsidRPr="006E3EAC">
        <w:rPr>
          <w:rFonts w:ascii="Times New Roman" w:hAnsi="Times New Roman" w:cs="Times New Roman"/>
          <w:b/>
          <w:bCs/>
          <w:sz w:val="24"/>
          <w:szCs w:val="24"/>
        </w:rPr>
        <w:t xml:space="preserve"> </w:t>
      </w:r>
      <w:r w:rsidRPr="006E3EAC">
        <w:rPr>
          <w:rFonts w:ascii="Times New Roman" w:hAnsi="Times New Roman" w:cs="Times New Roman"/>
          <w:position w:val="-30"/>
          <w:sz w:val="24"/>
          <w:szCs w:val="24"/>
        </w:rPr>
        <w:object w:dxaOrig="1359" w:dyaOrig="680" w14:anchorId="4F738030">
          <v:shape id="_x0000_i1080" type="#_x0000_t75" style="width:68.4pt;height:33.6pt" o:ole="">
            <v:imagedata r:id="rId117" o:title=""/>
          </v:shape>
          <o:OLEObject Type="Embed" ProgID="Equation.DSMT4" ShapeID="_x0000_i1080" DrawAspect="Content" ObjectID="_1750279864" r:id="rId118"/>
        </w:object>
      </w:r>
    </w:p>
    <w:p w14:paraId="754506F1" w14:textId="77777777" w:rsidR="008D7273" w:rsidRPr="003F45B4" w:rsidRDefault="008D7273" w:rsidP="008D7273">
      <w:pPr>
        <w:spacing w:before="120" w:after="0" w:line="276" w:lineRule="auto"/>
        <w:jc w:val="both"/>
        <w:rPr>
          <w:rFonts w:ascii="Times New Roman" w:hAnsi="Times New Roman" w:cs="Times New Roman"/>
          <w:b/>
          <w:color w:val="0000FF"/>
          <w:sz w:val="24"/>
          <w:szCs w:val="24"/>
          <w:lang w:val="fr-FR"/>
        </w:rPr>
      </w:pPr>
      <w:r w:rsidRPr="006E3EAC">
        <w:rPr>
          <w:rFonts w:ascii="Palatino Linotype" w:hAnsi="Palatino Linotype" w:cs="Times New Roman"/>
          <w:b/>
          <w:color w:val="0000FF"/>
          <w:sz w:val="24"/>
          <w:szCs w:val="24"/>
        </w:rPr>
        <w:t>Câu 19:</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 xml:space="preserve">Một sóng cơ hình sin lan truyền dọc theo trục Ox với phương trình </w:t>
      </w:r>
      <w:r w:rsidRPr="006E3EAC">
        <w:rPr>
          <w:rFonts w:ascii="Times New Roman" w:hAnsi="Times New Roman" w:cs="Times New Roman"/>
          <w:position w:val="-28"/>
          <w:sz w:val="24"/>
        </w:rPr>
        <w:object w:dxaOrig="2340" w:dyaOrig="680" w14:anchorId="1D0982BD">
          <v:shape id="_x0000_i1081" type="#_x0000_t75" style="width:117pt;height:33.6pt" o:ole="">
            <v:imagedata r:id="rId119" o:title=""/>
          </v:shape>
          <o:OLEObject Type="Embed" ProgID="Equation.DSMT4" ShapeID="_x0000_i1081" DrawAspect="Content" ObjectID="_1750279865" r:id="rId120"/>
        </w:object>
      </w:r>
      <w:r w:rsidRPr="006E3EAC">
        <w:rPr>
          <w:rFonts w:ascii="Times New Roman" w:hAnsi="Times New Roman" w:cs="Times New Roman"/>
          <w:sz w:val="24"/>
          <w:szCs w:val="24"/>
        </w:rPr>
        <w:t xml:space="preserve">(cm). </w:t>
      </w:r>
      <w:r w:rsidRPr="003F45B4">
        <w:rPr>
          <w:rFonts w:ascii="Times New Roman" w:hAnsi="Times New Roman" w:cs="Times New Roman"/>
          <w:sz w:val="24"/>
          <w:szCs w:val="24"/>
          <w:lang w:val="fr-FR"/>
        </w:rPr>
        <w:t>Biên độ của sóng là</w:t>
      </w:r>
    </w:p>
    <w:p w14:paraId="742836C5" w14:textId="77777777" w:rsidR="008D7273" w:rsidRPr="003F45B4" w:rsidRDefault="008D7273" w:rsidP="008D7273">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fr-FR"/>
        </w:rPr>
      </w:pPr>
      <w:r w:rsidRPr="003F45B4">
        <w:rPr>
          <w:rFonts w:ascii="Palatino Linotype" w:hAnsi="Palatino Linotype" w:cs="Times New Roman"/>
          <w:b/>
          <w:bCs/>
          <w:color w:val="0000FF"/>
          <w:sz w:val="24"/>
          <w:szCs w:val="24"/>
          <w:lang w:val="fr-FR"/>
        </w:rPr>
        <w:t>A.</w:t>
      </w:r>
      <w:r w:rsidRPr="003F45B4">
        <w:rPr>
          <w:rFonts w:ascii="Times New Roman" w:hAnsi="Times New Roman" w:cs="Times New Roman"/>
          <w:b/>
          <w:bCs/>
          <w:sz w:val="24"/>
          <w:szCs w:val="24"/>
          <w:lang w:val="fr-FR"/>
        </w:rPr>
        <w:t xml:space="preserve"> </w:t>
      </w:r>
      <w:r w:rsidRPr="003F45B4">
        <w:rPr>
          <w:rFonts w:ascii="Times New Roman" w:hAnsi="Times New Roman" w:cs="Times New Roman"/>
          <w:sz w:val="24"/>
          <w:szCs w:val="24"/>
          <w:lang w:val="fr-FR"/>
        </w:rPr>
        <w:t>0,5cm</w:t>
      </w:r>
      <w:r w:rsidRPr="003F45B4">
        <w:rPr>
          <w:rFonts w:ascii="Times New Roman" w:hAnsi="Times New Roman" w:cs="Times New Roman"/>
          <w:b/>
          <w:color w:val="0000FF"/>
          <w:sz w:val="24"/>
          <w:szCs w:val="24"/>
          <w:lang w:val="fr-FR"/>
        </w:rPr>
        <w:tab/>
      </w:r>
      <w:r w:rsidRPr="003F45B4">
        <w:rPr>
          <w:rFonts w:ascii="Palatino Linotype" w:hAnsi="Palatino Linotype" w:cs="Times New Roman"/>
          <w:b/>
          <w:bCs/>
          <w:color w:val="0000FF"/>
          <w:sz w:val="24"/>
          <w:szCs w:val="24"/>
          <w:lang w:val="fr-FR"/>
        </w:rPr>
        <w:t>B.</w:t>
      </w:r>
      <w:r w:rsidRPr="003F45B4">
        <w:rPr>
          <w:rFonts w:ascii="Times New Roman" w:hAnsi="Times New Roman" w:cs="Times New Roman"/>
          <w:b/>
          <w:bCs/>
          <w:sz w:val="24"/>
          <w:szCs w:val="24"/>
          <w:lang w:val="fr-FR"/>
        </w:rPr>
        <w:t xml:space="preserve"> </w:t>
      </w:r>
      <w:r w:rsidRPr="003F45B4">
        <w:rPr>
          <w:rFonts w:ascii="Times New Roman" w:hAnsi="Times New Roman" w:cs="Times New Roman"/>
          <w:sz w:val="24"/>
          <w:szCs w:val="24"/>
          <w:lang w:val="fr-FR"/>
        </w:rPr>
        <w:t>2,5cm</w:t>
      </w:r>
      <w:r w:rsidRPr="003F45B4">
        <w:rPr>
          <w:rFonts w:ascii="Times New Roman" w:hAnsi="Times New Roman" w:cs="Times New Roman"/>
          <w:b/>
          <w:color w:val="0000FF"/>
          <w:sz w:val="24"/>
          <w:szCs w:val="24"/>
          <w:lang w:val="fr-FR"/>
        </w:rPr>
        <w:tab/>
      </w:r>
      <w:r w:rsidRPr="003F45B4">
        <w:rPr>
          <w:rFonts w:ascii="Palatino Linotype" w:hAnsi="Palatino Linotype" w:cs="Times New Roman"/>
          <w:b/>
          <w:bCs/>
          <w:color w:val="0000FF"/>
          <w:sz w:val="24"/>
          <w:szCs w:val="24"/>
          <w:lang w:val="fr-FR"/>
        </w:rPr>
        <w:t>C.</w:t>
      </w:r>
      <w:r w:rsidRPr="003F45B4">
        <w:rPr>
          <w:rFonts w:ascii="Times New Roman" w:hAnsi="Times New Roman" w:cs="Times New Roman"/>
          <w:b/>
          <w:bCs/>
          <w:sz w:val="24"/>
          <w:szCs w:val="24"/>
          <w:lang w:val="fr-FR"/>
        </w:rPr>
        <w:t xml:space="preserve"> </w:t>
      </w:r>
      <w:r w:rsidRPr="003F45B4">
        <w:rPr>
          <w:rFonts w:ascii="Times New Roman" w:hAnsi="Times New Roman" w:cs="Times New Roman"/>
          <w:sz w:val="24"/>
          <w:szCs w:val="24"/>
          <w:lang w:val="fr-FR"/>
        </w:rPr>
        <w:t>2cm</w:t>
      </w:r>
      <w:r w:rsidRPr="003F45B4">
        <w:rPr>
          <w:rFonts w:ascii="Times New Roman" w:hAnsi="Times New Roman" w:cs="Times New Roman"/>
          <w:b/>
          <w:color w:val="0000FF"/>
          <w:sz w:val="24"/>
          <w:szCs w:val="24"/>
          <w:lang w:val="fr-FR"/>
        </w:rPr>
        <w:tab/>
      </w:r>
      <w:r w:rsidRPr="003F45B4">
        <w:rPr>
          <w:rFonts w:ascii="Palatino Linotype" w:hAnsi="Palatino Linotype" w:cs="Times New Roman"/>
          <w:b/>
          <w:bCs/>
          <w:color w:val="0000FF"/>
          <w:sz w:val="24"/>
          <w:szCs w:val="24"/>
          <w:lang w:val="fr-FR"/>
        </w:rPr>
        <w:t>D.</w:t>
      </w:r>
      <w:r w:rsidRPr="003F45B4">
        <w:rPr>
          <w:rFonts w:ascii="Times New Roman" w:hAnsi="Times New Roman" w:cs="Times New Roman"/>
          <w:b/>
          <w:bCs/>
          <w:sz w:val="24"/>
          <w:szCs w:val="24"/>
          <w:lang w:val="fr-FR"/>
        </w:rPr>
        <w:t xml:space="preserve"> </w:t>
      </w:r>
      <w:r w:rsidRPr="003F45B4">
        <w:rPr>
          <w:rFonts w:ascii="Times New Roman" w:hAnsi="Times New Roman" w:cs="Times New Roman"/>
          <w:sz w:val="24"/>
          <w:szCs w:val="24"/>
          <w:lang w:val="fr-FR"/>
        </w:rPr>
        <w:t>4cm</w:t>
      </w:r>
    </w:p>
    <w:p w14:paraId="45CA2112" w14:textId="77777777" w:rsidR="008D7273" w:rsidRPr="003F45B4" w:rsidRDefault="008D7273" w:rsidP="008D7273">
      <w:pPr>
        <w:spacing w:before="120" w:after="0" w:line="276" w:lineRule="auto"/>
        <w:jc w:val="both"/>
        <w:rPr>
          <w:rFonts w:ascii="Times New Roman" w:hAnsi="Times New Roman" w:cs="Times New Roman"/>
          <w:b/>
          <w:color w:val="0000FF"/>
          <w:sz w:val="24"/>
          <w:szCs w:val="24"/>
          <w:lang w:val="fr-FR"/>
        </w:rPr>
      </w:pPr>
      <w:r w:rsidRPr="003F45B4">
        <w:rPr>
          <w:rFonts w:ascii="Palatino Linotype" w:hAnsi="Palatino Linotype" w:cs="Times New Roman"/>
          <w:b/>
          <w:color w:val="0000FF"/>
          <w:sz w:val="24"/>
          <w:szCs w:val="24"/>
          <w:lang w:val="fr-FR"/>
        </w:rPr>
        <w:t xml:space="preserve">Câu </w:t>
      </w:r>
      <w:proofErr w:type="gramStart"/>
      <w:r w:rsidRPr="003F45B4">
        <w:rPr>
          <w:rFonts w:ascii="Palatino Linotype" w:hAnsi="Palatino Linotype" w:cs="Times New Roman"/>
          <w:b/>
          <w:color w:val="0000FF"/>
          <w:sz w:val="24"/>
          <w:szCs w:val="24"/>
          <w:lang w:val="fr-FR"/>
        </w:rPr>
        <w:t>20:</w:t>
      </w:r>
      <w:proofErr w:type="gramEnd"/>
      <w:r w:rsidRPr="003F45B4">
        <w:rPr>
          <w:rFonts w:ascii="Times New Roman" w:hAnsi="Times New Roman" w:cs="Times New Roman"/>
          <w:b/>
          <w:color w:val="0000FF"/>
          <w:sz w:val="24"/>
          <w:szCs w:val="24"/>
          <w:lang w:val="fr-FR"/>
        </w:rPr>
        <w:t xml:space="preserve"> </w:t>
      </w:r>
      <w:r w:rsidRPr="003F45B4">
        <w:rPr>
          <w:rFonts w:ascii="Times New Roman" w:hAnsi="Times New Roman" w:cs="Times New Roman"/>
          <w:sz w:val="24"/>
          <w:szCs w:val="24"/>
          <w:lang w:val="fr-FR"/>
        </w:rPr>
        <w:t xml:space="preserve">Một chiếc đàn ghita, một chiếc đàn violon và một chiếc kèn săc xô cùng phát ra một nốt la, ở cùng một độ cao. Người ta phân biệt được ba âm trên bằng đặc trưng nào sau đây của </w:t>
      </w:r>
      <w:proofErr w:type="gramStart"/>
      <w:r w:rsidRPr="003F45B4">
        <w:rPr>
          <w:rFonts w:ascii="Times New Roman" w:hAnsi="Times New Roman" w:cs="Times New Roman"/>
          <w:sz w:val="24"/>
          <w:szCs w:val="24"/>
          <w:lang w:val="fr-FR"/>
        </w:rPr>
        <w:t>âm?</w:t>
      </w:r>
      <w:proofErr w:type="gramEnd"/>
    </w:p>
    <w:p w14:paraId="766392F7" w14:textId="77777777" w:rsidR="008D7273" w:rsidRPr="003F45B4" w:rsidRDefault="008D7273" w:rsidP="008D7273">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fr-FR"/>
        </w:rPr>
      </w:pPr>
      <w:r w:rsidRPr="003F45B4">
        <w:rPr>
          <w:rFonts w:ascii="Palatino Linotype" w:hAnsi="Palatino Linotype" w:cs="Times New Roman"/>
          <w:b/>
          <w:bCs/>
          <w:color w:val="0000FF"/>
          <w:sz w:val="24"/>
          <w:szCs w:val="24"/>
          <w:lang w:val="fr-FR"/>
        </w:rPr>
        <w:t>A.</w:t>
      </w:r>
      <w:r w:rsidRPr="003F45B4">
        <w:rPr>
          <w:rFonts w:ascii="Times New Roman" w:hAnsi="Times New Roman" w:cs="Times New Roman"/>
          <w:b/>
          <w:bCs/>
          <w:sz w:val="24"/>
          <w:szCs w:val="24"/>
          <w:lang w:val="fr-FR"/>
        </w:rPr>
        <w:t xml:space="preserve"> </w:t>
      </w:r>
      <w:r w:rsidRPr="003F45B4">
        <w:rPr>
          <w:rFonts w:ascii="Times New Roman" w:hAnsi="Times New Roman" w:cs="Times New Roman"/>
          <w:sz w:val="24"/>
          <w:szCs w:val="24"/>
          <w:lang w:val="fr-FR"/>
        </w:rPr>
        <w:t>Âm sắc</w:t>
      </w:r>
      <w:r w:rsidRPr="003F45B4">
        <w:rPr>
          <w:rFonts w:ascii="Times New Roman" w:hAnsi="Times New Roman" w:cs="Times New Roman"/>
          <w:b/>
          <w:color w:val="0000FF"/>
          <w:sz w:val="24"/>
          <w:szCs w:val="24"/>
          <w:lang w:val="fr-FR"/>
        </w:rPr>
        <w:tab/>
      </w:r>
      <w:r w:rsidRPr="003F45B4">
        <w:rPr>
          <w:rFonts w:ascii="Palatino Linotype" w:hAnsi="Palatino Linotype" w:cs="Times New Roman"/>
          <w:b/>
          <w:bCs/>
          <w:color w:val="0000FF"/>
          <w:sz w:val="24"/>
          <w:szCs w:val="24"/>
          <w:lang w:val="fr-FR"/>
        </w:rPr>
        <w:t>B.</w:t>
      </w:r>
      <w:r w:rsidRPr="003F45B4">
        <w:rPr>
          <w:rFonts w:ascii="Times New Roman" w:hAnsi="Times New Roman" w:cs="Times New Roman"/>
          <w:b/>
          <w:bCs/>
          <w:sz w:val="24"/>
          <w:szCs w:val="24"/>
          <w:lang w:val="fr-FR"/>
        </w:rPr>
        <w:t xml:space="preserve"> </w:t>
      </w:r>
      <w:r w:rsidRPr="003F45B4">
        <w:rPr>
          <w:rFonts w:ascii="Times New Roman" w:hAnsi="Times New Roman" w:cs="Times New Roman"/>
          <w:sz w:val="24"/>
          <w:szCs w:val="24"/>
          <w:lang w:val="fr-FR"/>
        </w:rPr>
        <w:t>Cường độ âm</w:t>
      </w:r>
      <w:r w:rsidRPr="003F45B4">
        <w:rPr>
          <w:rFonts w:ascii="Times New Roman" w:hAnsi="Times New Roman" w:cs="Times New Roman"/>
          <w:b/>
          <w:color w:val="0000FF"/>
          <w:sz w:val="24"/>
          <w:szCs w:val="24"/>
          <w:lang w:val="fr-FR"/>
        </w:rPr>
        <w:tab/>
      </w:r>
      <w:r w:rsidRPr="003F45B4">
        <w:rPr>
          <w:rFonts w:ascii="Palatino Linotype" w:hAnsi="Palatino Linotype" w:cs="Times New Roman"/>
          <w:b/>
          <w:bCs/>
          <w:color w:val="0000FF"/>
          <w:sz w:val="24"/>
          <w:szCs w:val="24"/>
          <w:lang w:val="fr-FR"/>
        </w:rPr>
        <w:t>C.</w:t>
      </w:r>
      <w:r w:rsidRPr="003F45B4">
        <w:rPr>
          <w:rFonts w:ascii="Times New Roman" w:hAnsi="Times New Roman" w:cs="Times New Roman"/>
          <w:b/>
          <w:bCs/>
          <w:sz w:val="24"/>
          <w:szCs w:val="24"/>
          <w:lang w:val="fr-FR"/>
        </w:rPr>
        <w:t xml:space="preserve"> </w:t>
      </w:r>
      <w:r w:rsidRPr="003F45B4">
        <w:rPr>
          <w:rFonts w:ascii="Times New Roman" w:hAnsi="Times New Roman" w:cs="Times New Roman"/>
          <w:sz w:val="24"/>
          <w:szCs w:val="24"/>
          <w:lang w:val="fr-FR"/>
        </w:rPr>
        <w:t>Độ cao của âm</w:t>
      </w:r>
      <w:r w:rsidRPr="003F45B4">
        <w:rPr>
          <w:rFonts w:ascii="Times New Roman" w:hAnsi="Times New Roman" w:cs="Times New Roman"/>
          <w:b/>
          <w:color w:val="0000FF"/>
          <w:sz w:val="24"/>
          <w:szCs w:val="24"/>
          <w:lang w:val="fr-FR"/>
        </w:rPr>
        <w:tab/>
      </w:r>
      <w:r w:rsidRPr="003F45B4">
        <w:rPr>
          <w:rFonts w:ascii="Palatino Linotype" w:hAnsi="Palatino Linotype" w:cs="Times New Roman"/>
          <w:b/>
          <w:bCs/>
          <w:color w:val="0000FF"/>
          <w:sz w:val="24"/>
          <w:szCs w:val="24"/>
          <w:lang w:val="fr-FR"/>
        </w:rPr>
        <w:t>D.</w:t>
      </w:r>
      <w:r w:rsidRPr="003F45B4">
        <w:rPr>
          <w:rFonts w:ascii="Times New Roman" w:hAnsi="Times New Roman" w:cs="Times New Roman"/>
          <w:b/>
          <w:bCs/>
          <w:sz w:val="24"/>
          <w:szCs w:val="24"/>
          <w:lang w:val="fr-FR"/>
        </w:rPr>
        <w:t xml:space="preserve"> </w:t>
      </w:r>
      <w:r w:rsidRPr="003F45B4">
        <w:rPr>
          <w:rFonts w:ascii="Times New Roman" w:hAnsi="Times New Roman" w:cs="Times New Roman"/>
          <w:sz w:val="24"/>
          <w:szCs w:val="24"/>
          <w:lang w:val="fr-FR"/>
        </w:rPr>
        <w:t>Mức cường độ âm.</w:t>
      </w:r>
    </w:p>
    <w:p w14:paraId="650A0F5B" w14:textId="77777777" w:rsidR="008D7273" w:rsidRPr="003F45B4" w:rsidRDefault="008D7273" w:rsidP="008D7273">
      <w:pPr>
        <w:spacing w:before="120" w:after="0" w:line="276" w:lineRule="auto"/>
        <w:jc w:val="both"/>
        <w:rPr>
          <w:rFonts w:ascii="Times New Roman" w:hAnsi="Times New Roman" w:cs="Times New Roman"/>
          <w:b/>
          <w:color w:val="0000FF"/>
          <w:sz w:val="24"/>
          <w:szCs w:val="24"/>
          <w:lang w:val="fr-FR"/>
        </w:rPr>
      </w:pPr>
      <w:r w:rsidRPr="003F45B4">
        <w:rPr>
          <w:rFonts w:ascii="Palatino Linotype" w:hAnsi="Palatino Linotype" w:cs="Times New Roman"/>
          <w:b/>
          <w:color w:val="0000FF"/>
          <w:sz w:val="24"/>
          <w:szCs w:val="24"/>
          <w:lang w:val="fr-FR"/>
        </w:rPr>
        <w:t xml:space="preserve">Câu </w:t>
      </w:r>
      <w:proofErr w:type="gramStart"/>
      <w:r w:rsidRPr="003F45B4">
        <w:rPr>
          <w:rFonts w:ascii="Palatino Linotype" w:hAnsi="Palatino Linotype" w:cs="Times New Roman"/>
          <w:b/>
          <w:color w:val="0000FF"/>
          <w:sz w:val="24"/>
          <w:szCs w:val="24"/>
          <w:lang w:val="fr-FR"/>
        </w:rPr>
        <w:t>21:</w:t>
      </w:r>
      <w:proofErr w:type="gramEnd"/>
      <w:r w:rsidRPr="003F45B4">
        <w:rPr>
          <w:rFonts w:ascii="Times New Roman" w:hAnsi="Times New Roman" w:cs="Times New Roman"/>
          <w:b/>
          <w:color w:val="0000FF"/>
          <w:sz w:val="24"/>
          <w:szCs w:val="24"/>
          <w:lang w:val="fr-FR"/>
        </w:rPr>
        <w:t xml:space="preserve"> </w:t>
      </w:r>
      <w:r w:rsidRPr="003F45B4">
        <w:rPr>
          <w:rFonts w:ascii="Times New Roman" w:hAnsi="Times New Roman" w:cs="Times New Roman"/>
          <w:sz w:val="24"/>
          <w:szCs w:val="24"/>
          <w:lang w:val="fr-FR"/>
        </w:rPr>
        <w:t>Bản chất dòng điện trong chất điện phân là dòng chuyển dời có hướng của các</w:t>
      </w:r>
    </w:p>
    <w:p w14:paraId="4DFBF930" w14:textId="77777777" w:rsidR="008D7273" w:rsidRPr="003F45B4" w:rsidRDefault="008D7273" w:rsidP="008D7273">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lang w:val="fr-FR"/>
        </w:rPr>
      </w:pPr>
      <w:r w:rsidRPr="003F45B4">
        <w:rPr>
          <w:rFonts w:ascii="Palatino Linotype" w:hAnsi="Palatino Linotype" w:cs="Times New Roman"/>
          <w:b/>
          <w:bCs/>
          <w:color w:val="0000FF"/>
          <w:sz w:val="24"/>
          <w:szCs w:val="24"/>
          <w:lang w:val="fr-FR"/>
        </w:rPr>
        <w:t>A.</w:t>
      </w:r>
      <w:r w:rsidRPr="003F45B4">
        <w:rPr>
          <w:rFonts w:ascii="Times New Roman" w:hAnsi="Times New Roman" w:cs="Times New Roman"/>
          <w:b/>
          <w:bCs/>
          <w:sz w:val="24"/>
          <w:szCs w:val="24"/>
          <w:lang w:val="fr-FR"/>
        </w:rPr>
        <w:t xml:space="preserve"> </w:t>
      </w:r>
      <w:r w:rsidRPr="003F45B4">
        <w:rPr>
          <w:rFonts w:ascii="Times New Roman" w:hAnsi="Times New Roman" w:cs="Times New Roman"/>
          <w:sz w:val="24"/>
          <w:szCs w:val="24"/>
          <w:lang w:val="fr-FR"/>
        </w:rPr>
        <w:t>lỗ trống</w:t>
      </w:r>
      <w:r w:rsidRPr="003F45B4">
        <w:rPr>
          <w:rFonts w:ascii="Times New Roman" w:hAnsi="Times New Roman" w:cs="Times New Roman"/>
          <w:b/>
          <w:color w:val="0000FF"/>
          <w:sz w:val="24"/>
          <w:szCs w:val="24"/>
          <w:lang w:val="fr-FR"/>
        </w:rPr>
        <w:tab/>
      </w:r>
      <w:r w:rsidRPr="003F45B4">
        <w:rPr>
          <w:rFonts w:ascii="Times New Roman" w:hAnsi="Times New Roman" w:cs="Times New Roman"/>
          <w:b/>
          <w:color w:val="0000FF"/>
          <w:sz w:val="24"/>
          <w:szCs w:val="24"/>
          <w:lang w:val="fr-FR"/>
        </w:rPr>
        <w:tab/>
      </w:r>
      <w:r w:rsidRPr="003F45B4">
        <w:rPr>
          <w:rFonts w:ascii="Palatino Linotype" w:hAnsi="Palatino Linotype" w:cs="Times New Roman"/>
          <w:b/>
          <w:bCs/>
          <w:color w:val="0000FF"/>
          <w:sz w:val="24"/>
          <w:szCs w:val="24"/>
          <w:lang w:val="fr-FR"/>
        </w:rPr>
        <w:t>B.</w:t>
      </w:r>
      <w:r w:rsidRPr="003F45B4">
        <w:rPr>
          <w:rFonts w:ascii="Times New Roman" w:hAnsi="Times New Roman" w:cs="Times New Roman"/>
          <w:b/>
          <w:bCs/>
          <w:sz w:val="24"/>
          <w:szCs w:val="24"/>
          <w:lang w:val="fr-FR"/>
        </w:rPr>
        <w:t xml:space="preserve"> </w:t>
      </w:r>
      <w:r w:rsidRPr="003F45B4">
        <w:rPr>
          <w:rFonts w:ascii="Times New Roman" w:hAnsi="Times New Roman" w:cs="Times New Roman"/>
          <w:sz w:val="24"/>
          <w:szCs w:val="24"/>
          <w:lang w:val="fr-FR"/>
        </w:rPr>
        <w:t>ion dương và ion âm</w:t>
      </w:r>
    </w:p>
    <w:p w14:paraId="56938C30" w14:textId="77777777" w:rsidR="008D7273" w:rsidRPr="006E3EAC" w:rsidRDefault="008D7273" w:rsidP="008D7273">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3EAC">
        <w:rPr>
          <w:rFonts w:ascii="Palatino Linotype" w:hAnsi="Palatino Linotype" w:cs="Times New Roman"/>
          <w:b/>
          <w:bCs/>
          <w:color w:val="0000FF"/>
          <w:sz w:val="24"/>
          <w:szCs w:val="24"/>
        </w:rPr>
        <w:t>C.</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electron tự do</w:t>
      </w:r>
      <w:r w:rsidRPr="006E3EAC">
        <w:rPr>
          <w:rFonts w:ascii="Times New Roman" w:hAnsi="Times New Roman" w:cs="Times New Roman"/>
          <w:b/>
          <w:color w:val="0000FF"/>
          <w:sz w:val="24"/>
          <w:szCs w:val="24"/>
        </w:rPr>
        <w:tab/>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D.</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phôtôn</w:t>
      </w:r>
    </w:p>
    <w:p w14:paraId="757600E6" w14:textId="77777777" w:rsidR="008D7273" w:rsidRPr="006E3EAC" w:rsidRDefault="008D7273" w:rsidP="008D7273">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lastRenderedPageBreak/>
        <w:t>Câu 22:</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 xml:space="preserve">Trong thí nghiệm giao thoa sóng ở mặt nước, hai nguồn kết hợp dao động cùng pha theo phương thẳng đứng, phát ra hai sóng lan truyền trên mặt nước với bước sóng </w:t>
      </w:r>
      <w:r w:rsidRPr="006E3EAC">
        <w:rPr>
          <w:rFonts w:ascii="Times New Roman" w:hAnsi="Times New Roman" w:cs="Times New Roman"/>
          <w:sz w:val="24"/>
        </w:rPr>
        <w:sym w:font="Symbol" w:char="F06C"/>
      </w:r>
      <w:r w:rsidRPr="006E3EAC">
        <w:rPr>
          <w:rFonts w:ascii="Times New Roman" w:hAnsi="Times New Roman" w:cs="Times New Roman"/>
          <w:sz w:val="24"/>
          <w:szCs w:val="24"/>
        </w:rPr>
        <w:t xml:space="preserve">.Trong miền giao thoa, M là một điểm </w:t>
      </w:r>
      <w:r>
        <w:rPr>
          <w:rFonts w:ascii="Times New Roman" w:hAnsi="Times New Roman" w:cs="Times New Roman"/>
          <w:sz w:val="24"/>
          <w:szCs w:val="24"/>
        </w:rPr>
        <w:t>c</w:t>
      </w:r>
      <w:r w:rsidRPr="006E3EAC">
        <w:rPr>
          <w:rFonts w:ascii="Times New Roman" w:hAnsi="Times New Roman" w:cs="Times New Roman"/>
          <w:sz w:val="24"/>
          <w:szCs w:val="24"/>
        </w:rPr>
        <w:t>ách hai nguồn sóng những khoảng d</w:t>
      </w:r>
      <w:r w:rsidRPr="006E3EAC">
        <w:rPr>
          <w:rFonts w:ascii="Times New Roman" w:hAnsi="Times New Roman" w:cs="Times New Roman"/>
          <w:sz w:val="24"/>
          <w:szCs w:val="24"/>
          <w:vertAlign w:val="subscript"/>
        </w:rPr>
        <w:t>1</w:t>
      </w:r>
      <w:r w:rsidRPr="006E3EAC">
        <w:rPr>
          <w:rFonts w:ascii="Times New Roman" w:hAnsi="Times New Roman" w:cs="Times New Roman"/>
          <w:sz w:val="24"/>
          <w:szCs w:val="24"/>
        </w:rPr>
        <w:t>, d</w:t>
      </w:r>
      <w:r w:rsidRPr="006E3EAC">
        <w:rPr>
          <w:rFonts w:ascii="Times New Roman" w:hAnsi="Times New Roman" w:cs="Times New Roman"/>
          <w:sz w:val="24"/>
          <w:szCs w:val="24"/>
          <w:vertAlign w:val="subscript"/>
        </w:rPr>
        <w:t>2</w:t>
      </w:r>
      <w:r w:rsidRPr="006E3EAC">
        <w:rPr>
          <w:rFonts w:ascii="Times New Roman" w:hAnsi="Times New Roman" w:cs="Times New Roman"/>
          <w:sz w:val="24"/>
          <w:szCs w:val="24"/>
        </w:rPr>
        <w:t>. Tại M có cực tiểu giao thoa khi</w:t>
      </w:r>
    </w:p>
    <w:p w14:paraId="4B0D743C" w14:textId="77777777" w:rsidR="008D7273" w:rsidRPr="006E3EAC" w:rsidRDefault="008D7273" w:rsidP="008D7273">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6E3EAC">
        <w:rPr>
          <w:rFonts w:ascii="Palatino Linotype" w:hAnsi="Palatino Linotype" w:cs="Times New Roman"/>
          <w:b/>
          <w:bCs/>
          <w:color w:val="0000FF"/>
          <w:sz w:val="24"/>
          <w:szCs w:val="24"/>
        </w:rPr>
        <w:t>A.</w:t>
      </w:r>
      <w:r w:rsidRPr="006E3EAC">
        <w:rPr>
          <w:rFonts w:ascii="Times New Roman" w:hAnsi="Times New Roman" w:cs="Times New Roman"/>
          <w:b/>
          <w:bCs/>
          <w:sz w:val="24"/>
          <w:szCs w:val="24"/>
        </w:rPr>
        <w:t xml:space="preserve"> </w:t>
      </w:r>
      <w:r w:rsidRPr="006E3EAC">
        <w:rPr>
          <w:rFonts w:ascii="Times New Roman" w:hAnsi="Times New Roman" w:cs="Times New Roman"/>
          <w:position w:val="-12"/>
          <w:sz w:val="24"/>
          <w:szCs w:val="24"/>
        </w:rPr>
        <w:object w:dxaOrig="1219" w:dyaOrig="360" w14:anchorId="10E94336">
          <v:shape id="_x0000_i1082" type="#_x0000_t75" style="width:61.8pt;height:18pt" o:ole="">
            <v:imagedata r:id="rId121" o:title=""/>
          </v:shape>
          <o:OLEObject Type="Embed" ProgID="Equation.DSMT4" ShapeID="_x0000_i1082" DrawAspect="Content" ObjectID="_1750279866" r:id="rId122"/>
        </w:object>
      </w:r>
      <w:r w:rsidRPr="006E3EAC">
        <w:rPr>
          <w:rFonts w:ascii="Times New Roman" w:hAnsi="Times New Roman" w:cs="Times New Roman"/>
          <w:sz w:val="24"/>
          <w:szCs w:val="24"/>
        </w:rPr>
        <w:t xml:space="preserve">; (k = 0, </w:t>
      </w:r>
      <w:r w:rsidRPr="006E3EAC">
        <w:rPr>
          <w:rFonts w:ascii="Times New Roman" w:hAnsi="Times New Roman" w:cs="Times New Roman"/>
          <w:sz w:val="24"/>
          <w:szCs w:val="24"/>
        </w:rPr>
        <w:sym w:font="Symbol" w:char="F0B1"/>
      </w:r>
      <w:r w:rsidRPr="006E3EAC">
        <w:rPr>
          <w:rFonts w:ascii="Times New Roman" w:hAnsi="Times New Roman" w:cs="Times New Roman"/>
          <w:sz w:val="24"/>
          <w:szCs w:val="24"/>
        </w:rPr>
        <w:t xml:space="preserve">1, </w:t>
      </w:r>
      <w:r w:rsidRPr="006E3EAC">
        <w:rPr>
          <w:rFonts w:ascii="Times New Roman" w:hAnsi="Times New Roman" w:cs="Times New Roman"/>
          <w:sz w:val="24"/>
          <w:szCs w:val="24"/>
        </w:rPr>
        <w:sym w:font="Symbol" w:char="F0B1"/>
      </w:r>
      <w:r w:rsidRPr="006E3EAC">
        <w:rPr>
          <w:rFonts w:ascii="Times New Roman" w:hAnsi="Times New Roman" w:cs="Times New Roman"/>
          <w:sz w:val="24"/>
          <w:szCs w:val="24"/>
        </w:rPr>
        <w:t>2…)</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B.</w:t>
      </w:r>
      <w:r w:rsidRPr="006E3EAC">
        <w:rPr>
          <w:rFonts w:ascii="Times New Roman" w:hAnsi="Times New Roman" w:cs="Times New Roman"/>
          <w:b/>
          <w:bCs/>
          <w:sz w:val="24"/>
          <w:szCs w:val="24"/>
        </w:rPr>
        <w:t xml:space="preserve"> </w:t>
      </w:r>
      <w:r w:rsidRPr="006E3EAC">
        <w:rPr>
          <w:rFonts w:ascii="Times New Roman" w:hAnsi="Times New Roman" w:cs="Times New Roman"/>
          <w:b/>
          <w:bCs/>
          <w:position w:val="-28"/>
          <w:sz w:val="24"/>
          <w:szCs w:val="24"/>
        </w:rPr>
        <w:object w:dxaOrig="1860" w:dyaOrig="680" w14:anchorId="5FC42B15">
          <v:shape id="_x0000_i1083" type="#_x0000_t75" style="width:93pt;height:33.6pt" o:ole="">
            <v:imagedata r:id="rId123" o:title=""/>
          </v:shape>
          <o:OLEObject Type="Embed" ProgID="Equation.DSMT4" ShapeID="_x0000_i1083" DrawAspect="Content" ObjectID="_1750279867" r:id="rId124"/>
        </w:object>
      </w:r>
      <w:r w:rsidRPr="006E3EAC">
        <w:rPr>
          <w:rFonts w:ascii="Times New Roman" w:hAnsi="Times New Roman" w:cs="Times New Roman"/>
          <w:sz w:val="24"/>
          <w:szCs w:val="24"/>
        </w:rPr>
        <w:t xml:space="preserve">; (k = 0, </w:t>
      </w:r>
      <w:r w:rsidRPr="006E3EAC">
        <w:rPr>
          <w:rFonts w:ascii="Times New Roman" w:hAnsi="Times New Roman" w:cs="Times New Roman"/>
          <w:sz w:val="24"/>
          <w:szCs w:val="24"/>
        </w:rPr>
        <w:sym w:font="Symbol" w:char="F0B1"/>
      </w:r>
      <w:r w:rsidRPr="006E3EAC">
        <w:rPr>
          <w:rFonts w:ascii="Times New Roman" w:hAnsi="Times New Roman" w:cs="Times New Roman"/>
          <w:sz w:val="24"/>
          <w:szCs w:val="24"/>
        </w:rPr>
        <w:t xml:space="preserve">1, </w:t>
      </w:r>
      <w:r w:rsidRPr="006E3EAC">
        <w:rPr>
          <w:rFonts w:ascii="Times New Roman" w:hAnsi="Times New Roman" w:cs="Times New Roman"/>
          <w:sz w:val="24"/>
          <w:szCs w:val="24"/>
        </w:rPr>
        <w:sym w:font="Symbol" w:char="F0B1"/>
      </w:r>
      <w:r w:rsidRPr="006E3EAC">
        <w:rPr>
          <w:rFonts w:ascii="Times New Roman" w:hAnsi="Times New Roman" w:cs="Times New Roman"/>
          <w:sz w:val="24"/>
          <w:szCs w:val="24"/>
        </w:rPr>
        <w:t>2…)</w:t>
      </w:r>
    </w:p>
    <w:p w14:paraId="5E31053A" w14:textId="77777777" w:rsidR="008D7273" w:rsidRPr="006E3EAC" w:rsidRDefault="008D7273" w:rsidP="008D7273">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3EAC">
        <w:rPr>
          <w:rFonts w:ascii="Palatino Linotype" w:hAnsi="Palatino Linotype" w:cs="Times New Roman"/>
          <w:b/>
          <w:bCs/>
          <w:color w:val="0000FF"/>
          <w:sz w:val="24"/>
          <w:szCs w:val="24"/>
        </w:rPr>
        <w:t>C.</w:t>
      </w:r>
      <w:r w:rsidRPr="006E3EAC">
        <w:rPr>
          <w:rFonts w:ascii="Times New Roman" w:hAnsi="Times New Roman" w:cs="Times New Roman"/>
          <w:b/>
          <w:bCs/>
          <w:sz w:val="24"/>
          <w:szCs w:val="24"/>
        </w:rPr>
        <w:t xml:space="preserve"> </w:t>
      </w:r>
      <w:r w:rsidRPr="006E3EAC">
        <w:rPr>
          <w:rFonts w:ascii="Times New Roman" w:hAnsi="Times New Roman" w:cs="Times New Roman"/>
          <w:b/>
          <w:bCs/>
          <w:position w:val="-28"/>
          <w:sz w:val="24"/>
          <w:szCs w:val="24"/>
        </w:rPr>
        <w:object w:dxaOrig="1860" w:dyaOrig="680" w14:anchorId="03B5B4E0">
          <v:shape id="_x0000_i1084" type="#_x0000_t75" style="width:93pt;height:33.6pt" o:ole="">
            <v:imagedata r:id="rId125" o:title=""/>
          </v:shape>
          <o:OLEObject Type="Embed" ProgID="Equation.DSMT4" ShapeID="_x0000_i1084" DrawAspect="Content" ObjectID="_1750279868" r:id="rId126"/>
        </w:object>
      </w:r>
      <w:r w:rsidRPr="006E3EAC">
        <w:rPr>
          <w:rFonts w:ascii="Times New Roman" w:hAnsi="Times New Roman" w:cs="Times New Roman"/>
          <w:sz w:val="24"/>
          <w:szCs w:val="24"/>
        </w:rPr>
        <w:t xml:space="preserve">; (k = 0, </w:t>
      </w:r>
      <w:r w:rsidRPr="006E3EAC">
        <w:rPr>
          <w:rFonts w:ascii="Times New Roman" w:hAnsi="Times New Roman" w:cs="Times New Roman"/>
          <w:sz w:val="24"/>
          <w:szCs w:val="24"/>
        </w:rPr>
        <w:sym w:font="Symbol" w:char="F0B1"/>
      </w:r>
      <w:r w:rsidRPr="006E3EAC">
        <w:rPr>
          <w:rFonts w:ascii="Times New Roman" w:hAnsi="Times New Roman" w:cs="Times New Roman"/>
          <w:sz w:val="24"/>
          <w:szCs w:val="24"/>
        </w:rPr>
        <w:t xml:space="preserve">1, </w:t>
      </w:r>
      <w:r w:rsidRPr="006E3EAC">
        <w:rPr>
          <w:rFonts w:ascii="Times New Roman" w:hAnsi="Times New Roman" w:cs="Times New Roman"/>
          <w:sz w:val="24"/>
          <w:szCs w:val="24"/>
        </w:rPr>
        <w:sym w:font="Symbol" w:char="F0B1"/>
      </w:r>
      <w:r w:rsidRPr="006E3EAC">
        <w:rPr>
          <w:rFonts w:ascii="Times New Roman" w:hAnsi="Times New Roman" w:cs="Times New Roman"/>
          <w:sz w:val="24"/>
          <w:szCs w:val="24"/>
        </w:rPr>
        <w:t>2…)</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D.</w:t>
      </w:r>
      <w:r w:rsidRPr="006E3EAC">
        <w:rPr>
          <w:rFonts w:ascii="Times New Roman" w:hAnsi="Times New Roman" w:cs="Times New Roman"/>
          <w:b/>
          <w:bCs/>
          <w:sz w:val="24"/>
          <w:szCs w:val="24"/>
        </w:rPr>
        <w:t xml:space="preserve"> </w:t>
      </w:r>
      <w:r w:rsidRPr="006E3EAC">
        <w:rPr>
          <w:rFonts w:ascii="Times New Roman" w:hAnsi="Times New Roman" w:cs="Times New Roman"/>
          <w:b/>
          <w:bCs/>
          <w:position w:val="-28"/>
          <w:sz w:val="24"/>
          <w:szCs w:val="24"/>
        </w:rPr>
        <w:object w:dxaOrig="1860" w:dyaOrig="680" w14:anchorId="6CE8AC98">
          <v:shape id="_x0000_i1085" type="#_x0000_t75" style="width:93pt;height:33.6pt" o:ole="">
            <v:imagedata r:id="rId127" o:title=""/>
          </v:shape>
          <o:OLEObject Type="Embed" ProgID="Equation.DSMT4" ShapeID="_x0000_i1085" DrawAspect="Content" ObjectID="_1750279869" r:id="rId128"/>
        </w:object>
      </w:r>
      <w:r w:rsidRPr="006E3EAC">
        <w:rPr>
          <w:rFonts w:ascii="Times New Roman" w:hAnsi="Times New Roman" w:cs="Times New Roman"/>
          <w:sz w:val="24"/>
          <w:szCs w:val="24"/>
        </w:rPr>
        <w:t xml:space="preserve">; (k = 0, </w:t>
      </w:r>
      <w:r w:rsidRPr="006E3EAC">
        <w:rPr>
          <w:rFonts w:ascii="Times New Roman" w:hAnsi="Times New Roman" w:cs="Times New Roman"/>
          <w:sz w:val="24"/>
          <w:szCs w:val="24"/>
        </w:rPr>
        <w:sym w:font="Symbol" w:char="F0B1"/>
      </w:r>
      <w:r w:rsidRPr="006E3EAC">
        <w:rPr>
          <w:rFonts w:ascii="Times New Roman" w:hAnsi="Times New Roman" w:cs="Times New Roman"/>
          <w:sz w:val="24"/>
          <w:szCs w:val="24"/>
        </w:rPr>
        <w:t xml:space="preserve">1, </w:t>
      </w:r>
      <w:r w:rsidRPr="006E3EAC">
        <w:rPr>
          <w:rFonts w:ascii="Times New Roman" w:hAnsi="Times New Roman" w:cs="Times New Roman"/>
          <w:sz w:val="24"/>
          <w:szCs w:val="24"/>
        </w:rPr>
        <w:sym w:font="Symbol" w:char="F0B1"/>
      </w:r>
      <w:r w:rsidRPr="006E3EAC">
        <w:rPr>
          <w:rFonts w:ascii="Times New Roman" w:hAnsi="Times New Roman" w:cs="Times New Roman"/>
          <w:sz w:val="24"/>
          <w:szCs w:val="24"/>
        </w:rPr>
        <w:t>2…)</w:t>
      </w:r>
    </w:p>
    <w:p w14:paraId="19A25D56" w14:textId="77777777" w:rsidR="008D7273" w:rsidRPr="006E3EAC" w:rsidRDefault="008D7273" w:rsidP="008D7273">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23:</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Một sóng điện từ lan truyền trong chân không. Khoảng thời gian giữa hai lần liên tiếp cảm ứng từ tại điểm M trên phương truyền sóng bằng 0 là 2.10</w:t>
      </w:r>
      <w:r w:rsidRPr="006E3EAC">
        <w:rPr>
          <w:rFonts w:ascii="Times New Roman" w:hAnsi="Times New Roman" w:cs="Times New Roman"/>
          <w:sz w:val="24"/>
          <w:szCs w:val="24"/>
          <w:vertAlign w:val="superscript"/>
        </w:rPr>
        <w:t>-5</w:t>
      </w:r>
      <w:r w:rsidRPr="006E3EAC">
        <w:rPr>
          <w:rFonts w:ascii="Times New Roman" w:hAnsi="Times New Roman" w:cs="Times New Roman"/>
          <w:sz w:val="24"/>
          <w:szCs w:val="24"/>
        </w:rPr>
        <w:t>s. Chu kì của sóng điện từ này là</w:t>
      </w:r>
    </w:p>
    <w:p w14:paraId="04E368DD" w14:textId="77777777" w:rsidR="008D7273" w:rsidRPr="006E3EAC" w:rsidRDefault="008D7273" w:rsidP="008D7273">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3EAC">
        <w:rPr>
          <w:rFonts w:ascii="Palatino Linotype" w:hAnsi="Palatino Linotype" w:cs="Times New Roman"/>
          <w:b/>
          <w:bCs/>
          <w:color w:val="0000FF"/>
          <w:sz w:val="24"/>
          <w:szCs w:val="24"/>
        </w:rPr>
        <w:t>A.</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4.10</w:t>
      </w:r>
      <w:r w:rsidRPr="006E3EAC">
        <w:rPr>
          <w:rFonts w:ascii="Times New Roman" w:hAnsi="Times New Roman" w:cs="Times New Roman"/>
          <w:sz w:val="24"/>
          <w:szCs w:val="24"/>
          <w:vertAlign w:val="superscript"/>
        </w:rPr>
        <w:t>-5</w:t>
      </w:r>
      <w:r w:rsidRPr="006E3EAC">
        <w:rPr>
          <w:rFonts w:ascii="Times New Roman" w:hAnsi="Times New Roman" w:cs="Times New Roman"/>
          <w:sz w:val="24"/>
          <w:szCs w:val="24"/>
        </w:rPr>
        <w:t>s</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B.</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8.10</w:t>
      </w:r>
      <w:r w:rsidRPr="006E3EAC">
        <w:rPr>
          <w:rFonts w:ascii="Times New Roman" w:hAnsi="Times New Roman" w:cs="Times New Roman"/>
          <w:sz w:val="24"/>
          <w:szCs w:val="24"/>
          <w:vertAlign w:val="superscript"/>
        </w:rPr>
        <w:t>-5</w:t>
      </w:r>
      <w:r w:rsidRPr="006E3EAC">
        <w:rPr>
          <w:rFonts w:ascii="Times New Roman" w:hAnsi="Times New Roman" w:cs="Times New Roman"/>
          <w:sz w:val="24"/>
          <w:szCs w:val="24"/>
        </w:rPr>
        <w:t>s</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C.</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2.10</w:t>
      </w:r>
      <w:r w:rsidRPr="006E3EAC">
        <w:rPr>
          <w:rFonts w:ascii="Times New Roman" w:hAnsi="Times New Roman" w:cs="Times New Roman"/>
          <w:sz w:val="24"/>
          <w:szCs w:val="24"/>
          <w:vertAlign w:val="superscript"/>
        </w:rPr>
        <w:t>-5</w:t>
      </w:r>
      <w:r w:rsidRPr="006E3EAC">
        <w:rPr>
          <w:rFonts w:ascii="Times New Roman" w:hAnsi="Times New Roman" w:cs="Times New Roman"/>
          <w:sz w:val="24"/>
          <w:szCs w:val="24"/>
        </w:rPr>
        <w:t>s</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D.</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6.10</w:t>
      </w:r>
      <w:r w:rsidRPr="006E3EAC">
        <w:rPr>
          <w:rFonts w:ascii="Times New Roman" w:hAnsi="Times New Roman" w:cs="Times New Roman"/>
          <w:sz w:val="24"/>
          <w:szCs w:val="24"/>
          <w:vertAlign w:val="superscript"/>
        </w:rPr>
        <w:t>-5</w:t>
      </w:r>
      <w:r w:rsidRPr="006E3EAC">
        <w:rPr>
          <w:rFonts w:ascii="Times New Roman" w:hAnsi="Times New Roman" w:cs="Times New Roman"/>
          <w:sz w:val="24"/>
          <w:szCs w:val="24"/>
        </w:rPr>
        <w:t>s</w:t>
      </w:r>
    </w:p>
    <w:p w14:paraId="233A97BD" w14:textId="77777777" w:rsidR="008D7273" w:rsidRPr="006E3EAC" w:rsidRDefault="008D7273" w:rsidP="008D7273">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24:</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Đặt một đoạn dây dẫn thẳng dài 20cm trong từ trường đều có cảm ứng từ 0,1T theo phương vuông góc với các đường sức từ. Cho dòng điện không đổi có cường độ I chạy trong đoạn dây thì lực từ tác dụng lên đoạn dây có độ lớn là 0,04N. Giá trị của I là</w:t>
      </w:r>
    </w:p>
    <w:p w14:paraId="19DC0302" w14:textId="77777777" w:rsidR="008D7273" w:rsidRPr="006E3EAC" w:rsidRDefault="008D7273" w:rsidP="008D7273">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3EAC">
        <w:rPr>
          <w:rFonts w:ascii="Palatino Linotype" w:hAnsi="Palatino Linotype" w:cs="Times New Roman"/>
          <w:b/>
          <w:bCs/>
          <w:color w:val="0000FF"/>
          <w:sz w:val="24"/>
          <w:szCs w:val="24"/>
        </w:rPr>
        <w:t>A.</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0,02A</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B.</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0,08A</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C.</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2A</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D.</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8A</w:t>
      </w:r>
    </w:p>
    <w:p w14:paraId="286C12EF" w14:textId="77777777" w:rsidR="008D7273" w:rsidRPr="006E3EAC" w:rsidRDefault="008D7273" w:rsidP="008D7273">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25:</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Đặt điện áp xoay chiều có giá trị hiệu dụng 220V vào hai đầu đoạn mạch có R, L, C mắc nối tiếp. Biết cường độ dòng điện hiệu dụng trong đoạn mạch là 2A và công suất điện tiêu thụ của đoạn mạch là 330W. Hệ số công suất của đoạn mạch là</w:t>
      </w:r>
    </w:p>
    <w:p w14:paraId="551F1EEF" w14:textId="77777777" w:rsidR="008D7273" w:rsidRPr="006E3EAC" w:rsidRDefault="008D7273" w:rsidP="008D7273">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3EAC">
        <w:rPr>
          <w:rFonts w:ascii="Palatino Linotype" w:hAnsi="Palatino Linotype" w:cs="Times New Roman"/>
          <w:b/>
          <w:bCs/>
          <w:color w:val="0000FF"/>
          <w:sz w:val="24"/>
          <w:szCs w:val="24"/>
        </w:rPr>
        <w:t>A.</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0,75</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B.</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0,11</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C.</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0,5</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D.</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0,65</w:t>
      </w:r>
    </w:p>
    <w:p w14:paraId="25F294F0" w14:textId="77777777" w:rsidR="008D7273" w:rsidRPr="006E3EAC" w:rsidRDefault="008D7273" w:rsidP="008D7273">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26:</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Trong chân kh</w:t>
      </w:r>
      <w:r>
        <w:rPr>
          <w:rFonts w:ascii="Times New Roman" w:hAnsi="Times New Roman" w:cs="Times New Roman"/>
          <w:sz w:val="24"/>
          <w:szCs w:val="24"/>
        </w:rPr>
        <w:t>ông</w:t>
      </w:r>
      <w:r w:rsidRPr="006E3EAC">
        <w:rPr>
          <w:rFonts w:ascii="Times New Roman" w:hAnsi="Times New Roman" w:cs="Times New Roman"/>
          <w:sz w:val="24"/>
          <w:szCs w:val="24"/>
        </w:rPr>
        <w:t>, một nguồn phát ra ánh sáng đơn sắc có bước sóng 500nm. Lấy h=6,625.10</w:t>
      </w:r>
      <w:r w:rsidRPr="006E3EAC">
        <w:rPr>
          <w:rFonts w:ascii="Times New Roman" w:hAnsi="Times New Roman" w:cs="Times New Roman"/>
          <w:sz w:val="24"/>
          <w:szCs w:val="24"/>
          <w:vertAlign w:val="superscript"/>
        </w:rPr>
        <w:t>-34</w:t>
      </w:r>
      <w:r w:rsidRPr="006E3EAC">
        <w:rPr>
          <w:rFonts w:ascii="Times New Roman" w:hAnsi="Times New Roman" w:cs="Times New Roman"/>
          <w:sz w:val="24"/>
          <w:szCs w:val="24"/>
        </w:rPr>
        <w:t>J.s; c=3.10</w:t>
      </w:r>
      <w:r w:rsidRPr="006E3EAC">
        <w:rPr>
          <w:rFonts w:ascii="Times New Roman" w:hAnsi="Times New Roman" w:cs="Times New Roman"/>
          <w:sz w:val="24"/>
          <w:szCs w:val="24"/>
          <w:vertAlign w:val="superscript"/>
        </w:rPr>
        <w:t>8</w:t>
      </w:r>
      <w:r w:rsidRPr="006E3EAC">
        <w:rPr>
          <w:rFonts w:ascii="Times New Roman" w:hAnsi="Times New Roman" w:cs="Times New Roman"/>
          <w:sz w:val="24"/>
          <w:szCs w:val="24"/>
        </w:rPr>
        <w:t>m/s và 1eV=1,6.10</w:t>
      </w:r>
      <w:r w:rsidRPr="006E3EAC">
        <w:rPr>
          <w:rFonts w:ascii="Times New Roman" w:hAnsi="Times New Roman" w:cs="Times New Roman"/>
          <w:sz w:val="24"/>
          <w:szCs w:val="24"/>
          <w:vertAlign w:val="superscript"/>
        </w:rPr>
        <w:t>-19</w:t>
      </w:r>
      <w:r w:rsidRPr="006E3EAC">
        <w:rPr>
          <w:rFonts w:ascii="Times New Roman" w:hAnsi="Times New Roman" w:cs="Times New Roman"/>
          <w:sz w:val="24"/>
          <w:szCs w:val="24"/>
        </w:rPr>
        <w:t>J. Mỗi phôtôn của ánh sáng này mang năng lượng</w:t>
      </w:r>
    </w:p>
    <w:p w14:paraId="6648740E" w14:textId="77777777" w:rsidR="008D7273" w:rsidRPr="006E3EAC" w:rsidRDefault="008D7273" w:rsidP="008D7273">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3EAC">
        <w:rPr>
          <w:rFonts w:ascii="Palatino Linotype" w:hAnsi="Palatino Linotype" w:cs="Times New Roman"/>
          <w:b/>
          <w:bCs/>
          <w:color w:val="0000FF"/>
          <w:sz w:val="24"/>
          <w:szCs w:val="24"/>
        </w:rPr>
        <w:t>A.</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2, 48eV</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B.</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0,38eV</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C.</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0,25eV</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D.</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3,75eV</w:t>
      </w:r>
    </w:p>
    <w:p w14:paraId="0499381F" w14:textId="77777777" w:rsidR="008D7273" w:rsidRPr="006E3EAC" w:rsidRDefault="008D7273" w:rsidP="008D7273">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27:</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Một sóng cơ hình sin có chu kì 0,2s lan truyền trong một môi trường. Thời gian để sóng truyền được quãng đường bằng một nửa bước sóng là</w:t>
      </w:r>
    </w:p>
    <w:p w14:paraId="050ABA7B" w14:textId="77777777" w:rsidR="008D7273" w:rsidRPr="006E3EAC" w:rsidRDefault="008D7273" w:rsidP="008D7273">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3EAC">
        <w:rPr>
          <w:rFonts w:ascii="Palatino Linotype" w:hAnsi="Palatino Linotype" w:cs="Times New Roman"/>
          <w:b/>
          <w:bCs/>
          <w:color w:val="0000FF"/>
          <w:sz w:val="24"/>
          <w:szCs w:val="24"/>
        </w:rPr>
        <w:t>A.</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0,2s</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B.</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0,05s</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C.</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0,4s</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D.</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4s</w:t>
      </w:r>
    </w:p>
    <w:p w14:paraId="07A0C386" w14:textId="77777777" w:rsidR="008D7273" w:rsidRPr="006E3EAC" w:rsidRDefault="008D7273" w:rsidP="008D7273">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28:</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 xml:space="preserve">Một con lắc đơn dao động với phương trình </w:t>
      </w:r>
      <w:r w:rsidRPr="006E3EAC">
        <w:rPr>
          <w:rFonts w:ascii="Times New Roman" w:hAnsi="Times New Roman" w:cs="Times New Roman"/>
          <w:position w:val="-14"/>
          <w:sz w:val="24"/>
        </w:rPr>
        <w:object w:dxaOrig="1380" w:dyaOrig="400" w14:anchorId="35323E67">
          <v:shape id="_x0000_i1086" type="#_x0000_t75" style="width:69pt;height:19.2pt" o:ole="">
            <v:imagedata r:id="rId129" o:title=""/>
          </v:shape>
          <o:OLEObject Type="Embed" ProgID="Equation.DSMT4" ShapeID="_x0000_i1086" DrawAspect="Content" ObjectID="_1750279870" r:id="rId130"/>
        </w:object>
      </w:r>
      <w:r w:rsidRPr="006E3EAC">
        <w:rPr>
          <w:rFonts w:ascii="Times New Roman" w:hAnsi="Times New Roman" w:cs="Times New Roman"/>
          <w:sz w:val="24"/>
          <w:szCs w:val="24"/>
        </w:rPr>
        <w:t>(cm) (t tính bằng s). Tần số dao động của con lắc là</w:t>
      </w:r>
    </w:p>
    <w:p w14:paraId="3D79A00E" w14:textId="77777777" w:rsidR="008D7273" w:rsidRPr="006E3EAC" w:rsidRDefault="008D7273" w:rsidP="008D7273">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3EAC">
        <w:rPr>
          <w:rFonts w:ascii="Palatino Linotype" w:hAnsi="Palatino Linotype" w:cs="Times New Roman"/>
          <w:b/>
          <w:bCs/>
          <w:color w:val="0000FF"/>
          <w:sz w:val="24"/>
          <w:szCs w:val="24"/>
        </w:rPr>
        <w:t>A.</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3,1Hz</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B.</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2Hz</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C.</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0,5Hz</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D.</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4,0Hz</w:t>
      </w:r>
    </w:p>
    <w:p w14:paraId="7DFE11A6" w14:textId="77777777" w:rsidR="008D7273" w:rsidRPr="006E3EAC" w:rsidRDefault="008D7273" w:rsidP="008D7273">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29:</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Trong chân không, tia màu vàng có bước sóng 580nm. Tia có tần số gấp hai lần tần số của màu vàng có bước sóng trong chân không là</w:t>
      </w:r>
    </w:p>
    <w:p w14:paraId="16F801F9" w14:textId="77777777" w:rsidR="008D7273" w:rsidRPr="006E3EAC" w:rsidRDefault="008D7273" w:rsidP="008D7273">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3EAC">
        <w:rPr>
          <w:rFonts w:ascii="Palatino Linotype" w:hAnsi="Palatino Linotype" w:cs="Times New Roman"/>
          <w:b/>
          <w:bCs/>
          <w:color w:val="0000FF"/>
          <w:sz w:val="24"/>
          <w:szCs w:val="24"/>
        </w:rPr>
        <w:t>A.</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1740nm</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B.</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1160nm</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C.</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870nm</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D.</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290nm</w:t>
      </w:r>
    </w:p>
    <w:p w14:paraId="437059E4" w14:textId="77777777" w:rsidR="008D7273" w:rsidRPr="006E3EAC" w:rsidRDefault="008D7273" w:rsidP="008D7273">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30:</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 xml:space="preserve">Hạt nhân </w:t>
      </w:r>
      <w:r w:rsidRPr="00C37FFC">
        <w:rPr>
          <w:position w:val="-14"/>
        </w:rPr>
        <w:object w:dxaOrig="480" w:dyaOrig="460" w14:anchorId="6390C092">
          <v:shape id="_x0000_i1087" type="#_x0000_t75" style="width:24pt;height:22.8pt" o:ole="">
            <v:imagedata r:id="rId131" o:title=""/>
          </v:shape>
          <o:OLEObject Type="Embed" ProgID="Equation.DSMT4" ShapeID="_x0000_i1087" DrawAspect="Content" ObjectID="_1750279871" r:id="rId132"/>
        </w:object>
      </w:r>
      <w:r w:rsidRPr="006E3EAC">
        <w:rPr>
          <w:rFonts w:ascii="Times New Roman" w:hAnsi="Times New Roman" w:cs="Times New Roman"/>
          <w:sz w:val="24"/>
          <w:szCs w:val="24"/>
        </w:rPr>
        <w:t xml:space="preserve"> có khối lượng 4,0015u. Lấy khối lượng của prôtôn và nơtron lần lượt là 1,0073u và 1,0087u với 1u=931,5MeV/c</w:t>
      </w:r>
      <w:r w:rsidRPr="006E3EAC">
        <w:rPr>
          <w:rFonts w:ascii="Times New Roman" w:hAnsi="Times New Roman" w:cs="Times New Roman"/>
          <w:sz w:val="24"/>
          <w:szCs w:val="24"/>
          <w:vertAlign w:val="superscript"/>
        </w:rPr>
        <w:t>2</w:t>
      </w:r>
      <w:r w:rsidRPr="006E3EAC">
        <w:rPr>
          <w:rFonts w:ascii="Times New Roman" w:hAnsi="Times New Roman" w:cs="Times New Roman"/>
          <w:sz w:val="24"/>
          <w:szCs w:val="24"/>
        </w:rPr>
        <w:t xml:space="preserve">. Năng lượng liên kết của hạt nhân </w:t>
      </w:r>
      <w:r w:rsidRPr="00C37FFC">
        <w:rPr>
          <w:position w:val="-14"/>
        </w:rPr>
        <w:object w:dxaOrig="480" w:dyaOrig="460" w14:anchorId="433881FF">
          <v:shape id="_x0000_i1088" type="#_x0000_t75" style="width:24pt;height:22.8pt" o:ole="">
            <v:imagedata r:id="rId131" o:title=""/>
          </v:shape>
          <o:OLEObject Type="Embed" ProgID="Equation.DSMT4" ShapeID="_x0000_i1088" DrawAspect="Content" ObjectID="_1750279872" r:id="rId133"/>
        </w:object>
      </w:r>
      <w:r w:rsidRPr="006E3EAC">
        <w:rPr>
          <w:rFonts w:ascii="Times New Roman" w:hAnsi="Times New Roman" w:cs="Times New Roman"/>
          <w:sz w:val="24"/>
          <w:szCs w:val="24"/>
        </w:rPr>
        <w:t xml:space="preserve"> là</w:t>
      </w:r>
    </w:p>
    <w:p w14:paraId="48354EA7" w14:textId="77777777" w:rsidR="008D7273" w:rsidRPr="006E3EAC" w:rsidRDefault="008D7273" w:rsidP="008D7273">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3EAC">
        <w:rPr>
          <w:rFonts w:ascii="Palatino Linotype" w:hAnsi="Palatino Linotype" w:cs="Times New Roman"/>
          <w:b/>
          <w:bCs/>
          <w:color w:val="0000FF"/>
          <w:sz w:val="24"/>
          <w:szCs w:val="24"/>
        </w:rPr>
        <w:t>A.</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28,4MeV</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B.</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14,2MeV</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C.</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7,1MeV</w:t>
      </w:r>
      <w:r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D.</w:t>
      </w:r>
      <w:r w:rsidRPr="006E3EAC">
        <w:rPr>
          <w:rFonts w:ascii="Times New Roman" w:hAnsi="Times New Roman" w:cs="Times New Roman"/>
          <w:b/>
          <w:bCs/>
          <w:sz w:val="24"/>
          <w:szCs w:val="24"/>
        </w:rPr>
        <w:t xml:space="preserve"> </w:t>
      </w:r>
      <w:r w:rsidRPr="006E3EAC">
        <w:rPr>
          <w:rFonts w:ascii="Times New Roman" w:hAnsi="Times New Roman" w:cs="Times New Roman"/>
          <w:sz w:val="24"/>
          <w:szCs w:val="24"/>
        </w:rPr>
        <w:t>56,8MeV</w:t>
      </w:r>
    </w:p>
    <w:p w14:paraId="401739CE" w14:textId="77777777" w:rsidR="008D7273" w:rsidRDefault="008D7273" w:rsidP="008D7273">
      <w:pPr>
        <w:spacing w:before="120" w:after="0" w:line="276" w:lineRule="auto"/>
        <w:jc w:val="both"/>
        <w:rPr>
          <w:rFonts w:ascii="Times New Roman" w:hAnsi="Times New Roman" w:cs="Times New Roman"/>
          <w:sz w:val="24"/>
          <w:szCs w:val="24"/>
        </w:rPr>
      </w:pPr>
      <w:r w:rsidRPr="006E3EAC">
        <w:rPr>
          <w:rFonts w:ascii="Palatino Linotype" w:hAnsi="Palatino Linotype" w:cs="Times New Roman"/>
          <w:b/>
          <w:color w:val="0000FF"/>
          <w:sz w:val="24"/>
          <w:szCs w:val="24"/>
        </w:rPr>
        <w:t>Câu 31:</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 xml:space="preserve"> Đặt điện áp </w:t>
      </w:r>
      <w:r w:rsidRPr="00C37FFC">
        <w:rPr>
          <w:position w:val="-18"/>
        </w:rPr>
        <w:object w:dxaOrig="2980" w:dyaOrig="499" w14:anchorId="69DFEF1F">
          <v:shape id="_x0000_i1089" type="#_x0000_t75" style="width:148.8pt;height:24.6pt" o:ole="">
            <v:imagedata r:id="rId134" o:title=""/>
          </v:shape>
          <o:OLEObject Type="Embed" ProgID="Equation.DSMT4" ShapeID="_x0000_i1089" DrawAspect="Content" ObjectID="_1750279873" r:id="rId135"/>
        </w:object>
      </w:r>
      <w:r w:rsidRPr="006E3EAC">
        <w:rPr>
          <w:rFonts w:ascii="Times New Roman" w:hAnsi="Times New Roman" w:cs="Times New Roman"/>
          <w:sz w:val="24"/>
          <w:szCs w:val="24"/>
        </w:rPr>
        <w:t xml:space="preserve"> tính bằng s) vào hai đầu đoạn mạch </w:t>
      </w:r>
      <w:r w:rsidRPr="00025957">
        <w:rPr>
          <w:position w:val="-4"/>
        </w:rPr>
        <w:object w:dxaOrig="420" w:dyaOrig="260" w14:anchorId="4EE57025">
          <v:shape id="_x0000_i1090" type="#_x0000_t75" style="width:21pt;height:12.6pt" o:ole="">
            <v:imagedata r:id="rId136" o:title=""/>
          </v:shape>
          <o:OLEObject Type="Embed" ProgID="Equation.DSMT4" ShapeID="_x0000_i1090" DrawAspect="Content" ObjectID="_1750279874" r:id="rId137"/>
        </w:object>
      </w:r>
      <w:r w:rsidRPr="006E3EAC">
        <w:rPr>
          <w:rFonts w:ascii="Times New Roman" w:hAnsi="Times New Roman" w:cs="Times New Roman"/>
          <w:sz w:val="24"/>
          <w:szCs w:val="24"/>
        </w:rPr>
        <w:t xml:space="preserve"> như hình bên. Biết điện trở </w:t>
      </w:r>
      <w:r w:rsidRPr="00025957">
        <w:rPr>
          <w:position w:val="-4"/>
        </w:rPr>
        <w:object w:dxaOrig="960" w:dyaOrig="260" w14:anchorId="530C2D42">
          <v:shape id="_x0000_i1091" type="#_x0000_t75" style="width:48pt;height:12.6pt" o:ole="">
            <v:imagedata r:id="rId138" o:title=""/>
          </v:shape>
          <o:OLEObject Type="Embed" ProgID="Equation.DSMT4" ShapeID="_x0000_i1091" DrawAspect="Content" ObjectID="_1750279875" r:id="rId139"/>
        </w:object>
      </w:r>
      <w:r w:rsidRPr="006E3EAC">
        <w:rPr>
          <w:rFonts w:ascii="Times New Roman" w:hAnsi="Times New Roman" w:cs="Times New Roman"/>
          <w:sz w:val="24"/>
          <w:szCs w:val="24"/>
        </w:rPr>
        <w:t xml:space="preserve">, tụ điện có </w:t>
      </w:r>
      <w:r w:rsidRPr="00C37FFC">
        <w:rPr>
          <w:position w:val="-24"/>
        </w:rPr>
        <w:object w:dxaOrig="1200" w:dyaOrig="720" w14:anchorId="15311372">
          <v:shape id="_x0000_i1092" type="#_x0000_t75" style="width:60pt;height:36pt" o:ole="">
            <v:imagedata r:id="rId140" o:title=""/>
          </v:shape>
          <o:OLEObject Type="Embed" ProgID="Equation.DSMT4" ShapeID="_x0000_i1092" DrawAspect="Content" ObjectID="_1750279876" r:id="rId141"/>
        </w:object>
      </w:r>
      <w:r w:rsidRPr="006E3EAC">
        <w:rPr>
          <w:rFonts w:ascii="Times New Roman" w:hAnsi="Times New Roman" w:cs="Times New Roman"/>
          <w:sz w:val="24"/>
          <w:szCs w:val="24"/>
        </w:rPr>
        <w:t xml:space="preserve"> và cuộn cảm thuần có độ tự cảm </w:t>
      </w:r>
      <w:r w:rsidRPr="00025957">
        <w:rPr>
          <w:position w:val="-4"/>
        </w:rPr>
        <w:object w:dxaOrig="220" w:dyaOrig="260" w14:anchorId="16C3C76C">
          <v:shape id="_x0000_i1093" type="#_x0000_t75" style="width:11.4pt;height:12.6pt" o:ole="">
            <v:imagedata r:id="rId142" o:title=""/>
          </v:shape>
          <o:OLEObject Type="Embed" ProgID="Equation.DSMT4" ShapeID="_x0000_i1093" DrawAspect="Content" ObjectID="_1750279877" r:id="rId143"/>
        </w:object>
      </w:r>
      <w:r w:rsidRPr="006E3EAC">
        <w:rPr>
          <w:rFonts w:ascii="Times New Roman" w:hAnsi="Times New Roman" w:cs="Times New Roman"/>
          <w:sz w:val="24"/>
          <w:szCs w:val="24"/>
        </w:rPr>
        <w:t xml:space="preserve"> thay đồi được. Điều chỉnh </w:t>
      </w:r>
      <w:r w:rsidRPr="00025957">
        <w:rPr>
          <w:position w:val="-4"/>
        </w:rPr>
        <w:object w:dxaOrig="220" w:dyaOrig="260" w14:anchorId="6FC626E4">
          <v:shape id="_x0000_i1094" type="#_x0000_t75" style="width:11.4pt;height:12.6pt" o:ole="">
            <v:imagedata r:id="rId142" o:title=""/>
          </v:shape>
          <o:OLEObject Type="Embed" ProgID="Equation.DSMT4" ShapeID="_x0000_i1094" DrawAspect="Content" ObjectID="_1750279878" r:id="rId144"/>
        </w:object>
      </w:r>
      <w:r w:rsidRPr="006E3EAC">
        <w:rPr>
          <w:rFonts w:ascii="Times New Roman" w:hAnsi="Times New Roman" w:cs="Times New Roman"/>
          <w:sz w:val="24"/>
          <w:szCs w:val="24"/>
        </w:rPr>
        <w:t xml:space="preserve"> để công suất điện tiêu thụ trên đoạn mạch A</w:t>
      </w:r>
      <w:r w:rsidRPr="006E3EAC">
        <w:rPr>
          <w:rFonts w:ascii="Times New Roman" w:hAnsi="Times New Roman" w:cs="Times New Roman"/>
          <w:sz w:val="24"/>
        </w:rPr>
        <w:t>N</w:t>
      </w:r>
      <w:r w:rsidRPr="006E3EAC">
        <w:rPr>
          <w:rFonts w:ascii="Times New Roman" w:hAnsi="Times New Roman" w:cs="Times New Roman"/>
          <w:sz w:val="24"/>
          <w:szCs w:val="24"/>
        </w:rPr>
        <w:t xml:space="preserve"> đạt cực đại. Khi đó, điện áp giữa hai đầu đoạn mạch </w:t>
      </w:r>
      <w:r w:rsidRPr="006E3EAC">
        <w:rPr>
          <w:rFonts w:ascii="Times New Roman" w:hAnsi="Times New Roman" w:cs="Times New Roman"/>
          <w:sz w:val="24"/>
        </w:rPr>
        <w:t>AN</w:t>
      </w:r>
      <w:r w:rsidRPr="006E3EAC">
        <w:rPr>
          <w:rFonts w:ascii="Times New Roman" w:hAnsi="Times New Roman" w:cs="Times New Roman"/>
          <w:sz w:val="24"/>
          <w:szCs w:val="24"/>
        </w:rPr>
        <w:t xml:space="preserve"> có biểu thức là</w:t>
      </w:r>
    </w:p>
    <w:p w14:paraId="56116535" w14:textId="77777777" w:rsidR="008D7273" w:rsidRPr="006E3EAC" w:rsidRDefault="008D7273" w:rsidP="008D7273">
      <w:pPr>
        <w:spacing w:before="120" w:after="0" w:line="276" w:lineRule="auto"/>
        <w:jc w:val="center"/>
        <w:rPr>
          <w:rFonts w:ascii="Times New Roman" w:hAnsi="Times New Roman" w:cs="Times New Roman"/>
          <w:b/>
          <w:color w:val="0000FF"/>
          <w:sz w:val="24"/>
          <w:szCs w:val="24"/>
        </w:rPr>
      </w:pPr>
      <w:r w:rsidRPr="00DC2EB1">
        <w:rPr>
          <w:rFonts w:ascii="Times New Roman" w:eastAsia="Calibri" w:hAnsi="Times New Roman" w:cs="Times New Roman"/>
          <w:noProof/>
          <w:sz w:val="24"/>
          <w:szCs w:val="24"/>
        </w:rPr>
        <w:lastRenderedPageBreak/>
        <mc:AlternateContent>
          <mc:Choice Requires="wpg">
            <w:drawing>
              <wp:inline distT="0" distB="0" distL="0" distR="0" wp14:anchorId="4D9651F1" wp14:editId="1AD25AE0">
                <wp:extent cx="2030400" cy="604800"/>
                <wp:effectExtent l="0" t="0" r="0" b="5080"/>
                <wp:docPr id="1533306452" name="Group 4"/>
                <wp:cNvGraphicFramePr/>
                <a:graphic xmlns:a="http://schemas.openxmlformats.org/drawingml/2006/main">
                  <a:graphicData uri="http://schemas.microsoft.com/office/word/2010/wordprocessingGroup">
                    <wpg:wgp>
                      <wpg:cNvGrpSpPr/>
                      <wpg:grpSpPr>
                        <a:xfrm>
                          <a:off x="0" y="0"/>
                          <a:ext cx="2030400" cy="604800"/>
                          <a:chOff x="0" y="0"/>
                          <a:chExt cx="2029462" cy="605166"/>
                        </a:xfrm>
                      </wpg:grpSpPr>
                      <wpg:grpSp>
                        <wpg:cNvPr id="114697405" name="Group 114697405"/>
                        <wpg:cNvGrpSpPr/>
                        <wpg:grpSpPr>
                          <a:xfrm>
                            <a:off x="0" y="0"/>
                            <a:ext cx="2029462" cy="605166"/>
                            <a:chOff x="98892" y="2112"/>
                            <a:chExt cx="2029495" cy="605481"/>
                          </a:xfrm>
                        </wpg:grpSpPr>
                        <wpg:grpSp>
                          <wpg:cNvPr id="1323362970" name="Group 1323362970"/>
                          <wpg:cNvGrpSpPr/>
                          <wpg:grpSpPr>
                            <a:xfrm>
                              <a:off x="238351" y="346692"/>
                              <a:ext cx="1737360" cy="0"/>
                              <a:chOff x="0" y="0"/>
                              <a:chExt cx="1737360" cy="0"/>
                            </a:xfrm>
                          </wpg:grpSpPr>
                          <wps:wsp>
                            <wps:cNvPr id="718484015" name="Straight Connector 718484015"/>
                            <wps:cNvCnPr/>
                            <wps:spPr>
                              <a:xfrm>
                                <a:off x="0" y="0"/>
                                <a:ext cx="1737360" cy="0"/>
                              </a:xfrm>
                              <a:prstGeom prst="line">
                                <a:avLst/>
                              </a:prstGeom>
                              <a:noFill/>
                              <a:ln w="12700" cap="flat" cmpd="sng" algn="ctr">
                                <a:solidFill>
                                  <a:sysClr val="windowText" lastClr="000000"/>
                                </a:solidFill>
                                <a:prstDash val="solid"/>
                                <a:miter lim="800000"/>
                                <a:headEnd type="diamond" w="sm" len="sm"/>
                                <a:tailEnd type="diamond" w="sm" len="sm"/>
                              </a:ln>
                              <a:effectLst/>
                            </wps:spPr>
                            <wps:bodyPr/>
                          </wps:wsp>
                          <wps:wsp>
                            <wps:cNvPr id="386747740" name="Line 192"/>
                            <wps:cNvCnPr>
                              <a:cxnSpLocks noChangeShapeType="1"/>
                            </wps:cNvCnPr>
                            <wps:spPr bwMode="auto">
                              <a:xfrm>
                                <a:off x="996739" y="0"/>
                                <a:ext cx="11336"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s:wsp>
                          <wps:cNvPr id="197500335" name="Rectangle 197500335"/>
                          <wps:cNvSpPr/>
                          <wps:spPr>
                            <a:xfrm>
                              <a:off x="455033" y="290354"/>
                              <a:ext cx="273050" cy="11747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946607936" name="Group 946607936"/>
                          <wpg:cNvGrpSpPr/>
                          <wpg:grpSpPr>
                            <a:xfrm>
                              <a:off x="969958" y="234017"/>
                              <a:ext cx="73656" cy="229870"/>
                              <a:chOff x="-61575" y="0"/>
                              <a:chExt cx="73814" cy="230354"/>
                            </a:xfrm>
                          </wpg:grpSpPr>
                          <wps:wsp>
                            <wps:cNvPr id="1904710467" name="Rectangle 1904710467"/>
                            <wps:cNvSpPr/>
                            <wps:spPr>
                              <a:xfrm>
                                <a:off x="-56817" y="9525"/>
                                <a:ext cx="62865" cy="21590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614572039" name="Line 145"/>
                            <wps:cNvCnPr>
                              <a:cxnSpLocks noChangeShapeType="1"/>
                            </wps:cNvCnPr>
                            <wps:spPr bwMode="auto">
                              <a:xfrm>
                                <a:off x="-61575" y="0"/>
                                <a:ext cx="0" cy="230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360485031" name="Line 145"/>
                            <wps:cNvCnPr>
                              <a:cxnSpLocks noChangeShapeType="1"/>
                            </wps:cNvCnPr>
                            <wps:spPr bwMode="auto">
                              <a:xfrm>
                                <a:off x="12239" y="0"/>
                                <a:ext cx="0" cy="2298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573785426" name="Group 573785426"/>
                          <wpg:cNvGrpSpPr/>
                          <wpg:grpSpPr>
                            <a:xfrm rot="5400000">
                              <a:off x="1525444" y="125676"/>
                              <a:ext cx="114935" cy="452755"/>
                              <a:chOff x="0" y="0"/>
                              <a:chExt cx="114935" cy="452755"/>
                            </a:xfrm>
                          </wpg:grpSpPr>
                          <wps:wsp>
                            <wps:cNvPr id="62843285" name="Rectangle 62843285"/>
                            <wps:cNvSpPr/>
                            <wps:spPr>
                              <a:xfrm>
                                <a:off x="16828" y="11747"/>
                                <a:ext cx="86203" cy="429768"/>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1878843816" name="Group 146"/>
                            <wpg:cNvGrpSpPr>
                              <a:grpSpLocks/>
                            </wpg:cNvGrpSpPr>
                            <wpg:grpSpPr bwMode="auto">
                              <a:xfrm rot="16200000">
                                <a:off x="-168910" y="168910"/>
                                <a:ext cx="452755" cy="114935"/>
                                <a:chOff x="1804" y="1830"/>
                                <a:chExt cx="714" cy="180"/>
                              </a:xfrm>
                            </wpg:grpSpPr>
                            <wpg:grpSp>
                              <wpg:cNvPr id="1028784358" name="Group 147"/>
                              <wpg:cNvGrpSpPr>
                                <a:grpSpLocks/>
                              </wpg:cNvGrpSpPr>
                              <wpg:grpSpPr bwMode="auto">
                                <a:xfrm>
                                  <a:off x="2274" y="1830"/>
                                  <a:ext cx="151" cy="180"/>
                                  <a:chOff x="2880" y="2520"/>
                                  <a:chExt cx="1440" cy="1440"/>
                                </a:xfrm>
                              </wpg:grpSpPr>
                              <wpg:grpSp>
                                <wpg:cNvPr id="128689619" name="Group 148"/>
                                <wpg:cNvGrpSpPr>
                                  <a:grpSpLocks/>
                                </wpg:cNvGrpSpPr>
                                <wpg:grpSpPr bwMode="auto">
                                  <a:xfrm>
                                    <a:off x="2880" y="2520"/>
                                    <a:ext cx="1440" cy="1080"/>
                                    <a:chOff x="2880" y="2520"/>
                                    <a:chExt cx="2160" cy="1080"/>
                                  </a:xfrm>
                                </wpg:grpSpPr>
                                <wps:wsp>
                                  <wps:cNvPr id="1252122481" name="Arc 14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87453609" name="Arc 15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865250041" name="Group 151"/>
                                <wpg:cNvGrpSpPr>
                                  <a:grpSpLocks/>
                                </wpg:cNvGrpSpPr>
                                <wpg:grpSpPr bwMode="auto">
                                  <a:xfrm flipV="1">
                                    <a:off x="3780" y="3600"/>
                                    <a:ext cx="540" cy="360"/>
                                    <a:chOff x="2880" y="2520"/>
                                    <a:chExt cx="2160" cy="1080"/>
                                  </a:xfrm>
                                </wpg:grpSpPr>
                                <wps:wsp>
                                  <wps:cNvPr id="1066304485" name="Arc 15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205727127" name="Arc 15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204023100" name="Arc 154"/>
                              <wps:cNvSpPr>
                                <a:spLocks/>
                              </wps:cNvSpPr>
                              <wps:spPr bwMode="auto">
                                <a:xfrm>
                                  <a:off x="2444" y="1830"/>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0" y="0"/>
                                      </a:moveTo>
                                      <a:cubicBezTo>
                                        <a:pt x="9877" y="0"/>
                                        <a:pt x="18496" y="6700"/>
                                        <a:pt x="20932" y="16273"/>
                                      </a:cubicBezTo>
                                    </a:path>
                                    <a:path w="20933" h="21600" stroke="0" extrusionOk="0">
                                      <a:moveTo>
                                        <a:pt x="0" y="0"/>
                                      </a:moveTo>
                                      <a:cubicBezTo>
                                        <a:pt x="9877" y="0"/>
                                        <a:pt x="18496" y="6700"/>
                                        <a:pt x="20932" y="162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750429502" name="Arc 155"/>
                              <wps:cNvSpPr>
                                <a:spLocks/>
                              </wps:cNvSpPr>
                              <wps:spPr bwMode="auto">
                                <a:xfrm flipH="1">
                                  <a:off x="2368"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184804644" name="Group 156"/>
                              <wpg:cNvGrpSpPr>
                                <a:grpSpLocks/>
                              </wpg:cNvGrpSpPr>
                              <wpg:grpSpPr bwMode="auto">
                                <a:xfrm>
                                  <a:off x="2179" y="1830"/>
                                  <a:ext cx="152" cy="180"/>
                                  <a:chOff x="2880" y="2520"/>
                                  <a:chExt cx="1440" cy="1440"/>
                                </a:xfrm>
                              </wpg:grpSpPr>
                              <wpg:grpSp>
                                <wpg:cNvPr id="1835710290" name="Group 157"/>
                                <wpg:cNvGrpSpPr>
                                  <a:grpSpLocks/>
                                </wpg:cNvGrpSpPr>
                                <wpg:grpSpPr bwMode="auto">
                                  <a:xfrm>
                                    <a:off x="2880" y="2520"/>
                                    <a:ext cx="1440" cy="1080"/>
                                    <a:chOff x="2880" y="2520"/>
                                    <a:chExt cx="2160" cy="1080"/>
                                  </a:xfrm>
                                </wpg:grpSpPr>
                                <wps:wsp>
                                  <wps:cNvPr id="473154986" name="Arc 15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737563433" name="Arc 15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571346290" name="Group 160"/>
                                <wpg:cNvGrpSpPr>
                                  <a:grpSpLocks/>
                                </wpg:cNvGrpSpPr>
                                <wpg:grpSpPr bwMode="auto">
                                  <a:xfrm flipV="1">
                                    <a:off x="3780" y="3600"/>
                                    <a:ext cx="540" cy="360"/>
                                    <a:chOff x="2880" y="2520"/>
                                    <a:chExt cx="2160" cy="1080"/>
                                  </a:xfrm>
                                </wpg:grpSpPr>
                                <wps:wsp>
                                  <wps:cNvPr id="472781964" name="Arc 16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50712950" name="Arc 16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548356071" name="Group 163"/>
                              <wpg:cNvGrpSpPr>
                                <a:grpSpLocks/>
                              </wpg:cNvGrpSpPr>
                              <wpg:grpSpPr bwMode="auto">
                                <a:xfrm>
                                  <a:off x="2084" y="1830"/>
                                  <a:ext cx="152" cy="180"/>
                                  <a:chOff x="2880" y="2520"/>
                                  <a:chExt cx="1440" cy="1440"/>
                                </a:xfrm>
                              </wpg:grpSpPr>
                              <wpg:grpSp>
                                <wpg:cNvPr id="925525278" name="Group 164"/>
                                <wpg:cNvGrpSpPr>
                                  <a:grpSpLocks/>
                                </wpg:cNvGrpSpPr>
                                <wpg:grpSpPr bwMode="auto">
                                  <a:xfrm>
                                    <a:off x="2880" y="2520"/>
                                    <a:ext cx="1440" cy="1080"/>
                                    <a:chOff x="2880" y="2520"/>
                                    <a:chExt cx="2160" cy="1080"/>
                                  </a:xfrm>
                                </wpg:grpSpPr>
                                <wps:wsp>
                                  <wps:cNvPr id="667617569" name="Arc 16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725248631" name="Arc 16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6660168" name="Group 167"/>
                                <wpg:cNvGrpSpPr>
                                  <a:grpSpLocks/>
                                </wpg:cNvGrpSpPr>
                                <wpg:grpSpPr bwMode="auto">
                                  <a:xfrm flipV="1">
                                    <a:off x="3780" y="3600"/>
                                    <a:ext cx="540" cy="360"/>
                                    <a:chOff x="2880" y="2520"/>
                                    <a:chExt cx="2160" cy="1080"/>
                                  </a:xfrm>
                                </wpg:grpSpPr>
                                <wps:wsp>
                                  <wps:cNvPr id="2000873294" name="Arc 16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79252959" name="Arc 16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478158549" name="Group 170"/>
                              <wpg:cNvGrpSpPr>
                                <a:grpSpLocks/>
                              </wpg:cNvGrpSpPr>
                              <wpg:grpSpPr bwMode="auto">
                                <a:xfrm>
                                  <a:off x="1989" y="1830"/>
                                  <a:ext cx="152" cy="180"/>
                                  <a:chOff x="2880" y="2520"/>
                                  <a:chExt cx="1440" cy="1440"/>
                                </a:xfrm>
                              </wpg:grpSpPr>
                              <wpg:grpSp>
                                <wpg:cNvPr id="1431755831" name="Group 171"/>
                                <wpg:cNvGrpSpPr>
                                  <a:grpSpLocks/>
                                </wpg:cNvGrpSpPr>
                                <wpg:grpSpPr bwMode="auto">
                                  <a:xfrm>
                                    <a:off x="2880" y="2520"/>
                                    <a:ext cx="1440" cy="1080"/>
                                    <a:chOff x="2880" y="2520"/>
                                    <a:chExt cx="2160" cy="1080"/>
                                  </a:xfrm>
                                </wpg:grpSpPr>
                                <wps:wsp>
                                  <wps:cNvPr id="1015937535" name="Arc 17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734362984" name="Arc 17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582424303" name="Group 174"/>
                                <wpg:cNvGrpSpPr>
                                  <a:grpSpLocks/>
                                </wpg:cNvGrpSpPr>
                                <wpg:grpSpPr bwMode="auto">
                                  <a:xfrm flipV="1">
                                    <a:off x="3780" y="3600"/>
                                    <a:ext cx="540" cy="360"/>
                                    <a:chOff x="2880" y="2520"/>
                                    <a:chExt cx="2160" cy="1080"/>
                                  </a:xfrm>
                                </wpg:grpSpPr>
                                <wps:wsp>
                                  <wps:cNvPr id="928406206" name="Arc 17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59089600" name="Arc 17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568017724" name="Group 177"/>
                              <wpg:cNvGrpSpPr>
                                <a:grpSpLocks/>
                              </wpg:cNvGrpSpPr>
                              <wpg:grpSpPr bwMode="auto">
                                <a:xfrm>
                                  <a:off x="1895" y="1830"/>
                                  <a:ext cx="151" cy="180"/>
                                  <a:chOff x="2880" y="2520"/>
                                  <a:chExt cx="1440" cy="1440"/>
                                </a:xfrm>
                              </wpg:grpSpPr>
                              <wpg:grpSp>
                                <wpg:cNvPr id="257190648" name="Group 178"/>
                                <wpg:cNvGrpSpPr>
                                  <a:grpSpLocks/>
                                </wpg:cNvGrpSpPr>
                                <wpg:grpSpPr bwMode="auto">
                                  <a:xfrm>
                                    <a:off x="2880" y="2520"/>
                                    <a:ext cx="1440" cy="1080"/>
                                    <a:chOff x="2880" y="2520"/>
                                    <a:chExt cx="2160" cy="1080"/>
                                  </a:xfrm>
                                </wpg:grpSpPr>
                                <wps:wsp>
                                  <wps:cNvPr id="1153847043" name="Arc 17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821859929" name="Arc 18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2041277277" name="Group 181"/>
                                <wpg:cNvGrpSpPr>
                                  <a:grpSpLocks/>
                                </wpg:cNvGrpSpPr>
                                <wpg:grpSpPr bwMode="auto">
                                  <a:xfrm flipV="1">
                                    <a:off x="3780" y="3600"/>
                                    <a:ext cx="540" cy="360"/>
                                    <a:chOff x="2880" y="2520"/>
                                    <a:chExt cx="2160" cy="1080"/>
                                  </a:xfrm>
                                </wpg:grpSpPr>
                                <wps:wsp>
                                  <wps:cNvPr id="613945165" name="Arc 18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297691979" name="Arc 18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302943089" name="Arc 184"/>
                              <wps:cNvSpPr>
                                <a:spLocks/>
                              </wps:cNvSpPr>
                              <wps:spPr bwMode="auto">
                                <a:xfrm>
                                  <a:off x="1876"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918356223" name="Arc 185"/>
                              <wps:cNvSpPr>
                                <a:spLocks/>
                              </wps:cNvSpPr>
                              <wps:spPr bwMode="auto">
                                <a:xfrm flipH="1">
                                  <a:off x="1804" y="1830"/>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0" y="0"/>
                                      </a:moveTo>
                                      <a:cubicBezTo>
                                        <a:pt x="9297" y="0"/>
                                        <a:pt x="17551" y="5949"/>
                                        <a:pt x="20491" y="14769"/>
                                      </a:cubicBezTo>
                                    </a:path>
                                    <a:path w="20492" h="21600" stroke="0" extrusionOk="0">
                                      <a:moveTo>
                                        <a:pt x="0" y="0"/>
                                      </a:moveTo>
                                      <a:cubicBezTo>
                                        <a:pt x="9297" y="0"/>
                                        <a:pt x="17551" y="5949"/>
                                        <a:pt x="20491" y="1476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866902456" name="Group 186"/>
                              <wpg:cNvGrpSpPr>
                                <a:grpSpLocks/>
                              </wpg:cNvGrpSpPr>
                              <wpg:grpSpPr bwMode="auto">
                                <a:xfrm flipV="1">
                                  <a:off x="1895" y="1965"/>
                                  <a:ext cx="57" cy="45"/>
                                  <a:chOff x="2880" y="2520"/>
                                  <a:chExt cx="2160" cy="1080"/>
                                </a:xfrm>
                              </wpg:grpSpPr>
                              <wps:wsp>
                                <wps:cNvPr id="316738710" name="Arc 18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793681127" name="Arc 18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s:wsp>
                          <wps:cNvPr id="1137387068" name="Text Box 1137387068"/>
                          <wps:cNvSpPr txBox="1"/>
                          <wps:spPr>
                            <a:xfrm>
                              <a:off x="98892" y="100793"/>
                              <a:ext cx="279405" cy="277004"/>
                            </a:xfrm>
                            <a:prstGeom prst="rect">
                              <a:avLst/>
                            </a:prstGeom>
                            <a:noFill/>
                            <a:ln w="6350">
                              <a:noFill/>
                            </a:ln>
                            <a:effectLst/>
                          </wps:spPr>
                          <wps:txbx>
                            <w:txbxContent>
                              <w:p w14:paraId="31BCBCD3" w14:textId="77777777" w:rsidR="008D7273" w:rsidRPr="004F549E" w:rsidRDefault="008D7273" w:rsidP="008D7273">
                                <w:pPr>
                                  <w:rPr>
                                    <w:i/>
                                  </w:rPr>
                                </w:pPr>
                                <m:oMathPara>
                                  <m:oMath>
                                    <m:r>
                                      <w:rPr>
                                        <w:rFonts w:ascii="Cambria Math" w:hAnsi="Cambria Math"/>
                                      </w:rPr>
                                      <m:t>A</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45030458" name="Text Box 1045030458"/>
                          <wps:cNvSpPr txBox="1"/>
                          <wps:spPr>
                            <a:xfrm>
                              <a:off x="1843267" y="93732"/>
                              <a:ext cx="285120" cy="277004"/>
                            </a:xfrm>
                            <a:prstGeom prst="rect">
                              <a:avLst/>
                            </a:prstGeom>
                            <a:noFill/>
                            <a:ln w="6350">
                              <a:noFill/>
                            </a:ln>
                            <a:effectLst/>
                          </wps:spPr>
                          <wps:txbx>
                            <w:txbxContent>
                              <w:p w14:paraId="3A133E77" w14:textId="77777777" w:rsidR="008D7273" w:rsidRPr="004F549E" w:rsidRDefault="008D7273" w:rsidP="008D7273">
                                <w:pPr>
                                  <w:jc w:val="right"/>
                                  <w:rPr>
                                    <w:i/>
                                  </w:rPr>
                                </w:pPr>
                                <m:oMathPara>
                                  <m:oMath>
                                    <m:r>
                                      <w:rPr>
                                        <w:rFonts w:ascii="Cambria Math" w:hAnsi="Cambria Math"/>
                                      </w:rPr>
                                      <m:t>B</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849939652" name="Text Box 1849939652"/>
                          <wps:cNvSpPr txBox="1"/>
                          <wps:spPr>
                            <a:xfrm>
                              <a:off x="1084734" y="329954"/>
                              <a:ext cx="295280" cy="277639"/>
                            </a:xfrm>
                            <a:prstGeom prst="rect">
                              <a:avLst/>
                            </a:prstGeom>
                            <a:noFill/>
                            <a:ln w="6350">
                              <a:noFill/>
                            </a:ln>
                            <a:effectLst/>
                          </wps:spPr>
                          <wps:txbx>
                            <w:txbxContent>
                              <w:p w14:paraId="13B1BDF9" w14:textId="77777777" w:rsidR="008D7273" w:rsidRPr="004F549E" w:rsidRDefault="008D7273" w:rsidP="008D7273">
                                <w:pPr>
                                  <w:rPr>
                                    <w:i/>
                                  </w:rPr>
                                </w:pPr>
                                <m:oMathPara>
                                  <m:oMath>
                                    <m:r>
                                      <w:rPr>
                                        <w:rFonts w:ascii="Cambria Math" w:hAnsi="Cambria Math"/>
                                      </w:rPr>
                                      <m:t>N</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93842774" name="Text Box 1293842774"/>
                          <wps:cNvSpPr txBox="1"/>
                          <wps:spPr>
                            <a:xfrm>
                              <a:off x="455031" y="63140"/>
                              <a:ext cx="282580" cy="277639"/>
                            </a:xfrm>
                            <a:prstGeom prst="rect">
                              <a:avLst/>
                            </a:prstGeom>
                            <a:noFill/>
                            <a:ln w="6350">
                              <a:noFill/>
                            </a:ln>
                            <a:effectLst/>
                          </wps:spPr>
                          <wps:txbx>
                            <w:txbxContent>
                              <w:p w14:paraId="1ABBE04F" w14:textId="77777777" w:rsidR="008D7273" w:rsidRPr="004F549E" w:rsidRDefault="008D7273" w:rsidP="008D7273">
                                <w:pPr>
                                  <w:rPr>
                                    <w:i/>
                                  </w:rPr>
                                </w:pPr>
                                <m:oMathPara>
                                  <m:oMath>
                                    <m:r>
                                      <w:rPr>
                                        <w:rFonts w:ascii="Cambria Math" w:hAnsi="Cambria Math"/>
                                      </w:rPr>
                                      <m:t>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872467592" name="Text Box 1872467592"/>
                          <wps:cNvSpPr txBox="1"/>
                          <wps:spPr>
                            <a:xfrm>
                              <a:off x="875916" y="2112"/>
                              <a:ext cx="278770" cy="277639"/>
                            </a:xfrm>
                            <a:prstGeom prst="rect">
                              <a:avLst/>
                            </a:prstGeom>
                            <a:noFill/>
                            <a:ln w="6350">
                              <a:noFill/>
                            </a:ln>
                            <a:effectLst/>
                          </wps:spPr>
                          <wps:txbx>
                            <w:txbxContent>
                              <w:p w14:paraId="6C30F16D" w14:textId="77777777" w:rsidR="008D7273" w:rsidRPr="004F549E" w:rsidRDefault="008D7273" w:rsidP="008D7273">
                                <w:pPr>
                                  <w:rPr>
                                    <w:i/>
                                  </w:rPr>
                                </w:pPr>
                                <m:oMathPara>
                                  <m:oMath>
                                    <m:r>
                                      <w:rPr>
                                        <w:rFonts w:ascii="Cambria Math" w:hAnsi="Cambria Math"/>
                                      </w:rPr>
                                      <m:t>C</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71599673" name="Text Box 271599673"/>
                          <wps:cNvSpPr txBox="1"/>
                          <wps:spPr>
                            <a:xfrm>
                              <a:off x="1461770" y="54190"/>
                              <a:ext cx="266704" cy="276369"/>
                            </a:xfrm>
                            <a:prstGeom prst="rect">
                              <a:avLst/>
                            </a:prstGeom>
                            <a:noFill/>
                            <a:ln w="6350">
                              <a:noFill/>
                            </a:ln>
                            <a:effectLst/>
                          </wps:spPr>
                          <wps:txbx>
                            <w:txbxContent>
                              <w:p w14:paraId="3252E9A7" w14:textId="77777777" w:rsidR="008D7273" w:rsidRPr="004F549E" w:rsidRDefault="008D7273" w:rsidP="008D7273">
                                <w:pPr>
                                  <w:rPr>
                                    <w:i/>
                                  </w:rPr>
                                </w:pPr>
                                <m:oMathPara>
                                  <m:oMath>
                                    <m:r>
                                      <w:rPr>
                                        <w:rFonts w:ascii="Cambria Math" w:hAnsi="Cambria Math"/>
                                      </w:rPr>
                                      <m:t>L</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040420843" name="Straight Arrow Connector 1040420843"/>
                        <wps:cNvCnPr/>
                        <wps:spPr>
                          <a:xfrm flipV="1">
                            <a:off x="1387488" y="186381"/>
                            <a:ext cx="240315" cy="277759"/>
                          </a:xfrm>
                          <a:prstGeom prst="straightConnector1">
                            <a:avLst/>
                          </a:prstGeom>
                          <a:noFill/>
                          <a:ln w="9525" cap="flat" cmpd="sng" algn="ctr">
                            <a:solidFill>
                              <a:sysClr val="windowText" lastClr="000000"/>
                            </a:solidFill>
                            <a:prstDash val="solid"/>
                            <a:miter lim="800000"/>
                            <a:tailEnd type="stealth"/>
                          </a:ln>
                          <a:effectLst/>
                        </wps:spPr>
                        <wps:bodyPr/>
                      </wps:wsp>
                    </wpg:wg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D9651F1" id="Group 4" o:spid="_x0000_s1027" style="width:159.85pt;height:47.6pt;mso-position-horizontal-relative:char;mso-position-vertical-relative:line" coordsize="20294,6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">
                <v:group id="Group 114697405" o:spid="_x0000_s1028" style="position:absolute;width:20294;height:6051" coordorigin="988,21" coordsize="20294,6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">
                  <v:group id="Group 1323362970" o:spid="_x0000_s1029" style="position:absolute;left:2383;top:3466;width:17374;height:0" coordsize="173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">
                    <v:line id="Straight Connector 718484015" o:spid="_x0000_s1030" style="position:absolute;visibility:visible;mso-wrap-style:square" from="0,0" to="173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" strokecolor="windowText" strokeweight="1pt">
                      <v:stroke startarrow="diamond" startarrowwidth="narrow" startarrowlength="short" endarrow="diamond" endarrowwidth="narrow" endarrowlength="short" joinstyle="miter"/>
                    </v:line>
                    <v:line id="Line 192" o:spid="_x0000_s1031" style="position:absolute;visibility:visible;mso-wrap-style:square" from="9967,0" to="10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">
                      <v:stroke endarrow="diamond" endarrowwidth="narrow" endarrowlength="short"/>
                    </v:line>
                  </v:group>
                  <v:rect id="Rectangle 197500335" o:spid="_x0000_s1032" style="position:absolute;left:4550;top:2903;width:2730;height:117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" fillcolor="window" strokecolor="windowText" strokeweight="1pt"/>
                  <v:group id="Group 946607936" o:spid="_x0000_s1033" style="position:absolute;left:9699;top:2340;width:737;height:2298" coordorigin="-61575" coordsize="73814,230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">
                    <v:rect id="Rectangle 1904710467" o:spid="_x0000_s1034" style="position:absolute;left:-56817;top:9525;width:62865;height:2159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" fillcolor="window" stroked="f" strokeweight="1pt"/>
                    <v:line id="Line 145" o:spid="_x0000_s1035" style="position:absolute;visibility:visible;mso-wrap-style:square" from="-61575,0" to="-61575,230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" strokeweight="1.5pt"/>
                    <v:line id="Line 145" o:spid="_x0000_s1036" style="position:absolute;visibility:visible;mso-wrap-style:square" from="12239,0" to="12239,229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" strokeweight="1.5pt"/>
                  </v:group>
                  <v:group id="Group 573785426" o:spid="_x0000_s1037" style="position:absolute;left:15254;top:1256;width:1150;height:4527;rotation:90" coordsize="114935,452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">
                    <v:rect id="Rectangle 62843285" o:spid="_x0000_s1038" style="position:absolute;left:16828;top:11747;width:86203;height:4297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" fillcolor="window" strokecolor="window" strokeweight="1pt"/>
                    <v:group id="Group 146" o:spid="_x0000_s1039" style="position:absolute;left:-168910;top:168910;width:452755;height:114935;rotation:-90" coordorigin="1804,1830" coordsize="7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">
                      <v:group id="Group 147" o:spid="_x0000_s1040" style="position:absolute;left:2274;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">
                        <v:group id="Group 148" o:spid="_x0000_s1041"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">
                          <v:shape id="Arc 149" o:spid="_x0000_s1042"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" path="m,nfc11929,,21600,9670,21600,21600em,nsc11929,,21600,9670,21600,21600l,21600,,xe" filled="f">
                            <v:path arrowok="t" o:extrusionok="f" o:connecttype="custom" o:connectlocs="0,0;1080,1080;0,1080" o:connectangles="0,0,0"/>
                          </v:shape>
                          <v:shape id="Arc 150" o:spid="_x0000_s1043"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" path="m,nfc11929,,21600,9670,21600,21600em,nsc11929,,21600,9670,21600,21600l,21600,,xe" filled="f">
                            <v:path arrowok="t" o:extrusionok="f" o:connecttype="custom" o:connectlocs="0,0;1080,1080;0,1080" o:connectangles="0,0,0"/>
                          </v:shape>
                        </v:group>
                        <v:group id="Group 151" o:spid="_x0000_s1044"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">
                          <v:shape id="Arc 152" o:spid="_x0000_s104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" path="m,nfc11929,,21600,9670,21600,21600em,nsc11929,,21600,9670,21600,21600l,21600,,xe" filled="f">
                            <v:path arrowok="t" o:extrusionok="f" o:connecttype="custom" o:connectlocs="0,0;1080,1080;0,1080" o:connectangles="0,0,0"/>
                          </v:shape>
                          <v:shape id="Arc 153" o:spid="_x0000_s104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" path="m,nfc11929,,21600,9670,21600,21600em,nsc11929,,21600,9670,21600,21600l,21600,,xe" filled="f">
                            <v:path arrowok="t" o:extrusionok="f" o:connecttype="custom" o:connectlocs="0,0;1080,1080;0,1080" o:connectangles="0,0,0"/>
                          </v:shape>
                        </v:group>
                      </v:group>
                      <v:shape id="Arc 154" o:spid="_x0000_s1047" style="position:absolute;left:2444;top:1830;width:74;height:135;visibility:visible;mso-wrap-style:none;v-text-anchor:top" coordsize="2093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" path="m,nfc9877,,18496,6700,20932,16273em,nsc9877,,18496,6700,20932,16273l,21600,,xe" filled="f">
                        <v:path arrowok="t" o:extrusionok="f" o:connecttype="custom" o:connectlocs="0,0;74,102;0,135" o:connectangles="0,0,0"/>
                      </v:shape>
                      <v:shape id="Arc 155" o:spid="_x0000_s1048" style="position:absolute;left:2368;top:1830;width:76;height:135;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" path="m,nfc11929,,21600,9670,21600,21600em,nsc11929,,21600,9670,21600,21600l,21600,,xe" filled="f">
                        <v:path arrowok="t" o:extrusionok="f" o:connecttype="custom" o:connectlocs="0,0;76,135;0,135" o:connectangles="0,0,0"/>
                      </v:shape>
                      <v:group id="Group 156" o:spid="_x0000_s1049" style="position:absolute;left:217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">
                        <v:group id="Group 157" o:spid="_x0000_s1050"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">
                          <v:shape id="Arc 158" o:spid="_x0000_s105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" path="m,nfc11929,,21600,9670,21600,21600em,nsc11929,,21600,9670,21600,21600l,21600,,xe" filled="f">
                            <v:path arrowok="t" o:extrusionok="f" o:connecttype="custom" o:connectlocs="0,0;1080,1080;0,1080" o:connectangles="0,0,0"/>
                          </v:shape>
                          <v:shape id="Arc 159" o:spid="_x0000_s105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" path="m,nfc11929,,21600,9670,21600,21600em,nsc11929,,21600,9670,21600,21600l,21600,,xe" filled="f">
                            <v:path arrowok="t" o:extrusionok="f" o:connecttype="custom" o:connectlocs="0,0;1080,1080;0,1080" o:connectangles="0,0,0"/>
                          </v:shape>
                        </v:group>
                        <v:group id="Group 160" o:spid="_x0000_s1053"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">
                          <v:shape id="Arc 161" o:spid="_x0000_s1054"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" path="m,nfc11929,,21600,9670,21600,21600em,nsc11929,,21600,9670,21600,21600l,21600,,xe" filled="f">
                            <v:path arrowok="t" o:extrusionok="f" o:connecttype="custom" o:connectlocs="0,0;1080,1080;0,1080" o:connectangles="0,0,0"/>
                          </v:shape>
                          <v:shape id="Arc 162" o:spid="_x0000_s1055"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" path="m,nfc11929,,21600,9670,21600,21600em,nsc11929,,21600,9670,21600,21600l,21600,,xe" filled="f">
                            <v:path arrowok="t" o:extrusionok="f" o:connecttype="custom" o:connectlocs="0,0;1080,1080;0,1080" o:connectangles="0,0,0"/>
                          </v:shape>
                        </v:group>
                      </v:group>
                      <v:group id="Group 163" o:spid="_x0000_s1056" style="position:absolute;left:2084;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">
                        <v:group id="Group 164" o:spid="_x0000_s1057"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">
                          <v:shape id="Arc 165" o:spid="_x0000_s1058"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" path="m,nfc11929,,21600,9670,21600,21600em,nsc11929,,21600,9670,21600,21600l,21600,,xe" filled="f">
                            <v:path arrowok="t" o:extrusionok="f" o:connecttype="custom" o:connectlocs="0,0;1080,1080;0,1080" o:connectangles="0,0,0"/>
                          </v:shape>
                          <v:shape id="Arc 166" o:spid="_x0000_s1059"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" path="m,nfc11929,,21600,9670,21600,21600em,nsc11929,,21600,9670,21600,21600l,21600,,xe" filled="f">
                            <v:path arrowok="t" o:extrusionok="f" o:connecttype="custom" o:connectlocs="0,0;1080,1080;0,1080" o:connectangles="0,0,0"/>
                          </v:shape>
                        </v:group>
                        <v:group id="Group 167" o:spid="_x0000_s1060"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">
                          <v:shape id="Arc 168" o:spid="_x0000_s106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" path="m,nfc11929,,21600,9670,21600,21600em,nsc11929,,21600,9670,21600,21600l,21600,,xe" filled="f">
                            <v:path arrowok="t" o:extrusionok="f" o:connecttype="custom" o:connectlocs="0,0;1080,1080;0,1080" o:connectangles="0,0,0"/>
                          </v:shape>
                          <v:shape id="Arc 169" o:spid="_x0000_s106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" path="m,nfc11929,,21600,9670,21600,21600em,nsc11929,,21600,9670,21600,21600l,21600,,xe" filled="f">
                            <v:path arrowok="t" o:extrusionok="f" o:connecttype="custom" o:connectlocs="0,0;1080,1080;0,1080" o:connectangles="0,0,0"/>
                          </v:shape>
                        </v:group>
                      </v:group>
                      <v:group id="Group 170" o:spid="_x0000_s1063" style="position:absolute;left:198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">
                        <v:group id="Group 171" o:spid="_x0000_s1064"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">
                          <v:shape id="Arc 172" o:spid="_x0000_s106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" path="m,nfc11929,,21600,9670,21600,21600em,nsc11929,,21600,9670,21600,21600l,21600,,xe" filled="f">
                            <v:path arrowok="t" o:extrusionok="f" o:connecttype="custom" o:connectlocs="0,0;1080,1080;0,1080" o:connectangles="0,0,0"/>
                          </v:shape>
                          <v:shape id="Arc 173" o:spid="_x0000_s106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" path="m,nfc11929,,21600,9670,21600,21600em,nsc11929,,21600,9670,21600,21600l,21600,,xe" filled="f">
                            <v:path arrowok="t" o:extrusionok="f" o:connecttype="custom" o:connectlocs="0,0;1080,1080;0,1080" o:connectangles="0,0,0"/>
                          </v:shape>
                        </v:group>
                        <v:group id="Group 174" o:spid="_x0000_s1067"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">
                          <v:shape id="Arc 175" o:spid="_x0000_s1068"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" path="m,nfc11929,,21600,9670,21600,21600em,nsc11929,,21600,9670,21600,21600l,21600,,xe" filled="f">
                            <v:path arrowok="t" o:extrusionok="f" o:connecttype="custom" o:connectlocs="0,0;1080,1080;0,1080" o:connectangles="0,0,0"/>
                          </v:shape>
                          <v:shape id="Arc 176" o:spid="_x0000_s1069"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" path="m,nfc11929,,21600,9670,21600,21600em,nsc11929,,21600,9670,21600,21600l,21600,,xe" filled="f">
                            <v:path arrowok="t" o:extrusionok="f" o:connecttype="custom" o:connectlocs="0,0;1080,1080;0,1080" o:connectangles="0,0,0"/>
                          </v:shape>
                        </v:group>
                      </v:group>
                      <v:group id="Group 177" o:spid="_x0000_s1070" style="position:absolute;left:1895;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">
                        <v:group id="Group 178" o:spid="_x0000_s1071"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">
                          <v:shape id="Arc 179" o:spid="_x0000_s1072"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" path="m,nfc11929,,21600,9670,21600,21600em,nsc11929,,21600,9670,21600,21600l,21600,,xe" filled="f">
                            <v:path arrowok="t" o:extrusionok="f" o:connecttype="custom" o:connectlocs="0,0;1080,1080;0,1080" o:connectangles="0,0,0"/>
                          </v:shape>
                          <v:shape id="Arc 180" o:spid="_x0000_s1073"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" path="m,nfc11929,,21600,9670,21600,21600em,nsc11929,,21600,9670,21600,21600l,21600,,xe" filled="f">
                            <v:path arrowok="t" o:extrusionok="f" o:connecttype="custom" o:connectlocs="0,0;1080,1080;0,1080" o:connectangles="0,0,0"/>
                          </v:shape>
                        </v:group>
                        <v:group id="Group 181" o:spid="_x0000_s1074"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">
                          <v:shape id="Arc 182" o:spid="_x0000_s107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" path="m,nfc11929,,21600,9670,21600,21600em,nsc11929,,21600,9670,21600,21600l,21600,,xe" filled="f">
                            <v:path arrowok="t" o:extrusionok="f" o:connecttype="custom" o:connectlocs="0,0;1080,1080;0,1080" o:connectangles="0,0,0"/>
                          </v:shape>
                          <v:shape id="Arc 183" o:spid="_x0000_s107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" path="m,nfc11929,,21600,9670,21600,21600em,nsc11929,,21600,9670,21600,21600l,21600,,xe" filled="f">
                            <v:path arrowok="t" o:extrusionok="f" o:connecttype="custom" o:connectlocs="0,0;1080,1080;0,1080" o:connectangles="0,0,0"/>
                          </v:shape>
                        </v:group>
                      </v:group>
                      <v:shape id="Arc 184" o:spid="_x0000_s1077" style="position:absolute;left:1876;top:1830;width:76;height:13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" path="m,nfc11929,,21600,9670,21600,21600em,nsc11929,,21600,9670,21600,21600l,21600,,xe" filled="f">
                        <v:path arrowok="t" o:extrusionok="f" o:connecttype="custom" o:connectlocs="0,0;76,135;0,135" o:connectangles="0,0,0"/>
                      </v:shape>
                      <v:shape id="Arc 185" o:spid="_x0000_s1078" style="position:absolute;left:1804;top:1830;width:72;height:135;flip:x;visibility:visible;mso-wrap-style:none;v-text-anchor:top" coordsize="2049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" path="m,nfc9297,,17551,5949,20491,14769em,nsc9297,,17551,5949,20491,14769l,21600,,xe" filled="f">
                        <v:path arrowok="t" o:extrusionok="f" o:connecttype="custom" o:connectlocs="0,0;72,92;0,135" o:connectangles="0,0,0"/>
                      </v:shape>
                      <v:group id="Group 186" o:spid="_x0000_s1079" style="position:absolute;left:1895;top:1965;width:57;height:45;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">
                        <v:shape id="Arc 187" o:spid="_x0000_s108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" path="m,nfc11929,,21600,9670,21600,21600em,nsc11929,,21600,9670,21600,21600l,21600,,xe" filled="f">
                          <v:path arrowok="t" o:extrusionok="f" o:connecttype="custom" o:connectlocs="0,0;1080,1080;0,1080" o:connectangles="0,0,0"/>
                        </v:shape>
                        <v:shape id="Arc 188" o:spid="_x0000_s108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" path="m,nfc11929,,21600,9670,21600,21600em,nsc11929,,21600,9670,21600,21600l,21600,,xe" filled="f">
                          <v:path arrowok="t" o:extrusionok="f" o:connecttype="custom" o:connectlocs="0,0;1080,1080;0,1080" o:connectangles="0,0,0"/>
                        </v:shape>
                      </v:group>
                    </v:group>
                  </v:group>
                  <v:shape id="Text Box 1137387068" o:spid="_x0000_s1082" type="#_x0000_t202" style="position:absolute;left:988;top:1007;width:2794;height:27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" filled="f" stroked="f" strokeweight=".5pt">
                    <v:textbox>
                      <w:txbxContent>
                        <w:p w14:paraId="31BCBCD3" w14:textId="77777777" w:rsidR="008D7273" w:rsidRPr="004F549E" w:rsidRDefault="008D7273" w:rsidP="008D7273">
                          <w:pPr>
                            <w:rPr>
                              <w:i/>
                            </w:rPr>
                          </w:pPr>
                          <m:oMathPara>
                            <m:oMath>
                              <m:r>
                                <w:rPr>
                                  <w:rFonts w:ascii="Cambria Math" w:hAnsi="Cambria Math"/>
                                </w:rPr>
                                <m:t>A</m:t>
                              </m:r>
                            </m:oMath>
                          </m:oMathPara>
                        </w:p>
                      </w:txbxContent>
                    </v:textbox>
                  </v:shape>
                  <v:shape id="Text Box 1045030458" o:spid="_x0000_s1083" type="#_x0000_t202" style="position:absolute;left:18432;top:937;width:2851;height:27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" filled="f" stroked="f" strokeweight=".5pt">
                    <v:textbox>
                      <w:txbxContent>
                        <w:p w14:paraId="3A133E77" w14:textId="77777777" w:rsidR="008D7273" w:rsidRPr="004F549E" w:rsidRDefault="008D7273" w:rsidP="008D7273">
                          <w:pPr>
                            <w:jc w:val="right"/>
                            <w:rPr>
                              <w:i/>
                            </w:rPr>
                          </w:pPr>
                          <m:oMathPara>
                            <m:oMath>
                              <m:r>
                                <w:rPr>
                                  <w:rFonts w:ascii="Cambria Math" w:hAnsi="Cambria Math"/>
                                </w:rPr>
                                <m:t>B</m:t>
                              </m:r>
                            </m:oMath>
                          </m:oMathPara>
                        </w:p>
                      </w:txbxContent>
                    </v:textbox>
                  </v:shape>
                  <v:shape id="Text Box 1849939652" o:spid="_x0000_s1084" type="#_x0000_t202" style="position:absolute;left:10847;top:3299;width:2953;height:2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" filled="f" stroked="f" strokeweight=".5pt">
                    <v:textbox>
                      <w:txbxContent>
                        <w:p w14:paraId="13B1BDF9" w14:textId="77777777" w:rsidR="008D7273" w:rsidRPr="004F549E" w:rsidRDefault="008D7273" w:rsidP="008D7273">
                          <w:pPr>
                            <w:rPr>
                              <w:i/>
                            </w:rPr>
                          </w:pPr>
                          <m:oMathPara>
                            <m:oMath>
                              <m:r>
                                <w:rPr>
                                  <w:rFonts w:ascii="Cambria Math" w:hAnsi="Cambria Math"/>
                                </w:rPr>
                                <m:t>N</m:t>
                              </m:r>
                            </m:oMath>
                          </m:oMathPara>
                        </w:p>
                      </w:txbxContent>
                    </v:textbox>
                  </v:shape>
                  <v:shape id="Text Box 1293842774" o:spid="_x0000_s1085" type="#_x0000_t202" style="position:absolute;left:4550;top:631;width:2826;height:2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" filled="f" stroked="f" strokeweight=".5pt">
                    <v:textbox>
                      <w:txbxContent>
                        <w:p w14:paraId="1ABBE04F" w14:textId="77777777" w:rsidR="008D7273" w:rsidRPr="004F549E" w:rsidRDefault="008D7273" w:rsidP="008D7273">
                          <w:pPr>
                            <w:rPr>
                              <w:i/>
                            </w:rPr>
                          </w:pPr>
                          <m:oMathPara>
                            <m:oMath>
                              <m:r>
                                <w:rPr>
                                  <w:rFonts w:ascii="Cambria Math" w:hAnsi="Cambria Math"/>
                                </w:rPr>
                                <m:t>R</m:t>
                              </m:r>
                            </m:oMath>
                          </m:oMathPara>
                        </w:p>
                      </w:txbxContent>
                    </v:textbox>
                  </v:shape>
                  <v:shape id="Text Box 1872467592" o:spid="_x0000_s1086" type="#_x0000_t202" style="position:absolute;left:8759;top:21;width:2787;height:2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" filled="f" stroked="f" strokeweight=".5pt">
                    <v:textbox>
                      <w:txbxContent>
                        <w:p w14:paraId="6C30F16D" w14:textId="77777777" w:rsidR="008D7273" w:rsidRPr="004F549E" w:rsidRDefault="008D7273" w:rsidP="008D7273">
                          <w:pPr>
                            <w:rPr>
                              <w:i/>
                            </w:rPr>
                          </w:pPr>
                          <m:oMathPara>
                            <m:oMath>
                              <m:r>
                                <w:rPr>
                                  <w:rFonts w:ascii="Cambria Math" w:hAnsi="Cambria Math"/>
                                </w:rPr>
                                <m:t>C</m:t>
                              </m:r>
                            </m:oMath>
                          </m:oMathPara>
                        </w:p>
                      </w:txbxContent>
                    </v:textbox>
                  </v:shape>
                  <v:shape id="Text Box 271599673" o:spid="_x0000_s1087" type="#_x0000_t202" style="position:absolute;left:14617;top:541;width:2667;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" filled="f" stroked="f" strokeweight=".5pt">
                    <v:textbox>
                      <w:txbxContent>
                        <w:p w14:paraId="3252E9A7" w14:textId="77777777" w:rsidR="008D7273" w:rsidRPr="004F549E" w:rsidRDefault="008D7273" w:rsidP="008D7273">
                          <w:pPr>
                            <w:rPr>
                              <w:i/>
                            </w:rPr>
                          </w:pPr>
                          <m:oMathPara>
                            <m:oMath>
                              <m:r>
                                <w:rPr>
                                  <w:rFonts w:ascii="Cambria Math" w:hAnsi="Cambria Math"/>
                                </w:rPr>
                                <m:t>L</m:t>
                              </m:r>
                            </m:oMath>
                          </m:oMathPara>
                        </w:p>
                      </w:txbxContent>
                    </v:textbox>
                  </v:shape>
                </v:group>
                <v:shapetype id="_x0000_t32" coordsize="21600,21600" o:spt="32" o:oned="t" path="m,l21600,21600e" filled="f">
                  <v:path arrowok="t" fillok="f" o:connecttype="none"/>
                  <o:lock v:ext="edit" shapetype="t"/>
                </v:shapetype>
                <v:shape id="Straight Arrow Connector 1040420843" o:spid="_x0000_s1088" type="#_x0000_t32" style="position:absolute;left:13874;top:1863;width:2404;height:27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" strokecolor="windowText">
                  <v:stroke endarrow="classic" joinstyle="miter"/>
                </v:shape>
                <w10:anchorlock/>
              </v:group>
            </w:pict>
          </mc:Fallback>
        </mc:AlternateContent>
      </w:r>
    </w:p>
    <w:p w14:paraId="74648621" w14:textId="77777777" w:rsidR="008D7273" w:rsidRPr="006E3EAC" w:rsidRDefault="008D7273" w:rsidP="008D7273">
      <w:pPr>
        <w:tabs>
          <w:tab w:val="left" w:pos="283"/>
          <w:tab w:val="left" w:pos="2835"/>
          <w:tab w:val="left" w:pos="5386"/>
          <w:tab w:val="left" w:pos="7937"/>
        </w:tabs>
        <w:spacing w:after="240"/>
        <w:ind w:firstLine="283"/>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A.</w:t>
      </w:r>
      <w:r w:rsidRPr="006E3EAC">
        <w:rPr>
          <w:rFonts w:ascii="Times New Roman" w:hAnsi="Times New Roman" w:cs="Times New Roman"/>
          <w:sz w:val="24"/>
          <w:szCs w:val="24"/>
        </w:rPr>
        <w:t xml:space="preserve"> </w:t>
      </w:r>
      <w:r w:rsidRPr="00C37FFC">
        <w:rPr>
          <w:position w:val="-32"/>
        </w:rPr>
        <w:object w:dxaOrig="2880" w:dyaOrig="760" w14:anchorId="1FCEDC8F">
          <v:shape id="_x0000_i1095" type="#_x0000_t75" style="width:2in;height:38.4pt" o:ole="">
            <v:imagedata r:id="rId145" o:title=""/>
          </v:shape>
          <o:OLEObject Type="Embed" ProgID="Equation.DSMT4" ShapeID="_x0000_i1095" DrawAspect="Content" ObjectID="_1750279879" r:id="rId146"/>
        </w:object>
      </w:r>
      <w:r w:rsidRPr="006E3EAC">
        <w:rPr>
          <w:rFonts w:ascii="Times New Roman" w:hAnsi="Times New Roman" w:cs="Times New Roman"/>
          <w:sz w:val="24"/>
          <w:szCs w:val="24"/>
        </w:rPr>
        <w:t xml:space="preserve"> (V).</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B.</w:t>
      </w:r>
      <w:r w:rsidRPr="006E3EAC">
        <w:rPr>
          <w:rFonts w:ascii="Times New Roman" w:hAnsi="Times New Roman" w:cs="Times New Roman"/>
          <w:sz w:val="24"/>
          <w:szCs w:val="24"/>
        </w:rPr>
        <w:t xml:space="preserve"> </w:t>
      </w:r>
      <w:r w:rsidRPr="00C37FFC">
        <w:rPr>
          <w:position w:val="-32"/>
        </w:rPr>
        <w:object w:dxaOrig="2860" w:dyaOrig="760" w14:anchorId="5DF02ACC">
          <v:shape id="_x0000_i1096" type="#_x0000_t75" style="width:143.4pt;height:38.4pt" o:ole="">
            <v:imagedata r:id="rId147" o:title=""/>
          </v:shape>
          <o:OLEObject Type="Embed" ProgID="Equation.DSMT4" ShapeID="_x0000_i1096" DrawAspect="Content" ObjectID="_1750279880" r:id="rId148"/>
        </w:object>
      </w:r>
      <w:r w:rsidRPr="006E3EAC">
        <w:rPr>
          <w:rFonts w:ascii="Times New Roman" w:hAnsi="Times New Roman" w:cs="Times New Roman"/>
          <w:sz w:val="24"/>
        </w:rPr>
        <w:t xml:space="preserve"> </w:t>
      </w:r>
      <w:r w:rsidRPr="006E3EAC">
        <w:rPr>
          <w:rFonts w:ascii="Times New Roman" w:hAnsi="Times New Roman" w:cs="Times New Roman"/>
          <w:sz w:val="24"/>
          <w:szCs w:val="24"/>
        </w:rPr>
        <w:t>(V).</w:t>
      </w:r>
    </w:p>
    <w:p w14:paraId="4F7AA50F" w14:textId="77777777" w:rsidR="008D7273" w:rsidRPr="006E3EAC" w:rsidRDefault="008D7273" w:rsidP="008D7273">
      <w:pPr>
        <w:tabs>
          <w:tab w:val="left" w:pos="283"/>
          <w:tab w:val="left" w:pos="2835"/>
          <w:tab w:val="left" w:pos="5386"/>
          <w:tab w:val="left" w:pos="7937"/>
        </w:tabs>
        <w:spacing w:after="240"/>
        <w:ind w:firstLine="283"/>
        <w:jc w:val="both"/>
        <w:rPr>
          <w:rFonts w:ascii="Times New Roman" w:hAnsi="Times New Roman" w:cs="Times New Roman"/>
          <w:sz w:val="24"/>
          <w:szCs w:val="24"/>
        </w:rPr>
      </w:pPr>
      <w:r w:rsidRPr="006E3EAC">
        <w:rPr>
          <w:rFonts w:ascii="Palatino Linotype" w:hAnsi="Palatino Linotype" w:cs="Times New Roman"/>
          <w:b/>
          <w:color w:val="0000FF"/>
          <w:sz w:val="24"/>
          <w:szCs w:val="24"/>
        </w:rPr>
        <w:t>C.</w:t>
      </w:r>
      <w:r w:rsidRPr="006E3EAC">
        <w:rPr>
          <w:rFonts w:ascii="Times New Roman" w:hAnsi="Times New Roman" w:cs="Times New Roman"/>
          <w:sz w:val="24"/>
          <w:szCs w:val="24"/>
        </w:rPr>
        <w:t xml:space="preserve"> </w:t>
      </w:r>
      <w:r w:rsidRPr="00C37FFC">
        <w:rPr>
          <w:position w:val="-32"/>
        </w:rPr>
        <w:object w:dxaOrig="2860" w:dyaOrig="760" w14:anchorId="61A6AD92">
          <v:shape id="_x0000_i1097" type="#_x0000_t75" style="width:143.4pt;height:38.4pt" o:ole="">
            <v:imagedata r:id="rId149" o:title=""/>
          </v:shape>
          <o:OLEObject Type="Embed" ProgID="Equation.DSMT4" ShapeID="_x0000_i1097" DrawAspect="Content" ObjectID="_1750279881" r:id="rId150"/>
        </w:object>
      </w:r>
      <w:r w:rsidRPr="006E3EAC">
        <w:rPr>
          <w:rFonts w:ascii="Times New Roman" w:hAnsi="Times New Roman" w:cs="Times New Roman"/>
          <w:sz w:val="24"/>
        </w:rPr>
        <w:t xml:space="preserve"> </w:t>
      </w:r>
      <w:r w:rsidRPr="006E3EAC">
        <w:rPr>
          <w:rFonts w:ascii="Times New Roman" w:hAnsi="Times New Roman" w:cs="Times New Roman"/>
          <w:sz w:val="24"/>
          <w:szCs w:val="24"/>
        </w:rPr>
        <w:t>(V).</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D.</w:t>
      </w:r>
      <w:r w:rsidRPr="006E3EAC">
        <w:rPr>
          <w:rFonts w:ascii="Times New Roman" w:hAnsi="Times New Roman" w:cs="Times New Roman"/>
          <w:sz w:val="24"/>
          <w:szCs w:val="24"/>
        </w:rPr>
        <w:t xml:space="preserve"> </w:t>
      </w:r>
      <w:r w:rsidRPr="00C37FFC">
        <w:rPr>
          <w:position w:val="-32"/>
        </w:rPr>
        <w:object w:dxaOrig="2860" w:dyaOrig="760" w14:anchorId="525DB598">
          <v:shape id="_x0000_i1098" type="#_x0000_t75" style="width:143.4pt;height:38.4pt" o:ole="">
            <v:imagedata r:id="rId151" o:title=""/>
          </v:shape>
          <o:OLEObject Type="Embed" ProgID="Equation.DSMT4" ShapeID="_x0000_i1098" DrawAspect="Content" ObjectID="_1750279882" r:id="rId152"/>
        </w:object>
      </w:r>
      <w:r w:rsidRPr="006E3EAC">
        <w:rPr>
          <w:rFonts w:ascii="Times New Roman" w:hAnsi="Times New Roman" w:cs="Times New Roman"/>
          <w:sz w:val="24"/>
        </w:rPr>
        <w:t xml:space="preserve"> </w:t>
      </w:r>
      <w:r w:rsidRPr="006E3EAC">
        <w:rPr>
          <w:rFonts w:ascii="Times New Roman" w:hAnsi="Times New Roman" w:cs="Times New Roman"/>
          <w:sz w:val="24"/>
          <w:szCs w:val="24"/>
        </w:rPr>
        <w:t>(V).</w:t>
      </w:r>
    </w:p>
    <w:p w14:paraId="2F1B2111" w14:textId="77777777" w:rsidR="008D7273" w:rsidRPr="006E3EAC" w:rsidRDefault="008D7273" w:rsidP="008D7273">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32:</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 xml:space="preserve">Một sợi dây căng ngang có hai đầu </w:t>
      </w:r>
      <w:r w:rsidRPr="00025957">
        <w:rPr>
          <w:position w:val="-4"/>
        </w:rPr>
        <w:object w:dxaOrig="260" w:dyaOrig="260" w14:anchorId="700C7636">
          <v:shape id="_x0000_i1099" type="#_x0000_t75" style="width:12.6pt;height:12.6pt" o:ole="">
            <v:imagedata r:id="rId153" o:title=""/>
          </v:shape>
          <o:OLEObject Type="Embed" ProgID="Equation.DSMT4" ShapeID="_x0000_i1099" DrawAspect="Content" ObjectID="_1750279883" r:id="rId154"/>
        </w:object>
      </w:r>
      <w:r w:rsidRPr="006E3EAC">
        <w:rPr>
          <w:rFonts w:ascii="Times New Roman" w:hAnsi="Times New Roman" w:cs="Times New Roman"/>
          <w:sz w:val="24"/>
          <w:szCs w:val="24"/>
        </w:rPr>
        <w:t xml:space="preserve"> và </w:t>
      </w:r>
      <w:r w:rsidRPr="00025957">
        <w:rPr>
          <w:position w:val="-4"/>
        </w:rPr>
        <w:object w:dxaOrig="240" w:dyaOrig="260" w14:anchorId="291FE856">
          <v:shape id="_x0000_i1100" type="#_x0000_t75" style="width:12pt;height:12.6pt" o:ole="">
            <v:imagedata r:id="rId155" o:title=""/>
          </v:shape>
          <o:OLEObject Type="Embed" ProgID="Equation.DSMT4" ShapeID="_x0000_i1100" DrawAspect="Content" ObjectID="_1750279884" r:id="rId156"/>
        </w:object>
      </w:r>
      <w:r w:rsidRPr="006E3EAC">
        <w:rPr>
          <w:rFonts w:ascii="Times New Roman" w:hAnsi="Times New Roman" w:cs="Times New Roman"/>
          <w:sz w:val="24"/>
          <w:szCs w:val="24"/>
        </w:rPr>
        <w:t xml:space="preserve"> cố định. </w:t>
      </w:r>
      <w:r w:rsidRPr="006E3EAC">
        <w:rPr>
          <w:rFonts w:ascii="Times New Roman" w:hAnsi="Times New Roman" w:cs="Times New Roman"/>
          <w:sz w:val="24"/>
        </w:rPr>
        <w:t xml:space="preserve">M </w:t>
      </w:r>
      <w:r w:rsidRPr="006E3EAC">
        <w:rPr>
          <w:rFonts w:ascii="Times New Roman" w:hAnsi="Times New Roman" w:cs="Times New Roman"/>
          <w:sz w:val="24"/>
          <w:szCs w:val="24"/>
        </w:rPr>
        <w:t xml:space="preserve">là một điểm trên dây với </w:t>
      </w:r>
      <w:r w:rsidRPr="00C37FFC">
        <w:rPr>
          <w:position w:val="-6"/>
        </w:rPr>
        <w:object w:dxaOrig="1340" w:dyaOrig="279" w14:anchorId="4820E250">
          <v:shape id="_x0000_i1101" type="#_x0000_t75" style="width:66.6pt;height:13.2pt" o:ole="">
            <v:imagedata r:id="rId157" o:title=""/>
          </v:shape>
          <o:OLEObject Type="Embed" ProgID="Equation.DSMT4" ShapeID="_x0000_i1101" DrawAspect="Content" ObjectID="_1750279885" r:id="rId158"/>
        </w:object>
      </w:r>
      <w:r w:rsidRPr="006E3EAC">
        <w:rPr>
          <w:rFonts w:ascii="Times New Roman" w:hAnsi="Times New Roman" w:cs="Times New Roman"/>
          <w:sz w:val="24"/>
          <w:szCs w:val="24"/>
        </w:rPr>
        <w:t>. Trên dây có sóng dừng. Đi</w:t>
      </w:r>
      <w:r>
        <w:rPr>
          <w:rFonts w:ascii="Times New Roman" w:hAnsi="Times New Roman" w:cs="Times New Roman"/>
          <w:sz w:val="24"/>
          <w:szCs w:val="24"/>
        </w:rPr>
        <w:t>ể</w:t>
      </w:r>
      <w:r w:rsidRPr="006E3EAC">
        <w:rPr>
          <w:rFonts w:ascii="Times New Roman" w:hAnsi="Times New Roman" w:cs="Times New Roman"/>
          <w:sz w:val="24"/>
          <w:szCs w:val="24"/>
        </w:rPr>
        <w:t xml:space="preserve">m </w:t>
      </w:r>
      <w:r w:rsidRPr="006E3EAC">
        <w:rPr>
          <w:rFonts w:ascii="Times New Roman" w:hAnsi="Times New Roman" w:cs="Times New Roman"/>
          <w:sz w:val="24"/>
        </w:rPr>
        <w:t>N</w:t>
      </w:r>
      <w:r w:rsidRPr="006E3EAC">
        <w:rPr>
          <w:rFonts w:ascii="Times New Roman" w:hAnsi="Times New Roman" w:cs="Times New Roman"/>
          <w:sz w:val="24"/>
          <w:szCs w:val="24"/>
        </w:rPr>
        <w:t xml:space="preserve"> trên dây xa </w:t>
      </w:r>
      <w:r w:rsidRPr="00025957">
        <w:rPr>
          <w:position w:val="-4"/>
        </w:rPr>
        <w:object w:dxaOrig="300" w:dyaOrig="260" w14:anchorId="3097044F">
          <v:shape id="_x0000_i1102" type="#_x0000_t75" style="width:15pt;height:12.6pt" o:ole="">
            <v:imagedata r:id="rId159" o:title=""/>
          </v:shape>
          <o:OLEObject Type="Embed" ProgID="Equation.DSMT4" ShapeID="_x0000_i1102" DrawAspect="Content" ObjectID="_1750279886" r:id="rId160"/>
        </w:object>
      </w:r>
      <w:r w:rsidRPr="006E3EAC">
        <w:rPr>
          <w:rFonts w:ascii="Times New Roman" w:hAnsi="Times New Roman" w:cs="Times New Roman"/>
          <w:sz w:val="24"/>
          <w:szCs w:val="24"/>
        </w:rPr>
        <w:t xml:space="preserve"> nhất có biên độ dao động bằng biên độ dao động của</w:t>
      </w:r>
      <w:r w:rsidRPr="006E3EAC">
        <w:rPr>
          <w:rFonts w:ascii="Times New Roman" w:hAnsi="Times New Roman" w:cs="Times New Roman"/>
          <w:sz w:val="24"/>
        </w:rPr>
        <w:t xml:space="preserve"> M</w:t>
      </w:r>
      <w:r w:rsidRPr="006E3EAC">
        <w:rPr>
          <w:rFonts w:ascii="Times New Roman" w:hAnsi="Times New Roman" w:cs="Times New Roman"/>
          <w:sz w:val="24"/>
          <w:szCs w:val="24"/>
        </w:rPr>
        <w:t xml:space="preserve">. Biết sóng truyền trên dây có bước sóng là </w:t>
      </w:r>
      <w:r w:rsidRPr="00C37FFC">
        <w:rPr>
          <w:position w:val="-6"/>
        </w:rPr>
        <w:object w:dxaOrig="680" w:dyaOrig="279" w14:anchorId="2C8D1E19">
          <v:shape id="_x0000_i1103" type="#_x0000_t75" style="width:34.8pt;height:13.2pt" o:ole="">
            <v:imagedata r:id="rId161" o:title=""/>
          </v:shape>
          <o:OLEObject Type="Embed" ProgID="Equation.DSMT4" ShapeID="_x0000_i1103" DrawAspect="Content" ObjectID="_1750279887" r:id="rId162"/>
        </w:object>
      </w:r>
      <w:r w:rsidRPr="006E3EAC">
        <w:rPr>
          <w:rFonts w:ascii="Times New Roman" w:hAnsi="Times New Roman" w:cs="Times New Roman"/>
          <w:sz w:val="24"/>
          <w:szCs w:val="24"/>
        </w:rPr>
        <w:t xml:space="preserve"> và trong khoàng </w:t>
      </w:r>
      <w:r w:rsidRPr="006E3EAC">
        <w:rPr>
          <w:rFonts w:ascii="Times New Roman" w:hAnsi="Times New Roman" w:cs="Times New Roman"/>
          <w:sz w:val="24"/>
        </w:rPr>
        <w:t>MN</w:t>
      </w:r>
      <w:r w:rsidRPr="006E3EAC">
        <w:rPr>
          <w:rFonts w:ascii="Times New Roman" w:hAnsi="Times New Roman" w:cs="Times New Roman"/>
          <w:sz w:val="24"/>
          <w:szCs w:val="24"/>
        </w:rPr>
        <w:t xml:space="preserve"> có 5 nút sóng. Chiều dài sợi dây là</w:t>
      </w:r>
    </w:p>
    <w:p w14:paraId="3ED0633D" w14:textId="77777777" w:rsidR="008D7273" w:rsidRPr="006E3EAC" w:rsidRDefault="008D7273" w:rsidP="008D7273">
      <w:pPr>
        <w:tabs>
          <w:tab w:val="left" w:pos="283"/>
          <w:tab w:val="left" w:pos="2835"/>
          <w:tab w:val="left" w:pos="5386"/>
          <w:tab w:val="left" w:pos="7937"/>
        </w:tabs>
        <w:spacing w:after="240"/>
        <w:ind w:firstLine="283"/>
        <w:jc w:val="both"/>
        <w:rPr>
          <w:rFonts w:ascii="Times New Roman" w:hAnsi="Times New Roman" w:cs="Times New Roman"/>
          <w:sz w:val="24"/>
          <w:szCs w:val="24"/>
        </w:rPr>
      </w:pPr>
      <w:r w:rsidRPr="006E3EAC">
        <w:rPr>
          <w:rFonts w:ascii="Palatino Linotype" w:hAnsi="Palatino Linotype" w:cs="Times New Roman"/>
          <w:b/>
          <w:color w:val="0000FF"/>
          <w:sz w:val="24"/>
          <w:szCs w:val="24"/>
        </w:rPr>
        <w:t>A.</w:t>
      </w:r>
      <w:r w:rsidRPr="006E3EAC">
        <w:rPr>
          <w:rFonts w:ascii="Times New Roman" w:hAnsi="Times New Roman" w:cs="Times New Roman"/>
          <w:sz w:val="24"/>
          <w:szCs w:val="24"/>
        </w:rPr>
        <w:t xml:space="preserve"> </w:t>
      </w:r>
      <w:r w:rsidRPr="00C37FFC">
        <w:rPr>
          <w:position w:val="-6"/>
        </w:rPr>
        <w:object w:dxaOrig="780" w:dyaOrig="279" w14:anchorId="3CC85EED">
          <v:shape id="_x0000_i1104" type="#_x0000_t75" style="width:38.4pt;height:13.2pt" o:ole="">
            <v:imagedata r:id="rId163" o:title=""/>
          </v:shape>
          <o:OLEObject Type="Embed" ProgID="Equation.DSMT4" ShapeID="_x0000_i1104" DrawAspect="Content" ObjectID="_1750279888" r:id="rId164"/>
        </w:object>
      </w:r>
      <w:r w:rsidRPr="006E3EAC">
        <w:rPr>
          <w:rFonts w:ascii="Times New Roman" w:hAnsi="Times New Roman" w:cs="Times New Roman"/>
          <w:sz w:val="24"/>
          <w:szCs w:val="24"/>
        </w:rPr>
        <w:t>.</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B.</w:t>
      </w:r>
      <w:r w:rsidRPr="006E3EAC">
        <w:rPr>
          <w:rFonts w:ascii="Times New Roman" w:hAnsi="Times New Roman" w:cs="Times New Roman"/>
          <w:sz w:val="24"/>
          <w:szCs w:val="24"/>
        </w:rPr>
        <w:t xml:space="preserve"> </w:t>
      </w:r>
      <w:r w:rsidRPr="00C37FFC">
        <w:rPr>
          <w:position w:val="-6"/>
        </w:rPr>
        <w:object w:dxaOrig="680" w:dyaOrig="279" w14:anchorId="6DEE8CA0">
          <v:shape id="_x0000_i1105" type="#_x0000_t75" style="width:34.8pt;height:13.2pt" o:ole="">
            <v:imagedata r:id="rId165" o:title=""/>
          </v:shape>
          <o:OLEObject Type="Embed" ProgID="Equation.DSMT4" ShapeID="_x0000_i1105" DrawAspect="Content" ObjectID="_1750279889" r:id="rId166"/>
        </w:object>
      </w:r>
      <w:r w:rsidRPr="006E3EAC">
        <w:rPr>
          <w:rFonts w:ascii="Times New Roman" w:hAnsi="Times New Roman" w:cs="Times New Roman"/>
          <w:sz w:val="24"/>
          <w:szCs w:val="24"/>
        </w:rPr>
        <w:t>.</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C.</w:t>
      </w:r>
      <w:r w:rsidRPr="006E3EAC">
        <w:rPr>
          <w:rFonts w:ascii="Times New Roman" w:hAnsi="Times New Roman" w:cs="Times New Roman"/>
          <w:sz w:val="24"/>
          <w:szCs w:val="24"/>
        </w:rPr>
        <w:t xml:space="preserve"> </w:t>
      </w:r>
      <w:r w:rsidRPr="00C37FFC">
        <w:rPr>
          <w:position w:val="-6"/>
        </w:rPr>
        <w:object w:dxaOrig="680" w:dyaOrig="279" w14:anchorId="7395D0DB">
          <v:shape id="_x0000_i1106" type="#_x0000_t75" style="width:34.8pt;height:13.2pt" o:ole="">
            <v:imagedata r:id="rId167" o:title=""/>
          </v:shape>
          <o:OLEObject Type="Embed" ProgID="Equation.DSMT4" ShapeID="_x0000_i1106" DrawAspect="Content" ObjectID="_1750279890" r:id="rId168"/>
        </w:object>
      </w:r>
      <w:r w:rsidRPr="006E3EAC">
        <w:rPr>
          <w:rFonts w:ascii="Times New Roman" w:hAnsi="Times New Roman" w:cs="Times New Roman"/>
          <w:sz w:val="24"/>
          <w:szCs w:val="24"/>
        </w:rPr>
        <w:t>.</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D.</w:t>
      </w:r>
      <w:r w:rsidRPr="006E3EAC">
        <w:rPr>
          <w:rFonts w:ascii="Times New Roman" w:hAnsi="Times New Roman" w:cs="Times New Roman"/>
          <w:sz w:val="24"/>
          <w:szCs w:val="24"/>
        </w:rPr>
        <w:t xml:space="preserve"> </w:t>
      </w:r>
      <w:r w:rsidRPr="00C37FFC">
        <w:rPr>
          <w:position w:val="-6"/>
        </w:rPr>
        <w:object w:dxaOrig="780" w:dyaOrig="279" w14:anchorId="557A4FC7">
          <v:shape id="_x0000_i1107" type="#_x0000_t75" style="width:38.4pt;height:13.2pt" o:ole="">
            <v:imagedata r:id="rId169" o:title=""/>
          </v:shape>
          <o:OLEObject Type="Embed" ProgID="Equation.DSMT4" ShapeID="_x0000_i1107" DrawAspect="Content" ObjectID="_1750279891" r:id="rId170"/>
        </w:object>
      </w:r>
      <w:r w:rsidRPr="006E3EAC">
        <w:rPr>
          <w:rFonts w:ascii="Times New Roman" w:hAnsi="Times New Roman" w:cs="Times New Roman"/>
          <w:sz w:val="24"/>
          <w:szCs w:val="24"/>
        </w:rPr>
        <w:t>.</w:t>
      </w:r>
    </w:p>
    <w:p w14:paraId="5B7C01BC" w14:textId="77777777" w:rsidR="008D7273" w:rsidRPr="006E3EAC" w:rsidRDefault="008D7273" w:rsidP="008D7273">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33:</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 xml:space="preserve">Một con lắc đơn có chiều dài </w:t>
      </w:r>
      <w:r w:rsidRPr="00C37FFC">
        <w:rPr>
          <w:position w:val="-6"/>
        </w:rPr>
        <w:object w:dxaOrig="660" w:dyaOrig="279" w14:anchorId="505366A0">
          <v:shape id="_x0000_i1108" type="#_x0000_t75" style="width:33pt;height:13.2pt" o:ole="">
            <v:imagedata r:id="rId171" o:title=""/>
          </v:shape>
          <o:OLEObject Type="Embed" ProgID="Equation.DSMT4" ShapeID="_x0000_i1108" DrawAspect="Content" ObjectID="_1750279892" r:id="rId172"/>
        </w:object>
      </w:r>
      <w:r w:rsidRPr="006E3EAC">
        <w:rPr>
          <w:rFonts w:ascii="Times New Roman" w:hAnsi="Times New Roman" w:cs="Times New Roman"/>
          <w:sz w:val="24"/>
          <w:szCs w:val="24"/>
        </w:rPr>
        <w:t xml:space="preserve"> đang dao động điều hòa với biên độ góc </w:t>
      </w:r>
      <w:r w:rsidRPr="00025957">
        <w:rPr>
          <w:position w:val="-4"/>
        </w:rPr>
        <w:object w:dxaOrig="279" w:dyaOrig="360" w14:anchorId="2A94E018">
          <v:shape id="_x0000_i1109" type="#_x0000_t75" style="width:13.2pt;height:18pt" o:ole="">
            <v:imagedata r:id="rId173" o:title=""/>
          </v:shape>
          <o:OLEObject Type="Embed" ProgID="Equation.DSMT4" ShapeID="_x0000_i1109" DrawAspect="Content" ObjectID="_1750279893" r:id="rId174"/>
        </w:object>
      </w:r>
      <w:r w:rsidRPr="006E3EAC">
        <w:rPr>
          <w:rFonts w:ascii="Times New Roman" w:hAnsi="Times New Roman" w:cs="Times New Roman"/>
          <w:sz w:val="24"/>
          <w:szCs w:val="24"/>
        </w:rPr>
        <w:t xml:space="preserve"> tại nơi có </w:t>
      </w:r>
      <w:r w:rsidRPr="00C37FFC">
        <w:rPr>
          <w:position w:val="-10"/>
        </w:rPr>
        <w:object w:dxaOrig="1579" w:dyaOrig="420" w14:anchorId="2C65B5A3">
          <v:shape id="_x0000_i1110" type="#_x0000_t75" style="width:78.6pt;height:21pt" o:ole="">
            <v:imagedata r:id="rId175" o:title=""/>
          </v:shape>
          <o:OLEObject Type="Embed" ProgID="Equation.DSMT4" ShapeID="_x0000_i1110" DrawAspect="Content" ObjectID="_1750279894" r:id="rId176"/>
        </w:object>
      </w:r>
      <w:r w:rsidRPr="006E3EAC">
        <w:rPr>
          <w:rFonts w:ascii="Times New Roman" w:hAnsi="Times New Roman" w:cs="Times New Roman"/>
          <w:sz w:val="24"/>
          <w:szCs w:val="24"/>
        </w:rPr>
        <w:t xml:space="preserve">. Chọn </w:t>
      </w:r>
      <w:r w:rsidRPr="00025957">
        <w:rPr>
          <w:position w:val="-4"/>
        </w:rPr>
        <w:object w:dxaOrig="560" w:dyaOrig="240" w14:anchorId="54F5FB8A">
          <v:shape id="_x0000_i1111" type="#_x0000_t75" style="width:27.6pt;height:12pt" o:ole="">
            <v:imagedata r:id="rId177" o:title=""/>
          </v:shape>
          <o:OLEObject Type="Embed" ProgID="Equation.DSMT4" ShapeID="_x0000_i1111" DrawAspect="Content" ObjectID="_1750279895" r:id="rId178"/>
        </w:object>
      </w:r>
      <w:r w:rsidRPr="006E3EAC">
        <w:rPr>
          <w:rFonts w:ascii="Times New Roman" w:hAnsi="Times New Roman" w:cs="Times New Roman"/>
          <w:sz w:val="24"/>
        </w:rPr>
        <w:t xml:space="preserve"> khi</w:t>
      </w:r>
      <w:r w:rsidRPr="006E3EAC">
        <w:rPr>
          <w:rFonts w:ascii="Times New Roman" w:hAnsi="Times New Roman" w:cs="Times New Roman"/>
          <w:sz w:val="24"/>
          <w:szCs w:val="24"/>
        </w:rPr>
        <w:t xml:space="preserve"> vật nhỏ của con lắc đi qua vị trí cân bằng theo chiều dương. Tính từ </w:t>
      </w:r>
      <w:r w:rsidRPr="00025957">
        <w:rPr>
          <w:position w:val="-4"/>
        </w:rPr>
        <w:object w:dxaOrig="560" w:dyaOrig="240" w14:anchorId="7BBFC85A">
          <v:shape id="_x0000_i1112" type="#_x0000_t75" style="width:27.6pt;height:12pt" o:ole="">
            <v:imagedata r:id="rId177" o:title=""/>
          </v:shape>
          <o:OLEObject Type="Embed" ProgID="Equation.DSMT4" ShapeID="_x0000_i1112" DrawAspect="Content" ObjectID="_1750279896" r:id="rId179"/>
        </w:object>
      </w:r>
      <w:r w:rsidRPr="006E3EAC">
        <w:rPr>
          <w:rFonts w:ascii="Times New Roman" w:hAnsi="Times New Roman" w:cs="Times New Roman"/>
          <w:sz w:val="24"/>
          <w:szCs w:val="24"/>
        </w:rPr>
        <w:t>, vật đi qua vị tr</w:t>
      </w:r>
      <w:r>
        <w:rPr>
          <w:rFonts w:ascii="Times New Roman" w:hAnsi="Times New Roman" w:cs="Times New Roman"/>
          <w:sz w:val="24"/>
          <w:szCs w:val="24"/>
        </w:rPr>
        <w:t>í</w:t>
      </w:r>
      <w:r w:rsidRPr="006E3EAC">
        <w:rPr>
          <w:rFonts w:ascii="Times New Roman" w:hAnsi="Times New Roman" w:cs="Times New Roman"/>
          <w:sz w:val="24"/>
          <w:szCs w:val="24"/>
        </w:rPr>
        <w:t xml:space="preserve"> có li độ góc </w:t>
      </w:r>
      <w:r w:rsidRPr="00025957">
        <w:rPr>
          <w:position w:val="-4"/>
        </w:rPr>
        <w:object w:dxaOrig="279" w:dyaOrig="360" w14:anchorId="07762221">
          <v:shape id="_x0000_i1113" type="#_x0000_t75" style="width:13.2pt;height:18pt" o:ole="">
            <v:imagedata r:id="rId180" o:title=""/>
          </v:shape>
          <o:OLEObject Type="Embed" ProgID="Equation.DSMT4" ShapeID="_x0000_i1113" DrawAspect="Content" ObjectID="_1750279897" r:id="rId181"/>
        </w:object>
      </w:r>
      <w:r w:rsidRPr="006E3EAC">
        <w:rPr>
          <w:rFonts w:ascii="Times New Roman" w:hAnsi="Times New Roman" w:cs="Times New Roman"/>
          <w:sz w:val="24"/>
          <w:szCs w:val="24"/>
        </w:rPr>
        <w:t xml:space="preserve"> lần th</w:t>
      </w:r>
      <w:r>
        <w:rPr>
          <w:rFonts w:ascii="Times New Roman" w:hAnsi="Times New Roman" w:cs="Times New Roman"/>
          <w:sz w:val="24"/>
          <w:szCs w:val="24"/>
        </w:rPr>
        <w:t>ứ</w:t>
      </w:r>
      <w:r w:rsidRPr="006E3EAC">
        <w:rPr>
          <w:rFonts w:ascii="Times New Roman" w:hAnsi="Times New Roman" w:cs="Times New Roman"/>
          <w:sz w:val="24"/>
          <w:szCs w:val="24"/>
        </w:rPr>
        <w:t xml:space="preserve"> 25 ở thời điểm</w:t>
      </w:r>
    </w:p>
    <w:p w14:paraId="3F5B7CB0" w14:textId="77777777" w:rsidR="008D7273" w:rsidRPr="006E3EAC" w:rsidRDefault="008D7273" w:rsidP="008D7273">
      <w:pPr>
        <w:tabs>
          <w:tab w:val="left" w:pos="283"/>
          <w:tab w:val="left" w:pos="2835"/>
          <w:tab w:val="left" w:pos="5386"/>
          <w:tab w:val="left" w:pos="7937"/>
        </w:tabs>
        <w:spacing w:after="240"/>
        <w:ind w:firstLine="283"/>
        <w:jc w:val="both"/>
        <w:rPr>
          <w:rFonts w:ascii="Times New Roman" w:hAnsi="Times New Roman" w:cs="Times New Roman"/>
          <w:sz w:val="24"/>
          <w:szCs w:val="24"/>
        </w:rPr>
      </w:pPr>
      <w:r w:rsidRPr="006E3EAC">
        <w:rPr>
          <w:rFonts w:ascii="Palatino Linotype" w:hAnsi="Palatino Linotype" w:cs="Times New Roman"/>
          <w:b/>
          <w:color w:val="0000FF"/>
          <w:sz w:val="24"/>
          <w:szCs w:val="24"/>
        </w:rPr>
        <w:t>A.</w:t>
      </w:r>
      <w:r w:rsidRPr="006E3EAC">
        <w:rPr>
          <w:rFonts w:ascii="Times New Roman" w:hAnsi="Times New Roman" w:cs="Times New Roman"/>
          <w:sz w:val="24"/>
          <w:szCs w:val="24"/>
        </w:rPr>
        <w:t xml:space="preserve"> </w:t>
      </w:r>
      <w:r w:rsidRPr="00C37FFC">
        <w:rPr>
          <w:position w:val="-10"/>
        </w:rPr>
        <w:object w:dxaOrig="780" w:dyaOrig="320" w14:anchorId="5A080229">
          <v:shape id="_x0000_i1114" type="#_x0000_t75" style="width:38.4pt;height:15.6pt" o:ole="">
            <v:imagedata r:id="rId182" o:title=""/>
          </v:shape>
          <o:OLEObject Type="Embed" ProgID="Equation.DSMT4" ShapeID="_x0000_i1114" DrawAspect="Content" ObjectID="_1750279898" r:id="rId183"/>
        </w:object>
      </w:r>
      <w:r w:rsidRPr="006E3EAC">
        <w:rPr>
          <w:rFonts w:ascii="Times New Roman" w:hAnsi="Times New Roman" w:cs="Times New Roman"/>
          <w:sz w:val="24"/>
          <w:szCs w:val="24"/>
        </w:rPr>
        <w:t>.</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B.</w:t>
      </w:r>
      <w:r w:rsidRPr="006E3EAC">
        <w:rPr>
          <w:rFonts w:ascii="Times New Roman" w:hAnsi="Times New Roman" w:cs="Times New Roman"/>
          <w:sz w:val="24"/>
          <w:szCs w:val="24"/>
        </w:rPr>
        <w:t xml:space="preserve"> </w:t>
      </w:r>
      <w:r w:rsidRPr="00C37FFC">
        <w:rPr>
          <w:position w:val="-10"/>
        </w:rPr>
        <w:object w:dxaOrig="760" w:dyaOrig="320" w14:anchorId="0047C540">
          <v:shape id="_x0000_i1115" type="#_x0000_t75" style="width:38.4pt;height:15.6pt" o:ole="">
            <v:imagedata r:id="rId184" o:title=""/>
          </v:shape>
          <o:OLEObject Type="Embed" ProgID="Equation.DSMT4" ShapeID="_x0000_i1115" DrawAspect="Content" ObjectID="_1750279899" r:id="rId185"/>
        </w:object>
      </w:r>
      <w:r w:rsidRPr="006E3EAC">
        <w:rPr>
          <w:rFonts w:ascii="Times New Roman" w:hAnsi="Times New Roman" w:cs="Times New Roman"/>
          <w:sz w:val="24"/>
          <w:szCs w:val="24"/>
        </w:rPr>
        <w:t>.</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C.</w:t>
      </w:r>
      <w:r w:rsidRPr="006E3EAC">
        <w:rPr>
          <w:rFonts w:ascii="Times New Roman" w:hAnsi="Times New Roman" w:cs="Times New Roman"/>
          <w:sz w:val="24"/>
          <w:szCs w:val="24"/>
        </w:rPr>
        <w:t xml:space="preserve"> </w:t>
      </w:r>
      <w:r w:rsidRPr="00C37FFC">
        <w:rPr>
          <w:position w:val="-10"/>
        </w:rPr>
        <w:object w:dxaOrig="780" w:dyaOrig="320" w14:anchorId="5C66E05F">
          <v:shape id="_x0000_i1116" type="#_x0000_t75" style="width:38.4pt;height:15.6pt" o:ole="">
            <v:imagedata r:id="rId186" o:title=""/>
          </v:shape>
          <o:OLEObject Type="Embed" ProgID="Equation.DSMT4" ShapeID="_x0000_i1116" DrawAspect="Content" ObjectID="_1750279900" r:id="rId187"/>
        </w:object>
      </w:r>
      <w:r w:rsidRPr="006E3EAC">
        <w:rPr>
          <w:rFonts w:ascii="Times New Roman" w:hAnsi="Times New Roman" w:cs="Times New Roman"/>
          <w:sz w:val="24"/>
          <w:szCs w:val="24"/>
        </w:rPr>
        <w:t>.</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D.</w:t>
      </w:r>
      <w:r w:rsidRPr="006E3EAC">
        <w:rPr>
          <w:rFonts w:ascii="Times New Roman" w:hAnsi="Times New Roman" w:cs="Times New Roman"/>
          <w:sz w:val="24"/>
          <w:szCs w:val="24"/>
        </w:rPr>
        <w:t xml:space="preserve"> </w:t>
      </w:r>
      <w:r w:rsidRPr="00C37FFC">
        <w:rPr>
          <w:position w:val="-10"/>
        </w:rPr>
        <w:object w:dxaOrig="780" w:dyaOrig="320" w14:anchorId="71BA7839">
          <v:shape id="_x0000_i1117" type="#_x0000_t75" style="width:38.4pt;height:15.6pt" o:ole="">
            <v:imagedata r:id="rId188" o:title=""/>
          </v:shape>
          <o:OLEObject Type="Embed" ProgID="Equation.DSMT4" ShapeID="_x0000_i1117" DrawAspect="Content" ObjectID="_1750279901" r:id="rId189"/>
        </w:object>
      </w:r>
      <w:r w:rsidRPr="006E3EAC">
        <w:rPr>
          <w:rFonts w:ascii="Times New Roman" w:hAnsi="Times New Roman" w:cs="Times New Roman"/>
          <w:sz w:val="24"/>
          <w:szCs w:val="24"/>
        </w:rPr>
        <w:t>.</w:t>
      </w:r>
    </w:p>
    <w:p w14:paraId="33CB3B4A" w14:textId="77777777" w:rsidR="008D7273" w:rsidRPr="006E3EAC" w:rsidRDefault="008D7273" w:rsidP="008D7273">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34:</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Một tụ điện có điện dung 4</w:t>
      </w:r>
      <w:r w:rsidRPr="00631AF7">
        <w:rPr>
          <w:position w:val="-10"/>
        </w:rPr>
        <w:object w:dxaOrig="340" w:dyaOrig="320" w14:anchorId="19A31786">
          <v:shape id="_x0000_i1118" type="#_x0000_t75" style="width:17.4pt;height:15.6pt" o:ole="">
            <v:imagedata r:id="rId190" o:title=""/>
          </v:shape>
          <o:OLEObject Type="Embed" ProgID="Equation.DSMT4" ShapeID="_x0000_i1118" DrawAspect="Content" ObjectID="_1750279902" r:id="rId191"/>
        </w:object>
      </w:r>
      <w:r w:rsidRPr="006E3EAC">
        <w:rPr>
          <w:rFonts w:ascii="Times New Roman" w:hAnsi="Times New Roman" w:cs="Times New Roman"/>
          <w:sz w:val="24"/>
          <w:szCs w:val="24"/>
        </w:rPr>
        <w:t xml:space="preserve"> được tích điện bằng nguồn điện một chiều có suất điện động </w:t>
      </w:r>
      <w:r w:rsidRPr="00025957">
        <w:rPr>
          <w:position w:val="-4"/>
        </w:rPr>
        <w:object w:dxaOrig="220" w:dyaOrig="260" w14:anchorId="20CA2A0D">
          <v:shape id="_x0000_i1119" type="#_x0000_t75" style="width:11.4pt;height:12.6pt" o:ole="">
            <v:imagedata r:id="rId192" o:title=""/>
          </v:shape>
          <o:OLEObject Type="Embed" ProgID="Equation.DSMT4" ShapeID="_x0000_i1119" DrawAspect="Content" ObjectID="_1750279903" r:id="rId193"/>
        </w:object>
      </w:r>
      <w:r w:rsidRPr="006E3EAC">
        <w:rPr>
          <w:rFonts w:ascii="Times New Roman" w:hAnsi="Times New Roman" w:cs="Times New Roman"/>
          <w:sz w:val="24"/>
          <w:szCs w:val="24"/>
        </w:rPr>
        <w:t xml:space="preserve">. Khi điện tích trên tụ điện </w:t>
      </w:r>
      <w:r>
        <w:rPr>
          <w:rFonts w:ascii="Times New Roman" w:hAnsi="Times New Roman" w:cs="Times New Roman"/>
          <w:sz w:val="24"/>
          <w:szCs w:val="24"/>
        </w:rPr>
        <w:t>ổ</w:t>
      </w:r>
      <w:r w:rsidRPr="006E3EAC">
        <w:rPr>
          <w:rFonts w:ascii="Times New Roman" w:hAnsi="Times New Roman" w:cs="Times New Roman"/>
          <w:sz w:val="24"/>
          <w:szCs w:val="24"/>
        </w:rPr>
        <w:t>n định, ngắt tụ điện ra khỏi nguồn rồi nối tụ điện với cuộn cảm thuần có độ tự c</w:t>
      </w:r>
      <w:r>
        <w:rPr>
          <w:rFonts w:ascii="Times New Roman" w:hAnsi="Times New Roman" w:cs="Times New Roman"/>
          <w:sz w:val="24"/>
          <w:szCs w:val="24"/>
        </w:rPr>
        <w:t>ả</w:t>
      </w:r>
      <w:r w:rsidRPr="006E3EAC">
        <w:rPr>
          <w:rFonts w:ascii="Times New Roman" w:hAnsi="Times New Roman" w:cs="Times New Roman"/>
          <w:sz w:val="24"/>
          <w:szCs w:val="24"/>
        </w:rPr>
        <w:t xml:space="preserve">m </w:t>
      </w:r>
      <w:r w:rsidRPr="006E3EAC">
        <w:rPr>
          <w:rFonts w:ascii="Times New Roman" w:hAnsi="Times New Roman" w:cs="Times New Roman"/>
          <w:sz w:val="24"/>
        </w:rPr>
        <w:t>0,9 mH</w:t>
      </w:r>
      <w:r w:rsidRPr="006E3EAC">
        <w:rPr>
          <w:rFonts w:ascii="Times New Roman" w:hAnsi="Times New Roman" w:cs="Times New Roman"/>
          <w:sz w:val="24"/>
          <w:szCs w:val="24"/>
        </w:rPr>
        <w:t xml:space="preserve"> thành mạch dao đ</w:t>
      </w:r>
      <w:r>
        <w:rPr>
          <w:rFonts w:ascii="Times New Roman" w:hAnsi="Times New Roman" w:cs="Times New Roman"/>
          <w:sz w:val="24"/>
          <w:szCs w:val="24"/>
        </w:rPr>
        <w:t>ộ</w:t>
      </w:r>
      <w:r w:rsidRPr="006E3EAC">
        <w:rPr>
          <w:rFonts w:ascii="Times New Roman" w:hAnsi="Times New Roman" w:cs="Times New Roman"/>
          <w:sz w:val="24"/>
          <w:szCs w:val="24"/>
        </w:rPr>
        <w:t xml:space="preserve">ng lí tưởng. Chọn </w:t>
      </w:r>
      <w:r w:rsidRPr="00025957">
        <w:rPr>
          <w:position w:val="-4"/>
        </w:rPr>
        <w:object w:dxaOrig="560" w:dyaOrig="240" w14:anchorId="06BBFB4F">
          <v:shape id="_x0000_i1120" type="#_x0000_t75" style="width:27.6pt;height:12pt" o:ole="">
            <v:imagedata r:id="rId177" o:title=""/>
          </v:shape>
          <o:OLEObject Type="Embed" ProgID="Equation.DSMT4" ShapeID="_x0000_i1120" DrawAspect="Content" ObjectID="_1750279904" r:id="rId194"/>
        </w:object>
      </w:r>
      <w:r w:rsidRPr="006E3EAC">
        <w:rPr>
          <w:rFonts w:ascii="Times New Roman" w:hAnsi="Times New Roman" w:cs="Times New Roman"/>
          <w:sz w:val="24"/>
          <w:szCs w:val="24"/>
        </w:rPr>
        <w:t xml:space="preserve"> là thời điểm nối tụ điện với cuộn c</w:t>
      </w:r>
      <w:r>
        <w:rPr>
          <w:rFonts w:ascii="Times New Roman" w:hAnsi="Times New Roman" w:cs="Times New Roman"/>
          <w:sz w:val="24"/>
          <w:szCs w:val="24"/>
        </w:rPr>
        <w:t>ả</w:t>
      </w:r>
      <w:r w:rsidRPr="006E3EAC">
        <w:rPr>
          <w:rFonts w:ascii="Times New Roman" w:hAnsi="Times New Roman" w:cs="Times New Roman"/>
          <w:sz w:val="24"/>
          <w:szCs w:val="24"/>
        </w:rPr>
        <w:t xml:space="preserve">m. Tại thời điểm </w:t>
      </w:r>
      <w:r w:rsidRPr="00631AF7">
        <w:rPr>
          <w:position w:val="-6"/>
        </w:rPr>
        <w:object w:dxaOrig="820" w:dyaOrig="279" w14:anchorId="74A4BD38">
          <v:shape id="_x0000_i1121" type="#_x0000_t75" style="width:41.4pt;height:13.2pt" o:ole="">
            <v:imagedata r:id="rId195" o:title=""/>
          </v:shape>
          <o:OLEObject Type="Embed" ProgID="Equation.DSMT4" ShapeID="_x0000_i1121" DrawAspect="Content" ObjectID="_1750279905" r:id="rId196"/>
        </w:object>
      </w:r>
      <w:r w:rsidRPr="00631AF7">
        <w:rPr>
          <w:position w:val="-10"/>
        </w:rPr>
        <w:object w:dxaOrig="300" w:dyaOrig="260" w14:anchorId="6EFBFE09">
          <v:shape id="_x0000_i1122" type="#_x0000_t75" style="width:15pt;height:12.6pt" o:ole="">
            <v:imagedata r:id="rId197" o:title=""/>
          </v:shape>
          <o:OLEObject Type="Embed" ProgID="Equation.DSMT4" ShapeID="_x0000_i1122" DrawAspect="Content" ObjectID="_1750279906" r:id="rId198"/>
        </w:object>
      </w:r>
      <w:r w:rsidRPr="006E3EAC">
        <w:rPr>
          <w:rFonts w:ascii="Times New Roman" w:hAnsi="Times New Roman" w:cs="Times New Roman"/>
          <w:sz w:val="24"/>
          <w:szCs w:val="24"/>
        </w:rPr>
        <w:t>, cường độ dòng điện qua cuộn c</w:t>
      </w:r>
      <w:r>
        <w:rPr>
          <w:rFonts w:ascii="Times New Roman" w:hAnsi="Times New Roman" w:cs="Times New Roman"/>
          <w:sz w:val="24"/>
          <w:szCs w:val="24"/>
        </w:rPr>
        <w:t>ả</w:t>
      </w:r>
      <w:r w:rsidRPr="006E3EAC">
        <w:rPr>
          <w:rFonts w:ascii="Times New Roman" w:hAnsi="Times New Roman" w:cs="Times New Roman"/>
          <w:sz w:val="24"/>
          <w:szCs w:val="24"/>
        </w:rPr>
        <w:t xml:space="preserve">m có độ lớn là </w:t>
      </w:r>
      <w:r w:rsidRPr="00631AF7">
        <w:rPr>
          <w:position w:val="-10"/>
        </w:rPr>
        <w:object w:dxaOrig="740" w:dyaOrig="320" w14:anchorId="544D804D">
          <v:shape id="_x0000_i1123" type="#_x0000_t75" style="width:36.6pt;height:15.6pt" o:ole="">
            <v:imagedata r:id="rId199" o:title=""/>
          </v:shape>
          <o:OLEObject Type="Embed" ProgID="Equation.DSMT4" ShapeID="_x0000_i1123" DrawAspect="Content" ObjectID="_1750279907" r:id="rId200"/>
        </w:object>
      </w:r>
      <w:r w:rsidRPr="006E3EAC">
        <w:rPr>
          <w:rFonts w:ascii="Times New Roman" w:hAnsi="Times New Roman" w:cs="Times New Roman"/>
          <w:sz w:val="24"/>
          <w:szCs w:val="24"/>
        </w:rPr>
        <w:t xml:space="preserve">. Giá trị của </w:t>
      </w:r>
      <w:r w:rsidRPr="00025957">
        <w:rPr>
          <w:position w:val="-4"/>
        </w:rPr>
        <w:object w:dxaOrig="220" w:dyaOrig="260" w14:anchorId="3C3FEC81">
          <v:shape id="_x0000_i1124" type="#_x0000_t75" style="width:11.4pt;height:12.6pt" o:ole="">
            <v:imagedata r:id="rId201" o:title=""/>
          </v:shape>
          <o:OLEObject Type="Embed" ProgID="Equation.DSMT4" ShapeID="_x0000_i1124" DrawAspect="Content" ObjectID="_1750279908" r:id="rId202"/>
        </w:object>
      </w:r>
      <w:r w:rsidRPr="006E3EAC">
        <w:rPr>
          <w:rFonts w:ascii="Times New Roman" w:hAnsi="Times New Roman" w:cs="Times New Roman"/>
          <w:sz w:val="24"/>
          <w:szCs w:val="24"/>
        </w:rPr>
        <w:t xml:space="preserve"> </w:t>
      </w:r>
      <w:r w:rsidRPr="006E3EAC">
        <w:rPr>
          <w:rFonts w:ascii="Times New Roman" w:hAnsi="Times New Roman" w:cs="Times New Roman"/>
          <w:b/>
          <w:sz w:val="24"/>
          <w:szCs w:val="24"/>
        </w:rPr>
        <w:t>gần nhất</w:t>
      </w:r>
      <w:r w:rsidRPr="006E3EAC">
        <w:rPr>
          <w:rFonts w:ascii="Times New Roman" w:hAnsi="Times New Roman" w:cs="Times New Roman"/>
          <w:sz w:val="24"/>
          <w:szCs w:val="24"/>
        </w:rPr>
        <w:t xml:space="preserve"> vói giá trị nào sau đây?</w:t>
      </w:r>
    </w:p>
    <w:p w14:paraId="16AE4713" w14:textId="77777777" w:rsidR="008D7273" w:rsidRPr="006E3EAC" w:rsidRDefault="008D7273" w:rsidP="008D7273">
      <w:pPr>
        <w:tabs>
          <w:tab w:val="left" w:pos="283"/>
          <w:tab w:val="left" w:pos="2835"/>
          <w:tab w:val="left" w:pos="5386"/>
          <w:tab w:val="left" w:pos="7937"/>
        </w:tabs>
        <w:spacing w:after="240"/>
        <w:ind w:firstLine="283"/>
        <w:jc w:val="both"/>
        <w:rPr>
          <w:rFonts w:ascii="Times New Roman" w:hAnsi="Times New Roman" w:cs="Times New Roman"/>
          <w:sz w:val="24"/>
          <w:szCs w:val="24"/>
        </w:rPr>
      </w:pPr>
      <w:r w:rsidRPr="006E3EAC">
        <w:rPr>
          <w:rFonts w:ascii="Palatino Linotype" w:hAnsi="Palatino Linotype" w:cs="Times New Roman"/>
          <w:b/>
          <w:color w:val="0000FF"/>
          <w:sz w:val="24"/>
          <w:szCs w:val="24"/>
        </w:rPr>
        <w:t>A.</w:t>
      </w:r>
      <w:r w:rsidRPr="006E3EAC">
        <w:rPr>
          <w:rFonts w:ascii="Times New Roman" w:hAnsi="Times New Roman" w:cs="Times New Roman"/>
          <w:sz w:val="24"/>
          <w:szCs w:val="24"/>
        </w:rPr>
        <w:t xml:space="preserve"> </w:t>
      </w:r>
      <w:r w:rsidRPr="00631AF7">
        <w:rPr>
          <w:position w:val="-6"/>
        </w:rPr>
        <w:object w:dxaOrig="440" w:dyaOrig="279" w14:anchorId="7B60E53B">
          <v:shape id="_x0000_i1125" type="#_x0000_t75" style="width:22.2pt;height:13.2pt" o:ole="">
            <v:imagedata r:id="rId203" o:title=""/>
          </v:shape>
          <o:OLEObject Type="Embed" ProgID="Equation.DSMT4" ShapeID="_x0000_i1125" DrawAspect="Content" ObjectID="_1750279909" r:id="rId204"/>
        </w:object>
      </w:r>
      <w:r w:rsidRPr="006E3EAC">
        <w:rPr>
          <w:rFonts w:ascii="Times New Roman" w:hAnsi="Times New Roman" w:cs="Times New Roman"/>
          <w:sz w:val="24"/>
          <w:szCs w:val="24"/>
        </w:rPr>
        <w:t>.</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B.</w:t>
      </w:r>
      <w:r w:rsidRPr="006E3EAC">
        <w:rPr>
          <w:rFonts w:ascii="Times New Roman" w:hAnsi="Times New Roman" w:cs="Times New Roman"/>
          <w:sz w:val="24"/>
          <w:szCs w:val="24"/>
        </w:rPr>
        <w:t xml:space="preserve"> </w:t>
      </w:r>
      <w:r w:rsidRPr="00631AF7">
        <w:rPr>
          <w:position w:val="-6"/>
        </w:rPr>
        <w:object w:dxaOrig="440" w:dyaOrig="279" w14:anchorId="4F46F681">
          <v:shape id="_x0000_i1126" type="#_x0000_t75" style="width:22.2pt;height:13.2pt" o:ole="">
            <v:imagedata r:id="rId205" o:title=""/>
          </v:shape>
          <o:OLEObject Type="Embed" ProgID="Equation.DSMT4" ShapeID="_x0000_i1126" DrawAspect="Content" ObjectID="_1750279910" r:id="rId206"/>
        </w:object>
      </w:r>
      <w:r w:rsidRPr="006E3EAC">
        <w:rPr>
          <w:rFonts w:ascii="Times New Roman" w:hAnsi="Times New Roman" w:cs="Times New Roman"/>
          <w:sz w:val="24"/>
          <w:szCs w:val="24"/>
        </w:rPr>
        <w:t>.</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C.</w:t>
      </w:r>
      <w:r w:rsidRPr="006E3EAC">
        <w:rPr>
          <w:rFonts w:ascii="Times New Roman" w:hAnsi="Times New Roman" w:cs="Times New Roman"/>
          <w:sz w:val="24"/>
          <w:szCs w:val="24"/>
        </w:rPr>
        <w:t xml:space="preserve"> </w:t>
      </w:r>
      <w:r w:rsidRPr="00631AF7">
        <w:rPr>
          <w:position w:val="-6"/>
        </w:rPr>
        <w:object w:dxaOrig="440" w:dyaOrig="279" w14:anchorId="706B8641">
          <v:shape id="_x0000_i1127" type="#_x0000_t75" style="width:22.2pt;height:13.2pt" o:ole="">
            <v:imagedata r:id="rId207" o:title=""/>
          </v:shape>
          <o:OLEObject Type="Embed" ProgID="Equation.DSMT4" ShapeID="_x0000_i1127" DrawAspect="Content" ObjectID="_1750279911" r:id="rId208"/>
        </w:object>
      </w:r>
      <w:r w:rsidRPr="006E3EAC">
        <w:rPr>
          <w:rFonts w:ascii="Times New Roman" w:hAnsi="Times New Roman" w:cs="Times New Roman"/>
          <w:sz w:val="24"/>
          <w:szCs w:val="24"/>
        </w:rPr>
        <w:t>.</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D.</w:t>
      </w:r>
      <w:r w:rsidRPr="006E3EAC">
        <w:rPr>
          <w:rFonts w:ascii="Times New Roman" w:hAnsi="Times New Roman" w:cs="Times New Roman"/>
          <w:sz w:val="24"/>
          <w:szCs w:val="24"/>
        </w:rPr>
        <w:t xml:space="preserve"> </w:t>
      </w:r>
      <w:r w:rsidRPr="00631AF7">
        <w:rPr>
          <w:position w:val="-6"/>
        </w:rPr>
        <w:object w:dxaOrig="440" w:dyaOrig="279" w14:anchorId="680A722F">
          <v:shape id="_x0000_i1128" type="#_x0000_t75" style="width:22.2pt;height:13.2pt" o:ole="">
            <v:imagedata r:id="rId209" o:title=""/>
          </v:shape>
          <o:OLEObject Type="Embed" ProgID="Equation.DSMT4" ShapeID="_x0000_i1128" DrawAspect="Content" ObjectID="_1750279912" r:id="rId210"/>
        </w:object>
      </w:r>
      <w:r w:rsidRPr="006E3EAC">
        <w:rPr>
          <w:rFonts w:ascii="Times New Roman" w:hAnsi="Times New Roman" w:cs="Times New Roman"/>
          <w:sz w:val="24"/>
          <w:szCs w:val="24"/>
        </w:rPr>
        <w:t>.</w:t>
      </w:r>
    </w:p>
    <w:p w14:paraId="36E9586E" w14:textId="77777777" w:rsidR="008D7273" w:rsidRPr="006E3EAC" w:rsidRDefault="008D7273" w:rsidP="008D7273">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35:</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 xml:space="preserve">Đặt điện áp xoay chiều có giá trị hiệu dụng </w:t>
      </w:r>
      <w:r w:rsidRPr="00025957">
        <w:rPr>
          <w:position w:val="-4"/>
        </w:rPr>
        <w:object w:dxaOrig="260" w:dyaOrig="260" w14:anchorId="73CB579A">
          <v:shape id="_x0000_i1129" type="#_x0000_t75" style="width:12.6pt;height:12.6pt" o:ole="">
            <v:imagedata r:id="rId211" o:title=""/>
          </v:shape>
          <o:OLEObject Type="Embed" ProgID="Equation.DSMT4" ShapeID="_x0000_i1129" DrawAspect="Content" ObjectID="_1750279913" r:id="rId212"/>
        </w:object>
      </w:r>
      <w:r w:rsidRPr="006E3EAC">
        <w:rPr>
          <w:rFonts w:ascii="Times New Roman" w:hAnsi="Times New Roman" w:cs="Times New Roman"/>
          <w:sz w:val="24"/>
          <w:szCs w:val="24"/>
        </w:rPr>
        <w:t xml:space="preserve"> và t</w:t>
      </w:r>
      <w:r>
        <w:rPr>
          <w:rFonts w:ascii="Times New Roman" w:hAnsi="Times New Roman" w:cs="Times New Roman"/>
          <w:sz w:val="24"/>
          <w:szCs w:val="24"/>
        </w:rPr>
        <w:t>ầ</w:t>
      </w:r>
      <w:r w:rsidRPr="006E3EAC">
        <w:rPr>
          <w:rFonts w:ascii="Times New Roman" w:hAnsi="Times New Roman" w:cs="Times New Roman"/>
          <w:sz w:val="24"/>
          <w:szCs w:val="24"/>
        </w:rPr>
        <w:t xml:space="preserve">n số </w:t>
      </w:r>
      <w:r w:rsidRPr="00631AF7">
        <w:rPr>
          <w:position w:val="-6"/>
        </w:rPr>
        <w:object w:dxaOrig="660" w:dyaOrig="279" w14:anchorId="5AECA9AD">
          <v:shape id="_x0000_i1130" type="#_x0000_t75" style="width:33pt;height:13.2pt" o:ole="">
            <v:imagedata r:id="rId213" o:title=""/>
          </v:shape>
          <o:OLEObject Type="Embed" ProgID="Equation.DSMT4" ShapeID="_x0000_i1130" DrawAspect="Content" ObjectID="_1750279914" r:id="rId214"/>
        </w:object>
      </w:r>
      <w:r w:rsidRPr="006E3EAC">
        <w:rPr>
          <w:rFonts w:ascii="Times New Roman" w:hAnsi="Times New Roman" w:cs="Times New Roman"/>
          <w:sz w:val="24"/>
          <w:szCs w:val="24"/>
        </w:rPr>
        <w:t xml:space="preserve"> vào hai đầu đoạn mạch gồm điện trở, cuộn c</w:t>
      </w:r>
      <w:r>
        <w:rPr>
          <w:rFonts w:ascii="Times New Roman" w:hAnsi="Times New Roman" w:cs="Times New Roman"/>
          <w:sz w:val="24"/>
          <w:szCs w:val="24"/>
        </w:rPr>
        <w:t>ả</w:t>
      </w:r>
      <w:r w:rsidRPr="006E3EAC">
        <w:rPr>
          <w:rFonts w:ascii="Times New Roman" w:hAnsi="Times New Roman" w:cs="Times New Roman"/>
          <w:sz w:val="24"/>
          <w:szCs w:val="24"/>
        </w:rPr>
        <w:t xml:space="preserve">m thuần có độ tự cảm </w:t>
      </w:r>
      <w:r w:rsidRPr="00631AF7">
        <w:rPr>
          <w:position w:val="-24"/>
        </w:rPr>
        <w:object w:dxaOrig="460" w:dyaOrig="660" w14:anchorId="44364011">
          <v:shape id="_x0000_i1131" type="#_x0000_t75" style="width:22.8pt;height:33pt" o:ole="">
            <v:imagedata r:id="rId215" o:title=""/>
          </v:shape>
          <o:OLEObject Type="Embed" ProgID="Equation.DSMT4" ShapeID="_x0000_i1131" DrawAspect="Content" ObjectID="_1750279915" r:id="rId216"/>
        </w:object>
      </w:r>
      <w:r w:rsidRPr="006E3EAC">
        <w:rPr>
          <w:rFonts w:ascii="Times New Roman" w:hAnsi="Times New Roman" w:cs="Times New Roman"/>
          <w:sz w:val="24"/>
          <w:szCs w:val="24"/>
        </w:rPr>
        <w:t xml:space="preserve"> và tụ điện có điện dung </w:t>
      </w:r>
      <w:r w:rsidRPr="00631AF7">
        <w:rPr>
          <w:position w:val="-24"/>
        </w:rPr>
        <w:object w:dxaOrig="639" w:dyaOrig="660" w14:anchorId="7044AD6E">
          <v:shape id="_x0000_i1132" type="#_x0000_t75" style="width:31.8pt;height:33pt" o:ole="">
            <v:imagedata r:id="rId217" o:title=""/>
          </v:shape>
          <o:OLEObject Type="Embed" ProgID="Equation.DSMT4" ShapeID="_x0000_i1132" DrawAspect="Content" ObjectID="_1750279916" r:id="rId218"/>
        </w:object>
      </w:r>
      <w:r w:rsidRPr="006E3EAC">
        <w:rPr>
          <w:rFonts w:ascii="Times New Roman" w:hAnsi="Times New Roman" w:cs="Times New Roman"/>
          <w:sz w:val="24"/>
          <w:szCs w:val="24"/>
        </w:rPr>
        <w:t xml:space="preserve"> mắc nối tiếp. Biết cường độ dòng điện trong đoạn mạch có giá trị hiệu dụng là </w:t>
      </w:r>
      <w:r w:rsidRPr="00631AF7">
        <w:rPr>
          <w:position w:val="-6"/>
        </w:rPr>
        <w:object w:dxaOrig="620" w:dyaOrig="380" w14:anchorId="15BE4C53">
          <v:shape id="_x0000_i1133" type="#_x0000_t75" style="width:30.6pt;height:18.6pt" o:ole="">
            <v:imagedata r:id="rId219" o:title=""/>
          </v:shape>
          <o:OLEObject Type="Embed" ProgID="Equation.DSMT4" ShapeID="_x0000_i1133" DrawAspect="Content" ObjectID="_1750279917" r:id="rId220"/>
        </w:object>
      </w:r>
      <w:r w:rsidRPr="006E3EAC">
        <w:rPr>
          <w:rFonts w:ascii="Times New Roman" w:hAnsi="Times New Roman" w:cs="Times New Roman"/>
          <w:sz w:val="24"/>
          <w:szCs w:val="24"/>
        </w:rPr>
        <w:t xml:space="preserve"> và lệch pha </w:t>
      </w:r>
      <w:r w:rsidRPr="00631AF7">
        <w:rPr>
          <w:position w:val="-24"/>
        </w:rPr>
        <w:object w:dxaOrig="240" w:dyaOrig="660" w14:anchorId="4082CD44">
          <v:shape id="_x0000_i1134" type="#_x0000_t75" style="width:12pt;height:33pt" o:ole="">
            <v:imagedata r:id="rId221" o:title=""/>
          </v:shape>
          <o:OLEObject Type="Embed" ProgID="Equation.DSMT4" ShapeID="_x0000_i1134" DrawAspect="Content" ObjectID="_1750279918" r:id="rId222"/>
        </w:object>
      </w:r>
      <w:r w:rsidRPr="006E3EAC">
        <w:rPr>
          <w:rFonts w:ascii="Times New Roman" w:hAnsi="Times New Roman" w:cs="Times New Roman"/>
          <w:sz w:val="24"/>
          <w:szCs w:val="24"/>
        </w:rPr>
        <w:t xml:space="preserve"> so </w:t>
      </w:r>
      <w:r>
        <w:rPr>
          <w:rFonts w:ascii="Times New Roman" w:hAnsi="Times New Roman" w:cs="Times New Roman"/>
          <w:sz w:val="24"/>
          <w:szCs w:val="24"/>
        </w:rPr>
        <w:t>v</w:t>
      </w:r>
      <w:r w:rsidRPr="006E3EAC">
        <w:rPr>
          <w:rFonts w:ascii="Times New Roman" w:hAnsi="Times New Roman" w:cs="Times New Roman"/>
          <w:sz w:val="24"/>
          <w:szCs w:val="24"/>
        </w:rPr>
        <w:t>ới điện áp giữ</w:t>
      </w:r>
      <w:r>
        <w:rPr>
          <w:rFonts w:ascii="Times New Roman" w:hAnsi="Times New Roman" w:cs="Times New Roman"/>
          <w:sz w:val="24"/>
          <w:szCs w:val="24"/>
        </w:rPr>
        <w:t>a</w:t>
      </w:r>
      <w:r w:rsidRPr="006E3EAC">
        <w:rPr>
          <w:rFonts w:ascii="Times New Roman" w:hAnsi="Times New Roman" w:cs="Times New Roman"/>
          <w:sz w:val="24"/>
          <w:szCs w:val="24"/>
        </w:rPr>
        <w:t xml:space="preserve"> hai đầu đoạn mạch. Giá tr</w:t>
      </w:r>
      <w:r>
        <w:rPr>
          <w:rFonts w:ascii="Times New Roman" w:hAnsi="Times New Roman" w:cs="Times New Roman"/>
          <w:sz w:val="24"/>
          <w:szCs w:val="24"/>
        </w:rPr>
        <w:t>ị</w:t>
      </w:r>
      <w:r w:rsidRPr="006E3EAC">
        <w:rPr>
          <w:rFonts w:ascii="Times New Roman" w:hAnsi="Times New Roman" w:cs="Times New Roman"/>
          <w:sz w:val="24"/>
          <w:szCs w:val="24"/>
        </w:rPr>
        <w:t xml:space="preserve"> của </w:t>
      </w:r>
      <w:r w:rsidRPr="00025957">
        <w:rPr>
          <w:position w:val="-4"/>
        </w:rPr>
        <w:object w:dxaOrig="260" w:dyaOrig="260" w14:anchorId="75097D9F">
          <v:shape id="_x0000_i1135" type="#_x0000_t75" style="width:12.6pt;height:12.6pt" o:ole="">
            <v:imagedata r:id="rId223" o:title=""/>
          </v:shape>
          <o:OLEObject Type="Embed" ProgID="Equation.DSMT4" ShapeID="_x0000_i1135" DrawAspect="Content" ObjectID="_1750279919" r:id="rId224"/>
        </w:object>
      </w:r>
      <w:r w:rsidRPr="006E3EAC">
        <w:rPr>
          <w:rFonts w:ascii="Times New Roman" w:hAnsi="Times New Roman" w:cs="Times New Roman"/>
          <w:sz w:val="24"/>
          <w:szCs w:val="24"/>
        </w:rPr>
        <w:t xml:space="preserve"> là</w:t>
      </w:r>
    </w:p>
    <w:p w14:paraId="30F2341A" w14:textId="77777777" w:rsidR="008D7273" w:rsidRPr="006E3EAC" w:rsidRDefault="008D7273" w:rsidP="008D7273">
      <w:pPr>
        <w:tabs>
          <w:tab w:val="left" w:pos="283"/>
          <w:tab w:val="left" w:pos="2835"/>
          <w:tab w:val="left" w:pos="5386"/>
          <w:tab w:val="left" w:pos="7937"/>
        </w:tabs>
        <w:spacing w:after="240"/>
        <w:ind w:firstLine="283"/>
        <w:jc w:val="both"/>
        <w:rPr>
          <w:rFonts w:ascii="Times New Roman" w:hAnsi="Times New Roman" w:cs="Times New Roman"/>
          <w:sz w:val="24"/>
          <w:szCs w:val="24"/>
        </w:rPr>
      </w:pPr>
      <w:r w:rsidRPr="006E3EAC">
        <w:rPr>
          <w:rFonts w:ascii="Palatino Linotype" w:hAnsi="Palatino Linotype" w:cs="Times New Roman"/>
          <w:b/>
          <w:color w:val="0000FF"/>
          <w:sz w:val="24"/>
          <w:szCs w:val="24"/>
        </w:rPr>
        <w:t>A.</w:t>
      </w:r>
      <w:r w:rsidRPr="006E3EAC">
        <w:rPr>
          <w:rFonts w:ascii="Times New Roman" w:hAnsi="Times New Roman" w:cs="Times New Roman"/>
          <w:sz w:val="24"/>
          <w:szCs w:val="24"/>
        </w:rPr>
        <w:t xml:space="preserve"> </w:t>
      </w:r>
      <w:r w:rsidRPr="00631AF7">
        <w:rPr>
          <w:position w:val="-6"/>
        </w:rPr>
        <w:object w:dxaOrig="680" w:dyaOrig="279" w14:anchorId="08252763">
          <v:shape id="_x0000_i1136" type="#_x0000_t75" style="width:34.8pt;height:13.2pt" o:ole="">
            <v:imagedata r:id="rId225" o:title=""/>
          </v:shape>
          <o:OLEObject Type="Embed" ProgID="Equation.DSMT4" ShapeID="_x0000_i1136" DrawAspect="Content" ObjectID="_1750279920" r:id="rId226"/>
        </w:object>
      </w:r>
      <w:r w:rsidRPr="006E3EAC">
        <w:rPr>
          <w:rFonts w:ascii="Times New Roman" w:hAnsi="Times New Roman" w:cs="Times New Roman"/>
          <w:sz w:val="24"/>
          <w:szCs w:val="24"/>
        </w:rPr>
        <w:t>.</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B.</w:t>
      </w:r>
      <w:r w:rsidRPr="006E3EAC">
        <w:rPr>
          <w:rFonts w:ascii="Times New Roman" w:hAnsi="Times New Roman" w:cs="Times New Roman"/>
          <w:sz w:val="24"/>
          <w:szCs w:val="24"/>
        </w:rPr>
        <w:t xml:space="preserve"> </w:t>
      </w:r>
      <w:r w:rsidRPr="00631AF7">
        <w:rPr>
          <w:position w:val="-6"/>
        </w:rPr>
        <w:object w:dxaOrig="960" w:dyaOrig="380" w14:anchorId="1464C6BA">
          <v:shape id="_x0000_i1137" type="#_x0000_t75" style="width:48pt;height:18.6pt" o:ole="">
            <v:imagedata r:id="rId227" o:title=""/>
          </v:shape>
          <o:OLEObject Type="Embed" ProgID="Equation.DSMT4" ShapeID="_x0000_i1137" DrawAspect="Content" ObjectID="_1750279921" r:id="rId228"/>
        </w:object>
      </w:r>
      <w:r w:rsidRPr="006E3EAC">
        <w:rPr>
          <w:rFonts w:ascii="Times New Roman" w:hAnsi="Times New Roman" w:cs="Times New Roman"/>
          <w:sz w:val="24"/>
          <w:szCs w:val="24"/>
        </w:rPr>
        <w:t>.</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C.</w:t>
      </w:r>
      <w:r w:rsidRPr="006E3EAC">
        <w:rPr>
          <w:rFonts w:ascii="Times New Roman" w:hAnsi="Times New Roman" w:cs="Times New Roman"/>
          <w:sz w:val="24"/>
          <w:szCs w:val="24"/>
        </w:rPr>
        <w:t xml:space="preserve"> </w:t>
      </w:r>
      <w:r w:rsidRPr="00631AF7">
        <w:rPr>
          <w:position w:val="-6"/>
        </w:rPr>
        <w:object w:dxaOrig="960" w:dyaOrig="380" w14:anchorId="7928852A">
          <v:shape id="_x0000_i1138" type="#_x0000_t75" style="width:48pt;height:18.6pt" o:ole="">
            <v:imagedata r:id="rId229" o:title=""/>
          </v:shape>
          <o:OLEObject Type="Embed" ProgID="Equation.DSMT4" ShapeID="_x0000_i1138" DrawAspect="Content" ObjectID="_1750279922" r:id="rId230"/>
        </w:object>
      </w:r>
      <w:r w:rsidRPr="006E3EAC">
        <w:rPr>
          <w:rFonts w:ascii="Times New Roman" w:hAnsi="Times New Roman" w:cs="Times New Roman"/>
          <w:sz w:val="24"/>
          <w:szCs w:val="24"/>
        </w:rPr>
        <w:t>.</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D.</w:t>
      </w:r>
      <w:r w:rsidRPr="006E3EAC">
        <w:rPr>
          <w:rFonts w:ascii="Times New Roman" w:hAnsi="Times New Roman" w:cs="Times New Roman"/>
          <w:sz w:val="24"/>
          <w:szCs w:val="24"/>
        </w:rPr>
        <w:t xml:space="preserve"> </w:t>
      </w:r>
      <w:r w:rsidRPr="00631AF7">
        <w:rPr>
          <w:position w:val="-6"/>
        </w:rPr>
        <w:object w:dxaOrig="660" w:dyaOrig="279" w14:anchorId="228993EC">
          <v:shape id="_x0000_i1139" type="#_x0000_t75" style="width:33pt;height:13.2pt" o:ole="">
            <v:imagedata r:id="rId231" o:title=""/>
          </v:shape>
          <o:OLEObject Type="Embed" ProgID="Equation.DSMT4" ShapeID="_x0000_i1139" DrawAspect="Content" ObjectID="_1750279923" r:id="rId232"/>
        </w:object>
      </w:r>
      <w:r w:rsidRPr="006E3EAC">
        <w:rPr>
          <w:rFonts w:ascii="Times New Roman" w:hAnsi="Times New Roman" w:cs="Times New Roman"/>
          <w:sz w:val="24"/>
          <w:szCs w:val="24"/>
        </w:rPr>
        <w:t>.</w:t>
      </w:r>
    </w:p>
    <w:p w14:paraId="56C58F81" w14:textId="77777777" w:rsidR="008D7273" w:rsidRPr="006E3EAC" w:rsidRDefault="008D7273" w:rsidP="008D7273">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36:</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Thực hiện giao thoa sóng trên mặt chất lỏng với hai nguồn kết hợp dao động cùng pha theo phương thẳng đứng. Trên mặt chất lỏng, bốn đi</w:t>
      </w:r>
      <w:r>
        <w:rPr>
          <w:rFonts w:ascii="Times New Roman" w:hAnsi="Times New Roman" w:cs="Times New Roman"/>
          <w:sz w:val="24"/>
          <w:szCs w:val="24"/>
        </w:rPr>
        <w:t>ể</w:t>
      </w:r>
      <w:r w:rsidRPr="006E3EAC">
        <w:rPr>
          <w:rFonts w:ascii="Times New Roman" w:hAnsi="Times New Roman" w:cs="Times New Roman"/>
          <w:sz w:val="24"/>
          <w:szCs w:val="24"/>
        </w:rPr>
        <w:t xml:space="preserve">m </w:t>
      </w:r>
      <w:r w:rsidRPr="008845E2">
        <w:rPr>
          <w:position w:val="-10"/>
        </w:rPr>
        <w:object w:dxaOrig="740" w:dyaOrig="320" w14:anchorId="12FC7B5C">
          <v:shape id="_x0000_i1140" type="#_x0000_t75" style="width:36.6pt;height:15.6pt" o:ole="">
            <v:imagedata r:id="rId233" o:title=""/>
          </v:shape>
          <o:OLEObject Type="Embed" ProgID="Equation.DSMT4" ShapeID="_x0000_i1140" DrawAspect="Content" ObjectID="_1750279924" r:id="rId234"/>
        </w:object>
      </w:r>
      <w:r w:rsidRPr="006E3EAC">
        <w:rPr>
          <w:rFonts w:ascii="Times New Roman" w:hAnsi="Times New Roman" w:cs="Times New Roman"/>
          <w:sz w:val="24"/>
          <w:szCs w:val="24"/>
        </w:rPr>
        <w:t xml:space="preserve"> và </w:t>
      </w:r>
      <w:r w:rsidRPr="00025957">
        <w:rPr>
          <w:position w:val="-4"/>
        </w:rPr>
        <w:object w:dxaOrig="260" w:dyaOrig="260" w14:anchorId="7B153BDB">
          <v:shape id="_x0000_i1141" type="#_x0000_t75" style="width:12.6pt;height:12.6pt" o:ole="">
            <v:imagedata r:id="rId235" o:title=""/>
          </v:shape>
          <o:OLEObject Type="Embed" ProgID="Equation.DSMT4" ShapeID="_x0000_i1141" DrawAspect="Content" ObjectID="_1750279925" r:id="rId236"/>
        </w:object>
      </w:r>
      <w:r w:rsidRPr="006E3EAC">
        <w:rPr>
          <w:rFonts w:ascii="Times New Roman" w:hAnsi="Times New Roman" w:cs="Times New Roman"/>
          <w:sz w:val="24"/>
          <w:szCs w:val="24"/>
        </w:rPr>
        <w:t xml:space="preserve"> tạo thành hình chữ nhật </w:t>
      </w:r>
      <w:r w:rsidRPr="00025957">
        <w:rPr>
          <w:position w:val="-4"/>
        </w:rPr>
        <w:object w:dxaOrig="780" w:dyaOrig="260" w14:anchorId="78A62CAD">
          <v:shape id="_x0000_i1142" type="#_x0000_t75" style="width:38.4pt;height:12.6pt" o:ole="">
            <v:imagedata r:id="rId237" o:title=""/>
          </v:shape>
          <o:OLEObject Type="Embed" ProgID="Equation.DSMT4" ShapeID="_x0000_i1142" DrawAspect="Content" ObjectID="_1750279926" r:id="rId238"/>
        </w:object>
      </w:r>
      <w:r w:rsidRPr="006E3EAC">
        <w:rPr>
          <w:rFonts w:ascii="Times New Roman" w:hAnsi="Times New Roman" w:cs="Times New Roman"/>
          <w:sz w:val="24"/>
          <w:szCs w:val="24"/>
        </w:rPr>
        <w:t xml:space="preserve"> với </w:t>
      </w:r>
      <w:r w:rsidRPr="00025957">
        <w:rPr>
          <w:position w:val="-4"/>
        </w:rPr>
        <w:object w:dxaOrig="1040" w:dyaOrig="260" w14:anchorId="1A0CED40">
          <v:shape id="_x0000_i1143" type="#_x0000_t75" style="width:52.2pt;height:12.6pt" o:ole="">
            <v:imagedata r:id="rId239" o:title=""/>
          </v:shape>
          <o:OLEObject Type="Embed" ProgID="Equation.DSMT4" ShapeID="_x0000_i1143" DrawAspect="Content" ObjectID="_1750279927" r:id="rId240"/>
        </w:object>
      </w:r>
      <w:r w:rsidRPr="006E3EAC">
        <w:rPr>
          <w:rFonts w:ascii="Times New Roman" w:hAnsi="Times New Roman" w:cs="Times New Roman"/>
          <w:sz w:val="24"/>
          <w:szCs w:val="24"/>
        </w:rPr>
        <w:t xml:space="preserve">. Nếu đặt hai nguồn tại </w:t>
      </w:r>
      <w:r w:rsidRPr="00025957">
        <w:rPr>
          <w:position w:val="-4"/>
        </w:rPr>
        <w:object w:dxaOrig="260" w:dyaOrig="260" w14:anchorId="7CF66239">
          <v:shape id="_x0000_i1144" type="#_x0000_t75" style="width:12.6pt;height:12.6pt" o:ole="">
            <v:imagedata r:id="rId241" o:title=""/>
          </v:shape>
          <o:OLEObject Type="Embed" ProgID="Equation.DSMT4" ShapeID="_x0000_i1144" DrawAspect="Content" ObjectID="_1750279928" r:id="rId242"/>
        </w:object>
      </w:r>
      <w:r w:rsidRPr="006E3EAC">
        <w:rPr>
          <w:rFonts w:ascii="Times New Roman" w:hAnsi="Times New Roman" w:cs="Times New Roman"/>
          <w:sz w:val="24"/>
          <w:szCs w:val="24"/>
        </w:rPr>
        <w:t xml:space="preserve"> và </w:t>
      </w:r>
      <w:r w:rsidRPr="00025957">
        <w:rPr>
          <w:position w:val="-4"/>
        </w:rPr>
        <w:object w:dxaOrig="240" w:dyaOrig="260" w14:anchorId="13232AD5">
          <v:shape id="_x0000_i1145" type="#_x0000_t75" style="width:12pt;height:12.6pt" o:ole="">
            <v:imagedata r:id="rId243" o:title=""/>
          </v:shape>
          <o:OLEObject Type="Embed" ProgID="Equation.DSMT4" ShapeID="_x0000_i1145" DrawAspect="Content" ObjectID="_1750279929" r:id="rId244"/>
        </w:object>
      </w:r>
      <w:r w:rsidRPr="006E3EAC">
        <w:rPr>
          <w:rFonts w:ascii="Times New Roman" w:hAnsi="Times New Roman" w:cs="Times New Roman"/>
          <w:sz w:val="24"/>
          <w:szCs w:val="24"/>
        </w:rPr>
        <w:t xml:space="preserve"> thì </w:t>
      </w:r>
      <w:r w:rsidRPr="00025957">
        <w:rPr>
          <w:position w:val="-4"/>
        </w:rPr>
        <w:object w:dxaOrig="240" w:dyaOrig="260" w14:anchorId="472EE640">
          <v:shape id="_x0000_i1146" type="#_x0000_t75" style="width:12pt;height:12.6pt" o:ole="">
            <v:imagedata r:id="rId245" o:title=""/>
          </v:shape>
          <o:OLEObject Type="Embed" ProgID="Equation.DSMT4" ShapeID="_x0000_i1146" DrawAspect="Content" ObjectID="_1750279930" r:id="rId246"/>
        </w:object>
      </w:r>
      <w:r w:rsidRPr="006E3EAC">
        <w:rPr>
          <w:rFonts w:ascii="Times New Roman" w:hAnsi="Times New Roman" w:cs="Times New Roman"/>
          <w:sz w:val="24"/>
          <w:szCs w:val="24"/>
        </w:rPr>
        <w:t xml:space="preserve"> và </w:t>
      </w:r>
      <w:r w:rsidRPr="00025957">
        <w:rPr>
          <w:position w:val="-4"/>
        </w:rPr>
        <w:object w:dxaOrig="260" w:dyaOrig="260" w14:anchorId="6D43F9EB">
          <v:shape id="_x0000_i1147" type="#_x0000_t75" style="width:12.6pt;height:12.6pt" o:ole="">
            <v:imagedata r:id="rId247" o:title=""/>
          </v:shape>
          <o:OLEObject Type="Embed" ProgID="Equation.DSMT4" ShapeID="_x0000_i1147" DrawAspect="Content" ObjectID="_1750279931" r:id="rId248"/>
        </w:object>
      </w:r>
      <w:r w:rsidRPr="006E3EAC">
        <w:rPr>
          <w:rFonts w:ascii="Times New Roman" w:hAnsi="Times New Roman" w:cs="Times New Roman"/>
          <w:sz w:val="24"/>
          <w:szCs w:val="24"/>
        </w:rPr>
        <w:t xml:space="preserve"> là vị trí của hai điểm cực đại giao thoa và trên đoạn thẳng </w:t>
      </w:r>
      <w:r w:rsidRPr="00025957">
        <w:rPr>
          <w:position w:val="-4"/>
        </w:rPr>
        <w:object w:dxaOrig="420" w:dyaOrig="260" w14:anchorId="63D78FF3">
          <v:shape id="_x0000_i1148" type="#_x0000_t75" style="width:21pt;height:12.6pt" o:ole="">
            <v:imagedata r:id="rId249" o:title=""/>
          </v:shape>
          <o:OLEObject Type="Embed" ProgID="Equation.DSMT4" ShapeID="_x0000_i1148" DrawAspect="Content" ObjectID="_1750279932" r:id="rId250"/>
        </w:object>
      </w:r>
      <w:r w:rsidRPr="006E3EAC">
        <w:rPr>
          <w:rFonts w:ascii="Times New Roman" w:hAnsi="Times New Roman" w:cs="Times New Roman"/>
          <w:sz w:val="24"/>
          <w:szCs w:val="24"/>
        </w:rPr>
        <w:t xml:space="preserve"> có 8 điểm cực tiểu giao thoa. Nếu đặt hai nguồn tại </w:t>
      </w:r>
      <w:r w:rsidRPr="00025957">
        <w:rPr>
          <w:position w:val="-4"/>
        </w:rPr>
        <w:object w:dxaOrig="240" w:dyaOrig="260" w14:anchorId="5FBA468D">
          <v:shape id="_x0000_i1149" type="#_x0000_t75" style="width:12pt;height:12.6pt" o:ole="">
            <v:imagedata r:id="rId251" o:title=""/>
          </v:shape>
          <o:OLEObject Type="Embed" ProgID="Equation.DSMT4" ShapeID="_x0000_i1149" DrawAspect="Content" ObjectID="_1750279933" r:id="rId252"/>
        </w:object>
      </w:r>
      <w:r w:rsidRPr="006E3EAC">
        <w:rPr>
          <w:rFonts w:ascii="Times New Roman" w:hAnsi="Times New Roman" w:cs="Times New Roman"/>
          <w:sz w:val="24"/>
          <w:szCs w:val="24"/>
        </w:rPr>
        <w:t xml:space="preserve"> và </w:t>
      </w:r>
      <w:r w:rsidRPr="00025957">
        <w:rPr>
          <w:position w:val="-4"/>
        </w:rPr>
        <w:object w:dxaOrig="240" w:dyaOrig="260" w14:anchorId="083170EF">
          <v:shape id="_x0000_i1150" type="#_x0000_t75" style="width:12pt;height:12.6pt" o:ole="">
            <v:imagedata r:id="rId253" o:title=""/>
          </v:shape>
          <o:OLEObject Type="Embed" ProgID="Equation.DSMT4" ShapeID="_x0000_i1150" DrawAspect="Content" ObjectID="_1750279934" r:id="rId254"/>
        </w:object>
      </w:r>
      <w:r w:rsidRPr="006E3EAC">
        <w:rPr>
          <w:rFonts w:ascii="Times New Roman" w:hAnsi="Times New Roman" w:cs="Times New Roman"/>
          <w:sz w:val="24"/>
          <w:szCs w:val="24"/>
        </w:rPr>
        <w:t xml:space="preserve"> thì </w:t>
      </w:r>
      <w:r w:rsidRPr="00025957">
        <w:rPr>
          <w:position w:val="-4"/>
        </w:rPr>
        <w:object w:dxaOrig="260" w:dyaOrig="260" w14:anchorId="6BC62EE7">
          <v:shape id="_x0000_i1151" type="#_x0000_t75" style="width:12.6pt;height:12.6pt" o:ole="">
            <v:imagedata r:id="rId255" o:title=""/>
          </v:shape>
          <o:OLEObject Type="Embed" ProgID="Equation.DSMT4" ShapeID="_x0000_i1151" DrawAspect="Content" ObjectID="_1750279935" r:id="rId256"/>
        </w:object>
      </w:r>
      <w:r w:rsidRPr="006E3EAC">
        <w:rPr>
          <w:rFonts w:ascii="Times New Roman" w:hAnsi="Times New Roman" w:cs="Times New Roman"/>
          <w:sz w:val="24"/>
          <w:szCs w:val="24"/>
        </w:rPr>
        <w:t xml:space="preserve"> và </w:t>
      </w:r>
      <w:r w:rsidRPr="00025957">
        <w:rPr>
          <w:position w:val="-4"/>
        </w:rPr>
        <w:object w:dxaOrig="260" w:dyaOrig="260" w14:anchorId="2D0248F5">
          <v:shape id="_x0000_i1152" type="#_x0000_t75" style="width:12.6pt;height:12.6pt" o:ole="">
            <v:imagedata r:id="rId247" o:title=""/>
          </v:shape>
          <o:OLEObject Type="Embed" ProgID="Equation.DSMT4" ShapeID="_x0000_i1152" DrawAspect="Content" ObjectID="_1750279936" r:id="rId257"/>
        </w:object>
      </w:r>
      <w:r w:rsidRPr="006E3EAC">
        <w:rPr>
          <w:rFonts w:ascii="Times New Roman" w:hAnsi="Times New Roman" w:cs="Times New Roman"/>
          <w:sz w:val="24"/>
          <w:szCs w:val="24"/>
        </w:rPr>
        <w:t xml:space="preserve"> là vị trí của hai điểm cực đại giao thoa và trên đoạn thẳng </w:t>
      </w:r>
      <w:r w:rsidRPr="00025957">
        <w:rPr>
          <w:position w:val="-4"/>
        </w:rPr>
        <w:object w:dxaOrig="420" w:dyaOrig="260" w14:anchorId="4BB5AE5A">
          <v:shape id="_x0000_i1153" type="#_x0000_t75" style="width:21pt;height:12.6pt" o:ole="">
            <v:imagedata r:id="rId258" o:title=""/>
          </v:shape>
          <o:OLEObject Type="Embed" ProgID="Equation.DSMT4" ShapeID="_x0000_i1153" DrawAspect="Content" ObjectID="_1750279937" r:id="rId259"/>
        </w:object>
      </w:r>
      <w:r w:rsidRPr="006E3EAC">
        <w:rPr>
          <w:rFonts w:ascii="Times New Roman" w:hAnsi="Times New Roman" w:cs="Times New Roman"/>
          <w:sz w:val="24"/>
          <w:szCs w:val="24"/>
        </w:rPr>
        <w:t xml:space="preserve"> có </w:t>
      </w:r>
      <w:r w:rsidRPr="00025957">
        <w:rPr>
          <w:position w:val="-4"/>
        </w:rPr>
        <w:object w:dxaOrig="200" w:dyaOrig="200" w14:anchorId="13EE9A40">
          <v:shape id="_x0000_i1154" type="#_x0000_t75" style="width:10.2pt;height:10.2pt" o:ole="">
            <v:imagedata r:id="rId260" o:title=""/>
          </v:shape>
          <o:OLEObject Type="Embed" ProgID="Equation.DSMT4" ShapeID="_x0000_i1154" DrawAspect="Content" ObjectID="_1750279938" r:id="rId261"/>
        </w:object>
      </w:r>
      <w:r w:rsidRPr="006E3EAC">
        <w:rPr>
          <w:rFonts w:ascii="Times New Roman" w:hAnsi="Times New Roman" w:cs="Times New Roman"/>
          <w:sz w:val="24"/>
          <w:szCs w:val="24"/>
        </w:rPr>
        <w:t xml:space="preserve"> điểm cực đại giao thoa. Giá trị tối đa mà </w:t>
      </w:r>
      <w:r w:rsidRPr="00025957">
        <w:rPr>
          <w:position w:val="-4"/>
        </w:rPr>
        <w:object w:dxaOrig="200" w:dyaOrig="200" w14:anchorId="43A03DC6">
          <v:shape id="_x0000_i1155" type="#_x0000_t75" style="width:10.2pt;height:10.2pt" o:ole="">
            <v:imagedata r:id="rId262" o:title=""/>
          </v:shape>
          <o:OLEObject Type="Embed" ProgID="Equation.DSMT4" ShapeID="_x0000_i1155" DrawAspect="Content" ObjectID="_1750279939" r:id="rId263"/>
        </w:object>
      </w:r>
      <w:r w:rsidRPr="006E3EAC">
        <w:rPr>
          <w:rFonts w:ascii="Times New Roman" w:hAnsi="Times New Roman" w:cs="Times New Roman"/>
          <w:sz w:val="24"/>
          <w:szCs w:val="24"/>
        </w:rPr>
        <w:t xml:space="preserve"> có thể nhận là</w:t>
      </w:r>
    </w:p>
    <w:p w14:paraId="741F1B55" w14:textId="77777777" w:rsidR="008D7273" w:rsidRPr="006E3EAC" w:rsidRDefault="008D7273" w:rsidP="008D7273">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6E3EAC">
        <w:rPr>
          <w:rFonts w:ascii="Palatino Linotype" w:hAnsi="Palatino Linotype" w:cs="Times New Roman"/>
          <w:b/>
          <w:color w:val="0000FF"/>
          <w:sz w:val="24"/>
          <w:szCs w:val="24"/>
        </w:rPr>
        <w:t>A.</w:t>
      </w:r>
      <w:r w:rsidRPr="006E3EAC">
        <w:rPr>
          <w:rFonts w:ascii="Times New Roman" w:hAnsi="Times New Roman" w:cs="Times New Roman"/>
          <w:sz w:val="24"/>
          <w:szCs w:val="24"/>
        </w:rPr>
        <w:t xml:space="preserve"> 19.</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B.</w:t>
      </w:r>
      <w:r w:rsidRPr="006E3EAC">
        <w:rPr>
          <w:rFonts w:ascii="Times New Roman" w:hAnsi="Times New Roman" w:cs="Times New Roman"/>
          <w:sz w:val="24"/>
          <w:szCs w:val="24"/>
        </w:rPr>
        <w:t xml:space="preserve"> 17.</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C.</w:t>
      </w:r>
      <w:r w:rsidRPr="006E3EAC">
        <w:rPr>
          <w:rFonts w:ascii="Times New Roman" w:hAnsi="Times New Roman" w:cs="Times New Roman"/>
          <w:sz w:val="24"/>
          <w:szCs w:val="24"/>
        </w:rPr>
        <w:t xml:space="preserve"> 15.</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D.</w:t>
      </w:r>
      <w:r w:rsidRPr="006E3EAC">
        <w:rPr>
          <w:rFonts w:ascii="Times New Roman" w:hAnsi="Times New Roman" w:cs="Times New Roman"/>
          <w:sz w:val="24"/>
          <w:szCs w:val="24"/>
        </w:rPr>
        <w:t xml:space="preserve"> 13.</w:t>
      </w:r>
    </w:p>
    <w:p w14:paraId="6868730E" w14:textId="77777777" w:rsidR="008D7273" w:rsidRPr="006E3EAC" w:rsidRDefault="008D7273" w:rsidP="008D7273">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37:</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 xml:space="preserve">Hạt nhân </w:t>
      </w:r>
      <w:r w:rsidRPr="00025957">
        <w:rPr>
          <w:position w:val="-4"/>
        </w:rPr>
        <w:object w:dxaOrig="260" w:dyaOrig="260" w14:anchorId="756EBB6E">
          <v:shape id="_x0000_i1156" type="#_x0000_t75" style="width:12.6pt;height:12.6pt" o:ole="">
            <v:imagedata r:id="rId264" o:title=""/>
          </v:shape>
          <o:OLEObject Type="Embed" ProgID="Equation.DSMT4" ShapeID="_x0000_i1156" DrawAspect="Content" ObjectID="_1750279940" r:id="rId265"/>
        </w:object>
      </w:r>
      <w:r w:rsidRPr="006E3EAC">
        <w:rPr>
          <w:rFonts w:ascii="Times New Roman" w:hAnsi="Times New Roman" w:cs="Times New Roman"/>
          <w:sz w:val="24"/>
          <w:szCs w:val="24"/>
        </w:rPr>
        <w:t xml:space="preserve"> là chất phóng xạ phân rã tạo thành hạt nhân </w:t>
      </w:r>
      <w:r w:rsidRPr="00025957">
        <w:rPr>
          <w:position w:val="-4"/>
        </w:rPr>
        <w:object w:dxaOrig="260" w:dyaOrig="260" w14:anchorId="34195762">
          <v:shape id="_x0000_i1157" type="#_x0000_t75" style="width:12.6pt;height:12.6pt" o:ole="">
            <v:imagedata r:id="rId266" o:title=""/>
          </v:shape>
          <o:OLEObject Type="Embed" ProgID="Equation.DSMT4" ShapeID="_x0000_i1157" DrawAspect="Content" ObjectID="_1750279941" r:id="rId267"/>
        </w:object>
      </w:r>
      <w:r w:rsidRPr="006E3EAC">
        <w:rPr>
          <w:rFonts w:ascii="Times New Roman" w:hAnsi="Times New Roman" w:cs="Times New Roman"/>
          <w:sz w:val="24"/>
          <w:szCs w:val="24"/>
        </w:rPr>
        <w:t xml:space="preserve"> bền. Ban đầu </w:t>
      </w:r>
      <w:r w:rsidRPr="008845E2">
        <w:rPr>
          <w:position w:val="-18"/>
        </w:rPr>
        <w:object w:dxaOrig="740" w:dyaOrig="480" w14:anchorId="4B3A1E25">
          <v:shape id="_x0000_i1158" type="#_x0000_t75" style="width:36.6pt;height:24pt" o:ole="">
            <v:imagedata r:id="rId268" o:title=""/>
          </v:shape>
          <o:OLEObject Type="Embed" ProgID="Equation.DSMT4" ShapeID="_x0000_i1158" DrawAspect="Content" ObjectID="_1750279942" r:id="rId269"/>
        </w:object>
      </w:r>
      <w:r w:rsidRPr="006E3EAC">
        <w:rPr>
          <w:rFonts w:ascii="Times New Roman" w:hAnsi="Times New Roman" w:cs="Times New Roman"/>
          <w:sz w:val="24"/>
          <w:szCs w:val="24"/>
        </w:rPr>
        <w:t xml:space="preserve">, có một mẫu trong đó chứa cả hạt nhân </w:t>
      </w:r>
      <w:r w:rsidRPr="00025957">
        <w:rPr>
          <w:position w:val="-4"/>
        </w:rPr>
        <w:object w:dxaOrig="260" w:dyaOrig="260" w14:anchorId="0FA35F97">
          <v:shape id="_x0000_i1159" type="#_x0000_t75" style="width:12.6pt;height:12.6pt" o:ole="">
            <v:imagedata r:id="rId264" o:title=""/>
          </v:shape>
          <o:OLEObject Type="Embed" ProgID="Equation.DSMT4" ShapeID="_x0000_i1159" DrawAspect="Content" ObjectID="_1750279943" r:id="rId270"/>
        </w:object>
      </w:r>
      <w:r w:rsidRPr="006E3EAC">
        <w:rPr>
          <w:rFonts w:ascii="Times New Roman" w:hAnsi="Times New Roman" w:cs="Times New Roman"/>
          <w:sz w:val="24"/>
          <w:szCs w:val="24"/>
        </w:rPr>
        <w:t xml:space="preserve"> và hạt nhân </w:t>
      </w:r>
      <w:r w:rsidRPr="00025957">
        <w:rPr>
          <w:position w:val="-4"/>
        </w:rPr>
        <w:object w:dxaOrig="260" w:dyaOrig="260" w14:anchorId="0996D7C9">
          <v:shape id="_x0000_i1160" type="#_x0000_t75" style="width:12.6pt;height:12.6pt" o:ole="">
            <v:imagedata r:id="rId266" o:title=""/>
          </v:shape>
          <o:OLEObject Type="Embed" ProgID="Equation.DSMT4" ShapeID="_x0000_i1160" DrawAspect="Content" ObjectID="_1750279944" r:id="rId271"/>
        </w:object>
      </w:r>
      <w:r w:rsidRPr="006E3EAC">
        <w:rPr>
          <w:rFonts w:ascii="Times New Roman" w:hAnsi="Times New Roman" w:cs="Times New Roman"/>
          <w:sz w:val="24"/>
          <w:szCs w:val="24"/>
        </w:rPr>
        <w:t xml:space="preserve">. Biết hạt nhân </w:t>
      </w:r>
      <w:r w:rsidRPr="00025957">
        <w:rPr>
          <w:position w:val="-4"/>
        </w:rPr>
        <w:object w:dxaOrig="260" w:dyaOrig="260" w14:anchorId="7AE0E8C6">
          <v:shape id="_x0000_i1161" type="#_x0000_t75" style="width:12.6pt;height:12.6pt" o:ole="">
            <v:imagedata r:id="rId272" o:title=""/>
          </v:shape>
          <o:OLEObject Type="Embed" ProgID="Equation.DSMT4" ShapeID="_x0000_i1161" DrawAspect="Content" ObjectID="_1750279945" r:id="rId273"/>
        </w:object>
      </w:r>
      <w:r w:rsidRPr="006E3EAC">
        <w:rPr>
          <w:rFonts w:ascii="Times New Roman" w:hAnsi="Times New Roman" w:cs="Times New Roman"/>
          <w:sz w:val="24"/>
          <w:szCs w:val="24"/>
        </w:rPr>
        <w:t xml:space="preserve"> sinh ra được giữ lại hoàn toàn trong mẫu. Tại thời điểm </w:t>
      </w:r>
      <w:r w:rsidRPr="008845E2">
        <w:rPr>
          <w:position w:val="-14"/>
        </w:rPr>
        <w:object w:dxaOrig="240" w:dyaOrig="400" w14:anchorId="214EDAF5">
          <v:shape id="_x0000_i1162" type="#_x0000_t75" style="width:12pt;height:19.8pt" o:ole="">
            <v:imagedata r:id="rId274" o:title=""/>
          </v:shape>
          <o:OLEObject Type="Embed" ProgID="Equation.DSMT4" ShapeID="_x0000_i1162" DrawAspect="Content" ObjectID="_1750279946" r:id="rId275"/>
        </w:object>
      </w:r>
      <w:r w:rsidRPr="006E3EAC">
        <w:rPr>
          <w:rFonts w:ascii="Times New Roman" w:hAnsi="Times New Roman" w:cs="Times New Roman"/>
          <w:sz w:val="24"/>
          <w:szCs w:val="24"/>
        </w:rPr>
        <w:t xml:space="preserve">, tỉ số giữa số hạt nhân </w:t>
      </w:r>
      <w:r w:rsidRPr="00025957">
        <w:rPr>
          <w:position w:val="-4"/>
        </w:rPr>
        <w:object w:dxaOrig="260" w:dyaOrig="260" w14:anchorId="6932B98D">
          <v:shape id="_x0000_i1163" type="#_x0000_t75" style="width:12.6pt;height:12.6pt" o:ole="">
            <v:imagedata r:id="rId266" o:title=""/>
          </v:shape>
          <o:OLEObject Type="Embed" ProgID="Equation.DSMT4" ShapeID="_x0000_i1163" DrawAspect="Content" ObjectID="_1750279947" r:id="rId276"/>
        </w:object>
      </w:r>
      <w:r w:rsidRPr="006E3EAC">
        <w:rPr>
          <w:rFonts w:ascii="Times New Roman" w:hAnsi="Times New Roman" w:cs="Times New Roman"/>
          <w:sz w:val="24"/>
          <w:szCs w:val="24"/>
        </w:rPr>
        <w:t xml:space="preserve"> trong mẫu và số hạt nhân </w:t>
      </w:r>
      <w:r w:rsidRPr="00025957">
        <w:rPr>
          <w:position w:val="-4"/>
        </w:rPr>
        <w:object w:dxaOrig="260" w:dyaOrig="260" w14:anchorId="5A053A2D">
          <v:shape id="_x0000_i1164" type="#_x0000_t75" style="width:12.6pt;height:12.6pt" o:ole="">
            <v:imagedata r:id="rId264" o:title=""/>
          </v:shape>
          <o:OLEObject Type="Embed" ProgID="Equation.DSMT4" ShapeID="_x0000_i1164" DrawAspect="Content" ObjectID="_1750279948" r:id="rId277"/>
        </w:object>
      </w:r>
      <w:r w:rsidRPr="006E3EAC">
        <w:rPr>
          <w:rFonts w:ascii="Times New Roman" w:hAnsi="Times New Roman" w:cs="Times New Roman"/>
          <w:sz w:val="24"/>
          <w:szCs w:val="24"/>
        </w:rPr>
        <w:t xml:space="preserve"> còn lại trong mẫu là 1. Tại thời điềm </w:t>
      </w:r>
      <w:r w:rsidRPr="008845E2">
        <w:rPr>
          <w:position w:val="-14"/>
        </w:rPr>
        <w:object w:dxaOrig="1020" w:dyaOrig="400" w14:anchorId="1595B607">
          <v:shape id="_x0000_i1165" type="#_x0000_t75" style="width:51pt;height:19.8pt" o:ole="">
            <v:imagedata r:id="rId278" o:title=""/>
          </v:shape>
          <o:OLEObject Type="Embed" ProgID="Equation.DSMT4" ShapeID="_x0000_i1165" DrawAspect="Content" ObjectID="_1750279949" r:id="rId279"/>
        </w:object>
      </w:r>
      <w:r w:rsidRPr="006E3EAC">
        <w:rPr>
          <w:rFonts w:ascii="Times New Roman" w:hAnsi="Times New Roman" w:cs="Times New Roman"/>
          <w:sz w:val="24"/>
          <w:szCs w:val="24"/>
        </w:rPr>
        <w:t xml:space="preserve">, tỉ số giữa số hạt nhân </w:t>
      </w:r>
      <w:r w:rsidRPr="00025957">
        <w:rPr>
          <w:position w:val="-4"/>
        </w:rPr>
        <w:object w:dxaOrig="260" w:dyaOrig="260" w14:anchorId="2B74F0AD">
          <v:shape id="_x0000_i1166" type="#_x0000_t75" style="width:12.6pt;height:12.6pt" o:ole="">
            <v:imagedata r:id="rId266" o:title=""/>
          </v:shape>
          <o:OLEObject Type="Embed" ProgID="Equation.DSMT4" ShapeID="_x0000_i1166" DrawAspect="Content" ObjectID="_1750279950" r:id="rId280"/>
        </w:object>
      </w:r>
      <w:r w:rsidRPr="006E3EAC">
        <w:rPr>
          <w:rFonts w:ascii="Times New Roman" w:hAnsi="Times New Roman" w:cs="Times New Roman"/>
          <w:sz w:val="24"/>
          <w:szCs w:val="24"/>
        </w:rPr>
        <w:t xml:space="preserve"> trong mẫu và số hạt nhân </w:t>
      </w:r>
      <w:r w:rsidRPr="00025957">
        <w:rPr>
          <w:position w:val="-4"/>
        </w:rPr>
        <w:object w:dxaOrig="260" w:dyaOrig="260" w14:anchorId="4041F749">
          <v:shape id="_x0000_i1167" type="#_x0000_t75" style="width:12.6pt;height:12.6pt" o:ole="">
            <v:imagedata r:id="rId264" o:title=""/>
          </v:shape>
          <o:OLEObject Type="Embed" ProgID="Equation.DSMT4" ShapeID="_x0000_i1167" DrawAspect="Content" ObjectID="_1750279951" r:id="rId281"/>
        </w:object>
      </w:r>
      <w:r w:rsidRPr="006E3EAC">
        <w:rPr>
          <w:rFonts w:ascii="Times New Roman" w:hAnsi="Times New Roman" w:cs="Times New Roman"/>
          <w:sz w:val="24"/>
          <w:szCs w:val="24"/>
        </w:rPr>
        <w:t xml:space="preserve"> còn lại trong mẫu là 3. Tỉ số giữa số hạt nhân </w:t>
      </w:r>
      <w:r w:rsidRPr="00025957">
        <w:rPr>
          <w:position w:val="-4"/>
        </w:rPr>
        <w:object w:dxaOrig="260" w:dyaOrig="260" w14:anchorId="3DB88E93">
          <v:shape id="_x0000_i1168" type="#_x0000_t75" style="width:12.6pt;height:12.6pt" o:ole="">
            <v:imagedata r:id="rId266" o:title=""/>
          </v:shape>
          <o:OLEObject Type="Embed" ProgID="Equation.DSMT4" ShapeID="_x0000_i1168" DrawAspect="Content" ObjectID="_1750279952" r:id="rId282"/>
        </w:object>
      </w:r>
      <w:r w:rsidRPr="006E3EAC">
        <w:rPr>
          <w:rFonts w:ascii="Times New Roman" w:hAnsi="Times New Roman" w:cs="Times New Roman"/>
          <w:sz w:val="24"/>
          <w:szCs w:val="24"/>
        </w:rPr>
        <w:t xml:space="preserve"> và số hạt nhân </w:t>
      </w:r>
      <w:r w:rsidRPr="00025957">
        <w:rPr>
          <w:position w:val="-4"/>
        </w:rPr>
        <w:object w:dxaOrig="260" w:dyaOrig="260" w14:anchorId="6C427C2F">
          <v:shape id="_x0000_i1169" type="#_x0000_t75" style="width:12.6pt;height:12.6pt" o:ole="">
            <v:imagedata r:id="rId283" o:title=""/>
          </v:shape>
          <o:OLEObject Type="Embed" ProgID="Equation.DSMT4" ShapeID="_x0000_i1169" DrawAspect="Content" ObjectID="_1750279953" r:id="rId284"/>
        </w:object>
      </w:r>
      <w:r w:rsidRPr="006E3EAC">
        <w:rPr>
          <w:rFonts w:ascii="Times New Roman" w:hAnsi="Times New Roman" w:cs="Times New Roman"/>
          <w:sz w:val="24"/>
          <w:szCs w:val="24"/>
        </w:rPr>
        <w:t xml:space="preserve"> ban đầu là</w:t>
      </w:r>
    </w:p>
    <w:p w14:paraId="0A12BE93" w14:textId="77777777" w:rsidR="008D7273" w:rsidRPr="006E3EAC" w:rsidRDefault="008D7273" w:rsidP="008D7273">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6E3EAC">
        <w:rPr>
          <w:rFonts w:ascii="Palatino Linotype" w:hAnsi="Palatino Linotype" w:cs="Times New Roman"/>
          <w:b/>
          <w:color w:val="0000FF"/>
          <w:sz w:val="24"/>
          <w:szCs w:val="24"/>
        </w:rPr>
        <w:t>A.</w:t>
      </w:r>
      <w:r w:rsidRPr="006E3EAC">
        <w:rPr>
          <w:rFonts w:ascii="Times New Roman" w:hAnsi="Times New Roman" w:cs="Times New Roman"/>
          <w:sz w:val="24"/>
          <w:szCs w:val="24"/>
        </w:rPr>
        <w:t xml:space="preserve"> 0,12.</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B.</w:t>
      </w:r>
      <w:r w:rsidRPr="006E3EAC">
        <w:rPr>
          <w:rFonts w:ascii="Times New Roman" w:hAnsi="Times New Roman" w:cs="Times New Roman"/>
          <w:sz w:val="24"/>
          <w:szCs w:val="24"/>
        </w:rPr>
        <w:t xml:space="preserve"> 0,88.</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C.</w:t>
      </w:r>
      <w:r w:rsidRPr="006E3EAC">
        <w:rPr>
          <w:rFonts w:ascii="Times New Roman" w:hAnsi="Times New Roman" w:cs="Times New Roman"/>
          <w:sz w:val="24"/>
          <w:szCs w:val="24"/>
        </w:rPr>
        <w:t xml:space="preserve"> 0,56.</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D.</w:t>
      </w:r>
      <w:r w:rsidRPr="006E3EAC">
        <w:rPr>
          <w:rFonts w:ascii="Times New Roman" w:hAnsi="Times New Roman" w:cs="Times New Roman"/>
          <w:sz w:val="24"/>
          <w:szCs w:val="24"/>
        </w:rPr>
        <w:t xml:space="preserve"> 0,44.</w:t>
      </w:r>
    </w:p>
    <w:p w14:paraId="0C25C2C1" w14:textId="77777777" w:rsidR="008D7273" w:rsidRDefault="008D7273" w:rsidP="008D7273">
      <w:pPr>
        <w:spacing w:before="120" w:after="0" w:line="276" w:lineRule="auto"/>
        <w:jc w:val="both"/>
        <w:rPr>
          <w:rFonts w:ascii="Times New Roman" w:hAnsi="Times New Roman" w:cs="Times New Roman"/>
          <w:sz w:val="24"/>
          <w:szCs w:val="24"/>
        </w:rPr>
      </w:pPr>
      <w:r w:rsidRPr="006E3EAC">
        <w:rPr>
          <w:rFonts w:ascii="Palatino Linotype" w:hAnsi="Palatino Linotype" w:cs="Times New Roman"/>
          <w:b/>
          <w:color w:val="0000FF"/>
          <w:sz w:val="24"/>
          <w:szCs w:val="24"/>
        </w:rPr>
        <w:lastRenderedPageBreak/>
        <w:t>Câu 38:</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 xml:space="preserve"> Đặt điện áp xoay chiều vào hai đầu đoạn mạch </w:t>
      </w:r>
      <w:r w:rsidRPr="006E3EAC">
        <w:rPr>
          <w:rFonts w:ascii="Times New Roman" w:hAnsi="Times New Roman" w:cs="Times New Roman"/>
          <w:position w:val="-4"/>
          <w:sz w:val="24"/>
        </w:rPr>
        <w:object w:dxaOrig="400" w:dyaOrig="260" w14:anchorId="4DA30EA9">
          <v:shape id="_x0000_i1170" type="#_x0000_t75" style="width:19.8pt;height:12.6pt" o:ole="">
            <v:imagedata r:id="rId285" o:title=""/>
          </v:shape>
          <o:OLEObject Type="Embed" ProgID="Equation.DSMT4" ShapeID="_x0000_i1170" DrawAspect="Content" ObjectID="_1750279954" r:id="rId286"/>
        </w:object>
      </w:r>
      <w:r w:rsidRPr="006E3EAC">
        <w:rPr>
          <w:rFonts w:ascii="Times New Roman" w:hAnsi="Times New Roman" w:cs="Times New Roman"/>
          <w:sz w:val="24"/>
          <w:szCs w:val="24"/>
        </w:rPr>
        <w:t xml:space="preserve"> như hình </w:t>
      </w:r>
      <w:r w:rsidRPr="006E3EAC">
        <w:rPr>
          <w:rFonts w:ascii="Times New Roman" w:hAnsi="Times New Roman" w:cs="Times New Roman"/>
          <w:position w:val="-4"/>
          <w:sz w:val="24"/>
        </w:rPr>
        <w:object w:dxaOrig="340" w:dyaOrig="260" w14:anchorId="03763F57">
          <v:shape id="_x0000_i1171" type="#_x0000_t75" style="width:17.4pt;height:12.6pt" o:ole="">
            <v:imagedata r:id="rId287" o:title=""/>
          </v:shape>
          <o:OLEObject Type="Embed" ProgID="Equation.DSMT4" ShapeID="_x0000_i1171" DrawAspect="Content" ObjectID="_1750279955" r:id="rId288"/>
        </w:object>
      </w:r>
      <w:r w:rsidRPr="006E3EAC">
        <w:rPr>
          <w:rFonts w:ascii="Times New Roman" w:hAnsi="Times New Roman" w:cs="Times New Roman"/>
          <w:sz w:val="24"/>
          <w:szCs w:val="24"/>
        </w:rPr>
        <w:t xml:space="preserve">. Hình </w:t>
      </w:r>
      <w:r w:rsidRPr="006E3EAC">
        <w:rPr>
          <w:rFonts w:ascii="Times New Roman" w:hAnsi="Times New Roman" w:cs="Times New Roman"/>
          <w:position w:val="-4"/>
          <w:sz w:val="24"/>
        </w:rPr>
        <w:object w:dxaOrig="380" w:dyaOrig="260" w14:anchorId="6A68AD31">
          <v:shape id="_x0000_i1172" type="#_x0000_t75" style="width:18.6pt;height:12.6pt" o:ole="">
            <v:imagedata r:id="rId289" o:title=""/>
          </v:shape>
          <o:OLEObject Type="Embed" ProgID="Equation.DSMT4" ShapeID="_x0000_i1172" DrawAspect="Content" ObjectID="_1750279956" r:id="rId290"/>
        </w:object>
      </w:r>
      <w:r w:rsidRPr="006E3EAC">
        <w:rPr>
          <w:rFonts w:ascii="Times New Roman" w:hAnsi="Times New Roman" w:cs="Times New Roman"/>
          <w:sz w:val="24"/>
          <w:szCs w:val="24"/>
        </w:rPr>
        <w:t xml:space="preserve"> là đồ thị biểu diễn sự phụ thuộc của điện áp giữa hai đầu đoạn mạch </w:t>
      </w:r>
      <w:r w:rsidRPr="006E3EAC">
        <w:rPr>
          <w:rFonts w:ascii="Times New Roman" w:hAnsi="Times New Roman" w:cs="Times New Roman"/>
          <w:position w:val="-4"/>
          <w:sz w:val="24"/>
        </w:rPr>
        <w:object w:dxaOrig="400" w:dyaOrig="260" w14:anchorId="4CC920AB">
          <v:shape id="_x0000_i1173" type="#_x0000_t75" style="width:19.8pt;height:12.6pt" o:ole="">
            <v:imagedata r:id="rId291" o:title=""/>
          </v:shape>
          <o:OLEObject Type="Embed" ProgID="Equation.DSMT4" ShapeID="_x0000_i1173" DrawAspect="Content" ObjectID="_1750279957" r:id="rId292"/>
        </w:object>
      </w:r>
      <w:r w:rsidRPr="006E3EAC">
        <w:rPr>
          <w:rFonts w:ascii="Times New Roman" w:hAnsi="Times New Roman" w:cs="Times New Roman"/>
          <w:sz w:val="24"/>
          <w:szCs w:val="24"/>
        </w:rPr>
        <w:t xml:space="preserve">, đoạn mạch </w:t>
      </w:r>
      <w:r w:rsidRPr="006E3EAC">
        <w:rPr>
          <w:rFonts w:ascii="Times New Roman" w:hAnsi="Times New Roman" w:cs="Times New Roman"/>
          <w:position w:val="-6"/>
          <w:sz w:val="24"/>
        </w:rPr>
        <w:object w:dxaOrig="460" w:dyaOrig="279" w14:anchorId="5AF7213A">
          <v:shape id="_x0000_i1174" type="#_x0000_t75" style="width:22.8pt;height:14.4pt" o:ole="">
            <v:imagedata r:id="rId293" o:title=""/>
          </v:shape>
          <o:OLEObject Type="Embed" ProgID="Equation.DSMT4" ShapeID="_x0000_i1174" DrawAspect="Content" ObjectID="_1750279958" r:id="rId294"/>
        </w:object>
      </w:r>
      <w:r w:rsidRPr="006E3EAC">
        <w:rPr>
          <w:rFonts w:ascii="Times New Roman" w:hAnsi="Times New Roman" w:cs="Times New Roman"/>
          <w:sz w:val="24"/>
          <w:szCs w:val="24"/>
        </w:rPr>
        <w:t xml:space="preserve"> và đoạn mạch </w:t>
      </w:r>
      <w:r w:rsidRPr="006E3EAC">
        <w:rPr>
          <w:rFonts w:ascii="Times New Roman" w:hAnsi="Times New Roman" w:cs="Times New Roman"/>
          <w:position w:val="-6"/>
          <w:sz w:val="24"/>
        </w:rPr>
        <w:object w:dxaOrig="400" w:dyaOrig="279" w14:anchorId="55C2977E">
          <v:shape id="_x0000_i1175" type="#_x0000_t75" style="width:19.8pt;height:14.4pt" o:ole="">
            <v:imagedata r:id="rId295" o:title=""/>
          </v:shape>
          <o:OLEObject Type="Embed" ProgID="Equation.DSMT4" ShapeID="_x0000_i1175" DrawAspect="Content" ObjectID="_1750279959" r:id="rId296"/>
        </w:object>
      </w:r>
      <w:r w:rsidRPr="006E3EAC">
        <w:rPr>
          <w:rFonts w:ascii="Times New Roman" w:hAnsi="Times New Roman" w:cs="Times New Roman"/>
          <w:sz w:val="24"/>
          <w:szCs w:val="24"/>
        </w:rPr>
        <w:t xml:space="preserve"> theo thời gian </w:t>
      </w:r>
      <w:r w:rsidRPr="006E3EAC">
        <w:rPr>
          <w:rFonts w:ascii="Times New Roman" w:hAnsi="Times New Roman" w:cs="Times New Roman"/>
          <w:position w:val="-6"/>
          <w:sz w:val="24"/>
        </w:rPr>
        <w:object w:dxaOrig="139" w:dyaOrig="240" w14:anchorId="253AAC6B">
          <v:shape id="_x0000_i1176" type="#_x0000_t75" style="width:6.6pt;height:12.6pt" o:ole="">
            <v:imagedata r:id="rId297" o:title=""/>
          </v:shape>
          <o:OLEObject Type="Embed" ProgID="Equation.DSMT4" ShapeID="_x0000_i1176" DrawAspect="Content" ObjectID="_1750279960" r:id="rId298"/>
        </w:object>
      </w:r>
      <w:r w:rsidRPr="006E3EAC">
        <w:rPr>
          <w:rFonts w:ascii="Times New Roman" w:hAnsi="Times New Roman" w:cs="Times New Roman"/>
          <w:sz w:val="24"/>
          <w:szCs w:val="24"/>
        </w:rPr>
        <w:t xml:space="preserve">. Điều chỉnh tần số của điện áp đến giá trị </w:t>
      </w:r>
      <w:r w:rsidRPr="006E3EAC">
        <w:rPr>
          <w:rFonts w:ascii="Times New Roman" w:hAnsi="Times New Roman" w:cs="Times New Roman"/>
          <w:position w:val="-12"/>
          <w:sz w:val="24"/>
        </w:rPr>
        <w:object w:dxaOrig="260" w:dyaOrig="360" w14:anchorId="56F55112">
          <v:shape id="_x0000_i1177" type="#_x0000_t75" style="width:12.6pt;height:18pt" o:ole="">
            <v:imagedata r:id="rId299" o:title=""/>
          </v:shape>
          <o:OLEObject Type="Embed" ProgID="Equation.DSMT4" ShapeID="_x0000_i1177" DrawAspect="Content" ObjectID="_1750279961" r:id="rId300"/>
        </w:object>
      </w:r>
      <w:r w:rsidRPr="006E3EAC">
        <w:rPr>
          <w:rFonts w:ascii="Times New Roman" w:hAnsi="Times New Roman" w:cs="Times New Roman"/>
          <w:sz w:val="24"/>
          <w:szCs w:val="24"/>
        </w:rPr>
        <w:t xml:space="preserve"> thì trong đoạn mạch AB có cộng hưởng điện. Giá trị </w:t>
      </w:r>
      <w:r w:rsidRPr="006E3EAC">
        <w:rPr>
          <w:rFonts w:ascii="Times New Roman" w:hAnsi="Times New Roman" w:cs="Times New Roman"/>
          <w:position w:val="-12"/>
          <w:sz w:val="24"/>
        </w:rPr>
        <w:object w:dxaOrig="260" w:dyaOrig="360" w14:anchorId="1C341554">
          <v:shape id="_x0000_i1178" type="#_x0000_t75" style="width:12.6pt;height:18pt" o:ole="">
            <v:imagedata r:id="rId301" o:title=""/>
          </v:shape>
          <o:OLEObject Type="Embed" ProgID="Equation.DSMT4" ShapeID="_x0000_i1178" DrawAspect="Content" ObjectID="_1750279962" r:id="rId302"/>
        </w:object>
      </w:r>
      <w:r w:rsidRPr="006E3EAC">
        <w:rPr>
          <w:rFonts w:ascii="Times New Roman" w:hAnsi="Times New Roman" w:cs="Times New Roman"/>
          <w:sz w:val="24"/>
          <w:szCs w:val="24"/>
        </w:rPr>
        <w:t xml:space="preserve"> gần nhất với giá trị nào sau đây?</w:t>
      </w:r>
    </w:p>
    <w:p w14:paraId="1FAD262E" w14:textId="77777777" w:rsidR="008D7273" w:rsidRPr="006E3EAC" w:rsidRDefault="008D7273" w:rsidP="008D7273">
      <w:pPr>
        <w:spacing w:before="120" w:after="0" w:line="276" w:lineRule="auto"/>
        <w:jc w:val="center"/>
        <w:rPr>
          <w:rFonts w:ascii="Times New Roman" w:hAnsi="Times New Roman" w:cs="Times New Roman"/>
          <w:b/>
          <w:color w:val="0000FF"/>
          <w:sz w:val="24"/>
          <w:szCs w:val="24"/>
        </w:rPr>
      </w:pPr>
      <w:r w:rsidRPr="00DC2EB1">
        <w:rPr>
          <w:rFonts w:ascii="Times New Roman" w:hAnsi="Times New Roman" w:cs="Times New Roman"/>
          <w:noProof/>
          <w:sz w:val="24"/>
        </w:rPr>
        <mc:AlternateContent>
          <mc:Choice Requires="wpg">
            <w:drawing>
              <wp:inline distT="0" distB="0" distL="0" distR="0" wp14:anchorId="12F5126D" wp14:editId="5ED0AB46">
                <wp:extent cx="3283200" cy="2080800"/>
                <wp:effectExtent l="0" t="0" r="0" b="34290"/>
                <wp:docPr id="1164104556" name="Group 5"/>
                <wp:cNvGraphicFramePr/>
                <a:graphic xmlns:a="http://schemas.openxmlformats.org/drawingml/2006/main">
                  <a:graphicData uri="http://schemas.microsoft.com/office/word/2010/wordprocessingGroup">
                    <wpg:wgp>
                      <wpg:cNvGrpSpPr/>
                      <wpg:grpSpPr>
                        <a:xfrm>
                          <a:off x="0" y="0"/>
                          <a:ext cx="3283200" cy="2080800"/>
                          <a:chOff x="0" y="0"/>
                          <a:chExt cx="3283673" cy="2080430"/>
                        </a:xfrm>
                      </wpg:grpSpPr>
                      <wpg:grpSp>
                        <wpg:cNvPr id="614665717" name="Group 614665717"/>
                        <wpg:cNvGrpSpPr/>
                        <wpg:grpSpPr>
                          <a:xfrm>
                            <a:off x="276398" y="0"/>
                            <a:ext cx="3007275" cy="577979"/>
                            <a:chOff x="209502" y="-6670"/>
                            <a:chExt cx="3007275" cy="578384"/>
                          </a:xfrm>
                        </wpg:grpSpPr>
                        <wps:wsp>
                          <wps:cNvPr id="1044688746" name="Text Box 1044688746"/>
                          <wps:cNvSpPr txBox="1"/>
                          <wps:spPr>
                            <a:xfrm>
                              <a:off x="209502" y="83512"/>
                              <a:ext cx="279400" cy="2764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6C12FB" w14:textId="77777777" w:rsidR="008D7273" w:rsidRPr="00722EFC" w:rsidRDefault="008D7273" w:rsidP="008D7273">
                                <w:pPr>
                                  <w:rPr>
                                    <w:rFonts w:ascii="Times New Roman" w:hAnsi="Times New Roman"/>
                                    <w:i/>
                                  </w:rPr>
                                </w:pPr>
                                <m:oMathPara>
                                  <m:oMath>
                                    <m:r>
                                      <w:rPr>
                                        <w:rFonts w:ascii="Cambria Math" w:hAnsi="Cambria Math"/>
                                      </w:rPr>
                                      <m:t>A</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564594326" name="Group 564594326"/>
                          <wpg:cNvGrpSpPr/>
                          <wpg:grpSpPr>
                            <a:xfrm>
                              <a:off x="350520" y="333374"/>
                              <a:ext cx="1986138" cy="1"/>
                              <a:chOff x="222870" y="-1"/>
                              <a:chExt cx="1987032" cy="1"/>
                            </a:xfrm>
                          </wpg:grpSpPr>
                          <wps:wsp>
                            <wps:cNvPr id="1721251587" name="Straight Connector 1721251587"/>
                            <wps:cNvCnPr/>
                            <wps:spPr>
                              <a:xfrm>
                                <a:off x="222870" y="-1"/>
                                <a:ext cx="1987032" cy="0"/>
                              </a:xfrm>
                              <a:prstGeom prst="line">
                                <a:avLst/>
                              </a:prstGeom>
                              <a:ln w="12700">
                                <a:solidFill>
                                  <a:schemeClr val="tx1"/>
                                </a:solidFill>
                                <a:headEnd type="diamond" w="sm" len="sm"/>
                                <a:tailEnd type="diamond" w="sm" len="sm"/>
                              </a:ln>
                            </wps:spPr>
                            <wps:style>
                              <a:lnRef idx="1">
                                <a:schemeClr val="accent1"/>
                              </a:lnRef>
                              <a:fillRef idx="0">
                                <a:schemeClr val="accent1"/>
                              </a:fillRef>
                              <a:effectRef idx="0">
                                <a:schemeClr val="accent1"/>
                              </a:effectRef>
                              <a:fontRef idx="minor">
                                <a:schemeClr val="tx1"/>
                              </a:fontRef>
                            </wps:style>
                            <wps:bodyPr/>
                          </wps:wsp>
                          <wps:wsp>
                            <wps:cNvPr id="1326218327" name="Line 192"/>
                            <wps:cNvCnPr>
                              <a:cxnSpLocks noChangeShapeType="1"/>
                            </wps:cNvCnPr>
                            <wps:spPr bwMode="auto">
                              <a:xfrm>
                                <a:off x="767486"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346627188" name="Line 192"/>
                            <wps:cNvCnPr>
                              <a:cxnSpLocks noChangeShapeType="1"/>
                            </wps:cNvCnPr>
                            <wps:spPr bwMode="auto">
                              <a:xfrm>
                                <a:off x="1566613"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s:wsp>
                          <wps:cNvPr id="812757778" name="Rectangle 812757778"/>
                          <wps:cNvSpPr/>
                          <wps:spPr>
                            <a:xfrm>
                              <a:off x="1885950" y="276225"/>
                              <a:ext cx="272415" cy="11684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516087165" name="Group 516087165"/>
                          <wpg:cNvGrpSpPr/>
                          <wpg:grpSpPr>
                            <a:xfrm rot="5400000">
                              <a:off x="1266826" y="109537"/>
                              <a:ext cx="114300" cy="452120"/>
                              <a:chOff x="0" y="0"/>
                              <a:chExt cx="114935" cy="452755"/>
                            </a:xfrm>
                          </wpg:grpSpPr>
                          <wps:wsp>
                            <wps:cNvPr id="2014662079" name="Rectangle 2014662079"/>
                            <wps:cNvSpPr/>
                            <wps:spPr>
                              <a:xfrm>
                                <a:off x="16828" y="11747"/>
                                <a:ext cx="86203" cy="4297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2113817723" name="Group 146"/>
                            <wpg:cNvGrpSpPr>
                              <a:grpSpLocks/>
                            </wpg:cNvGrpSpPr>
                            <wpg:grpSpPr bwMode="auto">
                              <a:xfrm rot="16200000">
                                <a:off x="-168910" y="168910"/>
                                <a:ext cx="452755" cy="114935"/>
                                <a:chOff x="1804" y="1830"/>
                                <a:chExt cx="714" cy="180"/>
                              </a:xfrm>
                            </wpg:grpSpPr>
                            <wpg:grpSp>
                              <wpg:cNvPr id="418646795" name="Group 147"/>
                              <wpg:cNvGrpSpPr>
                                <a:grpSpLocks/>
                              </wpg:cNvGrpSpPr>
                              <wpg:grpSpPr bwMode="auto">
                                <a:xfrm>
                                  <a:off x="2274" y="1830"/>
                                  <a:ext cx="151" cy="180"/>
                                  <a:chOff x="2880" y="2520"/>
                                  <a:chExt cx="1440" cy="1440"/>
                                </a:xfrm>
                              </wpg:grpSpPr>
                              <wpg:grpSp>
                                <wpg:cNvPr id="739948108" name="Group 148"/>
                                <wpg:cNvGrpSpPr>
                                  <a:grpSpLocks/>
                                </wpg:cNvGrpSpPr>
                                <wpg:grpSpPr bwMode="auto">
                                  <a:xfrm>
                                    <a:off x="2880" y="2520"/>
                                    <a:ext cx="1440" cy="1080"/>
                                    <a:chOff x="2880" y="2520"/>
                                    <a:chExt cx="2160" cy="1080"/>
                                  </a:xfrm>
                                </wpg:grpSpPr>
                                <wps:wsp>
                                  <wps:cNvPr id="1718745339" name="Arc 14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41588324" name="Arc 15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79452326" name="Group 151"/>
                                <wpg:cNvGrpSpPr>
                                  <a:grpSpLocks/>
                                </wpg:cNvGrpSpPr>
                                <wpg:grpSpPr bwMode="auto">
                                  <a:xfrm flipV="1">
                                    <a:off x="3780" y="3600"/>
                                    <a:ext cx="540" cy="360"/>
                                    <a:chOff x="2880" y="2520"/>
                                    <a:chExt cx="2160" cy="1080"/>
                                  </a:xfrm>
                                </wpg:grpSpPr>
                                <wps:wsp>
                                  <wps:cNvPr id="787549458" name="Arc 15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2104502167" name="Arc 15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895017148" name="Arc 154"/>
                              <wps:cNvSpPr>
                                <a:spLocks/>
                              </wps:cNvSpPr>
                              <wps:spPr bwMode="auto">
                                <a:xfrm>
                                  <a:off x="2444" y="1830"/>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0" y="0"/>
                                      </a:moveTo>
                                      <a:cubicBezTo>
                                        <a:pt x="9877" y="0"/>
                                        <a:pt x="18496" y="6700"/>
                                        <a:pt x="20932" y="16273"/>
                                      </a:cubicBezTo>
                                    </a:path>
                                    <a:path w="20933" h="21600" stroke="0" extrusionOk="0">
                                      <a:moveTo>
                                        <a:pt x="0" y="0"/>
                                      </a:moveTo>
                                      <a:cubicBezTo>
                                        <a:pt x="9877" y="0"/>
                                        <a:pt x="18496" y="6700"/>
                                        <a:pt x="20932" y="162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982029655" name="Arc 155"/>
                              <wps:cNvSpPr>
                                <a:spLocks/>
                              </wps:cNvSpPr>
                              <wps:spPr bwMode="auto">
                                <a:xfrm flipH="1">
                                  <a:off x="2368"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97225442" name="Group 156"/>
                              <wpg:cNvGrpSpPr>
                                <a:grpSpLocks/>
                              </wpg:cNvGrpSpPr>
                              <wpg:grpSpPr bwMode="auto">
                                <a:xfrm>
                                  <a:off x="2179" y="1830"/>
                                  <a:ext cx="152" cy="180"/>
                                  <a:chOff x="2880" y="2520"/>
                                  <a:chExt cx="1440" cy="1440"/>
                                </a:xfrm>
                              </wpg:grpSpPr>
                              <wpg:grpSp>
                                <wpg:cNvPr id="1562093265" name="Group 157"/>
                                <wpg:cNvGrpSpPr>
                                  <a:grpSpLocks/>
                                </wpg:cNvGrpSpPr>
                                <wpg:grpSpPr bwMode="auto">
                                  <a:xfrm>
                                    <a:off x="2880" y="2520"/>
                                    <a:ext cx="1440" cy="1080"/>
                                    <a:chOff x="2880" y="2520"/>
                                    <a:chExt cx="2160" cy="1080"/>
                                  </a:xfrm>
                                </wpg:grpSpPr>
                                <wps:wsp>
                                  <wps:cNvPr id="295670178" name="Arc 15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91968279" name="Arc 15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274772628" name="Group 160"/>
                                <wpg:cNvGrpSpPr>
                                  <a:grpSpLocks/>
                                </wpg:cNvGrpSpPr>
                                <wpg:grpSpPr bwMode="auto">
                                  <a:xfrm flipV="1">
                                    <a:off x="3780" y="3600"/>
                                    <a:ext cx="540" cy="360"/>
                                    <a:chOff x="2880" y="2520"/>
                                    <a:chExt cx="2160" cy="1080"/>
                                  </a:xfrm>
                                </wpg:grpSpPr>
                                <wps:wsp>
                                  <wps:cNvPr id="247058373" name="Arc 16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87319506" name="Arc 16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56417534" name="Group 163"/>
                              <wpg:cNvGrpSpPr>
                                <a:grpSpLocks/>
                              </wpg:cNvGrpSpPr>
                              <wpg:grpSpPr bwMode="auto">
                                <a:xfrm>
                                  <a:off x="2084" y="1830"/>
                                  <a:ext cx="152" cy="180"/>
                                  <a:chOff x="2880" y="2520"/>
                                  <a:chExt cx="1440" cy="1440"/>
                                </a:xfrm>
                              </wpg:grpSpPr>
                              <wpg:grpSp>
                                <wpg:cNvPr id="2092808908" name="Group 164"/>
                                <wpg:cNvGrpSpPr>
                                  <a:grpSpLocks/>
                                </wpg:cNvGrpSpPr>
                                <wpg:grpSpPr bwMode="auto">
                                  <a:xfrm>
                                    <a:off x="2880" y="2520"/>
                                    <a:ext cx="1440" cy="1080"/>
                                    <a:chOff x="2880" y="2520"/>
                                    <a:chExt cx="2160" cy="1080"/>
                                  </a:xfrm>
                                </wpg:grpSpPr>
                                <wps:wsp>
                                  <wps:cNvPr id="1565511766" name="Arc 16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991723447" name="Arc 16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1734712" name="Group 167"/>
                                <wpg:cNvGrpSpPr>
                                  <a:grpSpLocks/>
                                </wpg:cNvGrpSpPr>
                                <wpg:grpSpPr bwMode="auto">
                                  <a:xfrm flipV="1">
                                    <a:off x="3780" y="3600"/>
                                    <a:ext cx="540" cy="360"/>
                                    <a:chOff x="2880" y="2520"/>
                                    <a:chExt cx="2160" cy="1080"/>
                                  </a:xfrm>
                                </wpg:grpSpPr>
                                <wps:wsp>
                                  <wps:cNvPr id="1478652904" name="Arc 16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905789076" name="Arc 16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825118249" name="Group 170"/>
                              <wpg:cNvGrpSpPr>
                                <a:grpSpLocks/>
                              </wpg:cNvGrpSpPr>
                              <wpg:grpSpPr bwMode="auto">
                                <a:xfrm>
                                  <a:off x="1989" y="1830"/>
                                  <a:ext cx="152" cy="180"/>
                                  <a:chOff x="2880" y="2520"/>
                                  <a:chExt cx="1440" cy="1440"/>
                                </a:xfrm>
                              </wpg:grpSpPr>
                              <wpg:grpSp>
                                <wpg:cNvPr id="364625783" name="Group 171"/>
                                <wpg:cNvGrpSpPr>
                                  <a:grpSpLocks/>
                                </wpg:cNvGrpSpPr>
                                <wpg:grpSpPr bwMode="auto">
                                  <a:xfrm>
                                    <a:off x="2880" y="2520"/>
                                    <a:ext cx="1440" cy="1080"/>
                                    <a:chOff x="2880" y="2520"/>
                                    <a:chExt cx="2160" cy="1080"/>
                                  </a:xfrm>
                                </wpg:grpSpPr>
                                <wps:wsp>
                                  <wps:cNvPr id="1269848603" name="Arc 17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994039142" name="Arc 17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745575994" name="Group 174"/>
                                <wpg:cNvGrpSpPr>
                                  <a:grpSpLocks/>
                                </wpg:cNvGrpSpPr>
                                <wpg:grpSpPr bwMode="auto">
                                  <a:xfrm flipV="1">
                                    <a:off x="3780" y="3600"/>
                                    <a:ext cx="540" cy="360"/>
                                    <a:chOff x="2880" y="2520"/>
                                    <a:chExt cx="2160" cy="1080"/>
                                  </a:xfrm>
                                </wpg:grpSpPr>
                                <wps:wsp>
                                  <wps:cNvPr id="86607661" name="Arc 17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952757058" name="Arc 17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767902309" name="Group 177"/>
                              <wpg:cNvGrpSpPr>
                                <a:grpSpLocks/>
                              </wpg:cNvGrpSpPr>
                              <wpg:grpSpPr bwMode="auto">
                                <a:xfrm>
                                  <a:off x="1895" y="1830"/>
                                  <a:ext cx="151" cy="180"/>
                                  <a:chOff x="2880" y="2520"/>
                                  <a:chExt cx="1440" cy="1440"/>
                                </a:xfrm>
                              </wpg:grpSpPr>
                              <wpg:grpSp>
                                <wpg:cNvPr id="3583195" name="Group 178"/>
                                <wpg:cNvGrpSpPr>
                                  <a:grpSpLocks/>
                                </wpg:cNvGrpSpPr>
                                <wpg:grpSpPr bwMode="auto">
                                  <a:xfrm>
                                    <a:off x="2880" y="2520"/>
                                    <a:ext cx="1440" cy="1080"/>
                                    <a:chOff x="2880" y="2520"/>
                                    <a:chExt cx="2160" cy="1080"/>
                                  </a:xfrm>
                                </wpg:grpSpPr>
                                <wps:wsp>
                                  <wps:cNvPr id="838209861" name="Arc 17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652794076" name="Arc 18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993884698" name="Group 181"/>
                                <wpg:cNvGrpSpPr>
                                  <a:grpSpLocks/>
                                </wpg:cNvGrpSpPr>
                                <wpg:grpSpPr bwMode="auto">
                                  <a:xfrm flipV="1">
                                    <a:off x="3780" y="3600"/>
                                    <a:ext cx="540" cy="360"/>
                                    <a:chOff x="2880" y="2520"/>
                                    <a:chExt cx="2160" cy="1080"/>
                                  </a:xfrm>
                                </wpg:grpSpPr>
                                <wps:wsp>
                                  <wps:cNvPr id="2072782425" name="Arc 18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726696568" name="Arc 18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38334929" name="Arc 184"/>
                              <wps:cNvSpPr>
                                <a:spLocks/>
                              </wps:cNvSpPr>
                              <wps:spPr bwMode="auto">
                                <a:xfrm>
                                  <a:off x="1876"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581448002" name="Arc 185"/>
                              <wps:cNvSpPr>
                                <a:spLocks/>
                              </wps:cNvSpPr>
                              <wps:spPr bwMode="auto">
                                <a:xfrm flipH="1">
                                  <a:off x="1804" y="1830"/>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0" y="0"/>
                                      </a:moveTo>
                                      <a:cubicBezTo>
                                        <a:pt x="9297" y="0"/>
                                        <a:pt x="17551" y="5949"/>
                                        <a:pt x="20491" y="14769"/>
                                      </a:cubicBezTo>
                                    </a:path>
                                    <a:path w="20492" h="21600" stroke="0" extrusionOk="0">
                                      <a:moveTo>
                                        <a:pt x="0" y="0"/>
                                      </a:moveTo>
                                      <a:cubicBezTo>
                                        <a:pt x="9297" y="0"/>
                                        <a:pt x="17551" y="5949"/>
                                        <a:pt x="20491" y="1476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84810243" name="Group 186"/>
                              <wpg:cNvGrpSpPr>
                                <a:grpSpLocks/>
                              </wpg:cNvGrpSpPr>
                              <wpg:grpSpPr bwMode="auto">
                                <a:xfrm flipV="1">
                                  <a:off x="1895" y="1965"/>
                                  <a:ext cx="57" cy="45"/>
                                  <a:chOff x="2880" y="2520"/>
                                  <a:chExt cx="2160" cy="1080"/>
                                </a:xfrm>
                              </wpg:grpSpPr>
                              <wps:wsp>
                                <wps:cNvPr id="2043908872" name="Arc 18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947427852" name="Arc 18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grpSp>
                          <wpg:cNvPr id="1669165842" name="Group 1669165842"/>
                          <wpg:cNvGrpSpPr/>
                          <wpg:grpSpPr>
                            <a:xfrm>
                              <a:off x="611505" y="217170"/>
                              <a:ext cx="75565" cy="229869"/>
                              <a:chOff x="286851" y="-1917"/>
                              <a:chExt cx="75879" cy="231222"/>
                            </a:xfrm>
                          </wpg:grpSpPr>
                          <wps:wsp>
                            <wps:cNvPr id="1226795278" name="Rectangle 1226795278"/>
                            <wps:cNvSpPr/>
                            <wps:spPr>
                              <a:xfrm>
                                <a:off x="293674" y="8961"/>
                                <a:ext cx="62865" cy="2159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885747501" name="Line 145"/>
                            <wps:cNvCnPr>
                              <a:cxnSpLocks noChangeShapeType="1"/>
                            </wps:cNvCnPr>
                            <wps:spPr bwMode="auto">
                              <a:xfrm>
                                <a:off x="286851" y="-1917"/>
                                <a:ext cx="0" cy="230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91846027" name="Line 145"/>
                            <wps:cNvCnPr>
                              <a:cxnSpLocks noChangeShapeType="1"/>
                            </wps:cNvCnPr>
                            <wps:spPr bwMode="auto">
                              <a:xfrm>
                                <a:off x="362730" y="-565"/>
                                <a:ext cx="0" cy="2298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02648510" name="Text Box 702648510"/>
                          <wps:cNvSpPr txBox="1"/>
                          <wps:spPr>
                            <a:xfrm>
                              <a:off x="1885339" y="33216"/>
                              <a:ext cx="282575" cy="2764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04E5617" w14:textId="77777777" w:rsidR="008D7273" w:rsidRPr="00722EFC" w:rsidRDefault="008D7273" w:rsidP="008D7273">
                                <w:pPr>
                                  <w:rPr>
                                    <w:rFonts w:ascii="Times New Roman" w:hAnsi="Times New Roman"/>
                                    <w:i/>
                                  </w:rPr>
                                </w:pPr>
                                <m:oMathPara>
                                  <m:oMath>
                                    <m:r>
                                      <w:rPr>
                                        <w:rFonts w:ascii="Cambria Math" w:hAnsi="Cambria Math"/>
                                      </w:rPr>
                                      <m:t>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674260887" name="Text Box 1674260887"/>
                          <wps:cNvSpPr txBox="1"/>
                          <wps:spPr>
                            <a:xfrm>
                              <a:off x="1162507" y="29343"/>
                              <a:ext cx="387985" cy="28785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F46C9C" w14:textId="77777777" w:rsidR="008D7273" w:rsidRPr="00722EFC" w:rsidRDefault="008D7273" w:rsidP="008D7273">
                                <w:pPr>
                                  <w:rPr>
                                    <w:rFonts w:ascii="Times New Roman" w:hAnsi="Times New Roman"/>
                                    <w:i/>
                                  </w:rPr>
                                </w:pPr>
                                <m:oMathPara>
                                  <m:oMath>
                                    <m:r>
                                      <w:rPr>
                                        <w:rFonts w:ascii="Cambria Math" w:hAnsi="Cambria Math"/>
                                      </w:rPr>
                                      <m:t>L,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442367012" name="Text Box 442367012"/>
                          <wps:cNvSpPr txBox="1"/>
                          <wps:spPr>
                            <a:xfrm>
                              <a:off x="516099" y="-6670"/>
                              <a:ext cx="278765" cy="2770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15249B" w14:textId="77777777" w:rsidR="008D7273" w:rsidRPr="00722EFC" w:rsidRDefault="008D7273" w:rsidP="008D7273">
                                <w:pPr>
                                  <w:rPr>
                                    <w:rFonts w:ascii="Times New Roman" w:hAnsi="Times New Roman"/>
                                    <w:i/>
                                  </w:rPr>
                                </w:pPr>
                                <m:oMathPara>
                                  <m:oMath>
                                    <m:r>
                                      <w:rPr>
                                        <w:rFonts w:ascii="Cambria Math" w:hAnsi="Cambria Math"/>
                                      </w:rPr>
                                      <m:t>C</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1691218" name="Text Box 61691218"/>
                          <wps:cNvSpPr txBox="1"/>
                          <wps:spPr>
                            <a:xfrm>
                              <a:off x="2204324" y="85418"/>
                              <a:ext cx="285115" cy="2757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03983A9" w14:textId="77777777" w:rsidR="008D7273" w:rsidRPr="00722EFC" w:rsidRDefault="008D7273" w:rsidP="008D7273">
                                <w:pPr>
                                  <w:jc w:val="right"/>
                                  <w:rPr>
                                    <w:rFonts w:ascii="Times New Roman" w:hAnsi="Times New Roman"/>
                                    <w:i/>
                                  </w:rPr>
                                </w:pPr>
                                <m:oMathPara>
                                  <m:oMath>
                                    <m:r>
                                      <w:rPr>
                                        <w:rFonts w:ascii="Cambria Math" w:hAnsi="Cambria Math"/>
                                      </w:rPr>
                                      <m:t>B</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95770937" name="Text Box 195770937"/>
                          <wps:cNvSpPr txBox="1"/>
                          <wps:spPr>
                            <a:xfrm>
                              <a:off x="748347" y="295422"/>
                              <a:ext cx="311785" cy="2757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2F11E6D" w14:textId="77777777" w:rsidR="008D7273" w:rsidRPr="00722EFC" w:rsidRDefault="008D7273" w:rsidP="008D7273">
                                <w:pPr>
                                  <w:rPr>
                                    <w:rFonts w:ascii="Times New Roman" w:hAnsi="Times New Roman"/>
                                    <w:i/>
                                  </w:rPr>
                                </w:pPr>
                                <m:oMathPara>
                                  <m:oMath>
                                    <m:r>
                                      <w:rPr>
                                        <w:rFonts w:ascii="Cambria Math" w:hAnsi="Cambria Math"/>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638029503" name="Text Box 638029503"/>
                          <wps:cNvSpPr txBox="1"/>
                          <wps:spPr>
                            <a:xfrm>
                              <a:off x="1547950" y="295295"/>
                              <a:ext cx="295275" cy="2764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D03088D" w14:textId="77777777" w:rsidR="008D7273" w:rsidRPr="00722EFC" w:rsidRDefault="008D7273" w:rsidP="008D7273">
                                <w:pPr>
                                  <w:rPr>
                                    <w:rFonts w:ascii="Times New Roman" w:hAnsi="Times New Roman"/>
                                    <w:i/>
                                  </w:rPr>
                                </w:pPr>
                                <m:oMathPara>
                                  <m:oMath>
                                    <m:r>
                                      <w:rPr>
                                        <w:rFonts w:ascii="Cambria Math" w:hAnsi="Cambria Math"/>
                                      </w:rPr>
                                      <m:t>N</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891954929" name="Text Box 891954929"/>
                          <wps:cNvSpPr txBox="1"/>
                          <wps:spPr>
                            <a:xfrm>
                              <a:off x="2737987" y="150232"/>
                              <a:ext cx="478790" cy="2757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DA2321C" w14:textId="77777777" w:rsidR="008D7273" w:rsidRPr="00950498" w:rsidRDefault="008D7273" w:rsidP="008D7273">
                                <w:pPr>
                                  <w:jc w:val="right"/>
                                  <w:rPr>
                                    <w:rFonts w:ascii="Times New Roman" w:hAnsi="Times New Roman"/>
                                    <w:iCs/>
                                  </w:rPr>
                                </w:pPr>
                                <m:oMathPara>
                                  <m:oMath>
                                    <m:r>
                                      <m:rPr>
                                        <m:sty m:val="p"/>
                                      </m:rPr>
                                      <w:rPr>
                                        <w:rFonts w:ascii="Cambria Math" w:hAnsi="Cambria Math"/>
                                      </w:rPr>
                                      <m:t>(H1)</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1930584542" name="Group 67"/>
                        <wpg:cNvGrpSpPr/>
                        <wpg:grpSpPr>
                          <a:xfrm>
                            <a:off x="0" y="510363"/>
                            <a:ext cx="3251580" cy="1570067"/>
                            <a:chOff x="-205375" y="6596"/>
                            <a:chExt cx="3252188" cy="1570753"/>
                          </a:xfrm>
                        </wpg:grpSpPr>
                        <wpg:grpSp>
                          <wpg:cNvPr id="1532879477" name="Group 63"/>
                          <wpg:cNvGrpSpPr/>
                          <wpg:grpSpPr>
                            <a:xfrm>
                              <a:off x="-205375" y="6596"/>
                              <a:ext cx="3252188" cy="1570753"/>
                              <a:chOff x="-205388" y="6597"/>
                              <a:chExt cx="3252392" cy="1571222"/>
                            </a:xfrm>
                          </wpg:grpSpPr>
                          <wps:wsp>
                            <wps:cNvPr id="1564060078" name="hrz_0"/>
                            <wps:cNvCnPr/>
                            <wps:spPr>
                              <a:xfrm>
                                <a:off x="1438" y="384595"/>
                                <a:ext cx="2377996" cy="0"/>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305066019" name="hrz_1"/>
                            <wps:cNvCnPr/>
                            <wps:spPr>
                              <a:xfrm>
                                <a:off x="1438" y="634761"/>
                                <a:ext cx="2377996" cy="0"/>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418181525" name="hrz_2"/>
                            <wps:cNvCnPr/>
                            <wps:spPr>
                              <a:xfrm>
                                <a:off x="1438" y="892115"/>
                                <a:ext cx="2692400" cy="0"/>
                              </a:xfrm>
                              <a:prstGeom prst="line">
                                <a:avLst/>
                              </a:prstGeom>
                              <a:ln w="12700" cmpd="sng">
                                <a:solidFill>
                                  <a:srgbClr val="000000"/>
                                </a:solidFill>
                                <a:prstDash val="solid"/>
                                <a:tailEnd type="stealth" len="med"/>
                              </a:ln>
                            </wps:spPr>
                            <wps:style>
                              <a:lnRef idx="1">
                                <a:schemeClr val="accent1"/>
                              </a:lnRef>
                              <a:fillRef idx="0">
                                <a:schemeClr val="accent1"/>
                              </a:fillRef>
                              <a:effectRef idx="0">
                                <a:schemeClr val="accent1"/>
                              </a:effectRef>
                              <a:fontRef idx="minor">
                                <a:schemeClr val="tx1"/>
                              </a:fontRef>
                            </wps:style>
                            <wps:bodyPr/>
                          </wps:wsp>
                          <wps:wsp>
                            <wps:cNvPr id="1225241514" name="hrz_3"/>
                            <wps:cNvCnPr/>
                            <wps:spPr>
                              <a:xfrm>
                                <a:off x="1438" y="1143719"/>
                                <a:ext cx="2377996" cy="0"/>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499936776" name="hrz_4"/>
                            <wps:cNvCnPr/>
                            <wps:spPr>
                              <a:xfrm>
                                <a:off x="1438" y="1393885"/>
                                <a:ext cx="2377996" cy="0"/>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989527940" name="vtc_0"/>
                            <wps:cNvCnPr/>
                            <wps:spPr>
                              <a:xfrm>
                                <a:off x="0" y="125437"/>
                                <a:ext cx="0" cy="1452382"/>
                              </a:xfrm>
                              <a:prstGeom prst="line">
                                <a:avLst/>
                              </a:prstGeom>
                              <a:ln w="12700" cmpd="sng">
                                <a:solidFill>
                                  <a:srgbClr val="000000"/>
                                </a:solidFill>
                                <a:prstDash val="solid"/>
                                <a:headEnd type="stealth" len="med"/>
                              </a:ln>
                            </wps:spPr>
                            <wps:style>
                              <a:lnRef idx="1">
                                <a:schemeClr val="accent1"/>
                              </a:lnRef>
                              <a:fillRef idx="0">
                                <a:schemeClr val="accent1"/>
                              </a:fillRef>
                              <a:effectRef idx="0">
                                <a:schemeClr val="accent1"/>
                              </a:effectRef>
                              <a:fontRef idx="minor">
                                <a:schemeClr val="tx1"/>
                              </a:fontRef>
                            </wps:style>
                            <wps:bodyPr/>
                          </wps:wsp>
                          <wps:wsp>
                            <wps:cNvPr id="700234892" name="vtc_1"/>
                            <wps:cNvCnPr/>
                            <wps:spPr>
                              <a:xfrm>
                                <a:off x="173966" y="250330"/>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596480313" name="vtc_2"/>
                            <wps:cNvCnPr/>
                            <wps:spPr>
                              <a:xfrm>
                                <a:off x="355121"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901075678" name="vtc_3"/>
                            <wps:cNvCnPr/>
                            <wps:spPr>
                              <a:xfrm>
                                <a:off x="527649"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439146546" name="vtc_4"/>
                            <wps:cNvCnPr/>
                            <wps:spPr>
                              <a:xfrm>
                                <a:off x="708804"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437937016" name="vtc_5"/>
                            <wps:cNvCnPr/>
                            <wps:spPr>
                              <a:xfrm>
                                <a:off x="889958"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988197010" name="vtc_6"/>
                            <wps:cNvCnPr/>
                            <wps:spPr>
                              <a:xfrm>
                                <a:off x="1062487"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119809052" name="vtc_7"/>
                            <wps:cNvCnPr/>
                            <wps:spPr>
                              <a:xfrm>
                                <a:off x="1243641"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700729116" name="vtc_8"/>
                            <wps:cNvCnPr/>
                            <wps:spPr>
                              <a:xfrm>
                                <a:off x="1424796" y="250329"/>
                                <a:ext cx="0" cy="1281028"/>
                              </a:xfrm>
                              <a:prstGeom prst="line">
                                <a:avLst/>
                              </a:prstGeom>
                              <a:ln w="6350" cmpd="sng">
                                <a:solidFill>
                                  <a:srgbClr val="000000"/>
                                </a:solidFill>
                                <a:prstDash val="dash"/>
                              </a:ln>
                            </wps:spPr>
                            <wps:style>
                              <a:lnRef idx="1">
                                <a:schemeClr val="accent1"/>
                              </a:lnRef>
                              <a:fillRef idx="0">
                                <a:schemeClr val="accent1"/>
                              </a:fillRef>
                              <a:effectRef idx="0">
                                <a:schemeClr val="accent1"/>
                              </a:effectRef>
                              <a:fontRef idx="minor">
                                <a:schemeClr val="tx1"/>
                              </a:fontRef>
                            </wps:style>
                            <wps:bodyPr/>
                          </wps:wsp>
                          <wps:wsp>
                            <wps:cNvPr id="1839675363" name="vtc_9"/>
                            <wps:cNvCnPr/>
                            <wps:spPr>
                              <a:xfrm>
                                <a:off x="1597325"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971394331" name="vtc_10"/>
                            <wps:cNvCnPr/>
                            <wps:spPr>
                              <a:xfrm>
                                <a:off x="1778479"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729556868" name="vtc_11"/>
                            <wps:cNvCnPr/>
                            <wps:spPr>
                              <a:xfrm>
                                <a:off x="1951008"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822957209" name="vtc_12"/>
                            <wps:cNvCnPr/>
                            <wps:spPr>
                              <a:xfrm>
                                <a:off x="2132162"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276331392" name="vtc_13"/>
                            <wps:cNvCnPr/>
                            <wps:spPr>
                              <a:xfrm>
                                <a:off x="2313317"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251599661" name="Text Box 62"/>
                            <wps:cNvSpPr txBox="1"/>
                            <wps:spPr>
                              <a:xfrm>
                                <a:off x="-205388" y="6597"/>
                                <a:ext cx="191782" cy="271862"/>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384653C" w14:textId="77777777" w:rsidR="008D7273" w:rsidRPr="00ED56A2" w:rsidRDefault="008D7273" w:rsidP="008D7273">
                                  <w:pPr>
                                    <w:spacing w:after="0" w:line="240" w:lineRule="auto"/>
                                  </w:pPr>
                                  <m:oMathPara>
                                    <m:oMath>
                                      <m:r>
                                        <w:rPr>
                                          <w:rFonts w:ascii="Cambria Math" w:hAnsi="Cambria Math"/>
                                        </w:rPr>
                                        <m:t>u</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1023261014" name="Text Box 62"/>
                            <wps:cNvSpPr txBox="1"/>
                            <wps:spPr>
                              <a:xfrm>
                                <a:off x="-182449" y="765626"/>
                                <a:ext cx="206423" cy="27196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DAD9970" w14:textId="77777777" w:rsidR="008D7273" w:rsidRPr="00ED56A2" w:rsidRDefault="008D7273" w:rsidP="008D7273">
                                  <w:pPr>
                                    <w:spacing w:after="0" w:line="240" w:lineRule="auto"/>
                                  </w:pPr>
                                  <m:oMathPara>
                                    <m:oMath>
                                      <m:r>
                                        <w:rPr>
                                          <w:rFonts w:ascii="Cambria Math" w:hAnsi="Cambria Math"/>
                                        </w:rPr>
                                        <m:t>O</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393086764" name="Text Box 62"/>
                            <wps:cNvSpPr txBox="1"/>
                            <wps:spPr>
                              <a:xfrm>
                                <a:off x="1264797" y="881103"/>
                                <a:ext cx="369027" cy="2719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824D3E0" w14:textId="77777777" w:rsidR="008D7273" w:rsidRPr="00ED56A2" w:rsidRDefault="008D7273" w:rsidP="008D7273">
                                  <w:pPr>
                                    <w:spacing w:after="0" w:line="240" w:lineRule="auto"/>
                                  </w:pPr>
                                  <m:oMathPara>
                                    <m:oMath>
                                      <m:r>
                                        <w:rPr>
                                          <w:rFonts w:ascii="Cambria Math" w:hAnsi="Cambria Math"/>
                                        </w:rPr>
                                        <m:t>20,0</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416156863" name="Text Box 62"/>
                            <wps:cNvSpPr txBox="1"/>
                            <wps:spPr>
                              <a:xfrm>
                                <a:off x="2394880" y="848300"/>
                                <a:ext cx="489072" cy="2719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B43562C" w14:textId="77777777" w:rsidR="008D7273" w:rsidRPr="00566D69" w:rsidRDefault="008D7273" w:rsidP="008D7273">
                                  <w:pPr>
                                    <w:spacing w:after="0" w:line="240" w:lineRule="auto"/>
                                  </w:pPr>
                                  <m:oMath>
                                    <m:r>
                                      <w:rPr>
                                        <w:rFonts w:ascii="Cambria Math" w:hAnsi="Cambria Math"/>
                                      </w:rPr>
                                      <m:t>t</m:t>
                                    </m:r>
                                  </m:oMath>
                                  <w:r>
                                    <w:rPr>
                                      <w:rFonts w:eastAsiaTheme="minorEastAsia"/>
                                    </w:rPr>
                                    <w:t xml:space="preserve"> (ms)</w:t>
                                  </w:r>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519455429" name="Text Box 62"/>
                            <wps:cNvSpPr txBox="1"/>
                            <wps:spPr>
                              <a:xfrm>
                                <a:off x="2649395" y="401350"/>
                                <a:ext cx="397609" cy="2719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39FEFDC" w14:textId="77777777" w:rsidR="008D7273" w:rsidRPr="00950498" w:rsidRDefault="008D7273" w:rsidP="008D7273">
                                  <w:pPr>
                                    <w:spacing w:after="0" w:line="240" w:lineRule="auto"/>
                                    <w:rPr>
                                      <w:iCs/>
                                    </w:rPr>
                                  </w:pPr>
                                  <m:oMathPara>
                                    <m:oMath>
                                      <m:r>
                                        <m:rPr>
                                          <m:sty m:val="p"/>
                                        </m:rPr>
                                        <w:rPr>
                                          <w:rFonts w:ascii="Cambria Math" w:hAnsi="Cambria Math"/>
                                        </w:rPr>
                                        <m:t>(H2)</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g:grpSp>
                        <wpg:grpSp>
                          <wpg:cNvPr id="1728674430" name="Group 66"/>
                          <wpg:cNvGrpSpPr/>
                          <wpg:grpSpPr>
                            <a:xfrm>
                              <a:off x="4220" y="277621"/>
                              <a:ext cx="2329188" cy="1224164"/>
                              <a:chOff x="0" y="0"/>
                              <a:chExt cx="5699760" cy="1945005"/>
                            </a:xfrm>
                          </wpg:grpSpPr>
                          <wps:wsp>
                            <wps:cNvPr id="323583383" name="Freeform 183"/>
                            <wps:cNvSpPr>
                              <a:spLocks/>
                            </wps:cNvSpPr>
                            <wps:spPr bwMode="auto">
                              <a:xfrm>
                                <a:off x="0" y="565554"/>
                                <a:ext cx="5699760" cy="810260"/>
                              </a:xfrm>
                              <a:custGeom>
                                <a:avLst/>
                                <a:gdLst>
                                  <a:gd name="T0" fmla="*/ 126 w 8976"/>
                                  <a:gd name="T1" fmla="*/ 7 h 1276"/>
                                  <a:gd name="T2" fmla="*/ 199 w 8976"/>
                                  <a:gd name="T3" fmla="*/ 17 h 1276"/>
                                  <a:gd name="T4" fmla="*/ 272 w 8976"/>
                                  <a:gd name="T5" fmla="*/ 31 h 1276"/>
                                  <a:gd name="T6" fmla="*/ 375 w 8976"/>
                                  <a:gd name="T7" fmla="*/ 59 h 1276"/>
                                  <a:gd name="T8" fmla="*/ 571 w 8976"/>
                                  <a:gd name="T9" fmla="*/ 133 h 1276"/>
                                  <a:gd name="T10" fmla="*/ 786 w 8976"/>
                                  <a:gd name="T11" fmla="*/ 243 h 1276"/>
                                  <a:gd name="T12" fmla="*/ 972 w 8976"/>
                                  <a:gd name="T13" fmla="*/ 358 h 1276"/>
                                  <a:gd name="T14" fmla="*/ 1214 w 8976"/>
                                  <a:gd name="T15" fmla="*/ 526 h 1276"/>
                                  <a:gd name="T16" fmla="*/ 1461 w 8976"/>
                                  <a:gd name="T17" fmla="*/ 706 h 1276"/>
                                  <a:gd name="T18" fmla="*/ 1651 w 8976"/>
                                  <a:gd name="T19" fmla="*/ 842 h 1276"/>
                                  <a:gd name="T20" fmla="*/ 1891 w 8976"/>
                                  <a:gd name="T21" fmla="*/ 999 h 1276"/>
                                  <a:gd name="T22" fmla="*/ 2133 w 8976"/>
                                  <a:gd name="T23" fmla="*/ 1129 h 1276"/>
                                  <a:gd name="T24" fmla="*/ 2378 w 8976"/>
                                  <a:gd name="T25" fmla="*/ 1223 h 1276"/>
                                  <a:gd name="T26" fmla="*/ 2498 w 8976"/>
                                  <a:gd name="T27" fmla="*/ 1252 h 1276"/>
                                  <a:gd name="T28" fmla="*/ 2565 w 8976"/>
                                  <a:gd name="T29" fmla="*/ 1264 h 1276"/>
                                  <a:gd name="T30" fmla="*/ 2666 w 8976"/>
                                  <a:gd name="T31" fmla="*/ 1274 h 1276"/>
                                  <a:gd name="T32" fmla="*/ 2815 w 8976"/>
                                  <a:gd name="T33" fmla="*/ 1273 h 1276"/>
                                  <a:gd name="T34" fmla="*/ 2900 w 8976"/>
                                  <a:gd name="T35" fmla="*/ 1265 h 1276"/>
                                  <a:gd name="T36" fmla="*/ 2978 w 8976"/>
                                  <a:gd name="T37" fmla="*/ 1252 h 1276"/>
                                  <a:gd name="T38" fmla="*/ 3081 w 8976"/>
                                  <a:gd name="T39" fmla="*/ 1227 h 1276"/>
                                  <a:gd name="T40" fmla="*/ 3204 w 8976"/>
                                  <a:gd name="T41" fmla="*/ 1186 h 1276"/>
                                  <a:gd name="T42" fmla="*/ 3405 w 8976"/>
                                  <a:gd name="T43" fmla="*/ 1097 h 1276"/>
                                  <a:gd name="T44" fmla="*/ 3648 w 8976"/>
                                  <a:gd name="T45" fmla="*/ 957 h 1276"/>
                                  <a:gd name="T46" fmla="*/ 3897 w 8976"/>
                                  <a:gd name="T47" fmla="*/ 789 h 1276"/>
                                  <a:gd name="T48" fmla="*/ 4136 w 8976"/>
                                  <a:gd name="T49" fmla="*/ 615 h 1276"/>
                                  <a:gd name="T50" fmla="*/ 4300 w 8976"/>
                                  <a:gd name="T51" fmla="*/ 496 h 1276"/>
                                  <a:gd name="T52" fmla="*/ 4423 w 8976"/>
                                  <a:gd name="T53" fmla="*/ 410 h 1276"/>
                                  <a:gd name="T54" fmla="*/ 4624 w 8976"/>
                                  <a:gd name="T55" fmla="*/ 280 h 1276"/>
                                  <a:gd name="T56" fmla="*/ 4839 w 8976"/>
                                  <a:gd name="T57" fmla="*/ 162 h 1276"/>
                                  <a:gd name="T58" fmla="*/ 5040 w 8976"/>
                                  <a:gd name="T59" fmla="*/ 77 h 1276"/>
                                  <a:gd name="T60" fmla="*/ 5171 w 8976"/>
                                  <a:gd name="T61" fmla="*/ 39 h 1276"/>
                                  <a:gd name="T62" fmla="*/ 5274 w 8976"/>
                                  <a:gd name="T63" fmla="*/ 17 h 1276"/>
                                  <a:gd name="T64" fmla="*/ 5331 w 8976"/>
                                  <a:gd name="T65" fmla="*/ 9 h 1276"/>
                                  <a:gd name="T66" fmla="*/ 5388 w 8976"/>
                                  <a:gd name="T67" fmla="*/ 3 h 1276"/>
                                  <a:gd name="T68" fmla="*/ 5489 w 8976"/>
                                  <a:gd name="T69" fmla="*/ 1 h 1276"/>
                                  <a:gd name="T70" fmla="*/ 5555 w 8976"/>
                                  <a:gd name="T71" fmla="*/ 3 h 1276"/>
                                  <a:gd name="T72" fmla="*/ 5636 w 8976"/>
                                  <a:gd name="T73" fmla="*/ 11 h 1276"/>
                                  <a:gd name="T74" fmla="*/ 5729 w 8976"/>
                                  <a:gd name="T75" fmla="*/ 28 h 1276"/>
                                  <a:gd name="T76" fmla="*/ 5839 w 8976"/>
                                  <a:gd name="T77" fmla="*/ 56 h 1276"/>
                                  <a:gd name="T78" fmla="*/ 6005 w 8976"/>
                                  <a:gd name="T79" fmla="*/ 115 h 1276"/>
                                  <a:gd name="T80" fmla="*/ 6220 w 8976"/>
                                  <a:gd name="T81" fmla="*/ 221 h 1276"/>
                                  <a:gd name="T82" fmla="*/ 6357 w 8976"/>
                                  <a:gd name="T83" fmla="*/ 301 h 1276"/>
                                  <a:gd name="T84" fmla="*/ 6554 w 8976"/>
                                  <a:gd name="T85" fmla="*/ 432 h 1276"/>
                                  <a:gd name="T86" fmla="*/ 6759 w 8976"/>
                                  <a:gd name="T87" fmla="*/ 578 h 1276"/>
                                  <a:gd name="T88" fmla="*/ 6906 w 8976"/>
                                  <a:gd name="T89" fmla="*/ 685 h 1276"/>
                                  <a:gd name="T90" fmla="*/ 7115 w 8976"/>
                                  <a:gd name="T91" fmla="*/ 835 h 1276"/>
                                  <a:gd name="T92" fmla="*/ 7353 w 8976"/>
                                  <a:gd name="T93" fmla="*/ 992 h 1276"/>
                                  <a:gd name="T94" fmla="*/ 7550 w 8976"/>
                                  <a:gd name="T95" fmla="*/ 1102 h 1276"/>
                                  <a:gd name="T96" fmla="*/ 7704 w 8976"/>
                                  <a:gd name="T97" fmla="*/ 1171 h 1276"/>
                                  <a:gd name="T98" fmla="*/ 7875 w 8976"/>
                                  <a:gd name="T99" fmla="*/ 1230 h 1276"/>
                                  <a:gd name="T100" fmla="*/ 7953 w 8976"/>
                                  <a:gd name="T101" fmla="*/ 1249 h 1276"/>
                                  <a:gd name="T102" fmla="*/ 8026 w 8976"/>
                                  <a:gd name="T103" fmla="*/ 1262 h 1276"/>
                                  <a:gd name="T104" fmla="*/ 8100 w 8976"/>
                                  <a:gd name="T105" fmla="*/ 1271 h 1276"/>
                                  <a:gd name="T106" fmla="*/ 8167 w 8976"/>
                                  <a:gd name="T107" fmla="*/ 1275 h 1276"/>
                                  <a:gd name="T108" fmla="*/ 8277 w 8976"/>
                                  <a:gd name="T109" fmla="*/ 1274 h 1276"/>
                                  <a:gd name="T110" fmla="*/ 8343 w 8976"/>
                                  <a:gd name="T111" fmla="*/ 1269 h 1276"/>
                                  <a:gd name="T112" fmla="*/ 8402 w 8976"/>
                                  <a:gd name="T113" fmla="*/ 1261 h 1276"/>
                                  <a:gd name="T114" fmla="*/ 8461 w 8976"/>
                                  <a:gd name="T115" fmla="*/ 1250 h 1276"/>
                                  <a:gd name="T116" fmla="*/ 8575 w 8976"/>
                                  <a:gd name="T117" fmla="*/ 1221 h 1276"/>
                                  <a:gd name="T118" fmla="*/ 8757 w 8976"/>
                                  <a:gd name="T119" fmla="*/ 1154 h 1276"/>
                                  <a:gd name="T120" fmla="*/ 8957 w 8976"/>
                                  <a:gd name="T121" fmla="*/ 1056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976" h="1276">
                                    <a:moveTo>
                                      <a:pt x="0" y="0"/>
                                    </a:moveTo>
                                    <a:lnTo>
                                      <a:pt x="28" y="1"/>
                                    </a:lnTo>
                                    <a:lnTo>
                                      <a:pt x="32" y="1"/>
                                    </a:lnTo>
                                    <a:lnTo>
                                      <a:pt x="37" y="1"/>
                                    </a:lnTo>
                                    <a:lnTo>
                                      <a:pt x="53" y="1"/>
                                    </a:lnTo>
                                    <a:lnTo>
                                      <a:pt x="81" y="3"/>
                                    </a:lnTo>
                                    <a:lnTo>
                                      <a:pt x="107" y="5"/>
                                    </a:lnTo>
                                    <a:lnTo>
                                      <a:pt x="118" y="6"/>
                                    </a:lnTo>
                                    <a:lnTo>
                                      <a:pt x="126" y="7"/>
                                    </a:lnTo>
                                    <a:lnTo>
                                      <a:pt x="132" y="8"/>
                                    </a:lnTo>
                                    <a:lnTo>
                                      <a:pt x="145" y="9"/>
                                    </a:lnTo>
                                    <a:lnTo>
                                      <a:pt x="148" y="9"/>
                                    </a:lnTo>
                                    <a:lnTo>
                                      <a:pt x="153" y="10"/>
                                    </a:lnTo>
                                    <a:lnTo>
                                      <a:pt x="165" y="12"/>
                                    </a:lnTo>
                                    <a:lnTo>
                                      <a:pt x="172" y="13"/>
                                    </a:lnTo>
                                    <a:lnTo>
                                      <a:pt x="181" y="14"/>
                                    </a:lnTo>
                                    <a:lnTo>
                                      <a:pt x="189" y="15"/>
                                    </a:lnTo>
                                    <a:lnTo>
                                      <a:pt x="199" y="17"/>
                                    </a:lnTo>
                                    <a:lnTo>
                                      <a:pt x="203" y="18"/>
                                    </a:lnTo>
                                    <a:lnTo>
                                      <a:pt x="207" y="18"/>
                                    </a:lnTo>
                                    <a:lnTo>
                                      <a:pt x="209" y="18"/>
                                    </a:lnTo>
                                    <a:lnTo>
                                      <a:pt x="217" y="20"/>
                                    </a:lnTo>
                                    <a:lnTo>
                                      <a:pt x="232" y="23"/>
                                    </a:lnTo>
                                    <a:lnTo>
                                      <a:pt x="242" y="25"/>
                                    </a:lnTo>
                                    <a:lnTo>
                                      <a:pt x="252" y="27"/>
                                    </a:lnTo>
                                    <a:lnTo>
                                      <a:pt x="268" y="30"/>
                                    </a:lnTo>
                                    <a:lnTo>
                                      <a:pt x="272" y="31"/>
                                    </a:lnTo>
                                    <a:lnTo>
                                      <a:pt x="276" y="32"/>
                                    </a:lnTo>
                                    <a:lnTo>
                                      <a:pt x="279" y="33"/>
                                    </a:lnTo>
                                    <a:lnTo>
                                      <a:pt x="294" y="37"/>
                                    </a:lnTo>
                                    <a:lnTo>
                                      <a:pt x="308" y="40"/>
                                    </a:lnTo>
                                    <a:lnTo>
                                      <a:pt x="320" y="43"/>
                                    </a:lnTo>
                                    <a:lnTo>
                                      <a:pt x="325" y="44"/>
                                    </a:lnTo>
                                    <a:lnTo>
                                      <a:pt x="333" y="47"/>
                                    </a:lnTo>
                                    <a:lnTo>
                                      <a:pt x="350" y="51"/>
                                    </a:lnTo>
                                    <a:lnTo>
                                      <a:pt x="375" y="59"/>
                                    </a:lnTo>
                                    <a:lnTo>
                                      <a:pt x="380" y="60"/>
                                    </a:lnTo>
                                    <a:lnTo>
                                      <a:pt x="387" y="63"/>
                                    </a:lnTo>
                                    <a:lnTo>
                                      <a:pt x="407" y="69"/>
                                    </a:lnTo>
                                    <a:lnTo>
                                      <a:pt x="432" y="77"/>
                                    </a:lnTo>
                                    <a:lnTo>
                                      <a:pt x="456" y="86"/>
                                    </a:lnTo>
                                    <a:lnTo>
                                      <a:pt x="483" y="96"/>
                                    </a:lnTo>
                                    <a:lnTo>
                                      <a:pt x="517" y="109"/>
                                    </a:lnTo>
                                    <a:lnTo>
                                      <a:pt x="543" y="120"/>
                                    </a:lnTo>
                                    <a:lnTo>
                                      <a:pt x="571" y="133"/>
                                    </a:lnTo>
                                    <a:lnTo>
                                      <a:pt x="594" y="143"/>
                                    </a:lnTo>
                                    <a:lnTo>
                                      <a:pt x="619" y="155"/>
                                    </a:lnTo>
                                    <a:lnTo>
                                      <a:pt x="647" y="169"/>
                                    </a:lnTo>
                                    <a:lnTo>
                                      <a:pt x="679" y="185"/>
                                    </a:lnTo>
                                    <a:lnTo>
                                      <a:pt x="703" y="197"/>
                                    </a:lnTo>
                                    <a:lnTo>
                                      <a:pt x="711" y="202"/>
                                    </a:lnTo>
                                    <a:lnTo>
                                      <a:pt x="726" y="210"/>
                                    </a:lnTo>
                                    <a:lnTo>
                                      <a:pt x="759" y="227"/>
                                    </a:lnTo>
                                    <a:lnTo>
                                      <a:pt x="786" y="243"/>
                                    </a:lnTo>
                                    <a:lnTo>
                                      <a:pt x="812" y="259"/>
                                    </a:lnTo>
                                    <a:lnTo>
                                      <a:pt x="821" y="263"/>
                                    </a:lnTo>
                                    <a:lnTo>
                                      <a:pt x="835" y="272"/>
                                    </a:lnTo>
                                    <a:lnTo>
                                      <a:pt x="866" y="290"/>
                                    </a:lnTo>
                                    <a:lnTo>
                                      <a:pt x="888" y="304"/>
                                    </a:lnTo>
                                    <a:lnTo>
                                      <a:pt x="899" y="311"/>
                                    </a:lnTo>
                                    <a:lnTo>
                                      <a:pt x="916" y="321"/>
                                    </a:lnTo>
                                    <a:lnTo>
                                      <a:pt x="950" y="344"/>
                                    </a:lnTo>
                                    <a:lnTo>
                                      <a:pt x="972" y="358"/>
                                    </a:lnTo>
                                    <a:lnTo>
                                      <a:pt x="1001" y="377"/>
                                    </a:lnTo>
                                    <a:lnTo>
                                      <a:pt x="1028" y="396"/>
                                    </a:lnTo>
                                    <a:lnTo>
                                      <a:pt x="1056" y="415"/>
                                    </a:lnTo>
                                    <a:lnTo>
                                      <a:pt x="1082" y="433"/>
                                    </a:lnTo>
                                    <a:lnTo>
                                      <a:pt x="1112" y="454"/>
                                    </a:lnTo>
                                    <a:lnTo>
                                      <a:pt x="1131" y="467"/>
                                    </a:lnTo>
                                    <a:lnTo>
                                      <a:pt x="1160" y="487"/>
                                    </a:lnTo>
                                    <a:lnTo>
                                      <a:pt x="1191" y="510"/>
                                    </a:lnTo>
                                    <a:lnTo>
                                      <a:pt x="1214" y="526"/>
                                    </a:lnTo>
                                    <a:lnTo>
                                      <a:pt x="1246" y="549"/>
                                    </a:lnTo>
                                    <a:lnTo>
                                      <a:pt x="1273" y="570"/>
                                    </a:lnTo>
                                    <a:lnTo>
                                      <a:pt x="1299" y="588"/>
                                    </a:lnTo>
                                    <a:lnTo>
                                      <a:pt x="1323" y="606"/>
                                    </a:lnTo>
                                    <a:lnTo>
                                      <a:pt x="1350" y="625"/>
                                    </a:lnTo>
                                    <a:lnTo>
                                      <a:pt x="1376" y="644"/>
                                    </a:lnTo>
                                    <a:lnTo>
                                      <a:pt x="1406" y="666"/>
                                    </a:lnTo>
                                    <a:lnTo>
                                      <a:pt x="1434" y="687"/>
                                    </a:lnTo>
                                    <a:lnTo>
                                      <a:pt x="1461" y="706"/>
                                    </a:lnTo>
                                    <a:lnTo>
                                      <a:pt x="1474" y="716"/>
                                    </a:lnTo>
                                    <a:lnTo>
                                      <a:pt x="1479" y="720"/>
                                    </a:lnTo>
                                    <a:lnTo>
                                      <a:pt x="1483" y="722"/>
                                    </a:lnTo>
                                    <a:lnTo>
                                      <a:pt x="1511" y="742"/>
                                    </a:lnTo>
                                    <a:lnTo>
                                      <a:pt x="1539" y="763"/>
                                    </a:lnTo>
                                    <a:lnTo>
                                      <a:pt x="1564" y="781"/>
                                    </a:lnTo>
                                    <a:lnTo>
                                      <a:pt x="1595" y="803"/>
                                    </a:lnTo>
                                    <a:lnTo>
                                      <a:pt x="1623" y="822"/>
                                    </a:lnTo>
                                    <a:lnTo>
                                      <a:pt x="1651" y="842"/>
                                    </a:lnTo>
                                    <a:lnTo>
                                      <a:pt x="1678" y="861"/>
                                    </a:lnTo>
                                    <a:lnTo>
                                      <a:pt x="1705" y="880"/>
                                    </a:lnTo>
                                    <a:lnTo>
                                      <a:pt x="1731" y="897"/>
                                    </a:lnTo>
                                    <a:lnTo>
                                      <a:pt x="1754" y="911"/>
                                    </a:lnTo>
                                    <a:lnTo>
                                      <a:pt x="1784" y="932"/>
                                    </a:lnTo>
                                    <a:lnTo>
                                      <a:pt x="1815" y="951"/>
                                    </a:lnTo>
                                    <a:lnTo>
                                      <a:pt x="1836" y="965"/>
                                    </a:lnTo>
                                    <a:lnTo>
                                      <a:pt x="1863" y="982"/>
                                    </a:lnTo>
                                    <a:lnTo>
                                      <a:pt x="1891" y="999"/>
                                    </a:lnTo>
                                    <a:lnTo>
                                      <a:pt x="1922" y="1018"/>
                                    </a:lnTo>
                                    <a:lnTo>
                                      <a:pt x="1946" y="1032"/>
                                    </a:lnTo>
                                    <a:lnTo>
                                      <a:pt x="1972" y="1046"/>
                                    </a:lnTo>
                                    <a:lnTo>
                                      <a:pt x="1999" y="1061"/>
                                    </a:lnTo>
                                    <a:lnTo>
                                      <a:pt x="2030" y="1078"/>
                                    </a:lnTo>
                                    <a:lnTo>
                                      <a:pt x="2058" y="1092"/>
                                    </a:lnTo>
                                    <a:lnTo>
                                      <a:pt x="2080" y="1103"/>
                                    </a:lnTo>
                                    <a:lnTo>
                                      <a:pt x="2108" y="1117"/>
                                    </a:lnTo>
                                    <a:lnTo>
                                      <a:pt x="2133" y="1129"/>
                                    </a:lnTo>
                                    <a:lnTo>
                                      <a:pt x="2160" y="1142"/>
                                    </a:lnTo>
                                    <a:lnTo>
                                      <a:pt x="2191" y="1155"/>
                                    </a:lnTo>
                                    <a:lnTo>
                                      <a:pt x="2216" y="1166"/>
                                    </a:lnTo>
                                    <a:lnTo>
                                      <a:pt x="2243" y="1177"/>
                                    </a:lnTo>
                                    <a:lnTo>
                                      <a:pt x="2270" y="1187"/>
                                    </a:lnTo>
                                    <a:lnTo>
                                      <a:pt x="2298" y="1197"/>
                                    </a:lnTo>
                                    <a:lnTo>
                                      <a:pt x="2326" y="1207"/>
                                    </a:lnTo>
                                    <a:lnTo>
                                      <a:pt x="2355" y="1216"/>
                                    </a:lnTo>
                                    <a:lnTo>
                                      <a:pt x="2378" y="1223"/>
                                    </a:lnTo>
                                    <a:lnTo>
                                      <a:pt x="2387" y="1226"/>
                                    </a:lnTo>
                                    <a:lnTo>
                                      <a:pt x="2402" y="1230"/>
                                    </a:lnTo>
                                    <a:lnTo>
                                      <a:pt x="2418" y="1234"/>
                                    </a:lnTo>
                                    <a:lnTo>
                                      <a:pt x="2435" y="1239"/>
                                    </a:lnTo>
                                    <a:lnTo>
                                      <a:pt x="2445" y="1240"/>
                                    </a:lnTo>
                                    <a:lnTo>
                                      <a:pt x="2457" y="1244"/>
                                    </a:lnTo>
                                    <a:lnTo>
                                      <a:pt x="2475" y="1247"/>
                                    </a:lnTo>
                                    <a:lnTo>
                                      <a:pt x="2487" y="1250"/>
                                    </a:lnTo>
                                    <a:lnTo>
                                      <a:pt x="2498" y="1252"/>
                                    </a:lnTo>
                                    <a:lnTo>
                                      <a:pt x="2511" y="1255"/>
                                    </a:lnTo>
                                    <a:lnTo>
                                      <a:pt x="2518" y="1256"/>
                                    </a:lnTo>
                                    <a:lnTo>
                                      <a:pt x="2523" y="1257"/>
                                    </a:lnTo>
                                    <a:lnTo>
                                      <a:pt x="2530" y="1258"/>
                                    </a:lnTo>
                                    <a:lnTo>
                                      <a:pt x="2538" y="1260"/>
                                    </a:lnTo>
                                    <a:lnTo>
                                      <a:pt x="2545" y="1261"/>
                                    </a:lnTo>
                                    <a:lnTo>
                                      <a:pt x="2552" y="1262"/>
                                    </a:lnTo>
                                    <a:lnTo>
                                      <a:pt x="2556" y="1263"/>
                                    </a:lnTo>
                                    <a:lnTo>
                                      <a:pt x="2565" y="1264"/>
                                    </a:lnTo>
                                    <a:lnTo>
                                      <a:pt x="2571" y="1265"/>
                                    </a:lnTo>
                                    <a:lnTo>
                                      <a:pt x="2581" y="1266"/>
                                    </a:lnTo>
                                    <a:lnTo>
                                      <a:pt x="2593" y="1268"/>
                                    </a:lnTo>
                                    <a:lnTo>
                                      <a:pt x="2620" y="1270"/>
                                    </a:lnTo>
                                    <a:lnTo>
                                      <a:pt x="2633" y="1271"/>
                                    </a:lnTo>
                                    <a:lnTo>
                                      <a:pt x="2643" y="1273"/>
                                    </a:lnTo>
                                    <a:lnTo>
                                      <a:pt x="2650" y="1273"/>
                                    </a:lnTo>
                                    <a:lnTo>
                                      <a:pt x="2657" y="1273"/>
                                    </a:lnTo>
                                    <a:lnTo>
                                      <a:pt x="2666" y="1274"/>
                                    </a:lnTo>
                                    <a:lnTo>
                                      <a:pt x="2674" y="1275"/>
                                    </a:lnTo>
                                    <a:lnTo>
                                      <a:pt x="2678" y="1275"/>
                                    </a:lnTo>
                                    <a:lnTo>
                                      <a:pt x="2704" y="1276"/>
                                    </a:lnTo>
                                    <a:lnTo>
                                      <a:pt x="2733" y="1276"/>
                                    </a:lnTo>
                                    <a:lnTo>
                                      <a:pt x="2749" y="1276"/>
                                    </a:lnTo>
                                    <a:lnTo>
                                      <a:pt x="2758" y="1276"/>
                                    </a:lnTo>
                                    <a:lnTo>
                                      <a:pt x="2773" y="1276"/>
                                    </a:lnTo>
                                    <a:lnTo>
                                      <a:pt x="2785" y="1275"/>
                                    </a:lnTo>
                                    <a:lnTo>
                                      <a:pt x="2815" y="1273"/>
                                    </a:lnTo>
                                    <a:lnTo>
                                      <a:pt x="2824" y="1273"/>
                                    </a:lnTo>
                                    <a:lnTo>
                                      <a:pt x="2838" y="1272"/>
                                    </a:lnTo>
                                    <a:lnTo>
                                      <a:pt x="2848" y="1271"/>
                                    </a:lnTo>
                                    <a:lnTo>
                                      <a:pt x="2858" y="1270"/>
                                    </a:lnTo>
                                    <a:lnTo>
                                      <a:pt x="2867" y="1269"/>
                                    </a:lnTo>
                                    <a:lnTo>
                                      <a:pt x="2875" y="1268"/>
                                    </a:lnTo>
                                    <a:lnTo>
                                      <a:pt x="2884" y="1267"/>
                                    </a:lnTo>
                                    <a:lnTo>
                                      <a:pt x="2891" y="1266"/>
                                    </a:lnTo>
                                    <a:lnTo>
                                      <a:pt x="2900" y="1265"/>
                                    </a:lnTo>
                                    <a:lnTo>
                                      <a:pt x="2908" y="1264"/>
                                    </a:lnTo>
                                    <a:lnTo>
                                      <a:pt x="2912" y="1263"/>
                                    </a:lnTo>
                                    <a:lnTo>
                                      <a:pt x="2918" y="1262"/>
                                    </a:lnTo>
                                    <a:lnTo>
                                      <a:pt x="2925" y="1261"/>
                                    </a:lnTo>
                                    <a:lnTo>
                                      <a:pt x="2936" y="1259"/>
                                    </a:lnTo>
                                    <a:lnTo>
                                      <a:pt x="2949" y="1258"/>
                                    </a:lnTo>
                                    <a:lnTo>
                                      <a:pt x="2961" y="1255"/>
                                    </a:lnTo>
                                    <a:lnTo>
                                      <a:pt x="2970" y="1253"/>
                                    </a:lnTo>
                                    <a:lnTo>
                                      <a:pt x="2978" y="1252"/>
                                    </a:lnTo>
                                    <a:lnTo>
                                      <a:pt x="2990" y="1249"/>
                                    </a:lnTo>
                                    <a:lnTo>
                                      <a:pt x="3004" y="1246"/>
                                    </a:lnTo>
                                    <a:lnTo>
                                      <a:pt x="3015" y="1244"/>
                                    </a:lnTo>
                                    <a:lnTo>
                                      <a:pt x="3031" y="1240"/>
                                    </a:lnTo>
                                    <a:lnTo>
                                      <a:pt x="3041" y="1237"/>
                                    </a:lnTo>
                                    <a:lnTo>
                                      <a:pt x="3048" y="1236"/>
                                    </a:lnTo>
                                    <a:lnTo>
                                      <a:pt x="3058" y="1233"/>
                                    </a:lnTo>
                                    <a:lnTo>
                                      <a:pt x="3072" y="1229"/>
                                    </a:lnTo>
                                    <a:lnTo>
                                      <a:pt x="3081" y="1227"/>
                                    </a:lnTo>
                                    <a:lnTo>
                                      <a:pt x="3100" y="1221"/>
                                    </a:lnTo>
                                    <a:lnTo>
                                      <a:pt x="3113" y="1218"/>
                                    </a:lnTo>
                                    <a:lnTo>
                                      <a:pt x="3121" y="1215"/>
                                    </a:lnTo>
                                    <a:lnTo>
                                      <a:pt x="3130" y="1212"/>
                                    </a:lnTo>
                                    <a:lnTo>
                                      <a:pt x="3135" y="1211"/>
                                    </a:lnTo>
                                    <a:lnTo>
                                      <a:pt x="3163" y="1201"/>
                                    </a:lnTo>
                                    <a:lnTo>
                                      <a:pt x="3189" y="1192"/>
                                    </a:lnTo>
                                    <a:lnTo>
                                      <a:pt x="3199" y="1189"/>
                                    </a:lnTo>
                                    <a:lnTo>
                                      <a:pt x="3204" y="1186"/>
                                    </a:lnTo>
                                    <a:lnTo>
                                      <a:pt x="3210" y="1184"/>
                                    </a:lnTo>
                                    <a:lnTo>
                                      <a:pt x="3214" y="1183"/>
                                    </a:lnTo>
                                    <a:lnTo>
                                      <a:pt x="3244" y="1171"/>
                                    </a:lnTo>
                                    <a:lnTo>
                                      <a:pt x="3273" y="1159"/>
                                    </a:lnTo>
                                    <a:lnTo>
                                      <a:pt x="3298" y="1148"/>
                                    </a:lnTo>
                                    <a:lnTo>
                                      <a:pt x="3323" y="1137"/>
                                    </a:lnTo>
                                    <a:lnTo>
                                      <a:pt x="3351" y="1124"/>
                                    </a:lnTo>
                                    <a:lnTo>
                                      <a:pt x="3377" y="1111"/>
                                    </a:lnTo>
                                    <a:lnTo>
                                      <a:pt x="3405" y="1097"/>
                                    </a:lnTo>
                                    <a:lnTo>
                                      <a:pt x="3433" y="1083"/>
                                    </a:lnTo>
                                    <a:lnTo>
                                      <a:pt x="3458" y="1070"/>
                                    </a:lnTo>
                                    <a:lnTo>
                                      <a:pt x="3487" y="1054"/>
                                    </a:lnTo>
                                    <a:lnTo>
                                      <a:pt x="3516" y="1037"/>
                                    </a:lnTo>
                                    <a:lnTo>
                                      <a:pt x="3543" y="1021"/>
                                    </a:lnTo>
                                    <a:lnTo>
                                      <a:pt x="3571" y="1006"/>
                                    </a:lnTo>
                                    <a:lnTo>
                                      <a:pt x="3597" y="989"/>
                                    </a:lnTo>
                                    <a:lnTo>
                                      <a:pt x="3623" y="973"/>
                                    </a:lnTo>
                                    <a:lnTo>
                                      <a:pt x="3648" y="957"/>
                                    </a:lnTo>
                                    <a:lnTo>
                                      <a:pt x="3673" y="942"/>
                                    </a:lnTo>
                                    <a:lnTo>
                                      <a:pt x="3707" y="920"/>
                                    </a:lnTo>
                                    <a:lnTo>
                                      <a:pt x="3730" y="904"/>
                                    </a:lnTo>
                                    <a:lnTo>
                                      <a:pt x="3762" y="883"/>
                                    </a:lnTo>
                                    <a:lnTo>
                                      <a:pt x="3789" y="865"/>
                                    </a:lnTo>
                                    <a:lnTo>
                                      <a:pt x="3811" y="849"/>
                                    </a:lnTo>
                                    <a:lnTo>
                                      <a:pt x="3839" y="830"/>
                                    </a:lnTo>
                                    <a:lnTo>
                                      <a:pt x="3868" y="809"/>
                                    </a:lnTo>
                                    <a:lnTo>
                                      <a:pt x="3897" y="789"/>
                                    </a:lnTo>
                                    <a:lnTo>
                                      <a:pt x="3923" y="770"/>
                                    </a:lnTo>
                                    <a:lnTo>
                                      <a:pt x="3945" y="754"/>
                                    </a:lnTo>
                                    <a:lnTo>
                                      <a:pt x="3975" y="733"/>
                                    </a:lnTo>
                                    <a:lnTo>
                                      <a:pt x="4003" y="713"/>
                                    </a:lnTo>
                                    <a:lnTo>
                                      <a:pt x="4026" y="696"/>
                                    </a:lnTo>
                                    <a:lnTo>
                                      <a:pt x="4054" y="675"/>
                                    </a:lnTo>
                                    <a:lnTo>
                                      <a:pt x="4084" y="653"/>
                                    </a:lnTo>
                                    <a:lnTo>
                                      <a:pt x="4112" y="633"/>
                                    </a:lnTo>
                                    <a:lnTo>
                                      <a:pt x="4136" y="615"/>
                                    </a:lnTo>
                                    <a:lnTo>
                                      <a:pt x="4162" y="596"/>
                                    </a:lnTo>
                                    <a:lnTo>
                                      <a:pt x="4194" y="573"/>
                                    </a:lnTo>
                                    <a:lnTo>
                                      <a:pt x="4216" y="557"/>
                                    </a:lnTo>
                                    <a:lnTo>
                                      <a:pt x="4244" y="537"/>
                                    </a:lnTo>
                                    <a:lnTo>
                                      <a:pt x="4254" y="530"/>
                                    </a:lnTo>
                                    <a:lnTo>
                                      <a:pt x="4264" y="523"/>
                                    </a:lnTo>
                                    <a:lnTo>
                                      <a:pt x="4266" y="521"/>
                                    </a:lnTo>
                                    <a:lnTo>
                                      <a:pt x="4269" y="518"/>
                                    </a:lnTo>
                                    <a:lnTo>
                                      <a:pt x="4300" y="496"/>
                                    </a:lnTo>
                                    <a:lnTo>
                                      <a:pt x="4322" y="480"/>
                                    </a:lnTo>
                                    <a:lnTo>
                                      <a:pt x="4350" y="461"/>
                                    </a:lnTo>
                                    <a:lnTo>
                                      <a:pt x="4376" y="443"/>
                                    </a:lnTo>
                                    <a:lnTo>
                                      <a:pt x="4389" y="434"/>
                                    </a:lnTo>
                                    <a:lnTo>
                                      <a:pt x="4394" y="430"/>
                                    </a:lnTo>
                                    <a:lnTo>
                                      <a:pt x="4397" y="428"/>
                                    </a:lnTo>
                                    <a:lnTo>
                                      <a:pt x="4402" y="425"/>
                                    </a:lnTo>
                                    <a:lnTo>
                                      <a:pt x="4410" y="419"/>
                                    </a:lnTo>
                                    <a:lnTo>
                                      <a:pt x="4423" y="410"/>
                                    </a:lnTo>
                                    <a:lnTo>
                                      <a:pt x="4426" y="408"/>
                                    </a:lnTo>
                                    <a:lnTo>
                                      <a:pt x="4431" y="405"/>
                                    </a:lnTo>
                                    <a:lnTo>
                                      <a:pt x="4460" y="385"/>
                                    </a:lnTo>
                                    <a:lnTo>
                                      <a:pt x="4485" y="368"/>
                                    </a:lnTo>
                                    <a:lnTo>
                                      <a:pt x="4512" y="351"/>
                                    </a:lnTo>
                                    <a:lnTo>
                                      <a:pt x="4541" y="332"/>
                                    </a:lnTo>
                                    <a:lnTo>
                                      <a:pt x="4565" y="316"/>
                                    </a:lnTo>
                                    <a:lnTo>
                                      <a:pt x="4600" y="295"/>
                                    </a:lnTo>
                                    <a:lnTo>
                                      <a:pt x="4624" y="280"/>
                                    </a:lnTo>
                                    <a:lnTo>
                                      <a:pt x="4637" y="272"/>
                                    </a:lnTo>
                                    <a:lnTo>
                                      <a:pt x="4646" y="266"/>
                                    </a:lnTo>
                                    <a:lnTo>
                                      <a:pt x="4677" y="249"/>
                                    </a:lnTo>
                                    <a:lnTo>
                                      <a:pt x="4701" y="235"/>
                                    </a:lnTo>
                                    <a:lnTo>
                                      <a:pt x="4727" y="220"/>
                                    </a:lnTo>
                                    <a:lnTo>
                                      <a:pt x="4755" y="205"/>
                                    </a:lnTo>
                                    <a:lnTo>
                                      <a:pt x="4787" y="188"/>
                                    </a:lnTo>
                                    <a:lnTo>
                                      <a:pt x="4810" y="177"/>
                                    </a:lnTo>
                                    <a:lnTo>
                                      <a:pt x="4839" y="162"/>
                                    </a:lnTo>
                                    <a:lnTo>
                                      <a:pt x="4870" y="147"/>
                                    </a:lnTo>
                                    <a:lnTo>
                                      <a:pt x="4896" y="135"/>
                                    </a:lnTo>
                                    <a:lnTo>
                                      <a:pt x="4923" y="123"/>
                                    </a:lnTo>
                                    <a:lnTo>
                                      <a:pt x="4951" y="111"/>
                                    </a:lnTo>
                                    <a:lnTo>
                                      <a:pt x="4971" y="103"/>
                                    </a:lnTo>
                                    <a:lnTo>
                                      <a:pt x="5005" y="90"/>
                                    </a:lnTo>
                                    <a:lnTo>
                                      <a:pt x="5032" y="80"/>
                                    </a:lnTo>
                                    <a:lnTo>
                                      <a:pt x="5037" y="78"/>
                                    </a:lnTo>
                                    <a:lnTo>
                                      <a:pt x="5040" y="77"/>
                                    </a:lnTo>
                                    <a:lnTo>
                                      <a:pt x="5054" y="73"/>
                                    </a:lnTo>
                                    <a:lnTo>
                                      <a:pt x="5082" y="63"/>
                                    </a:lnTo>
                                    <a:lnTo>
                                      <a:pt x="5093" y="60"/>
                                    </a:lnTo>
                                    <a:lnTo>
                                      <a:pt x="5111" y="54"/>
                                    </a:lnTo>
                                    <a:lnTo>
                                      <a:pt x="5133" y="48"/>
                                    </a:lnTo>
                                    <a:lnTo>
                                      <a:pt x="5138" y="47"/>
                                    </a:lnTo>
                                    <a:lnTo>
                                      <a:pt x="5147" y="44"/>
                                    </a:lnTo>
                                    <a:lnTo>
                                      <a:pt x="5164" y="40"/>
                                    </a:lnTo>
                                    <a:lnTo>
                                      <a:pt x="5171" y="39"/>
                                    </a:lnTo>
                                    <a:lnTo>
                                      <a:pt x="5181" y="36"/>
                                    </a:lnTo>
                                    <a:lnTo>
                                      <a:pt x="5192" y="34"/>
                                    </a:lnTo>
                                    <a:lnTo>
                                      <a:pt x="5219" y="27"/>
                                    </a:lnTo>
                                    <a:lnTo>
                                      <a:pt x="5229" y="25"/>
                                    </a:lnTo>
                                    <a:lnTo>
                                      <a:pt x="5238" y="23"/>
                                    </a:lnTo>
                                    <a:lnTo>
                                      <a:pt x="5245" y="22"/>
                                    </a:lnTo>
                                    <a:lnTo>
                                      <a:pt x="5248" y="21"/>
                                    </a:lnTo>
                                    <a:lnTo>
                                      <a:pt x="5260" y="19"/>
                                    </a:lnTo>
                                    <a:lnTo>
                                      <a:pt x="5274" y="17"/>
                                    </a:lnTo>
                                    <a:lnTo>
                                      <a:pt x="5277" y="16"/>
                                    </a:lnTo>
                                    <a:lnTo>
                                      <a:pt x="5281" y="16"/>
                                    </a:lnTo>
                                    <a:lnTo>
                                      <a:pt x="5289" y="15"/>
                                    </a:lnTo>
                                    <a:lnTo>
                                      <a:pt x="5298" y="13"/>
                                    </a:lnTo>
                                    <a:lnTo>
                                      <a:pt x="5307" y="12"/>
                                    </a:lnTo>
                                    <a:lnTo>
                                      <a:pt x="5315" y="11"/>
                                    </a:lnTo>
                                    <a:lnTo>
                                      <a:pt x="5323" y="9"/>
                                    </a:lnTo>
                                    <a:lnTo>
                                      <a:pt x="5327" y="9"/>
                                    </a:lnTo>
                                    <a:lnTo>
                                      <a:pt x="5331" y="9"/>
                                    </a:lnTo>
                                    <a:lnTo>
                                      <a:pt x="5336" y="8"/>
                                    </a:lnTo>
                                    <a:lnTo>
                                      <a:pt x="5340" y="8"/>
                                    </a:lnTo>
                                    <a:lnTo>
                                      <a:pt x="5346" y="7"/>
                                    </a:lnTo>
                                    <a:lnTo>
                                      <a:pt x="5354" y="6"/>
                                    </a:lnTo>
                                    <a:lnTo>
                                      <a:pt x="5359" y="6"/>
                                    </a:lnTo>
                                    <a:lnTo>
                                      <a:pt x="5365" y="5"/>
                                    </a:lnTo>
                                    <a:lnTo>
                                      <a:pt x="5375" y="4"/>
                                    </a:lnTo>
                                    <a:lnTo>
                                      <a:pt x="5381" y="4"/>
                                    </a:lnTo>
                                    <a:lnTo>
                                      <a:pt x="5388" y="3"/>
                                    </a:lnTo>
                                    <a:lnTo>
                                      <a:pt x="5393" y="3"/>
                                    </a:lnTo>
                                    <a:lnTo>
                                      <a:pt x="5403" y="3"/>
                                    </a:lnTo>
                                    <a:lnTo>
                                      <a:pt x="5410" y="2"/>
                                    </a:lnTo>
                                    <a:lnTo>
                                      <a:pt x="5431" y="1"/>
                                    </a:lnTo>
                                    <a:lnTo>
                                      <a:pt x="5436" y="1"/>
                                    </a:lnTo>
                                    <a:lnTo>
                                      <a:pt x="5441" y="1"/>
                                    </a:lnTo>
                                    <a:lnTo>
                                      <a:pt x="5448" y="1"/>
                                    </a:lnTo>
                                    <a:lnTo>
                                      <a:pt x="5459" y="1"/>
                                    </a:lnTo>
                                    <a:lnTo>
                                      <a:pt x="5489" y="1"/>
                                    </a:lnTo>
                                    <a:lnTo>
                                      <a:pt x="5501" y="1"/>
                                    </a:lnTo>
                                    <a:lnTo>
                                      <a:pt x="5513" y="1"/>
                                    </a:lnTo>
                                    <a:lnTo>
                                      <a:pt x="5522" y="1"/>
                                    </a:lnTo>
                                    <a:lnTo>
                                      <a:pt x="5526" y="1"/>
                                    </a:lnTo>
                                    <a:lnTo>
                                      <a:pt x="5532" y="2"/>
                                    </a:lnTo>
                                    <a:lnTo>
                                      <a:pt x="5537" y="2"/>
                                    </a:lnTo>
                                    <a:lnTo>
                                      <a:pt x="5544" y="3"/>
                                    </a:lnTo>
                                    <a:lnTo>
                                      <a:pt x="5550" y="3"/>
                                    </a:lnTo>
                                    <a:lnTo>
                                      <a:pt x="5555" y="3"/>
                                    </a:lnTo>
                                    <a:lnTo>
                                      <a:pt x="5565" y="4"/>
                                    </a:lnTo>
                                    <a:lnTo>
                                      <a:pt x="5572" y="4"/>
                                    </a:lnTo>
                                    <a:lnTo>
                                      <a:pt x="5577" y="5"/>
                                    </a:lnTo>
                                    <a:lnTo>
                                      <a:pt x="5580" y="5"/>
                                    </a:lnTo>
                                    <a:lnTo>
                                      <a:pt x="5589" y="6"/>
                                    </a:lnTo>
                                    <a:lnTo>
                                      <a:pt x="5596" y="6"/>
                                    </a:lnTo>
                                    <a:lnTo>
                                      <a:pt x="5622" y="9"/>
                                    </a:lnTo>
                                    <a:lnTo>
                                      <a:pt x="5631" y="11"/>
                                    </a:lnTo>
                                    <a:lnTo>
                                      <a:pt x="5636" y="11"/>
                                    </a:lnTo>
                                    <a:lnTo>
                                      <a:pt x="5643" y="13"/>
                                    </a:lnTo>
                                    <a:lnTo>
                                      <a:pt x="5646" y="13"/>
                                    </a:lnTo>
                                    <a:lnTo>
                                      <a:pt x="5649" y="13"/>
                                    </a:lnTo>
                                    <a:lnTo>
                                      <a:pt x="5658" y="15"/>
                                    </a:lnTo>
                                    <a:lnTo>
                                      <a:pt x="5667" y="16"/>
                                    </a:lnTo>
                                    <a:lnTo>
                                      <a:pt x="5680" y="18"/>
                                    </a:lnTo>
                                    <a:lnTo>
                                      <a:pt x="5705" y="23"/>
                                    </a:lnTo>
                                    <a:lnTo>
                                      <a:pt x="5715" y="25"/>
                                    </a:lnTo>
                                    <a:lnTo>
                                      <a:pt x="5729" y="28"/>
                                    </a:lnTo>
                                    <a:lnTo>
                                      <a:pt x="5745" y="31"/>
                                    </a:lnTo>
                                    <a:lnTo>
                                      <a:pt x="5754" y="34"/>
                                    </a:lnTo>
                                    <a:lnTo>
                                      <a:pt x="5761" y="35"/>
                                    </a:lnTo>
                                    <a:lnTo>
                                      <a:pt x="5773" y="37"/>
                                    </a:lnTo>
                                    <a:lnTo>
                                      <a:pt x="5788" y="41"/>
                                    </a:lnTo>
                                    <a:lnTo>
                                      <a:pt x="5802" y="45"/>
                                    </a:lnTo>
                                    <a:lnTo>
                                      <a:pt x="5805" y="46"/>
                                    </a:lnTo>
                                    <a:lnTo>
                                      <a:pt x="5811" y="47"/>
                                    </a:lnTo>
                                    <a:lnTo>
                                      <a:pt x="5839" y="56"/>
                                    </a:lnTo>
                                    <a:lnTo>
                                      <a:pt x="5863" y="63"/>
                                    </a:lnTo>
                                    <a:lnTo>
                                      <a:pt x="5876" y="67"/>
                                    </a:lnTo>
                                    <a:lnTo>
                                      <a:pt x="5884" y="70"/>
                                    </a:lnTo>
                                    <a:lnTo>
                                      <a:pt x="5888" y="71"/>
                                    </a:lnTo>
                                    <a:lnTo>
                                      <a:pt x="5897" y="74"/>
                                    </a:lnTo>
                                    <a:lnTo>
                                      <a:pt x="5918" y="82"/>
                                    </a:lnTo>
                                    <a:lnTo>
                                      <a:pt x="5948" y="92"/>
                                    </a:lnTo>
                                    <a:lnTo>
                                      <a:pt x="5978" y="104"/>
                                    </a:lnTo>
                                    <a:lnTo>
                                      <a:pt x="6005" y="115"/>
                                    </a:lnTo>
                                    <a:lnTo>
                                      <a:pt x="6030" y="127"/>
                                    </a:lnTo>
                                    <a:lnTo>
                                      <a:pt x="6060" y="140"/>
                                    </a:lnTo>
                                    <a:lnTo>
                                      <a:pt x="6082" y="150"/>
                                    </a:lnTo>
                                    <a:lnTo>
                                      <a:pt x="6092" y="154"/>
                                    </a:lnTo>
                                    <a:lnTo>
                                      <a:pt x="6106" y="161"/>
                                    </a:lnTo>
                                    <a:lnTo>
                                      <a:pt x="6136" y="176"/>
                                    </a:lnTo>
                                    <a:lnTo>
                                      <a:pt x="6164" y="191"/>
                                    </a:lnTo>
                                    <a:lnTo>
                                      <a:pt x="6190" y="204"/>
                                    </a:lnTo>
                                    <a:lnTo>
                                      <a:pt x="6220" y="221"/>
                                    </a:lnTo>
                                    <a:lnTo>
                                      <a:pt x="6246" y="235"/>
                                    </a:lnTo>
                                    <a:lnTo>
                                      <a:pt x="6252" y="239"/>
                                    </a:lnTo>
                                    <a:lnTo>
                                      <a:pt x="6258" y="242"/>
                                    </a:lnTo>
                                    <a:lnTo>
                                      <a:pt x="6261" y="244"/>
                                    </a:lnTo>
                                    <a:lnTo>
                                      <a:pt x="6264" y="246"/>
                                    </a:lnTo>
                                    <a:lnTo>
                                      <a:pt x="6270" y="249"/>
                                    </a:lnTo>
                                    <a:lnTo>
                                      <a:pt x="6300" y="267"/>
                                    </a:lnTo>
                                    <a:lnTo>
                                      <a:pt x="6327" y="284"/>
                                    </a:lnTo>
                                    <a:lnTo>
                                      <a:pt x="6357" y="301"/>
                                    </a:lnTo>
                                    <a:lnTo>
                                      <a:pt x="6381" y="316"/>
                                    </a:lnTo>
                                    <a:lnTo>
                                      <a:pt x="6389" y="321"/>
                                    </a:lnTo>
                                    <a:lnTo>
                                      <a:pt x="6405" y="332"/>
                                    </a:lnTo>
                                    <a:lnTo>
                                      <a:pt x="6436" y="352"/>
                                    </a:lnTo>
                                    <a:lnTo>
                                      <a:pt x="6460" y="368"/>
                                    </a:lnTo>
                                    <a:lnTo>
                                      <a:pt x="6486" y="385"/>
                                    </a:lnTo>
                                    <a:lnTo>
                                      <a:pt x="6516" y="405"/>
                                    </a:lnTo>
                                    <a:lnTo>
                                      <a:pt x="6546" y="426"/>
                                    </a:lnTo>
                                    <a:lnTo>
                                      <a:pt x="6554" y="432"/>
                                    </a:lnTo>
                                    <a:lnTo>
                                      <a:pt x="6563" y="437"/>
                                    </a:lnTo>
                                    <a:lnTo>
                                      <a:pt x="6567" y="440"/>
                                    </a:lnTo>
                                    <a:lnTo>
                                      <a:pt x="6600" y="464"/>
                                    </a:lnTo>
                                    <a:lnTo>
                                      <a:pt x="6624" y="481"/>
                                    </a:lnTo>
                                    <a:lnTo>
                                      <a:pt x="6650" y="499"/>
                                    </a:lnTo>
                                    <a:lnTo>
                                      <a:pt x="6681" y="521"/>
                                    </a:lnTo>
                                    <a:lnTo>
                                      <a:pt x="6709" y="541"/>
                                    </a:lnTo>
                                    <a:lnTo>
                                      <a:pt x="6733" y="559"/>
                                    </a:lnTo>
                                    <a:lnTo>
                                      <a:pt x="6759" y="578"/>
                                    </a:lnTo>
                                    <a:lnTo>
                                      <a:pt x="6785" y="597"/>
                                    </a:lnTo>
                                    <a:lnTo>
                                      <a:pt x="6796" y="605"/>
                                    </a:lnTo>
                                    <a:lnTo>
                                      <a:pt x="6816" y="619"/>
                                    </a:lnTo>
                                    <a:lnTo>
                                      <a:pt x="6840" y="637"/>
                                    </a:lnTo>
                                    <a:lnTo>
                                      <a:pt x="6864" y="655"/>
                                    </a:lnTo>
                                    <a:lnTo>
                                      <a:pt x="6898" y="680"/>
                                    </a:lnTo>
                                    <a:lnTo>
                                      <a:pt x="6901" y="682"/>
                                    </a:lnTo>
                                    <a:lnTo>
                                      <a:pt x="6903" y="683"/>
                                    </a:lnTo>
                                    <a:lnTo>
                                      <a:pt x="6906" y="685"/>
                                    </a:lnTo>
                                    <a:lnTo>
                                      <a:pt x="6911" y="689"/>
                                    </a:lnTo>
                                    <a:lnTo>
                                      <a:pt x="6919" y="696"/>
                                    </a:lnTo>
                                    <a:lnTo>
                                      <a:pt x="6949" y="717"/>
                                    </a:lnTo>
                                    <a:lnTo>
                                      <a:pt x="6977" y="737"/>
                                    </a:lnTo>
                                    <a:lnTo>
                                      <a:pt x="7006" y="758"/>
                                    </a:lnTo>
                                    <a:lnTo>
                                      <a:pt x="7032" y="777"/>
                                    </a:lnTo>
                                    <a:lnTo>
                                      <a:pt x="7056" y="794"/>
                                    </a:lnTo>
                                    <a:lnTo>
                                      <a:pt x="7086" y="815"/>
                                    </a:lnTo>
                                    <a:lnTo>
                                      <a:pt x="7115" y="835"/>
                                    </a:lnTo>
                                    <a:lnTo>
                                      <a:pt x="7138" y="851"/>
                                    </a:lnTo>
                                    <a:lnTo>
                                      <a:pt x="7163" y="868"/>
                                    </a:lnTo>
                                    <a:lnTo>
                                      <a:pt x="7191" y="887"/>
                                    </a:lnTo>
                                    <a:lnTo>
                                      <a:pt x="7220" y="906"/>
                                    </a:lnTo>
                                    <a:lnTo>
                                      <a:pt x="7243" y="922"/>
                                    </a:lnTo>
                                    <a:lnTo>
                                      <a:pt x="7275" y="943"/>
                                    </a:lnTo>
                                    <a:lnTo>
                                      <a:pt x="7302" y="960"/>
                                    </a:lnTo>
                                    <a:lnTo>
                                      <a:pt x="7325" y="974"/>
                                    </a:lnTo>
                                    <a:lnTo>
                                      <a:pt x="7353" y="992"/>
                                    </a:lnTo>
                                    <a:lnTo>
                                      <a:pt x="7382" y="1009"/>
                                    </a:lnTo>
                                    <a:lnTo>
                                      <a:pt x="7404" y="1022"/>
                                    </a:lnTo>
                                    <a:lnTo>
                                      <a:pt x="7439" y="1042"/>
                                    </a:lnTo>
                                    <a:lnTo>
                                      <a:pt x="7466" y="1057"/>
                                    </a:lnTo>
                                    <a:lnTo>
                                      <a:pt x="7490" y="1071"/>
                                    </a:lnTo>
                                    <a:lnTo>
                                      <a:pt x="7518" y="1085"/>
                                    </a:lnTo>
                                    <a:lnTo>
                                      <a:pt x="7542" y="1098"/>
                                    </a:lnTo>
                                    <a:lnTo>
                                      <a:pt x="7546" y="1099"/>
                                    </a:lnTo>
                                    <a:lnTo>
                                      <a:pt x="7550" y="1102"/>
                                    </a:lnTo>
                                    <a:lnTo>
                                      <a:pt x="7554" y="1104"/>
                                    </a:lnTo>
                                    <a:lnTo>
                                      <a:pt x="7575" y="1114"/>
                                    </a:lnTo>
                                    <a:lnTo>
                                      <a:pt x="7582" y="1118"/>
                                    </a:lnTo>
                                    <a:lnTo>
                                      <a:pt x="7595" y="1123"/>
                                    </a:lnTo>
                                    <a:lnTo>
                                      <a:pt x="7624" y="1137"/>
                                    </a:lnTo>
                                    <a:lnTo>
                                      <a:pt x="7655" y="1151"/>
                                    </a:lnTo>
                                    <a:lnTo>
                                      <a:pt x="7682" y="1163"/>
                                    </a:lnTo>
                                    <a:lnTo>
                                      <a:pt x="7695" y="1168"/>
                                    </a:lnTo>
                                    <a:lnTo>
                                      <a:pt x="7704" y="1171"/>
                                    </a:lnTo>
                                    <a:lnTo>
                                      <a:pt x="7735" y="1184"/>
                                    </a:lnTo>
                                    <a:lnTo>
                                      <a:pt x="7761" y="1194"/>
                                    </a:lnTo>
                                    <a:lnTo>
                                      <a:pt x="7786" y="1202"/>
                                    </a:lnTo>
                                    <a:lnTo>
                                      <a:pt x="7816" y="1212"/>
                                    </a:lnTo>
                                    <a:lnTo>
                                      <a:pt x="7842" y="1220"/>
                                    </a:lnTo>
                                    <a:lnTo>
                                      <a:pt x="7856" y="1224"/>
                                    </a:lnTo>
                                    <a:lnTo>
                                      <a:pt x="7866" y="1227"/>
                                    </a:lnTo>
                                    <a:lnTo>
                                      <a:pt x="7871" y="1228"/>
                                    </a:lnTo>
                                    <a:lnTo>
                                      <a:pt x="7875" y="1230"/>
                                    </a:lnTo>
                                    <a:lnTo>
                                      <a:pt x="7881" y="1231"/>
                                    </a:lnTo>
                                    <a:lnTo>
                                      <a:pt x="7894" y="1235"/>
                                    </a:lnTo>
                                    <a:lnTo>
                                      <a:pt x="7898" y="1236"/>
                                    </a:lnTo>
                                    <a:lnTo>
                                      <a:pt x="7906" y="1238"/>
                                    </a:lnTo>
                                    <a:lnTo>
                                      <a:pt x="7924" y="1242"/>
                                    </a:lnTo>
                                    <a:lnTo>
                                      <a:pt x="7936" y="1245"/>
                                    </a:lnTo>
                                    <a:lnTo>
                                      <a:pt x="7949" y="1248"/>
                                    </a:lnTo>
                                    <a:lnTo>
                                      <a:pt x="7952" y="1248"/>
                                    </a:lnTo>
                                    <a:lnTo>
                                      <a:pt x="7953" y="1249"/>
                                    </a:lnTo>
                                    <a:lnTo>
                                      <a:pt x="7957" y="1249"/>
                                    </a:lnTo>
                                    <a:lnTo>
                                      <a:pt x="7967" y="1252"/>
                                    </a:lnTo>
                                    <a:lnTo>
                                      <a:pt x="7978" y="1254"/>
                                    </a:lnTo>
                                    <a:lnTo>
                                      <a:pt x="7985" y="1255"/>
                                    </a:lnTo>
                                    <a:lnTo>
                                      <a:pt x="7995" y="1257"/>
                                    </a:lnTo>
                                    <a:lnTo>
                                      <a:pt x="8004" y="1258"/>
                                    </a:lnTo>
                                    <a:lnTo>
                                      <a:pt x="8010" y="1259"/>
                                    </a:lnTo>
                                    <a:lnTo>
                                      <a:pt x="8017" y="1261"/>
                                    </a:lnTo>
                                    <a:lnTo>
                                      <a:pt x="8026" y="1262"/>
                                    </a:lnTo>
                                    <a:lnTo>
                                      <a:pt x="8034" y="1263"/>
                                    </a:lnTo>
                                    <a:lnTo>
                                      <a:pt x="8040" y="1264"/>
                                    </a:lnTo>
                                    <a:lnTo>
                                      <a:pt x="8048" y="1265"/>
                                    </a:lnTo>
                                    <a:lnTo>
                                      <a:pt x="8057" y="1266"/>
                                    </a:lnTo>
                                    <a:lnTo>
                                      <a:pt x="8065" y="1268"/>
                                    </a:lnTo>
                                    <a:lnTo>
                                      <a:pt x="8075" y="1268"/>
                                    </a:lnTo>
                                    <a:lnTo>
                                      <a:pt x="8085" y="1270"/>
                                    </a:lnTo>
                                    <a:lnTo>
                                      <a:pt x="8094" y="1270"/>
                                    </a:lnTo>
                                    <a:lnTo>
                                      <a:pt x="8100" y="1271"/>
                                    </a:lnTo>
                                    <a:lnTo>
                                      <a:pt x="8108" y="1272"/>
                                    </a:lnTo>
                                    <a:lnTo>
                                      <a:pt x="8113" y="1272"/>
                                    </a:lnTo>
                                    <a:lnTo>
                                      <a:pt x="8120" y="1273"/>
                                    </a:lnTo>
                                    <a:lnTo>
                                      <a:pt x="8126" y="1273"/>
                                    </a:lnTo>
                                    <a:lnTo>
                                      <a:pt x="8133" y="1274"/>
                                    </a:lnTo>
                                    <a:lnTo>
                                      <a:pt x="8140" y="1274"/>
                                    </a:lnTo>
                                    <a:lnTo>
                                      <a:pt x="8146" y="1275"/>
                                    </a:lnTo>
                                    <a:lnTo>
                                      <a:pt x="8151" y="1275"/>
                                    </a:lnTo>
                                    <a:lnTo>
                                      <a:pt x="8167" y="1275"/>
                                    </a:lnTo>
                                    <a:lnTo>
                                      <a:pt x="8189" y="1276"/>
                                    </a:lnTo>
                                    <a:lnTo>
                                      <a:pt x="8222" y="1276"/>
                                    </a:lnTo>
                                    <a:lnTo>
                                      <a:pt x="8233" y="1276"/>
                                    </a:lnTo>
                                    <a:lnTo>
                                      <a:pt x="8244" y="1276"/>
                                    </a:lnTo>
                                    <a:lnTo>
                                      <a:pt x="8253" y="1275"/>
                                    </a:lnTo>
                                    <a:lnTo>
                                      <a:pt x="8257" y="1275"/>
                                    </a:lnTo>
                                    <a:lnTo>
                                      <a:pt x="8264" y="1275"/>
                                    </a:lnTo>
                                    <a:lnTo>
                                      <a:pt x="8272" y="1275"/>
                                    </a:lnTo>
                                    <a:lnTo>
                                      <a:pt x="8277" y="1274"/>
                                    </a:lnTo>
                                    <a:lnTo>
                                      <a:pt x="8285" y="1274"/>
                                    </a:lnTo>
                                    <a:lnTo>
                                      <a:pt x="8291" y="1273"/>
                                    </a:lnTo>
                                    <a:lnTo>
                                      <a:pt x="8298" y="1273"/>
                                    </a:lnTo>
                                    <a:lnTo>
                                      <a:pt x="8303" y="1273"/>
                                    </a:lnTo>
                                    <a:lnTo>
                                      <a:pt x="8308" y="1272"/>
                                    </a:lnTo>
                                    <a:lnTo>
                                      <a:pt x="8316" y="1271"/>
                                    </a:lnTo>
                                    <a:lnTo>
                                      <a:pt x="8327" y="1270"/>
                                    </a:lnTo>
                                    <a:lnTo>
                                      <a:pt x="8337" y="1270"/>
                                    </a:lnTo>
                                    <a:lnTo>
                                      <a:pt x="8343" y="1269"/>
                                    </a:lnTo>
                                    <a:lnTo>
                                      <a:pt x="8352" y="1268"/>
                                    </a:lnTo>
                                    <a:lnTo>
                                      <a:pt x="8359" y="1267"/>
                                    </a:lnTo>
                                    <a:lnTo>
                                      <a:pt x="8368" y="1266"/>
                                    </a:lnTo>
                                    <a:lnTo>
                                      <a:pt x="8372" y="1265"/>
                                    </a:lnTo>
                                    <a:lnTo>
                                      <a:pt x="8378" y="1265"/>
                                    </a:lnTo>
                                    <a:lnTo>
                                      <a:pt x="8382" y="1264"/>
                                    </a:lnTo>
                                    <a:lnTo>
                                      <a:pt x="8390" y="1263"/>
                                    </a:lnTo>
                                    <a:lnTo>
                                      <a:pt x="8395" y="1262"/>
                                    </a:lnTo>
                                    <a:lnTo>
                                      <a:pt x="8402" y="1261"/>
                                    </a:lnTo>
                                    <a:lnTo>
                                      <a:pt x="8405" y="1260"/>
                                    </a:lnTo>
                                    <a:lnTo>
                                      <a:pt x="8409" y="1259"/>
                                    </a:lnTo>
                                    <a:lnTo>
                                      <a:pt x="8417" y="1258"/>
                                    </a:lnTo>
                                    <a:lnTo>
                                      <a:pt x="8425" y="1257"/>
                                    </a:lnTo>
                                    <a:lnTo>
                                      <a:pt x="8439" y="1254"/>
                                    </a:lnTo>
                                    <a:lnTo>
                                      <a:pt x="8444" y="1253"/>
                                    </a:lnTo>
                                    <a:lnTo>
                                      <a:pt x="8447" y="1252"/>
                                    </a:lnTo>
                                    <a:lnTo>
                                      <a:pt x="8456" y="1251"/>
                                    </a:lnTo>
                                    <a:lnTo>
                                      <a:pt x="8461" y="1250"/>
                                    </a:lnTo>
                                    <a:lnTo>
                                      <a:pt x="8480" y="1246"/>
                                    </a:lnTo>
                                    <a:lnTo>
                                      <a:pt x="8493" y="1243"/>
                                    </a:lnTo>
                                    <a:lnTo>
                                      <a:pt x="8497" y="1242"/>
                                    </a:lnTo>
                                    <a:lnTo>
                                      <a:pt x="8502" y="1240"/>
                                    </a:lnTo>
                                    <a:lnTo>
                                      <a:pt x="8518" y="1237"/>
                                    </a:lnTo>
                                    <a:lnTo>
                                      <a:pt x="8525" y="1235"/>
                                    </a:lnTo>
                                    <a:lnTo>
                                      <a:pt x="8530" y="1234"/>
                                    </a:lnTo>
                                    <a:lnTo>
                                      <a:pt x="8548" y="1229"/>
                                    </a:lnTo>
                                    <a:lnTo>
                                      <a:pt x="8575" y="1221"/>
                                    </a:lnTo>
                                    <a:lnTo>
                                      <a:pt x="8587" y="1218"/>
                                    </a:lnTo>
                                    <a:lnTo>
                                      <a:pt x="8594" y="1215"/>
                                    </a:lnTo>
                                    <a:lnTo>
                                      <a:pt x="8623" y="1206"/>
                                    </a:lnTo>
                                    <a:lnTo>
                                      <a:pt x="8652" y="1196"/>
                                    </a:lnTo>
                                    <a:lnTo>
                                      <a:pt x="8681" y="1185"/>
                                    </a:lnTo>
                                    <a:lnTo>
                                      <a:pt x="8703" y="1177"/>
                                    </a:lnTo>
                                    <a:lnTo>
                                      <a:pt x="8733" y="1165"/>
                                    </a:lnTo>
                                    <a:lnTo>
                                      <a:pt x="8741" y="1161"/>
                                    </a:lnTo>
                                    <a:lnTo>
                                      <a:pt x="8757" y="1154"/>
                                    </a:lnTo>
                                    <a:lnTo>
                                      <a:pt x="8790" y="1140"/>
                                    </a:lnTo>
                                    <a:lnTo>
                                      <a:pt x="8817" y="1128"/>
                                    </a:lnTo>
                                    <a:lnTo>
                                      <a:pt x="8841" y="1116"/>
                                    </a:lnTo>
                                    <a:lnTo>
                                      <a:pt x="8865" y="1104"/>
                                    </a:lnTo>
                                    <a:lnTo>
                                      <a:pt x="8893" y="1090"/>
                                    </a:lnTo>
                                    <a:lnTo>
                                      <a:pt x="8920" y="1075"/>
                                    </a:lnTo>
                                    <a:lnTo>
                                      <a:pt x="8933" y="1069"/>
                                    </a:lnTo>
                                    <a:lnTo>
                                      <a:pt x="8953" y="1058"/>
                                    </a:lnTo>
                                    <a:lnTo>
                                      <a:pt x="8957" y="1056"/>
                                    </a:lnTo>
                                    <a:lnTo>
                                      <a:pt x="8960" y="1054"/>
                                    </a:lnTo>
                                    <a:lnTo>
                                      <a:pt x="8963" y="1052"/>
                                    </a:lnTo>
                                    <a:lnTo>
                                      <a:pt x="8968" y="1049"/>
                                    </a:lnTo>
                                    <a:lnTo>
                                      <a:pt x="8971" y="1047"/>
                                    </a:lnTo>
                                    <a:lnTo>
                                      <a:pt x="8975" y="1046"/>
                                    </a:lnTo>
                                    <a:lnTo>
                                      <a:pt x="8976" y="1045"/>
                                    </a:lnTo>
                                  </a:path>
                                </a:pathLst>
                              </a:custGeom>
                              <a:noFill/>
                              <a:ln w="15875" cap="flat">
                                <a:solidFill>
                                  <a:schemeClr val="tx1">
                                    <a:lumMod val="95000"/>
                                    <a:lumOff val="5000"/>
                                  </a:scheme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8122840" name="Freeform 184"/>
                            <wps:cNvSpPr>
                              <a:spLocks/>
                            </wps:cNvSpPr>
                            <wps:spPr bwMode="auto">
                              <a:xfrm>
                                <a:off x="0" y="565554"/>
                                <a:ext cx="5699760" cy="810260"/>
                              </a:xfrm>
                              <a:custGeom>
                                <a:avLst/>
                                <a:gdLst>
                                  <a:gd name="T0" fmla="*/ 217 w 8976"/>
                                  <a:gd name="T1" fmla="*/ 312 h 1276"/>
                                  <a:gd name="T2" fmla="*/ 366 w 8976"/>
                                  <a:gd name="T3" fmla="*/ 411 h 1276"/>
                                  <a:gd name="T4" fmla="*/ 571 w 8976"/>
                                  <a:gd name="T5" fmla="*/ 556 h 1276"/>
                                  <a:gd name="T6" fmla="*/ 812 w 8976"/>
                                  <a:gd name="T7" fmla="*/ 732 h 1276"/>
                                  <a:gd name="T8" fmla="*/ 1056 w 8976"/>
                                  <a:gd name="T9" fmla="*/ 902 h 1276"/>
                                  <a:gd name="T10" fmla="*/ 1208 w 8976"/>
                                  <a:gd name="T11" fmla="*/ 1000 h 1276"/>
                                  <a:gd name="T12" fmla="*/ 1406 w 8976"/>
                                  <a:gd name="T13" fmla="*/ 1109 h 1276"/>
                                  <a:gd name="T14" fmla="*/ 1651 w 8976"/>
                                  <a:gd name="T15" fmla="*/ 1210 h 1276"/>
                                  <a:gd name="T16" fmla="*/ 1784 w 8976"/>
                                  <a:gd name="T17" fmla="*/ 1246 h 1276"/>
                                  <a:gd name="T18" fmla="*/ 1891 w 8976"/>
                                  <a:gd name="T19" fmla="*/ 1265 h 1276"/>
                                  <a:gd name="T20" fmla="*/ 1972 w 8976"/>
                                  <a:gd name="T21" fmla="*/ 1273 h 1276"/>
                                  <a:gd name="T22" fmla="*/ 2121 w 8976"/>
                                  <a:gd name="T23" fmla="*/ 1274 h 1276"/>
                                  <a:gd name="T24" fmla="*/ 2227 w 8976"/>
                                  <a:gd name="T25" fmla="*/ 1263 h 1276"/>
                                  <a:gd name="T26" fmla="*/ 2289 w 8976"/>
                                  <a:gd name="T27" fmla="*/ 1253 h 1276"/>
                                  <a:gd name="T28" fmla="*/ 2378 w 8976"/>
                                  <a:gd name="T29" fmla="*/ 1232 h 1276"/>
                                  <a:gd name="T30" fmla="*/ 2511 w 8976"/>
                                  <a:gd name="T31" fmla="*/ 1190 h 1276"/>
                                  <a:gd name="T32" fmla="*/ 2733 w 8976"/>
                                  <a:gd name="T33" fmla="*/ 1091 h 1276"/>
                                  <a:gd name="T34" fmla="*/ 2930 w 8976"/>
                                  <a:gd name="T35" fmla="*/ 979 h 1276"/>
                                  <a:gd name="T36" fmla="*/ 3135 w 8976"/>
                                  <a:gd name="T37" fmla="*/ 844 h 1276"/>
                                  <a:gd name="T38" fmla="*/ 3377 w 8976"/>
                                  <a:gd name="T39" fmla="*/ 670 h 1276"/>
                                  <a:gd name="T40" fmla="*/ 3623 w 8976"/>
                                  <a:gd name="T41" fmla="*/ 491 h 1276"/>
                                  <a:gd name="T42" fmla="*/ 3811 w 8976"/>
                                  <a:gd name="T43" fmla="*/ 362 h 1276"/>
                                  <a:gd name="T44" fmla="*/ 4017 w 8976"/>
                                  <a:gd name="T45" fmla="*/ 235 h 1276"/>
                                  <a:gd name="T46" fmla="*/ 4207 w 8976"/>
                                  <a:gd name="T47" fmla="*/ 137 h 1276"/>
                                  <a:gd name="T48" fmla="*/ 4322 w 8976"/>
                                  <a:gd name="T49" fmla="*/ 90 h 1276"/>
                                  <a:gd name="T50" fmla="*/ 4496 w 8976"/>
                                  <a:gd name="T51" fmla="*/ 36 h 1276"/>
                                  <a:gd name="T52" fmla="*/ 4565 w 8976"/>
                                  <a:gd name="T53" fmla="*/ 21 h 1276"/>
                                  <a:gd name="T54" fmla="*/ 4612 w 8976"/>
                                  <a:gd name="T55" fmla="*/ 13 h 1276"/>
                                  <a:gd name="T56" fmla="*/ 4677 w 8976"/>
                                  <a:gd name="T57" fmla="*/ 6 h 1276"/>
                                  <a:gd name="T58" fmla="*/ 4822 w 8976"/>
                                  <a:gd name="T59" fmla="*/ 1 h 1276"/>
                                  <a:gd name="T60" fmla="*/ 4905 w 8976"/>
                                  <a:gd name="T61" fmla="*/ 6 h 1276"/>
                                  <a:gd name="T62" fmla="*/ 4966 w 8976"/>
                                  <a:gd name="T63" fmla="*/ 13 h 1276"/>
                                  <a:gd name="T64" fmla="*/ 5067 w 8976"/>
                                  <a:gd name="T65" fmla="*/ 32 h 1276"/>
                                  <a:gd name="T66" fmla="*/ 5138 w 8976"/>
                                  <a:gd name="T67" fmla="*/ 51 h 1276"/>
                                  <a:gd name="T68" fmla="*/ 5298 w 8976"/>
                                  <a:gd name="T69" fmla="*/ 106 h 1276"/>
                                  <a:gd name="T70" fmla="*/ 5489 w 8976"/>
                                  <a:gd name="T71" fmla="*/ 196 h 1276"/>
                                  <a:gd name="T72" fmla="*/ 5729 w 8976"/>
                                  <a:gd name="T73" fmla="*/ 337 h 1276"/>
                                  <a:gd name="T74" fmla="*/ 5897 w 8976"/>
                                  <a:gd name="T75" fmla="*/ 451 h 1276"/>
                                  <a:gd name="T76" fmla="*/ 6082 w 8976"/>
                                  <a:gd name="T77" fmla="*/ 583 h 1276"/>
                                  <a:gd name="T78" fmla="*/ 6327 w 8976"/>
                                  <a:gd name="T79" fmla="*/ 762 h 1276"/>
                                  <a:gd name="T80" fmla="*/ 6546 w 8976"/>
                                  <a:gd name="T81" fmla="*/ 914 h 1276"/>
                                  <a:gd name="T82" fmla="*/ 6785 w 8976"/>
                                  <a:gd name="T83" fmla="*/ 1059 h 1276"/>
                                  <a:gd name="T84" fmla="*/ 6977 w 8976"/>
                                  <a:gd name="T85" fmla="*/ 1154 h 1276"/>
                                  <a:gd name="T86" fmla="*/ 7163 w 8976"/>
                                  <a:gd name="T87" fmla="*/ 1221 h 1276"/>
                                  <a:gd name="T88" fmla="*/ 7269 w 8976"/>
                                  <a:gd name="T89" fmla="*/ 1249 h 1276"/>
                                  <a:gd name="T90" fmla="*/ 7347 w 8976"/>
                                  <a:gd name="T91" fmla="*/ 1263 h 1276"/>
                                  <a:gd name="T92" fmla="*/ 7399 w 8976"/>
                                  <a:gd name="T93" fmla="*/ 1270 h 1276"/>
                                  <a:gd name="T94" fmla="*/ 7460 w 8976"/>
                                  <a:gd name="T95" fmla="*/ 1275 h 1276"/>
                                  <a:gd name="T96" fmla="*/ 7575 w 8976"/>
                                  <a:gd name="T97" fmla="*/ 1275 h 1276"/>
                                  <a:gd name="T98" fmla="*/ 7638 w 8976"/>
                                  <a:gd name="T99" fmla="*/ 1271 h 1276"/>
                                  <a:gd name="T100" fmla="*/ 7704 w 8976"/>
                                  <a:gd name="T101" fmla="*/ 1263 h 1276"/>
                                  <a:gd name="T102" fmla="*/ 7857 w 8976"/>
                                  <a:gd name="T103" fmla="*/ 1231 h 1276"/>
                                  <a:gd name="T104" fmla="*/ 8034 w 8976"/>
                                  <a:gd name="T105" fmla="*/ 1171 h 1276"/>
                                  <a:gd name="T106" fmla="*/ 8222 w 8976"/>
                                  <a:gd name="T107" fmla="*/ 1083 h 1276"/>
                                  <a:gd name="T108" fmla="*/ 8378 w 8976"/>
                                  <a:gd name="T109" fmla="*/ 995 h 1276"/>
                                  <a:gd name="T110" fmla="*/ 8518 w 8976"/>
                                  <a:gd name="T111" fmla="*/ 906 h 1276"/>
                                  <a:gd name="T112" fmla="*/ 8623 w 8976"/>
                                  <a:gd name="T113" fmla="*/ 834 h 1276"/>
                                  <a:gd name="T114" fmla="*/ 8865 w 8976"/>
                                  <a:gd name="T115" fmla="*/ 659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976" h="1276">
                                    <a:moveTo>
                                      <a:pt x="0" y="187"/>
                                    </a:moveTo>
                                    <a:lnTo>
                                      <a:pt x="28" y="202"/>
                                    </a:lnTo>
                                    <a:lnTo>
                                      <a:pt x="53" y="216"/>
                                    </a:lnTo>
                                    <a:lnTo>
                                      <a:pt x="81" y="231"/>
                                    </a:lnTo>
                                    <a:lnTo>
                                      <a:pt x="107" y="246"/>
                                    </a:lnTo>
                                    <a:lnTo>
                                      <a:pt x="132" y="261"/>
                                    </a:lnTo>
                                    <a:lnTo>
                                      <a:pt x="165" y="281"/>
                                    </a:lnTo>
                                    <a:lnTo>
                                      <a:pt x="189" y="295"/>
                                    </a:lnTo>
                                    <a:lnTo>
                                      <a:pt x="217" y="312"/>
                                    </a:lnTo>
                                    <a:lnTo>
                                      <a:pt x="242" y="328"/>
                                    </a:lnTo>
                                    <a:lnTo>
                                      <a:pt x="268" y="345"/>
                                    </a:lnTo>
                                    <a:lnTo>
                                      <a:pt x="294" y="363"/>
                                    </a:lnTo>
                                    <a:lnTo>
                                      <a:pt x="320" y="380"/>
                                    </a:lnTo>
                                    <a:lnTo>
                                      <a:pt x="350" y="400"/>
                                    </a:lnTo>
                                    <a:lnTo>
                                      <a:pt x="354" y="403"/>
                                    </a:lnTo>
                                    <a:lnTo>
                                      <a:pt x="360" y="406"/>
                                    </a:lnTo>
                                    <a:lnTo>
                                      <a:pt x="363" y="409"/>
                                    </a:lnTo>
                                    <a:lnTo>
                                      <a:pt x="366" y="411"/>
                                    </a:lnTo>
                                    <a:lnTo>
                                      <a:pt x="372" y="415"/>
                                    </a:lnTo>
                                    <a:lnTo>
                                      <a:pt x="375" y="417"/>
                                    </a:lnTo>
                                    <a:lnTo>
                                      <a:pt x="407" y="439"/>
                                    </a:lnTo>
                                    <a:lnTo>
                                      <a:pt x="432" y="456"/>
                                    </a:lnTo>
                                    <a:lnTo>
                                      <a:pt x="456" y="474"/>
                                    </a:lnTo>
                                    <a:lnTo>
                                      <a:pt x="483" y="492"/>
                                    </a:lnTo>
                                    <a:lnTo>
                                      <a:pt x="517" y="517"/>
                                    </a:lnTo>
                                    <a:lnTo>
                                      <a:pt x="543" y="535"/>
                                    </a:lnTo>
                                    <a:lnTo>
                                      <a:pt x="571" y="556"/>
                                    </a:lnTo>
                                    <a:lnTo>
                                      <a:pt x="594" y="573"/>
                                    </a:lnTo>
                                    <a:lnTo>
                                      <a:pt x="619" y="591"/>
                                    </a:lnTo>
                                    <a:lnTo>
                                      <a:pt x="647" y="612"/>
                                    </a:lnTo>
                                    <a:lnTo>
                                      <a:pt x="679" y="635"/>
                                    </a:lnTo>
                                    <a:lnTo>
                                      <a:pt x="703" y="653"/>
                                    </a:lnTo>
                                    <a:lnTo>
                                      <a:pt x="726" y="670"/>
                                    </a:lnTo>
                                    <a:lnTo>
                                      <a:pt x="759" y="693"/>
                                    </a:lnTo>
                                    <a:lnTo>
                                      <a:pt x="786" y="713"/>
                                    </a:lnTo>
                                    <a:lnTo>
                                      <a:pt x="812" y="732"/>
                                    </a:lnTo>
                                    <a:lnTo>
                                      <a:pt x="835" y="749"/>
                                    </a:lnTo>
                                    <a:lnTo>
                                      <a:pt x="866" y="770"/>
                                    </a:lnTo>
                                    <a:lnTo>
                                      <a:pt x="888" y="787"/>
                                    </a:lnTo>
                                    <a:lnTo>
                                      <a:pt x="916" y="806"/>
                                    </a:lnTo>
                                    <a:lnTo>
                                      <a:pt x="950" y="830"/>
                                    </a:lnTo>
                                    <a:lnTo>
                                      <a:pt x="972" y="846"/>
                                    </a:lnTo>
                                    <a:lnTo>
                                      <a:pt x="1001" y="865"/>
                                    </a:lnTo>
                                    <a:lnTo>
                                      <a:pt x="1028" y="884"/>
                                    </a:lnTo>
                                    <a:lnTo>
                                      <a:pt x="1056" y="902"/>
                                    </a:lnTo>
                                    <a:lnTo>
                                      <a:pt x="1082" y="920"/>
                                    </a:lnTo>
                                    <a:lnTo>
                                      <a:pt x="1112" y="939"/>
                                    </a:lnTo>
                                    <a:lnTo>
                                      <a:pt x="1131" y="952"/>
                                    </a:lnTo>
                                    <a:lnTo>
                                      <a:pt x="1160" y="970"/>
                                    </a:lnTo>
                                    <a:lnTo>
                                      <a:pt x="1171" y="977"/>
                                    </a:lnTo>
                                    <a:lnTo>
                                      <a:pt x="1184" y="985"/>
                                    </a:lnTo>
                                    <a:lnTo>
                                      <a:pt x="1191" y="989"/>
                                    </a:lnTo>
                                    <a:lnTo>
                                      <a:pt x="1205" y="998"/>
                                    </a:lnTo>
                                    <a:lnTo>
                                      <a:pt x="1208" y="1000"/>
                                    </a:lnTo>
                                    <a:lnTo>
                                      <a:pt x="1210" y="1001"/>
                                    </a:lnTo>
                                    <a:lnTo>
                                      <a:pt x="1214" y="1003"/>
                                    </a:lnTo>
                                    <a:lnTo>
                                      <a:pt x="1246" y="1021"/>
                                    </a:lnTo>
                                    <a:lnTo>
                                      <a:pt x="1273" y="1038"/>
                                    </a:lnTo>
                                    <a:lnTo>
                                      <a:pt x="1299" y="1052"/>
                                    </a:lnTo>
                                    <a:lnTo>
                                      <a:pt x="1323" y="1066"/>
                                    </a:lnTo>
                                    <a:lnTo>
                                      <a:pt x="1350" y="1080"/>
                                    </a:lnTo>
                                    <a:lnTo>
                                      <a:pt x="1376" y="1094"/>
                                    </a:lnTo>
                                    <a:lnTo>
                                      <a:pt x="1406" y="1109"/>
                                    </a:lnTo>
                                    <a:lnTo>
                                      <a:pt x="1434" y="1122"/>
                                    </a:lnTo>
                                    <a:lnTo>
                                      <a:pt x="1461" y="1135"/>
                                    </a:lnTo>
                                    <a:lnTo>
                                      <a:pt x="1483" y="1145"/>
                                    </a:lnTo>
                                    <a:lnTo>
                                      <a:pt x="1511" y="1157"/>
                                    </a:lnTo>
                                    <a:lnTo>
                                      <a:pt x="1539" y="1169"/>
                                    </a:lnTo>
                                    <a:lnTo>
                                      <a:pt x="1564" y="1179"/>
                                    </a:lnTo>
                                    <a:lnTo>
                                      <a:pt x="1595" y="1190"/>
                                    </a:lnTo>
                                    <a:lnTo>
                                      <a:pt x="1623" y="1200"/>
                                    </a:lnTo>
                                    <a:lnTo>
                                      <a:pt x="1651" y="1210"/>
                                    </a:lnTo>
                                    <a:lnTo>
                                      <a:pt x="1678" y="1218"/>
                                    </a:lnTo>
                                    <a:lnTo>
                                      <a:pt x="1705" y="1227"/>
                                    </a:lnTo>
                                    <a:lnTo>
                                      <a:pt x="1721" y="1230"/>
                                    </a:lnTo>
                                    <a:lnTo>
                                      <a:pt x="1731" y="1234"/>
                                    </a:lnTo>
                                    <a:lnTo>
                                      <a:pt x="1736" y="1235"/>
                                    </a:lnTo>
                                    <a:lnTo>
                                      <a:pt x="1744" y="1237"/>
                                    </a:lnTo>
                                    <a:lnTo>
                                      <a:pt x="1747" y="1237"/>
                                    </a:lnTo>
                                    <a:lnTo>
                                      <a:pt x="1754" y="1239"/>
                                    </a:lnTo>
                                    <a:lnTo>
                                      <a:pt x="1784" y="1246"/>
                                    </a:lnTo>
                                    <a:lnTo>
                                      <a:pt x="1799" y="1249"/>
                                    </a:lnTo>
                                    <a:lnTo>
                                      <a:pt x="1805" y="1251"/>
                                    </a:lnTo>
                                    <a:lnTo>
                                      <a:pt x="1815" y="1252"/>
                                    </a:lnTo>
                                    <a:lnTo>
                                      <a:pt x="1825" y="1254"/>
                                    </a:lnTo>
                                    <a:lnTo>
                                      <a:pt x="1836" y="1257"/>
                                    </a:lnTo>
                                    <a:lnTo>
                                      <a:pt x="1847" y="1259"/>
                                    </a:lnTo>
                                    <a:lnTo>
                                      <a:pt x="1856" y="1260"/>
                                    </a:lnTo>
                                    <a:lnTo>
                                      <a:pt x="1863" y="1261"/>
                                    </a:lnTo>
                                    <a:lnTo>
                                      <a:pt x="1891" y="1265"/>
                                    </a:lnTo>
                                    <a:lnTo>
                                      <a:pt x="1900" y="1266"/>
                                    </a:lnTo>
                                    <a:lnTo>
                                      <a:pt x="1905" y="1267"/>
                                    </a:lnTo>
                                    <a:lnTo>
                                      <a:pt x="1910" y="1268"/>
                                    </a:lnTo>
                                    <a:lnTo>
                                      <a:pt x="1912" y="1268"/>
                                    </a:lnTo>
                                    <a:lnTo>
                                      <a:pt x="1922" y="1269"/>
                                    </a:lnTo>
                                    <a:lnTo>
                                      <a:pt x="1931" y="1270"/>
                                    </a:lnTo>
                                    <a:lnTo>
                                      <a:pt x="1936" y="1271"/>
                                    </a:lnTo>
                                    <a:lnTo>
                                      <a:pt x="1946" y="1271"/>
                                    </a:lnTo>
                                    <a:lnTo>
                                      <a:pt x="1972" y="1273"/>
                                    </a:lnTo>
                                    <a:lnTo>
                                      <a:pt x="1999" y="1275"/>
                                    </a:lnTo>
                                    <a:lnTo>
                                      <a:pt x="2012" y="1275"/>
                                    </a:lnTo>
                                    <a:lnTo>
                                      <a:pt x="2021" y="1276"/>
                                    </a:lnTo>
                                    <a:lnTo>
                                      <a:pt x="2030" y="1276"/>
                                    </a:lnTo>
                                    <a:lnTo>
                                      <a:pt x="2058" y="1276"/>
                                    </a:lnTo>
                                    <a:lnTo>
                                      <a:pt x="2068" y="1276"/>
                                    </a:lnTo>
                                    <a:lnTo>
                                      <a:pt x="2080" y="1276"/>
                                    </a:lnTo>
                                    <a:lnTo>
                                      <a:pt x="2108" y="1275"/>
                                    </a:lnTo>
                                    <a:lnTo>
                                      <a:pt x="2121" y="1274"/>
                                    </a:lnTo>
                                    <a:lnTo>
                                      <a:pt x="2133" y="1273"/>
                                    </a:lnTo>
                                    <a:lnTo>
                                      <a:pt x="2139" y="1273"/>
                                    </a:lnTo>
                                    <a:lnTo>
                                      <a:pt x="2144" y="1273"/>
                                    </a:lnTo>
                                    <a:lnTo>
                                      <a:pt x="2160" y="1271"/>
                                    </a:lnTo>
                                    <a:lnTo>
                                      <a:pt x="2191" y="1268"/>
                                    </a:lnTo>
                                    <a:lnTo>
                                      <a:pt x="2200" y="1267"/>
                                    </a:lnTo>
                                    <a:lnTo>
                                      <a:pt x="2207" y="1266"/>
                                    </a:lnTo>
                                    <a:lnTo>
                                      <a:pt x="2216" y="1265"/>
                                    </a:lnTo>
                                    <a:lnTo>
                                      <a:pt x="2227" y="1263"/>
                                    </a:lnTo>
                                    <a:lnTo>
                                      <a:pt x="2234" y="1263"/>
                                    </a:lnTo>
                                    <a:lnTo>
                                      <a:pt x="2243" y="1261"/>
                                    </a:lnTo>
                                    <a:lnTo>
                                      <a:pt x="2247" y="1260"/>
                                    </a:lnTo>
                                    <a:lnTo>
                                      <a:pt x="2249" y="1260"/>
                                    </a:lnTo>
                                    <a:lnTo>
                                      <a:pt x="2253" y="1259"/>
                                    </a:lnTo>
                                    <a:lnTo>
                                      <a:pt x="2263" y="1258"/>
                                    </a:lnTo>
                                    <a:lnTo>
                                      <a:pt x="2270" y="1256"/>
                                    </a:lnTo>
                                    <a:lnTo>
                                      <a:pt x="2280" y="1254"/>
                                    </a:lnTo>
                                    <a:lnTo>
                                      <a:pt x="2289" y="1253"/>
                                    </a:lnTo>
                                    <a:lnTo>
                                      <a:pt x="2298" y="1251"/>
                                    </a:lnTo>
                                    <a:lnTo>
                                      <a:pt x="2313" y="1248"/>
                                    </a:lnTo>
                                    <a:lnTo>
                                      <a:pt x="2321" y="1246"/>
                                    </a:lnTo>
                                    <a:lnTo>
                                      <a:pt x="2326" y="1245"/>
                                    </a:lnTo>
                                    <a:lnTo>
                                      <a:pt x="2339" y="1242"/>
                                    </a:lnTo>
                                    <a:lnTo>
                                      <a:pt x="2355" y="1238"/>
                                    </a:lnTo>
                                    <a:lnTo>
                                      <a:pt x="2365" y="1235"/>
                                    </a:lnTo>
                                    <a:lnTo>
                                      <a:pt x="2370" y="1234"/>
                                    </a:lnTo>
                                    <a:lnTo>
                                      <a:pt x="2378" y="1232"/>
                                    </a:lnTo>
                                    <a:lnTo>
                                      <a:pt x="2388" y="1229"/>
                                    </a:lnTo>
                                    <a:lnTo>
                                      <a:pt x="2402" y="1225"/>
                                    </a:lnTo>
                                    <a:lnTo>
                                      <a:pt x="2411" y="1223"/>
                                    </a:lnTo>
                                    <a:lnTo>
                                      <a:pt x="2418" y="1221"/>
                                    </a:lnTo>
                                    <a:lnTo>
                                      <a:pt x="2423" y="1220"/>
                                    </a:lnTo>
                                    <a:lnTo>
                                      <a:pt x="2435" y="1215"/>
                                    </a:lnTo>
                                    <a:lnTo>
                                      <a:pt x="2457" y="1209"/>
                                    </a:lnTo>
                                    <a:lnTo>
                                      <a:pt x="2487" y="1198"/>
                                    </a:lnTo>
                                    <a:lnTo>
                                      <a:pt x="2511" y="1190"/>
                                    </a:lnTo>
                                    <a:lnTo>
                                      <a:pt x="2538" y="1180"/>
                                    </a:lnTo>
                                    <a:lnTo>
                                      <a:pt x="2559" y="1171"/>
                                    </a:lnTo>
                                    <a:lnTo>
                                      <a:pt x="2571" y="1166"/>
                                    </a:lnTo>
                                    <a:lnTo>
                                      <a:pt x="2593" y="1158"/>
                                    </a:lnTo>
                                    <a:lnTo>
                                      <a:pt x="2620" y="1146"/>
                                    </a:lnTo>
                                    <a:lnTo>
                                      <a:pt x="2650" y="1132"/>
                                    </a:lnTo>
                                    <a:lnTo>
                                      <a:pt x="2678" y="1118"/>
                                    </a:lnTo>
                                    <a:lnTo>
                                      <a:pt x="2704" y="1106"/>
                                    </a:lnTo>
                                    <a:lnTo>
                                      <a:pt x="2733" y="1091"/>
                                    </a:lnTo>
                                    <a:lnTo>
                                      <a:pt x="2758" y="1078"/>
                                    </a:lnTo>
                                    <a:lnTo>
                                      <a:pt x="2785" y="1063"/>
                                    </a:lnTo>
                                    <a:lnTo>
                                      <a:pt x="2815" y="1047"/>
                                    </a:lnTo>
                                    <a:lnTo>
                                      <a:pt x="2824" y="1042"/>
                                    </a:lnTo>
                                    <a:lnTo>
                                      <a:pt x="2838" y="1034"/>
                                    </a:lnTo>
                                    <a:lnTo>
                                      <a:pt x="2867" y="1017"/>
                                    </a:lnTo>
                                    <a:lnTo>
                                      <a:pt x="2891" y="1003"/>
                                    </a:lnTo>
                                    <a:lnTo>
                                      <a:pt x="2918" y="986"/>
                                    </a:lnTo>
                                    <a:lnTo>
                                      <a:pt x="2930" y="979"/>
                                    </a:lnTo>
                                    <a:lnTo>
                                      <a:pt x="2949" y="967"/>
                                    </a:lnTo>
                                    <a:lnTo>
                                      <a:pt x="2970" y="953"/>
                                    </a:lnTo>
                                    <a:lnTo>
                                      <a:pt x="3004" y="932"/>
                                    </a:lnTo>
                                    <a:lnTo>
                                      <a:pt x="3031" y="915"/>
                                    </a:lnTo>
                                    <a:lnTo>
                                      <a:pt x="3058" y="896"/>
                                    </a:lnTo>
                                    <a:lnTo>
                                      <a:pt x="3081" y="880"/>
                                    </a:lnTo>
                                    <a:lnTo>
                                      <a:pt x="3092" y="873"/>
                                    </a:lnTo>
                                    <a:lnTo>
                                      <a:pt x="3113" y="859"/>
                                    </a:lnTo>
                                    <a:lnTo>
                                      <a:pt x="3135" y="844"/>
                                    </a:lnTo>
                                    <a:lnTo>
                                      <a:pt x="3163" y="825"/>
                                    </a:lnTo>
                                    <a:lnTo>
                                      <a:pt x="3189" y="806"/>
                                    </a:lnTo>
                                    <a:lnTo>
                                      <a:pt x="3214" y="789"/>
                                    </a:lnTo>
                                    <a:lnTo>
                                      <a:pt x="3244" y="767"/>
                                    </a:lnTo>
                                    <a:lnTo>
                                      <a:pt x="3273" y="746"/>
                                    </a:lnTo>
                                    <a:lnTo>
                                      <a:pt x="3298" y="728"/>
                                    </a:lnTo>
                                    <a:lnTo>
                                      <a:pt x="3323" y="709"/>
                                    </a:lnTo>
                                    <a:lnTo>
                                      <a:pt x="3351" y="689"/>
                                    </a:lnTo>
                                    <a:lnTo>
                                      <a:pt x="3377" y="670"/>
                                    </a:lnTo>
                                    <a:lnTo>
                                      <a:pt x="3405" y="649"/>
                                    </a:lnTo>
                                    <a:lnTo>
                                      <a:pt x="3433" y="629"/>
                                    </a:lnTo>
                                    <a:lnTo>
                                      <a:pt x="3458" y="611"/>
                                    </a:lnTo>
                                    <a:lnTo>
                                      <a:pt x="3487" y="589"/>
                                    </a:lnTo>
                                    <a:lnTo>
                                      <a:pt x="3516" y="568"/>
                                    </a:lnTo>
                                    <a:lnTo>
                                      <a:pt x="3543" y="549"/>
                                    </a:lnTo>
                                    <a:lnTo>
                                      <a:pt x="3571" y="529"/>
                                    </a:lnTo>
                                    <a:lnTo>
                                      <a:pt x="3597" y="510"/>
                                    </a:lnTo>
                                    <a:lnTo>
                                      <a:pt x="3623" y="491"/>
                                    </a:lnTo>
                                    <a:lnTo>
                                      <a:pt x="3648" y="473"/>
                                    </a:lnTo>
                                    <a:lnTo>
                                      <a:pt x="3673" y="456"/>
                                    </a:lnTo>
                                    <a:lnTo>
                                      <a:pt x="3707" y="433"/>
                                    </a:lnTo>
                                    <a:lnTo>
                                      <a:pt x="3730" y="416"/>
                                    </a:lnTo>
                                    <a:lnTo>
                                      <a:pt x="3762" y="395"/>
                                    </a:lnTo>
                                    <a:lnTo>
                                      <a:pt x="3789" y="377"/>
                                    </a:lnTo>
                                    <a:lnTo>
                                      <a:pt x="3797" y="371"/>
                                    </a:lnTo>
                                    <a:lnTo>
                                      <a:pt x="3803" y="368"/>
                                    </a:lnTo>
                                    <a:lnTo>
                                      <a:pt x="3811" y="362"/>
                                    </a:lnTo>
                                    <a:lnTo>
                                      <a:pt x="3839" y="343"/>
                                    </a:lnTo>
                                    <a:lnTo>
                                      <a:pt x="3868" y="325"/>
                                    </a:lnTo>
                                    <a:lnTo>
                                      <a:pt x="3897" y="306"/>
                                    </a:lnTo>
                                    <a:lnTo>
                                      <a:pt x="3923" y="290"/>
                                    </a:lnTo>
                                    <a:lnTo>
                                      <a:pt x="3937" y="282"/>
                                    </a:lnTo>
                                    <a:lnTo>
                                      <a:pt x="3945" y="277"/>
                                    </a:lnTo>
                                    <a:lnTo>
                                      <a:pt x="3975" y="259"/>
                                    </a:lnTo>
                                    <a:lnTo>
                                      <a:pt x="4003" y="243"/>
                                    </a:lnTo>
                                    <a:lnTo>
                                      <a:pt x="4017" y="235"/>
                                    </a:lnTo>
                                    <a:lnTo>
                                      <a:pt x="4023" y="232"/>
                                    </a:lnTo>
                                    <a:lnTo>
                                      <a:pt x="4026" y="230"/>
                                    </a:lnTo>
                                    <a:lnTo>
                                      <a:pt x="4054" y="214"/>
                                    </a:lnTo>
                                    <a:lnTo>
                                      <a:pt x="4084" y="198"/>
                                    </a:lnTo>
                                    <a:lnTo>
                                      <a:pt x="4112" y="184"/>
                                    </a:lnTo>
                                    <a:lnTo>
                                      <a:pt x="4136" y="171"/>
                                    </a:lnTo>
                                    <a:lnTo>
                                      <a:pt x="4162" y="159"/>
                                    </a:lnTo>
                                    <a:lnTo>
                                      <a:pt x="4194" y="144"/>
                                    </a:lnTo>
                                    <a:lnTo>
                                      <a:pt x="4207" y="137"/>
                                    </a:lnTo>
                                    <a:lnTo>
                                      <a:pt x="4216" y="134"/>
                                    </a:lnTo>
                                    <a:lnTo>
                                      <a:pt x="4244" y="121"/>
                                    </a:lnTo>
                                    <a:lnTo>
                                      <a:pt x="4248" y="120"/>
                                    </a:lnTo>
                                    <a:lnTo>
                                      <a:pt x="4250" y="118"/>
                                    </a:lnTo>
                                    <a:lnTo>
                                      <a:pt x="4254" y="117"/>
                                    </a:lnTo>
                                    <a:lnTo>
                                      <a:pt x="4269" y="111"/>
                                    </a:lnTo>
                                    <a:lnTo>
                                      <a:pt x="4300" y="98"/>
                                    </a:lnTo>
                                    <a:lnTo>
                                      <a:pt x="4314" y="93"/>
                                    </a:lnTo>
                                    <a:lnTo>
                                      <a:pt x="4322" y="90"/>
                                    </a:lnTo>
                                    <a:lnTo>
                                      <a:pt x="4350" y="80"/>
                                    </a:lnTo>
                                    <a:lnTo>
                                      <a:pt x="4376" y="71"/>
                                    </a:lnTo>
                                    <a:lnTo>
                                      <a:pt x="4410" y="59"/>
                                    </a:lnTo>
                                    <a:lnTo>
                                      <a:pt x="4431" y="54"/>
                                    </a:lnTo>
                                    <a:lnTo>
                                      <a:pt x="4446" y="49"/>
                                    </a:lnTo>
                                    <a:lnTo>
                                      <a:pt x="4460" y="46"/>
                                    </a:lnTo>
                                    <a:lnTo>
                                      <a:pt x="4485" y="39"/>
                                    </a:lnTo>
                                    <a:lnTo>
                                      <a:pt x="4492" y="37"/>
                                    </a:lnTo>
                                    <a:lnTo>
                                      <a:pt x="4496" y="36"/>
                                    </a:lnTo>
                                    <a:lnTo>
                                      <a:pt x="4512" y="32"/>
                                    </a:lnTo>
                                    <a:lnTo>
                                      <a:pt x="4523" y="30"/>
                                    </a:lnTo>
                                    <a:lnTo>
                                      <a:pt x="4534" y="27"/>
                                    </a:lnTo>
                                    <a:lnTo>
                                      <a:pt x="4541" y="26"/>
                                    </a:lnTo>
                                    <a:lnTo>
                                      <a:pt x="4545" y="25"/>
                                    </a:lnTo>
                                    <a:lnTo>
                                      <a:pt x="4547" y="25"/>
                                    </a:lnTo>
                                    <a:lnTo>
                                      <a:pt x="4551" y="24"/>
                                    </a:lnTo>
                                    <a:lnTo>
                                      <a:pt x="4558" y="23"/>
                                    </a:lnTo>
                                    <a:lnTo>
                                      <a:pt x="4565" y="21"/>
                                    </a:lnTo>
                                    <a:lnTo>
                                      <a:pt x="4567" y="21"/>
                                    </a:lnTo>
                                    <a:lnTo>
                                      <a:pt x="4572" y="20"/>
                                    </a:lnTo>
                                    <a:lnTo>
                                      <a:pt x="4576" y="20"/>
                                    </a:lnTo>
                                    <a:lnTo>
                                      <a:pt x="4582" y="18"/>
                                    </a:lnTo>
                                    <a:lnTo>
                                      <a:pt x="4593" y="16"/>
                                    </a:lnTo>
                                    <a:lnTo>
                                      <a:pt x="4597" y="16"/>
                                    </a:lnTo>
                                    <a:lnTo>
                                      <a:pt x="4600" y="15"/>
                                    </a:lnTo>
                                    <a:lnTo>
                                      <a:pt x="4610" y="14"/>
                                    </a:lnTo>
                                    <a:lnTo>
                                      <a:pt x="4612" y="13"/>
                                    </a:lnTo>
                                    <a:lnTo>
                                      <a:pt x="4615" y="13"/>
                                    </a:lnTo>
                                    <a:lnTo>
                                      <a:pt x="4624" y="11"/>
                                    </a:lnTo>
                                    <a:lnTo>
                                      <a:pt x="4629" y="11"/>
                                    </a:lnTo>
                                    <a:lnTo>
                                      <a:pt x="4637" y="10"/>
                                    </a:lnTo>
                                    <a:lnTo>
                                      <a:pt x="4646" y="9"/>
                                    </a:lnTo>
                                    <a:lnTo>
                                      <a:pt x="4655" y="8"/>
                                    </a:lnTo>
                                    <a:lnTo>
                                      <a:pt x="4665" y="7"/>
                                    </a:lnTo>
                                    <a:lnTo>
                                      <a:pt x="4670" y="6"/>
                                    </a:lnTo>
                                    <a:lnTo>
                                      <a:pt x="4677" y="6"/>
                                    </a:lnTo>
                                    <a:lnTo>
                                      <a:pt x="4701" y="4"/>
                                    </a:lnTo>
                                    <a:lnTo>
                                      <a:pt x="4727" y="2"/>
                                    </a:lnTo>
                                    <a:lnTo>
                                      <a:pt x="4755" y="1"/>
                                    </a:lnTo>
                                    <a:lnTo>
                                      <a:pt x="4787" y="0"/>
                                    </a:lnTo>
                                    <a:lnTo>
                                      <a:pt x="4801" y="1"/>
                                    </a:lnTo>
                                    <a:lnTo>
                                      <a:pt x="4805" y="1"/>
                                    </a:lnTo>
                                    <a:lnTo>
                                      <a:pt x="4810" y="1"/>
                                    </a:lnTo>
                                    <a:lnTo>
                                      <a:pt x="4818" y="1"/>
                                    </a:lnTo>
                                    <a:lnTo>
                                      <a:pt x="4822" y="1"/>
                                    </a:lnTo>
                                    <a:lnTo>
                                      <a:pt x="4839" y="1"/>
                                    </a:lnTo>
                                    <a:lnTo>
                                      <a:pt x="4845" y="2"/>
                                    </a:lnTo>
                                    <a:lnTo>
                                      <a:pt x="4851" y="2"/>
                                    </a:lnTo>
                                    <a:lnTo>
                                      <a:pt x="4870" y="3"/>
                                    </a:lnTo>
                                    <a:lnTo>
                                      <a:pt x="4877" y="4"/>
                                    </a:lnTo>
                                    <a:lnTo>
                                      <a:pt x="4882" y="4"/>
                                    </a:lnTo>
                                    <a:lnTo>
                                      <a:pt x="4890" y="4"/>
                                    </a:lnTo>
                                    <a:lnTo>
                                      <a:pt x="4896" y="5"/>
                                    </a:lnTo>
                                    <a:lnTo>
                                      <a:pt x="4905" y="6"/>
                                    </a:lnTo>
                                    <a:lnTo>
                                      <a:pt x="4911" y="6"/>
                                    </a:lnTo>
                                    <a:lnTo>
                                      <a:pt x="4917" y="7"/>
                                    </a:lnTo>
                                    <a:lnTo>
                                      <a:pt x="4923" y="8"/>
                                    </a:lnTo>
                                    <a:lnTo>
                                      <a:pt x="4931" y="9"/>
                                    </a:lnTo>
                                    <a:lnTo>
                                      <a:pt x="4936" y="9"/>
                                    </a:lnTo>
                                    <a:lnTo>
                                      <a:pt x="4943" y="10"/>
                                    </a:lnTo>
                                    <a:lnTo>
                                      <a:pt x="4951" y="11"/>
                                    </a:lnTo>
                                    <a:lnTo>
                                      <a:pt x="4963" y="13"/>
                                    </a:lnTo>
                                    <a:lnTo>
                                      <a:pt x="4966" y="13"/>
                                    </a:lnTo>
                                    <a:lnTo>
                                      <a:pt x="4971" y="14"/>
                                    </a:lnTo>
                                    <a:lnTo>
                                      <a:pt x="4983" y="16"/>
                                    </a:lnTo>
                                    <a:lnTo>
                                      <a:pt x="4992" y="18"/>
                                    </a:lnTo>
                                    <a:lnTo>
                                      <a:pt x="5005" y="20"/>
                                    </a:lnTo>
                                    <a:lnTo>
                                      <a:pt x="5018" y="22"/>
                                    </a:lnTo>
                                    <a:lnTo>
                                      <a:pt x="5032" y="25"/>
                                    </a:lnTo>
                                    <a:lnTo>
                                      <a:pt x="5042" y="27"/>
                                    </a:lnTo>
                                    <a:lnTo>
                                      <a:pt x="5054" y="30"/>
                                    </a:lnTo>
                                    <a:lnTo>
                                      <a:pt x="5067" y="32"/>
                                    </a:lnTo>
                                    <a:lnTo>
                                      <a:pt x="5076" y="35"/>
                                    </a:lnTo>
                                    <a:lnTo>
                                      <a:pt x="5082" y="36"/>
                                    </a:lnTo>
                                    <a:lnTo>
                                      <a:pt x="5093" y="39"/>
                                    </a:lnTo>
                                    <a:lnTo>
                                      <a:pt x="5111" y="44"/>
                                    </a:lnTo>
                                    <a:lnTo>
                                      <a:pt x="5115" y="44"/>
                                    </a:lnTo>
                                    <a:lnTo>
                                      <a:pt x="5121" y="46"/>
                                    </a:lnTo>
                                    <a:lnTo>
                                      <a:pt x="5133" y="49"/>
                                    </a:lnTo>
                                    <a:lnTo>
                                      <a:pt x="5137" y="51"/>
                                    </a:lnTo>
                                    <a:lnTo>
                                      <a:pt x="5138" y="51"/>
                                    </a:lnTo>
                                    <a:lnTo>
                                      <a:pt x="5141" y="52"/>
                                    </a:lnTo>
                                    <a:lnTo>
                                      <a:pt x="5144" y="53"/>
                                    </a:lnTo>
                                    <a:lnTo>
                                      <a:pt x="5146" y="53"/>
                                    </a:lnTo>
                                    <a:lnTo>
                                      <a:pt x="5164" y="59"/>
                                    </a:lnTo>
                                    <a:lnTo>
                                      <a:pt x="5192" y="67"/>
                                    </a:lnTo>
                                    <a:lnTo>
                                      <a:pt x="5219" y="77"/>
                                    </a:lnTo>
                                    <a:lnTo>
                                      <a:pt x="5248" y="87"/>
                                    </a:lnTo>
                                    <a:lnTo>
                                      <a:pt x="5274" y="97"/>
                                    </a:lnTo>
                                    <a:lnTo>
                                      <a:pt x="5298" y="106"/>
                                    </a:lnTo>
                                    <a:lnTo>
                                      <a:pt x="5327" y="118"/>
                                    </a:lnTo>
                                    <a:lnTo>
                                      <a:pt x="5354" y="130"/>
                                    </a:lnTo>
                                    <a:lnTo>
                                      <a:pt x="5381" y="142"/>
                                    </a:lnTo>
                                    <a:lnTo>
                                      <a:pt x="5386" y="144"/>
                                    </a:lnTo>
                                    <a:lnTo>
                                      <a:pt x="5393" y="147"/>
                                    </a:lnTo>
                                    <a:lnTo>
                                      <a:pt x="5410" y="156"/>
                                    </a:lnTo>
                                    <a:lnTo>
                                      <a:pt x="5431" y="166"/>
                                    </a:lnTo>
                                    <a:lnTo>
                                      <a:pt x="5459" y="180"/>
                                    </a:lnTo>
                                    <a:lnTo>
                                      <a:pt x="5489" y="196"/>
                                    </a:lnTo>
                                    <a:lnTo>
                                      <a:pt x="5513" y="209"/>
                                    </a:lnTo>
                                    <a:lnTo>
                                      <a:pt x="5544" y="226"/>
                                    </a:lnTo>
                                    <a:lnTo>
                                      <a:pt x="5572" y="240"/>
                                    </a:lnTo>
                                    <a:lnTo>
                                      <a:pt x="5596" y="254"/>
                                    </a:lnTo>
                                    <a:lnTo>
                                      <a:pt x="5622" y="270"/>
                                    </a:lnTo>
                                    <a:lnTo>
                                      <a:pt x="5649" y="287"/>
                                    </a:lnTo>
                                    <a:lnTo>
                                      <a:pt x="5680" y="306"/>
                                    </a:lnTo>
                                    <a:lnTo>
                                      <a:pt x="5705" y="321"/>
                                    </a:lnTo>
                                    <a:lnTo>
                                      <a:pt x="5729" y="337"/>
                                    </a:lnTo>
                                    <a:lnTo>
                                      <a:pt x="5761" y="358"/>
                                    </a:lnTo>
                                    <a:lnTo>
                                      <a:pt x="5788" y="375"/>
                                    </a:lnTo>
                                    <a:lnTo>
                                      <a:pt x="5811" y="391"/>
                                    </a:lnTo>
                                    <a:lnTo>
                                      <a:pt x="5839" y="410"/>
                                    </a:lnTo>
                                    <a:lnTo>
                                      <a:pt x="5847" y="416"/>
                                    </a:lnTo>
                                    <a:lnTo>
                                      <a:pt x="5853" y="420"/>
                                    </a:lnTo>
                                    <a:lnTo>
                                      <a:pt x="5863" y="427"/>
                                    </a:lnTo>
                                    <a:lnTo>
                                      <a:pt x="5883" y="441"/>
                                    </a:lnTo>
                                    <a:lnTo>
                                      <a:pt x="5897" y="451"/>
                                    </a:lnTo>
                                    <a:lnTo>
                                      <a:pt x="5918" y="465"/>
                                    </a:lnTo>
                                    <a:lnTo>
                                      <a:pt x="5948" y="486"/>
                                    </a:lnTo>
                                    <a:lnTo>
                                      <a:pt x="5978" y="508"/>
                                    </a:lnTo>
                                    <a:lnTo>
                                      <a:pt x="6005" y="527"/>
                                    </a:lnTo>
                                    <a:lnTo>
                                      <a:pt x="6030" y="546"/>
                                    </a:lnTo>
                                    <a:lnTo>
                                      <a:pt x="6043" y="554"/>
                                    </a:lnTo>
                                    <a:lnTo>
                                      <a:pt x="6049" y="559"/>
                                    </a:lnTo>
                                    <a:lnTo>
                                      <a:pt x="6060" y="567"/>
                                    </a:lnTo>
                                    <a:lnTo>
                                      <a:pt x="6082" y="583"/>
                                    </a:lnTo>
                                    <a:lnTo>
                                      <a:pt x="6106" y="601"/>
                                    </a:lnTo>
                                    <a:lnTo>
                                      <a:pt x="6136" y="623"/>
                                    </a:lnTo>
                                    <a:lnTo>
                                      <a:pt x="6164" y="644"/>
                                    </a:lnTo>
                                    <a:lnTo>
                                      <a:pt x="6190" y="662"/>
                                    </a:lnTo>
                                    <a:lnTo>
                                      <a:pt x="6220" y="684"/>
                                    </a:lnTo>
                                    <a:lnTo>
                                      <a:pt x="6246" y="702"/>
                                    </a:lnTo>
                                    <a:lnTo>
                                      <a:pt x="6270" y="720"/>
                                    </a:lnTo>
                                    <a:lnTo>
                                      <a:pt x="6300" y="742"/>
                                    </a:lnTo>
                                    <a:lnTo>
                                      <a:pt x="6327" y="762"/>
                                    </a:lnTo>
                                    <a:lnTo>
                                      <a:pt x="6357" y="783"/>
                                    </a:lnTo>
                                    <a:lnTo>
                                      <a:pt x="6381" y="800"/>
                                    </a:lnTo>
                                    <a:lnTo>
                                      <a:pt x="6405" y="817"/>
                                    </a:lnTo>
                                    <a:lnTo>
                                      <a:pt x="6416" y="825"/>
                                    </a:lnTo>
                                    <a:lnTo>
                                      <a:pt x="6436" y="839"/>
                                    </a:lnTo>
                                    <a:lnTo>
                                      <a:pt x="6460" y="855"/>
                                    </a:lnTo>
                                    <a:lnTo>
                                      <a:pt x="6486" y="873"/>
                                    </a:lnTo>
                                    <a:lnTo>
                                      <a:pt x="6516" y="894"/>
                                    </a:lnTo>
                                    <a:lnTo>
                                      <a:pt x="6546" y="914"/>
                                    </a:lnTo>
                                    <a:lnTo>
                                      <a:pt x="6567" y="927"/>
                                    </a:lnTo>
                                    <a:lnTo>
                                      <a:pt x="6600" y="949"/>
                                    </a:lnTo>
                                    <a:lnTo>
                                      <a:pt x="6624" y="964"/>
                                    </a:lnTo>
                                    <a:lnTo>
                                      <a:pt x="6650" y="980"/>
                                    </a:lnTo>
                                    <a:lnTo>
                                      <a:pt x="6681" y="999"/>
                                    </a:lnTo>
                                    <a:lnTo>
                                      <a:pt x="6709" y="1016"/>
                                    </a:lnTo>
                                    <a:lnTo>
                                      <a:pt x="6733" y="1030"/>
                                    </a:lnTo>
                                    <a:lnTo>
                                      <a:pt x="6759" y="1044"/>
                                    </a:lnTo>
                                    <a:lnTo>
                                      <a:pt x="6785" y="1059"/>
                                    </a:lnTo>
                                    <a:lnTo>
                                      <a:pt x="6816" y="1075"/>
                                    </a:lnTo>
                                    <a:lnTo>
                                      <a:pt x="6840" y="1089"/>
                                    </a:lnTo>
                                    <a:lnTo>
                                      <a:pt x="6864" y="1101"/>
                                    </a:lnTo>
                                    <a:lnTo>
                                      <a:pt x="6876" y="1107"/>
                                    </a:lnTo>
                                    <a:lnTo>
                                      <a:pt x="6898" y="1118"/>
                                    </a:lnTo>
                                    <a:lnTo>
                                      <a:pt x="6912" y="1124"/>
                                    </a:lnTo>
                                    <a:lnTo>
                                      <a:pt x="6919" y="1128"/>
                                    </a:lnTo>
                                    <a:lnTo>
                                      <a:pt x="6949" y="1142"/>
                                    </a:lnTo>
                                    <a:lnTo>
                                      <a:pt x="6977" y="1154"/>
                                    </a:lnTo>
                                    <a:lnTo>
                                      <a:pt x="7006" y="1166"/>
                                    </a:lnTo>
                                    <a:lnTo>
                                      <a:pt x="7032" y="1177"/>
                                    </a:lnTo>
                                    <a:lnTo>
                                      <a:pt x="7047" y="1182"/>
                                    </a:lnTo>
                                    <a:lnTo>
                                      <a:pt x="7052" y="1184"/>
                                    </a:lnTo>
                                    <a:lnTo>
                                      <a:pt x="7056" y="1185"/>
                                    </a:lnTo>
                                    <a:lnTo>
                                      <a:pt x="7086" y="1197"/>
                                    </a:lnTo>
                                    <a:lnTo>
                                      <a:pt x="7115" y="1206"/>
                                    </a:lnTo>
                                    <a:lnTo>
                                      <a:pt x="7138" y="1214"/>
                                    </a:lnTo>
                                    <a:lnTo>
                                      <a:pt x="7163" y="1221"/>
                                    </a:lnTo>
                                    <a:lnTo>
                                      <a:pt x="7191" y="1230"/>
                                    </a:lnTo>
                                    <a:lnTo>
                                      <a:pt x="7195" y="1231"/>
                                    </a:lnTo>
                                    <a:lnTo>
                                      <a:pt x="7203" y="1233"/>
                                    </a:lnTo>
                                    <a:lnTo>
                                      <a:pt x="7220" y="1237"/>
                                    </a:lnTo>
                                    <a:lnTo>
                                      <a:pt x="7229" y="1239"/>
                                    </a:lnTo>
                                    <a:lnTo>
                                      <a:pt x="7243" y="1243"/>
                                    </a:lnTo>
                                    <a:lnTo>
                                      <a:pt x="7248" y="1244"/>
                                    </a:lnTo>
                                    <a:lnTo>
                                      <a:pt x="7258" y="1246"/>
                                    </a:lnTo>
                                    <a:lnTo>
                                      <a:pt x="7269" y="1249"/>
                                    </a:lnTo>
                                    <a:lnTo>
                                      <a:pt x="7275" y="1250"/>
                                    </a:lnTo>
                                    <a:lnTo>
                                      <a:pt x="7290" y="1253"/>
                                    </a:lnTo>
                                    <a:lnTo>
                                      <a:pt x="7302" y="1255"/>
                                    </a:lnTo>
                                    <a:lnTo>
                                      <a:pt x="7311" y="1257"/>
                                    </a:lnTo>
                                    <a:lnTo>
                                      <a:pt x="7315" y="1258"/>
                                    </a:lnTo>
                                    <a:lnTo>
                                      <a:pt x="7325" y="1259"/>
                                    </a:lnTo>
                                    <a:lnTo>
                                      <a:pt x="7333" y="1261"/>
                                    </a:lnTo>
                                    <a:lnTo>
                                      <a:pt x="7340" y="1262"/>
                                    </a:lnTo>
                                    <a:lnTo>
                                      <a:pt x="7347" y="1263"/>
                                    </a:lnTo>
                                    <a:lnTo>
                                      <a:pt x="7353" y="1264"/>
                                    </a:lnTo>
                                    <a:lnTo>
                                      <a:pt x="7357" y="1265"/>
                                    </a:lnTo>
                                    <a:lnTo>
                                      <a:pt x="7365" y="1265"/>
                                    </a:lnTo>
                                    <a:lnTo>
                                      <a:pt x="7368" y="1266"/>
                                    </a:lnTo>
                                    <a:lnTo>
                                      <a:pt x="7372" y="1266"/>
                                    </a:lnTo>
                                    <a:lnTo>
                                      <a:pt x="7382" y="1268"/>
                                    </a:lnTo>
                                    <a:lnTo>
                                      <a:pt x="7392" y="1269"/>
                                    </a:lnTo>
                                    <a:lnTo>
                                      <a:pt x="7394" y="1269"/>
                                    </a:lnTo>
                                    <a:lnTo>
                                      <a:pt x="7399" y="1270"/>
                                    </a:lnTo>
                                    <a:lnTo>
                                      <a:pt x="7404" y="1270"/>
                                    </a:lnTo>
                                    <a:lnTo>
                                      <a:pt x="7411" y="1271"/>
                                    </a:lnTo>
                                    <a:lnTo>
                                      <a:pt x="7418" y="1271"/>
                                    </a:lnTo>
                                    <a:lnTo>
                                      <a:pt x="7423" y="1272"/>
                                    </a:lnTo>
                                    <a:lnTo>
                                      <a:pt x="7427" y="1272"/>
                                    </a:lnTo>
                                    <a:lnTo>
                                      <a:pt x="7432" y="1273"/>
                                    </a:lnTo>
                                    <a:lnTo>
                                      <a:pt x="7439" y="1273"/>
                                    </a:lnTo>
                                    <a:lnTo>
                                      <a:pt x="7452" y="1274"/>
                                    </a:lnTo>
                                    <a:lnTo>
                                      <a:pt x="7460" y="1275"/>
                                    </a:lnTo>
                                    <a:lnTo>
                                      <a:pt x="7466" y="1275"/>
                                    </a:lnTo>
                                    <a:lnTo>
                                      <a:pt x="7472" y="1275"/>
                                    </a:lnTo>
                                    <a:lnTo>
                                      <a:pt x="7482" y="1275"/>
                                    </a:lnTo>
                                    <a:lnTo>
                                      <a:pt x="7485" y="1275"/>
                                    </a:lnTo>
                                    <a:lnTo>
                                      <a:pt x="7490" y="1276"/>
                                    </a:lnTo>
                                    <a:lnTo>
                                      <a:pt x="7518" y="1276"/>
                                    </a:lnTo>
                                    <a:lnTo>
                                      <a:pt x="7527" y="1276"/>
                                    </a:lnTo>
                                    <a:lnTo>
                                      <a:pt x="7542" y="1276"/>
                                    </a:lnTo>
                                    <a:lnTo>
                                      <a:pt x="7575" y="1275"/>
                                    </a:lnTo>
                                    <a:lnTo>
                                      <a:pt x="7584" y="1275"/>
                                    </a:lnTo>
                                    <a:lnTo>
                                      <a:pt x="7595" y="1274"/>
                                    </a:lnTo>
                                    <a:lnTo>
                                      <a:pt x="7601" y="1274"/>
                                    </a:lnTo>
                                    <a:lnTo>
                                      <a:pt x="7609" y="1273"/>
                                    </a:lnTo>
                                    <a:lnTo>
                                      <a:pt x="7616" y="1273"/>
                                    </a:lnTo>
                                    <a:lnTo>
                                      <a:pt x="7624" y="1272"/>
                                    </a:lnTo>
                                    <a:lnTo>
                                      <a:pt x="7630" y="1271"/>
                                    </a:lnTo>
                                    <a:lnTo>
                                      <a:pt x="7633" y="1271"/>
                                    </a:lnTo>
                                    <a:lnTo>
                                      <a:pt x="7638" y="1271"/>
                                    </a:lnTo>
                                    <a:lnTo>
                                      <a:pt x="7644" y="1270"/>
                                    </a:lnTo>
                                    <a:lnTo>
                                      <a:pt x="7655" y="1269"/>
                                    </a:lnTo>
                                    <a:lnTo>
                                      <a:pt x="7659" y="1269"/>
                                    </a:lnTo>
                                    <a:lnTo>
                                      <a:pt x="7666" y="1268"/>
                                    </a:lnTo>
                                    <a:lnTo>
                                      <a:pt x="7673" y="1267"/>
                                    </a:lnTo>
                                    <a:lnTo>
                                      <a:pt x="7682" y="1266"/>
                                    </a:lnTo>
                                    <a:lnTo>
                                      <a:pt x="7695" y="1265"/>
                                    </a:lnTo>
                                    <a:lnTo>
                                      <a:pt x="7698" y="1264"/>
                                    </a:lnTo>
                                    <a:lnTo>
                                      <a:pt x="7704" y="1263"/>
                                    </a:lnTo>
                                    <a:lnTo>
                                      <a:pt x="7735" y="1258"/>
                                    </a:lnTo>
                                    <a:lnTo>
                                      <a:pt x="7761" y="1253"/>
                                    </a:lnTo>
                                    <a:lnTo>
                                      <a:pt x="7774" y="1251"/>
                                    </a:lnTo>
                                    <a:lnTo>
                                      <a:pt x="7786" y="1248"/>
                                    </a:lnTo>
                                    <a:lnTo>
                                      <a:pt x="7804" y="1244"/>
                                    </a:lnTo>
                                    <a:lnTo>
                                      <a:pt x="7816" y="1241"/>
                                    </a:lnTo>
                                    <a:lnTo>
                                      <a:pt x="7830" y="1238"/>
                                    </a:lnTo>
                                    <a:lnTo>
                                      <a:pt x="7842" y="1235"/>
                                    </a:lnTo>
                                    <a:lnTo>
                                      <a:pt x="7857" y="1231"/>
                                    </a:lnTo>
                                    <a:lnTo>
                                      <a:pt x="7866" y="1228"/>
                                    </a:lnTo>
                                    <a:lnTo>
                                      <a:pt x="7871" y="1227"/>
                                    </a:lnTo>
                                    <a:lnTo>
                                      <a:pt x="7894" y="1220"/>
                                    </a:lnTo>
                                    <a:lnTo>
                                      <a:pt x="7924" y="1211"/>
                                    </a:lnTo>
                                    <a:lnTo>
                                      <a:pt x="7933" y="1208"/>
                                    </a:lnTo>
                                    <a:lnTo>
                                      <a:pt x="7949" y="1202"/>
                                    </a:lnTo>
                                    <a:lnTo>
                                      <a:pt x="7978" y="1192"/>
                                    </a:lnTo>
                                    <a:lnTo>
                                      <a:pt x="8004" y="1182"/>
                                    </a:lnTo>
                                    <a:lnTo>
                                      <a:pt x="8034" y="1171"/>
                                    </a:lnTo>
                                    <a:lnTo>
                                      <a:pt x="8037" y="1170"/>
                                    </a:lnTo>
                                    <a:lnTo>
                                      <a:pt x="8042" y="1167"/>
                                    </a:lnTo>
                                    <a:lnTo>
                                      <a:pt x="8057" y="1161"/>
                                    </a:lnTo>
                                    <a:lnTo>
                                      <a:pt x="8085" y="1149"/>
                                    </a:lnTo>
                                    <a:lnTo>
                                      <a:pt x="8108" y="1139"/>
                                    </a:lnTo>
                                    <a:lnTo>
                                      <a:pt x="8140" y="1124"/>
                                    </a:lnTo>
                                    <a:lnTo>
                                      <a:pt x="8167" y="1111"/>
                                    </a:lnTo>
                                    <a:lnTo>
                                      <a:pt x="8189" y="1100"/>
                                    </a:lnTo>
                                    <a:lnTo>
                                      <a:pt x="8222" y="1083"/>
                                    </a:lnTo>
                                    <a:lnTo>
                                      <a:pt x="8244" y="1071"/>
                                    </a:lnTo>
                                    <a:lnTo>
                                      <a:pt x="8257" y="1065"/>
                                    </a:lnTo>
                                    <a:lnTo>
                                      <a:pt x="8260" y="1063"/>
                                    </a:lnTo>
                                    <a:lnTo>
                                      <a:pt x="8265" y="1060"/>
                                    </a:lnTo>
                                    <a:lnTo>
                                      <a:pt x="8277" y="1053"/>
                                    </a:lnTo>
                                    <a:lnTo>
                                      <a:pt x="8298" y="1042"/>
                                    </a:lnTo>
                                    <a:lnTo>
                                      <a:pt x="8327" y="1025"/>
                                    </a:lnTo>
                                    <a:lnTo>
                                      <a:pt x="8352" y="1010"/>
                                    </a:lnTo>
                                    <a:lnTo>
                                      <a:pt x="8378" y="995"/>
                                    </a:lnTo>
                                    <a:lnTo>
                                      <a:pt x="8409" y="975"/>
                                    </a:lnTo>
                                    <a:lnTo>
                                      <a:pt x="8439" y="957"/>
                                    </a:lnTo>
                                    <a:lnTo>
                                      <a:pt x="8446" y="952"/>
                                    </a:lnTo>
                                    <a:lnTo>
                                      <a:pt x="8461" y="942"/>
                                    </a:lnTo>
                                    <a:lnTo>
                                      <a:pt x="8469" y="937"/>
                                    </a:lnTo>
                                    <a:lnTo>
                                      <a:pt x="8473" y="935"/>
                                    </a:lnTo>
                                    <a:lnTo>
                                      <a:pt x="8493" y="921"/>
                                    </a:lnTo>
                                    <a:lnTo>
                                      <a:pt x="8502" y="916"/>
                                    </a:lnTo>
                                    <a:lnTo>
                                      <a:pt x="8518" y="906"/>
                                    </a:lnTo>
                                    <a:lnTo>
                                      <a:pt x="8548" y="885"/>
                                    </a:lnTo>
                                    <a:lnTo>
                                      <a:pt x="8551" y="883"/>
                                    </a:lnTo>
                                    <a:lnTo>
                                      <a:pt x="8557" y="879"/>
                                    </a:lnTo>
                                    <a:lnTo>
                                      <a:pt x="8560" y="877"/>
                                    </a:lnTo>
                                    <a:lnTo>
                                      <a:pt x="8564" y="875"/>
                                    </a:lnTo>
                                    <a:lnTo>
                                      <a:pt x="8568" y="871"/>
                                    </a:lnTo>
                                    <a:lnTo>
                                      <a:pt x="8575" y="867"/>
                                    </a:lnTo>
                                    <a:lnTo>
                                      <a:pt x="8594" y="854"/>
                                    </a:lnTo>
                                    <a:lnTo>
                                      <a:pt x="8623" y="834"/>
                                    </a:lnTo>
                                    <a:lnTo>
                                      <a:pt x="8652" y="813"/>
                                    </a:lnTo>
                                    <a:lnTo>
                                      <a:pt x="8681" y="793"/>
                                    </a:lnTo>
                                    <a:lnTo>
                                      <a:pt x="8703" y="777"/>
                                    </a:lnTo>
                                    <a:lnTo>
                                      <a:pt x="8733" y="756"/>
                                    </a:lnTo>
                                    <a:lnTo>
                                      <a:pt x="8757" y="738"/>
                                    </a:lnTo>
                                    <a:lnTo>
                                      <a:pt x="8790" y="715"/>
                                    </a:lnTo>
                                    <a:lnTo>
                                      <a:pt x="8817" y="695"/>
                                    </a:lnTo>
                                    <a:lnTo>
                                      <a:pt x="8841" y="677"/>
                                    </a:lnTo>
                                    <a:lnTo>
                                      <a:pt x="8865" y="659"/>
                                    </a:lnTo>
                                    <a:lnTo>
                                      <a:pt x="8893" y="639"/>
                                    </a:lnTo>
                                    <a:lnTo>
                                      <a:pt x="8920" y="619"/>
                                    </a:lnTo>
                                    <a:lnTo>
                                      <a:pt x="8941" y="604"/>
                                    </a:lnTo>
                                    <a:lnTo>
                                      <a:pt x="8953" y="596"/>
                                    </a:lnTo>
                                    <a:lnTo>
                                      <a:pt x="8968" y="585"/>
                                    </a:lnTo>
                                    <a:lnTo>
                                      <a:pt x="8970" y="583"/>
                                    </a:lnTo>
                                    <a:lnTo>
                                      <a:pt x="8973" y="580"/>
                                    </a:lnTo>
                                    <a:lnTo>
                                      <a:pt x="8976" y="578"/>
                                    </a:lnTo>
                                  </a:path>
                                </a:pathLst>
                              </a:custGeom>
                              <a:noFill/>
                              <a:ln w="15875" cap="flat">
                                <a:solidFill>
                                  <a:schemeClr val="tx1">
                                    <a:lumMod val="95000"/>
                                    <a:lumOff val="5000"/>
                                  </a:scheme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977449" name="Freeform 185"/>
                            <wps:cNvSpPr>
                              <a:spLocks/>
                            </wps:cNvSpPr>
                            <wps:spPr bwMode="auto">
                              <a:xfrm>
                                <a:off x="0" y="0"/>
                                <a:ext cx="5699760" cy="1945005"/>
                              </a:xfrm>
                              <a:custGeom>
                                <a:avLst/>
                                <a:gdLst>
                                  <a:gd name="T0" fmla="*/ 242 w 8976"/>
                                  <a:gd name="T1" fmla="*/ 193 h 3063"/>
                                  <a:gd name="T2" fmla="*/ 375 w 8976"/>
                                  <a:gd name="T3" fmla="*/ 95 h 3063"/>
                                  <a:gd name="T4" fmla="*/ 496 w 8976"/>
                                  <a:gd name="T5" fmla="*/ 35 h 3063"/>
                                  <a:gd name="T6" fmla="*/ 558 w 8976"/>
                                  <a:gd name="T7" fmla="*/ 16 h 3063"/>
                                  <a:gd name="T8" fmla="*/ 613 w 8976"/>
                                  <a:gd name="T9" fmla="*/ 5 h 3063"/>
                                  <a:gd name="T10" fmla="*/ 663 w 8976"/>
                                  <a:gd name="T11" fmla="*/ 1 h 3063"/>
                                  <a:gd name="T12" fmla="*/ 726 w 8976"/>
                                  <a:gd name="T13" fmla="*/ 2 h 3063"/>
                                  <a:gd name="T14" fmla="*/ 786 w 8976"/>
                                  <a:gd name="T15" fmla="*/ 11 h 3063"/>
                                  <a:gd name="T16" fmla="*/ 888 w 8976"/>
                                  <a:gd name="T17" fmla="*/ 42 h 3063"/>
                                  <a:gd name="T18" fmla="*/ 1093 w 8976"/>
                                  <a:gd name="T19" fmla="*/ 166 h 3063"/>
                                  <a:gd name="T20" fmla="*/ 1323 w 8976"/>
                                  <a:gd name="T21" fmla="*/ 394 h 3063"/>
                                  <a:gd name="T22" fmla="*/ 1595 w 8976"/>
                                  <a:gd name="T23" fmla="*/ 764 h 3063"/>
                                  <a:gd name="T24" fmla="*/ 1784 w 8976"/>
                                  <a:gd name="T25" fmla="*/ 1069 h 3063"/>
                                  <a:gd name="T26" fmla="*/ 2058 w 8976"/>
                                  <a:gd name="T27" fmla="*/ 1541 h 3063"/>
                                  <a:gd name="T28" fmla="*/ 2326 w 8976"/>
                                  <a:gd name="T29" fmla="*/ 2004 h 3063"/>
                                  <a:gd name="T30" fmla="*/ 2511 w 8976"/>
                                  <a:gd name="T31" fmla="*/ 2301 h 3063"/>
                                  <a:gd name="T32" fmla="*/ 2704 w 8976"/>
                                  <a:gd name="T33" fmla="*/ 2573 h 3063"/>
                                  <a:gd name="T34" fmla="*/ 2957 w 8976"/>
                                  <a:gd name="T35" fmla="*/ 2851 h 3063"/>
                                  <a:gd name="T36" fmla="*/ 3163 w 8976"/>
                                  <a:gd name="T37" fmla="*/ 2995 h 3063"/>
                                  <a:gd name="T38" fmla="*/ 3257 w 8976"/>
                                  <a:gd name="T39" fmla="*/ 3035 h 3063"/>
                                  <a:gd name="T40" fmla="*/ 3308 w 8976"/>
                                  <a:gd name="T41" fmla="*/ 3050 h 3063"/>
                                  <a:gd name="T42" fmla="*/ 3357 w 8976"/>
                                  <a:gd name="T43" fmla="*/ 3058 h 3063"/>
                                  <a:gd name="T44" fmla="*/ 3428 w 8976"/>
                                  <a:gd name="T45" fmla="*/ 3063 h 3063"/>
                                  <a:gd name="T46" fmla="*/ 3484 w 8976"/>
                                  <a:gd name="T47" fmla="*/ 3058 h 3063"/>
                                  <a:gd name="T48" fmla="*/ 3539 w 8976"/>
                                  <a:gd name="T49" fmla="*/ 3048 h 3063"/>
                                  <a:gd name="T50" fmla="*/ 3651 w 8976"/>
                                  <a:gd name="T51" fmla="*/ 3009 h 3063"/>
                                  <a:gd name="T52" fmla="*/ 3839 w 8976"/>
                                  <a:gd name="T53" fmla="*/ 2889 h 3063"/>
                                  <a:gd name="T54" fmla="*/ 4084 w 8976"/>
                                  <a:gd name="T55" fmla="*/ 2639 h 3063"/>
                                  <a:gd name="T56" fmla="*/ 4194 w 8976"/>
                                  <a:gd name="T57" fmla="*/ 2498 h 3063"/>
                                  <a:gd name="T58" fmla="*/ 4431 w 8976"/>
                                  <a:gd name="T59" fmla="*/ 2144 h 3063"/>
                                  <a:gd name="T60" fmla="*/ 4643 w 8976"/>
                                  <a:gd name="T61" fmla="*/ 1786 h 3063"/>
                                  <a:gd name="T62" fmla="*/ 4896 w 8976"/>
                                  <a:gd name="T63" fmla="*/ 1344 h 3063"/>
                                  <a:gd name="T64" fmla="*/ 5111 w 8976"/>
                                  <a:gd name="T65" fmla="*/ 978 h 3063"/>
                                  <a:gd name="T66" fmla="*/ 5381 w 8976"/>
                                  <a:gd name="T67" fmla="*/ 569 h 3063"/>
                                  <a:gd name="T68" fmla="*/ 5622 w 8976"/>
                                  <a:gd name="T69" fmla="*/ 280 h 3063"/>
                                  <a:gd name="T70" fmla="*/ 5761 w 8976"/>
                                  <a:gd name="T71" fmla="*/ 156 h 3063"/>
                                  <a:gd name="T72" fmla="*/ 5936 w 8976"/>
                                  <a:gd name="T73" fmla="*/ 49 h 3063"/>
                                  <a:gd name="T74" fmla="*/ 6011 w 8976"/>
                                  <a:gd name="T75" fmla="*/ 22 h 3063"/>
                                  <a:gd name="T76" fmla="*/ 6060 w 8976"/>
                                  <a:gd name="T77" fmla="*/ 9 h 3063"/>
                                  <a:gd name="T78" fmla="*/ 6104 w 8976"/>
                                  <a:gd name="T79" fmla="*/ 3 h 3063"/>
                                  <a:gd name="T80" fmla="*/ 6160 w 8976"/>
                                  <a:gd name="T81" fmla="*/ 0 h 3063"/>
                                  <a:gd name="T82" fmla="*/ 6202 w 8976"/>
                                  <a:gd name="T83" fmla="*/ 2 h 3063"/>
                                  <a:gd name="T84" fmla="*/ 6253 w 8976"/>
                                  <a:gd name="T85" fmla="*/ 9 h 3063"/>
                                  <a:gd name="T86" fmla="*/ 6357 w 8976"/>
                                  <a:gd name="T87" fmla="*/ 40 h 3063"/>
                                  <a:gd name="T88" fmla="*/ 6600 w 8976"/>
                                  <a:gd name="T89" fmla="*/ 194 h 3063"/>
                                  <a:gd name="T90" fmla="*/ 6849 w 8976"/>
                                  <a:gd name="T91" fmla="*/ 458 h 3063"/>
                                  <a:gd name="T92" fmla="*/ 7047 w 8976"/>
                                  <a:gd name="T93" fmla="*/ 731 h 3063"/>
                                  <a:gd name="T94" fmla="*/ 7243 w 8976"/>
                                  <a:gd name="T95" fmla="*/ 1043 h 3063"/>
                                  <a:gd name="T96" fmla="*/ 7466 w 8976"/>
                                  <a:gd name="T97" fmla="*/ 1425 h 3063"/>
                                  <a:gd name="T98" fmla="*/ 7624 w 8976"/>
                                  <a:gd name="T99" fmla="*/ 1703 h 3063"/>
                                  <a:gd name="T100" fmla="*/ 7860 w 8976"/>
                                  <a:gd name="T101" fmla="*/ 2105 h 3063"/>
                                  <a:gd name="T102" fmla="*/ 8034 w 8976"/>
                                  <a:gd name="T103" fmla="*/ 2374 h 3063"/>
                                  <a:gd name="T104" fmla="*/ 8244 w 8976"/>
                                  <a:gd name="T105" fmla="*/ 2655 h 3063"/>
                                  <a:gd name="T106" fmla="*/ 8461 w 8976"/>
                                  <a:gd name="T107" fmla="*/ 2876 h 3063"/>
                                  <a:gd name="T108" fmla="*/ 8667 w 8976"/>
                                  <a:gd name="T109" fmla="*/ 3011 h 3063"/>
                                  <a:gd name="T110" fmla="*/ 8746 w 8976"/>
                                  <a:gd name="T111" fmla="*/ 3040 h 3063"/>
                                  <a:gd name="T112" fmla="*/ 8797 w 8976"/>
                                  <a:gd name="T113" fmla="*/ 3052 h 3063"/>
                                  <a:gd name="T114" fmla="*/ 8847 w 8976"/>
                                  <a:gd name="T115" fmla="*/ 3060 h 3063"/>
                                  <a:gd name="T116" fmla="*/ 8893 w 8976"/>
                                  <a:gd name="T117" fmla="*/ 3063 h 3063"/>
                                  <a:gd name="T118" fmla="*/ 8945 w 8976"/>
                                  <a:gd name="T119" fmla="*/ 3060 h 30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976" h="3063">
                                    <a:moveTo>
                                      <a:pt x="0" y="449"/>
                                    </a:moveTo>
                                    <a:lnTo>
                                      <a:pt x="28" y="415"/>
                                    </a:lnTo>
                                    <a:lnTo>
                                      <a:pt x="53" y="384"/>
                                    </a:lnTo>
                                    <a:lnTo>
                                      <a:pt x="81" y="352"/>
                                    </a:lnTo>
                                    <a:lnTo>
                                      <a:pt x="107" y="323"/>
                                    </a:lnTo>
                                    <a:lnTo>
                                      <a:pt x="132" y="297"/>
                                    </a:lnTo>
                                    <a:lnTo>
                                      <a:pt x="165" y="263"/>
                                    </a:lnTo>
                                    <a:lnTo>
                                      <a:pt x="189" y="240"/>
                                    </a:lnTo>
                                    <a:lnTo>
                                      <a:pt x="217" y="215"/>
                                    </a:lnTo>
                                    <a:lnTo>
                                      <a:pt x="242" y="193"/>
                                    </a:lnTo>
                                    <a:lnTo>
                                      <a:pt x="268" y="171"/>
                                    </a:lnTo>
                                    <a:lnTo>
                                      <a:pt x="294" y="151"/>
                                    </a:lnTo>
                                    <a:lnTo>
                                      <a:pt x="320" y="132"/>
                                    </a:lnTo>
                                    <a:lnTo>
                                      <a:pt x="350" y="111"/>
                                    </a:lnTo>
                                    <a:lnTo>
                                      <a:pt x="354" y="109"/>
                                    </a:lnTo>
                                    <a:lnTo>
                                      <a:pt x="360" y="105"/>
                                    </a:lnTo>
                                    <a:lnTo>
                                      <a:pt x="363" y="102"/>
                                    </a:lnTo>
                                    <a:lnTo>
                                      <a:pt x="366" y="101"/>
                                    </a:lnTo>
                                    <a:lnTo>
                                      <a:pt x="372" y="97"/>
                                    </a:lnTo>
                                    <a:lnTo>
                                      <a:pt x="375" y="95"/>
                                    </a:lnTo>
                                    <a:lnTo>
                                      <a:pt x="407" y="77"/>
                                    </a:lnTo>
                                    <a:lnTo>
                                      <a:pt x="432" y="64"/>
                                    </a:lnTo>
                                    <a:lnTo>
                                      <a:pt x="435" y="62"/>
                                    </a:lnTo>
                                    <a:lnTo>
                                      <a:pt x="441" y="59"/>
                                    </a:lnTo>
                                    <a:lnTo>
                                      <a:pt x="456" y="52"/>
                                    </a:lnTo>
                                    <a:lnTo>
                                      <a:pt x="460" y="51"/>
                                    </a:lnTo>
                                    <a:lnTo>
                                      <a:pt x="462" y="49"/>
                                    </a:lnTo>
                                    <a:lnTo>
                                      <a:pt x="466" y="47"/>
                                    </a:lnTo>
                                    <a:lnTo>
                                      <a:pt x="483" y="40"/>
                                    </a:lnTo>
                                    <a:lnTo>
                                      <a:pt x="496" y="35"/>
                                    </a:lnTo>
                                    <a:lnTo>
                                      <a:pt x="504" y="32"/>
                                    </a:lnTo>
                                    <a:lnTo>
                                      <a:pt x="517" y="28"/>
                                    </a:lnTo>
                                    <a:lnTo>
                                      <a:pt x="523" y="27"/>
                                    </a:lnTo>
                                    <a:lnTo>
                                      <a:pt x="527" y="25"/>
                                    </a:lnTo>
                                    <a:lnTo>
                                      <a:pt x="543" y="20"/>
                                    </a:lnTo>
                                    <a:lnTo>
                                      <a:pt x="545" y="20"/>
                                    </a:lnTo>
                                    <a:lnTo>
                                      <a:pt x="549" y="18"/>
                                    </a:lnTo>
                                    <a:lnTo>
                                      <a:pt x="551" y="18"/>
                                    </a:lnTo>
                                    <a:lnTo>
                                      <a:pt x="554" y="17"/>
                                    </a:lnTo>
                                    <a:lnTo>
                                      <a:pt x="558" y="16"/>
                                    </a:lnTo>
                                    <a:lnTo>
                                      <a:pt x="566" y="14"/>
                                    </a:lnTo>
                                    <a:lnTo>
                                      <a:pt x="571" y="13"/>
                                    </a:lnTo>
                                    <a:lnTo>
                                      <a:pt x="576" y="12"/>
                                    </a:lnTo>
                                    <a:lnTo>
                                      <a:pt x="583" y="10"/>
                                    </a:lnTo>
                                    <a:lnTo>
                                      <a:pt x="589" y="9"/>
                                    </a:lnTo>
                                    <a:lnTo>
                                      <a:pt x="594" y="8"/>
                                    </a:lnTo>
                                    <a:lnTo>
                                      <a:pt x="600" y="7"/>
                                    </a:lnTo>
                                    <a:lnTo>
                                      <a:pt x="604" y="6"/>
                                    </a:lnTo>
                                    <a:lnTo>
                                      <a:pt x="608" y="6"/>
                                    </a:lnTo>
                                    <a:lnTo>
                                      <a:pt x="613" y="5"/>
                                    </a:lnTo>
                                    <a:lnTo>
                                      <a:pt x="619" y="4"/>
                                    </a:lnTo>
                                    <a:lnTo>
                                      <a:pt x="623" y="4"/>
                                    </a:lnTo>
                                    <a:lnTo>
                                      <a:pt x="629" y="3"/>
                                    </a:lnTo>
                                    <a:lnTo>
                                      <a:pt x="633" y="2"/>
                                    </a:lnTo>
                                    <a:lnTo>
                                      <a:pt x="640" y="2"/>
                                    </a:lnTo>
                                    <a:lnTo>
                                      <a:pt x="642" y="2"/>
                                    </a:lnTo>
                                    <a:lnTo>
                                      <a:pt x="647" y="1"/>
                                    </a:lnTo>
                                    <a:lnTo>
                                      <a:pt x="653" y="1"/>
                                    </a:lnTo>
                                    <a:lnTo>
                                      <a:pt x="657" y="1"/>
                                    </a:lnTo>
                                    <a:lnTo>
                                      <a:pt x="663" y="1"/>
                                    </a:lnTo>
                                    <a:lnTo>
                                      <a:pt x="671" y="1"/>
                                    </a:lnTo>
                                    <a:lnTo>
                                      <a:pt x="679" y="0"/>
                                    </a:lnTo>
                                    <a:lnTo>
                                      <a:pt x="692" y="0"/>
                                    </a:lnTo>
                                    <a:lnTo>
                                      <a:pt x="697" y="1"/>
                                    </a:lnTo>
                                    <a:lnTo>
                                      <a:pt x="703" y="1"/>
                                    </a:lnTo>
                                    <a:lnTo>
                                      <a:pt x="709" y="1"/>
                                    </a:lnTo>
                                    <a:lnTo>
                                      <a:pt x="712" y="1"/>
                                    </a:lnTo>
                                    <a:lnTo>
                                      <a:pt x="716" y="1"/>
                                    </a:lnTo>
                                    <a:lnTo>
                                      <a:pt x="721" y="2"/>
                                    </a:lnTo>
                                    <a:lnTo>
                                      <a:pt x="726" y="2"/>
                                    </a:lnTo>
                                    <a:lnTo>
                                      <a:pt x="731" y="2"/>
                                    </a:lnTo>
                                    <a:lnTo>
                                      <a:pt x="735" y="2"/>
                                    </a:lnTo>
                                    <a:lnTo>
                                      <a:pt x="740" y="3"/>
                                    </a:lnTo>
                                    <a:lnTo>
                                      <a:pt x="745" y="4"/>
                                    </a:lnTo>
                                    <a:lnTo>
                                      <a:pt x="752" y="5"/>
                                    </a:lnTo>
                                    <a:lnTo>
                                      <a:pt x="759" y="6"/>
                                    </a:lnTo>
                                    <a:lnTo>
                                      <a:pt x="765" y="7"/>
                                    </a:lnTo>
                                    <a:lnTo>
                                      <a:pt x="772" y="8"/>
                                    </a:lnTo>
                                    <a:lnTo>
                                      <a:pt x="778" y="9"/>
                                    </a:lnTo>
                                    <a:lnTo>
                                      <a:pt x="786" y="11"/>
                                    </a:lnTo>
                                    <a:lnTo>
                                      <a:pt x="812" y="17"/>
                                    </a:lnTo>
                                    <a:lnTo>
                                      <a:pt x="817" y="18"/>
                                    </a:lnTo>
                                    <a:lnTo>
                                      <a:pt x="824" y="20"/>
                                    </a:lnTo>
                                    <a:lnTo>
                                      <a:pt x="831" y="22"/>
                                    </a:lnTo>
                                    <a:lnTo>
                                      <a:pt x="835" y="23"/>
                                    </a:lnTo>
                                    <a:lnTo>
                                      <a:pt x="843" y="26"/>
                                    </a:lnTo>
                                    <a:lnTo>
                                      <a:pt x="854" y="30"/>
                                    </a:lnTo>
                                    <a:lnTo>
                                      <a:pt x="866" y="33"/>
                                    </a:lnTo>
                                    <a:lnTo>
                                      <a:pt x="875" y="37"/>
                                    </a:lnTo>
                                    <a:lnTo>
                                      <a:pt x="888" y="42"/>
                                    </a:lnTo>
                                    <a:lnTo>
                                      <a:pt x="899" y="47"/>
                                    </a:lnTo>
                                    <a:lnTo>
                                      <a:pt x="916" y="54"/>
                                    </a:lnTo>
                                    <a:lnTo>
                                      <a:pt x="950" y="71"/>
                                    </a:lnTo>
                                    <a:lnTo>
                                      <a:pt x="972" y="83"/>
                                    </a:lnTo>
                                    <a:lnTo>
                                      <a:pt x="1001" y="101"/>
                                    </a:lnTo>
                                    <a:lnTo>
                                      <a:pt x="1028" y="118"/>
                                    </a:lnTo>
                                    <a:lnTo>
                                      <a:pt x="1056" y="138"/>
                                    </a:lnTo>
                                    <a:lnTo>
                                      <a:pt x="1082" y="158"/>
                                    </a:lnTo>
                                    <a:lnTo>
                                      <a:pt x="1089" y="163"/>
                                    </a:lnTo>
                                    <a:lnTo>
                                      <a:pt x="1093" y="166"/>
                                    </a:lnTo>
                                    <a:lnTo>
                                      <a:pt x="1112" y="182"/>
                                    </a:lnTo>
                                    <a:lnTo>
                                      <a:pt x="1131" y="198"/>
                                    </a:lnTo>
                                    <a:lnTo>
                                      <a:pt x="1160" y="223"/>
                                    </a:lnTo>
                                    <a:lnTo>
                                      <a:pt x="1180" y="242"/>
                                    </a:lnTo>
                                    <a:lnTo>
                                      <a:pt x="1191" y="253"/>
                                    </a:lnTo>
                                    <a:lnTo>
                                      <a:pt x="1214" y="275"/>
                                    </a:lnTo>
                                    <a:lnTo>
                                      <a:pt x="1246" y="308"/>
                                    </a:lnTo>
                                    <a:lnTo>
                                      <a:pt x="1273" y="338"/>
                                    </a:lnTo>
                                    <a:lnTo>
                                      <a:pt x="1299" y="367"/>
                                    </a:lnTo>
                                    <a:lnTo>
                                      <a:pt x="1323" y="394"/>
                                    </a:lnTo>
                                    <a:lnTo>
                                      <a:pt x="1350" y="427"/>
                                    </a:lnTo>
                                    <a:lnTo>
                                      <a:pt x="1376" y="458"/>
                                    </a:lnTo>
                                    <a:lnTo>
                                      <a:pt x="1406" y="497"/>
                                    </a:lnTo>
                                    <a:lnTo>
                                      <a:pt x="1434" y="533"/>
                                    </a:lnTo>
                                    <a:lnTo>
                                      <a:pt x="1461" y="570"/>
                                    </a:lnTo>
                                    <a:lnTo>
                                      <a:pt x="1483" y="600"/>
                                    </a:lnTo>
                                    <a:lnTo>
                                      <a:pt x="1511" y="640"/>
                                    </a:lnTo>
                                    <a:lnTo>
                                      <a:pt x="1539" y="680"/>
                                    </a:lnTo>
                                    <a:lnTo>
                                      <a:pt x="1564" y="718"/>
                                    </a:lnTo>
                                    <a:lnTo>
                                      <a:pt x="1595" y="764"/>
                                    </a:lnTo>
                                    <a:lnTo>
                                      <a:pt x="1623" y="806"/>
                                    </a:lnTo>
                                    <a:lnTo>
                                      <a:pt x="1651" y="851"/>
                                    </a:lnTo>
                                    <a:lnTo>
                                      <a:pt x="1678" y="894"/>
                                    </a:lnTo>
                                    <a:lnTo>
                                      <a:pt x="1705" y="938"/>
                                    </a:lnTo>
                                    <a:lnTo>
                                      <a:pt x="1731" y="980"/>
                                    </a:lnTo>
                                    <a:lnTo>
                                      <a:pt x="1740" y="994"/>
                                    </a:lnTo>
                                    <a:lnTo>
                                      <a:pt x="1748" y="1008"/>
                                    </a:lnTo>
                                    <a:lnTo>
                                      <a:pt x="1752" y="1013"/>
                                    </a:lnTo>
                                    <a:lnTo>
                                      <a:pt x="1754" y="1016"/>
                                    </a:lnTo>
                                    <a:lnTo>
                                      <a:pt x="1784" y="1069"/>
                                    </a:lnTo>
                                    <a:lnTo>
                                      <a:pt x="1815" y="1120"/>
                                    </a:lnTo>
                                    <a:lnTo>
                                      <a:pt x="1836" y="1156"/>
                                    </a:lnTo>
                                    <a:lnTo>
                                      <a:pt x="1863" y="1201"/>
                                    </a:lnTo>
                                    <a:lnTo>
                                      <a:pt x="1891" y="1250"/>
                                    </a:lnTo>
                                    <a:lnTo>
                                      <a:pt x="1922" y="1304"/>
                                    </a:lnTo>
                                    <a:lnTo>
                                      <a:pt x="1946" y="1346"/>
                                    </a:lnTo>
                                    <a:lnTo>
                                      <a:pt x="1972" y="1390"/>
                                    </a:lnTo>
                                    <a:lnTo>
                                      <a:pt x="1999" y="1437"/>
                                    </a:lnTo>
                                    <a:lnTo>
                                      <a:pt x="2030" y="1493"/>
                                    </a:lnTo>
                                    <a:lnTo>
                                      <a:pt x="2058" y="1541"/>
                                    </a:lnTo>
                                    <a:lnTo>
                                      <a:pt x="2080" y="1580"/>
                                    </a:lnTo>
                                    <a:lnTo>
                                      <a:pt x="2108" y="1629"/>
                                    </a:lnTo>
                                    <a:lnTo>
                                      <a:pt x="2133" y="1673"/>
                                    </a:lnTo>
                                    <a:lnTo>
                                      <a:pt x="2160" y="1720"/>
                                    </a:lnTo>
                                    <a:lnTo>
                                      <a:pt x="2191" y="1774"/>
                                    </a:lnTo>
                                    <a:lnTo>
                                      <a:pt x="2216" y="1817"/>
                                    </a:lnTo>
                                    <a:lnTo>
                                      <a:pt x="2243" y="1864"/>
                                    </a:lnTo>
                                    <a:lnTo>
                                      <a:pt x="2270" y="1911"/>
                                    </a:lnTo>
                                    <a:lnTo>
                                      <a:pt x="2298" y="1958"/>
                                    </a:lnTo>
                                    <a:lnTo>
                                      <a:pt x="2326" y="2004"/>
                                    </a:lnTo>
                                    <a:lnTo>
                                      <a:pt x="2355" y="2053"/>
                                    </a:lnTo>
                                    <a:lnTo>
                                      <a:pt x="2378" y="2092"/>
                                    </a:lnTo>
                                    <a:lnTo>
                                      <a:pt x="2387" y="2106"/>
                                    </a:lnTo>
                                    <a:lnTo>
                                      <a:pt x="2402" y="2131"/>
                                    </a:lnTo>
                                    <a:lnTo>
                                      <a:pt x="2435" y="2183"/>
                                    </a:lnTo>
                                    <a:lnTo>
                                      <a:pt x="2444" y="2197"/>
                                    </a:lnTo>
                                    <a:lnTo>
                                      <a:pt x="2457" y="2218"/>
                                    </a:lnTo>
                                    <a:lnTo>
                                      <a:pt x="2468" y="2234"/>
                                    </a:lnTo>
                                    <a:lnTo>
                                      <a:pt x="2487" y="2264"/>
                                    </a:lnTo>
                                    <a:lnTo>
                                      <a:pt x="2511" y="2301"/>
                                    </a:lnTo>
                                    <a:lnTo>
                                      <a:pt x="2538" y="2342"/>
                                    </a:lnTo>
                                    <a:lnTo>
                                      <a:pt x="2550" y="2360"/>
                                    </a:lnTo>
                                    <a:lnTo>
                                      <a:pt x="2555" y="2366"/>
                                    </a:lnTo>
                                    <a:lnTo>
                                      <a:pt x="2558" y="2371"/>
                                    </a:lnTo>
                                    <a:lnTo>
                                      <a:pt x="2571" y="2390"/>
                                    </a:lnTo>
                                    <a:lnTo>
                                      <a:pt x="2593" y="2421"/>
                                    </a:lnTo>
                                    <a:lnTo>
                                      <a:pt x="2620" y="2460"/>
                                    </a:lnTo>
                                    <a:lnTo>
                                      <a:pt x="2650" y="2501"/>
                                    </a:lnTo>
                                    <a:lnTo>
                                      <a:pt x="2678" y="2539"/>
                                    </a:lnTo>
                                    <a:lnTo>
                                      <a:pt x="2704" y="2573"/>
                                    </a:lnTo>
                                    <a:lnTo>
                                      <a:pt x="2733" y="2609"/>
                                    </a:lnTo>
                                    <a:lnTo>
                                      <a:pt x="2758" y="2641"/>
                                    </a:lnTo>
                                    <a:lnTo>
                                      <a:pt x="2785" y="2673"/>
                                    </a:lnTo>
                                    <a:lnTo>
                                      <a:pt x="2815" y="2708"/>
                                    </a:lnTo>
                                    <a:lnTo>
                                      <a:pt x="2838" y="2733"/>
                                    </a:lnTo>
                                    <a:lnTo>
                                      <a:pt x="2867" y="2763"/>
                                    </a:lnTo>
                                    <a:lnTo>
                                      <a:pt x="2891" y="2787"/>
                                    </a:lnTo>
                                    <a:lnTo>
                                      <a:pt x="2918" y="2815"/>
                                    </a:lnTo>
                                    <a:lnTo>
                                      <a:pt x="2949" y="2843"/>
                                    </a:lnTo>
                                    <a:lnTo>
                                      <a:pt x="2957" y="2851"/>
                                    </a:lnTo>
                                    <a:lnTo>
                                      <a:pt x="2962" y="2856"/>
                                    </a:lnTo>
                                    <a:lnTo>
                                      <a:pt x="2970" y="2863"/>
                                    </a:lnTo>
                                    <a:lnTo>
                                      <a:pt x="2991" y="2880"/>
                                    </a:lnTo>
                                    <a:lnTo>
                                      <a:pt x="3004" y="2890"/>
                                    </a:lnTo>
                                    <a:lnTo>
                                      <a:pt x="3031" y="2912"/>
                                    </a:lnTo>
                                    <a:lnTo>
                                      <a:pt x="3058" y="2932"/>
                                    </a:lnTo>
                                    <a:lnTo>
                                      <a:pt x="3081" y="2947"/>
                                    </a:lnTo>
                                    <a:lnTo>
                                      <a:pt x="3113" y="2968"/>
                                    </a:lnTo>
                                    <a:lnTo>
                                      <a:pt x="3135" y="2981"/>
                                    </a:lnTo>
                                    <a:lnTo>
                                      <a:pt x="3163" y="2995"/>
                                    </a:lnTo>
                                    <a:lnTo>
                                      <a:pt x="3189" y="3009"/>
                                    </a:lnTo>
                                    <a:lnTo>
                                      <a:pt x="3204" y="3016"/>
                                    </a:lnTo>
                                    <a:lnTo>
                                      <a:pt x="3214" y="3020"/>
                                    </a:lnTo>
                                    <a:lnTo>
                                      <a:pt x="3224" y="3023"/>
                                    </a:lnTo>
                                    <a:lnTo>
                                      <a:pt x="3231" y="3026"/>
                                    </a:lnTo>
                                    <a:lnTo>
                                      <a:pt x="3239" y="3029"/>
                                    </a:lnTo>
                                    <a:lnTo>
                                      <a:pt x="3242" y="3030"/>
                                    </a:lnTo>
                                    <a:lnTo>
                                      <a:pt x="3244" y="3031"/>
                                    </a:lnTo>
                                    <a:lnTo>
                                      <a:pt x="3252" y="3033"/>
                                    </a:lnTo>
                                    <a:lnTo>
                                      <a:pt x="3257" y="3035"/>
                                    </a:lnTo>
                                    <a:lnTo>
                                      <a:pt x="3261" y="3037"/>
                                    </a:lnTo>
                                    <a:lnTo>
                                      <a:pt x="3263" y="3037"/>
                                    </a:lnTo>
                                    <a:lnTo>
                                      <a:pt x="3266" y="3039"/>
                                    </a:lnTo>
                                    <a:lnTo>
                                      <a:pt x="3273" y="3040"/>
                                    </a:lnTo>
                                    <a:lnTo>
                                      <a:pt x="3280" y="3042"/>
                                    </a:lnTo>
                                    <a:lnTo>
                                      <a:pt x="3289" y="3045"/>
                                    </a:lnTo>
                                    <a:lnTo>
                                      <a:pt x="3294" y="3046"/>
                                    </a:lnTo>
                                    <a:lnTo>
                                      <a:pt x="3298" y="3047"/>
                                    </a:lnTo>
                                    <a:lnTo>
                                      <a:pt x="3302" y="3048"/>
                                    </a:lnTo>
                                    <a:lnTo>
                                      <a:pt x="3308" y="3050"/>
                                    </a:lnTo>
                                    <a:lnTo>
                                      <a:pt x="3317" y="3052"/>
                                    </a:lnTo>
                                    <a:lnTo>
                                      <a:pt x="3323" y="3052"/>
                                    </a:lnTo>
                                    <a:lnTo>
                                      <a:pt x="3326" y="3054"/>
                                    </a:lnTo>
                                    <a:lnTo>
                                      <a:pt x="3329" y="3054"/>
                                    </a:lnTo>
                                    <a:lnTo>
                                      <a:pt x="3333" y="3055"/>
                                    </a:lnTo>
                                    <a:lnTo>
                                      <a:pt x="3337" y="3055"/>
                                    </a:lnTo>
                                    <a:lnTo>
                                      <a:pt x="3342" y="3056"/>
                                    </a:lnTo>
                                    <a:lnTo>
                                      <a:pt x="3346" y="3057"/>
                                    </a:lnTo>
                                    <a:lnTo>
                                      <a:pt x="3351" y="3058"/>
                                    </a:lnTo>
                                    <a:lnTo>
                                      <a:pt x="3357" y="3058"/>
                                    </a:lnTo>
                                    <a:lnTo>
                                      <a:pt x="3364" y="3059"/>
                                    </a:lnTo>
                                    <a:lnTo>
                                      <a:pt x="3372" y="3060"/>
                                    </a:lnTo>
                                    <a:lnTo>
                                      <a:pt x="3377" y="3061"/>
                                    </a:lnTo>
                                    <a:lnTo>
                                      <a:pt x="3383" y="3061"/>
                                    </a:lnTo>
                                    <a:lnTo>
                                      <a:pt x="3388" y="3061"/>
                                    </a:lnTo>
                                    <a:lnTo>
                                      <a:pt x="3395" y="3062"/>
                                    </a:lnTo>
                                    <a:lnTo>
                                      <a:pt x="3405" y="3062"/>
                                    </a:lnTo>
                                    <a:lnTo>
                                      <a:pt x="3412" y="3063"/>
                                    </a:lnTo>
                                    <a:lnTo>
                                      <a:pt x="3420" y="3063"/>
                                    </a:lnTo>
                                    <a:lnTo>
                                      <a:pt x="3428" y="3063"/>
                                    </a:lnTo>
                                    <a:lnTo>
                                      <a:pt x="3433" y="3062"/>
                                    </a:lnTo>
                                    <a:lnTo>
                                      <a:pt x="3439" y="3062"/>
                                    </a:lnTo>
                                    <a:lnTo>
                                      <a:pt x="3444" y="3062"/>
                                    </a:lnTo>
                                    <a:lnTo>
                                      <a:pt x="3451" y="3061"/>
                                    </a:lnTo>
                                    <a:lnTo>
                                      <a:pt x="3458" y="3061"/>
                                    </a:lnTo>
                                    <a:lnTo>
                                      <a:pt x="3464" y="3061"/>
                                    </a:lnTo>
                                    <a:lnTo>
                                      <a:pt x="3469" y="3060"/>
                                    </a:lnTo>
                                    <a:lnTo>
                                      <a:pt x="3473" y="3059"/>
                                    </a:lnTo>
                                    <a:lnTo>
                                      <a:pt x="3478" y="3059"/>
                                    </a:lnTo>
                                    <a:lnTo>
                                      <a:pt x="3484" y="3058"/>
                                    </a:lnTo>
                                    <a:lnTo>
                                      <a:pt x="3487" y="3058"/>
                                    </a:lnTo>
                                    <a:lnTo>
                                      <a:pt x="3495" y="3057"/>
                                    </a:lnTo>
                                    <a:lnTo>
                                      <a:pt x="3497" y="3056"/>
                                    </a:lnTo>
                                    <a:lnTo>
                                      <a:pt x="3500" y="3056"/>
                                    </a:lnTo>
                                    <a:lnTo>
                                      <a:pt x="3510" y="3054"/>
                                    </a:lnTo>
                                    <a:lnTo>
                                      <a:pt x="3516" y="3053"/>
                                    </a:lnTo>
                                    <a:lnTo>
                                      <a:pt x="3524" y="3052"/>
                                    </a:lnTo>
                                    <a:lnTo>
                                      <a:pt x="3531" y="3050"/>
                                    </a:lnTo>
                                    <a:lnTo>
                                      <a:pt x="3536" y="3049"/>
                                    </a:lnTo>
                                    <a:lnTo>
                                      <a:pt x="3539" y="3048"/>
                                    </a:lnTo>
                                    <a:lnTo>
                                      <a:pt x="3543" y="3047"/>
                                    </a:lnTo>
                                    <a:lnTo>
                                      <a:pt x="3571" y="3040"/>
                                    </a:lnTo>
                                    <a:lnTo>
                                      <a:pt x="3581" y="3037"/>
                                    </a:lnTo>
                                    <a:lnTo>
                                      <a:pt x="3588" y="3034"/>
                                    </a:lnTo>
                                    <a:lnTo>
                                      <a:pt x="3597" y="3031"/>
                                    </a:lnTo>
                                    <a:lnTo>
                                      <a:pt x="3613" y="3025"/>
                                    </a:lnTo>
                                    <a:lnTo>
                                      <a:pt x="3617" y="3023"/>
                                    </a:lnTo>
                                    <a:lnTo>
                                      <a:pt x="3623" y="3021"/>
                                    </a:lnTo>
                                    <a:lnTo>
                                      <a:pt x="3648" y="3010"/>
                                    </a:lnTo>
                                    <a:lnTo>
                                      <a:pt x="3651" y="3009"/>
                                    </a:lnTo>
                                    <a:lnTo>
                                      <a:pt x="3654" y="3008"/>
                                    </a:lnTo>
                                    <a:lnTo>
                                      <a:pt x="3657" y="3006"/>
                                    </a:lnTo>
                                    <a:lnTo>
                                      <a:pt x="3673" y="2999"/>
                                    </a:lnTo>
                                    <a:lnTo>
                                      <a:pt x="3686" y="2992"/>
                                    </a:lnTo>
                                    <a:lnTo>
                                      <a:pt x="3707" y="2981"/>
                                    </a:lnTo>
                                    <a:lnTo>
                                      <a:pt x="3730" y="2967"/>
                                    </a:lnTo>
                                    <a:lnTo>
                                      <a:pt x="3762" y="2946"/>
                                    </a:lnTo>
                                    <a:lnTo>
                                      <a:pt x="3789" y="2928"/>
                                    </a:lnTo>
                                    <a:lnTo>
                                      <a:pt x="3811" y="2911"/>
                                    </a:lnTo>
                                    <a:lnTo>
                                      <a:pt x="3839" y="2889"/>
                                    </a:lnTo>
                                    <a:lnTo>
                                      <a:pt x="3868" y="2865"/>
                                    </a:lnTo>
                                    <a:lnTo>
                                      <a:pt x="3897" y="2839"/>
                                    </a:lnTo>
                                    <a:lnTo>
                                      <a:pt x="3923" y="2814"/>
                                    </a:lnTo>
                                    <a:lnTo>
                                      <a:pt x="3945" y="2793"/>
                                    </a:lnTo>
                                    <a:lnTo>
                                      <a:pt x="3975" y="2763"/>
                                    </a:lnTo>
                                    <a:lnTo>
                                      <a:pt x="4003" y="2733"/>
                                    </a:lnTo>
                                    <a:lnTo>
                                      <a:pt x="4018" y="2717"/>
                                    </a:lnTo>
                                    <a:lnTo>
                                      <a:pt x="4026" y="2708"/>
                                    </a:lnTo>
                                    <a:lnTo>
                                      <a:pt x="4054" y="2675"/>
                                    </a:lnTo>
                                    <a:lnTo>
                                      <a:pt x="4084" y="2639"/>
                                    </a:lnTo>
                                    <a:lnTo>
                                      <a:pt x="4112" y="2605"/>
                                    </a:lnTo>
                                    <a:lnTo>
                                      <a:pt x="4136" y="2574"/>
                                    </a:lnTo>
                                    <a:lnTo>
                                      <a:pt x="4162" y="2540"/>
                                    </a:lnTo>
                                    <a:lnTo>
                                      <a:pt x="4165" y="2537"/>
                                    </a:lnTo>
                                    <a:lnTo>
                                      <a:pt x="4169" y="2530"/>
                                    </a:lnTo>
                                    <a:lnTo>
                                      <a:pt x="4173" y="2526"/>
                                    </a:lnTo>
                                    <a:lnTo>
                                      <a:pt x="4175" y="2524"/>
                                    </a:lnTo>
                                    <a:lnTo>
                                      <a:pt x="4179" y="2518"/>
                                    </a:lnTo>
                                    <a:lnTo>
                                      <a:pt x="4181" y="2514"/>
                                    </a:lnTo>
                                    <a:lnTo>
                                      <a:pt x="4194" y="2498"/>
                                    </a:lnTo>
                                    <a:lnTo>
                                      <a:pt x="4216" y="2468"/>
                                    </a:lnTo>
                                    <a:lnTo>
                                      <a:pt x="4244" y="2428"/>
                                    </a:lnTo>
                                    <a:lnTo>
                                      <a:pt x="4269" y="2392"/>
                                    </a:lnTo>
                                    <a:lnTo>
                                      <a:pt x="4300" y="2345"/>
                                    </a:lnTo>
                                    <a:lnTo>
                                      <a:pt x="4322" y="2313"/>
                                    </a:lnTo>
                                    <a:lnTo>
                                      <a:pt x="4350" y="2271"/>
                                    </a:lnTo>
                                    <a:lnTo>
                                      <a:pt x="4376" y="2230"/>
                                    </a:lnTo>
                                    <a:lnTo>
                                      <a:pt x="4410" y="2177"/>
                                    </a:lnTo>
                                    <a:lnTo>
                                      <a:pt x="4418" y="2163"/>
                                    </a:lnTo>
                                    <a:lnTo>
                                      <a:pt x="4431" y="2144"/>
                                    </a:lnTo>
                                    <a:lnTo>
                                      <a:pt x="4460" y="2096"/>
                                    </a:lnTo>
                                    <a:lnTo>
                                      <a:pt x="4485" y="2055"/>
                                    </a:lnTo>
                                    <a:lnTo>
                                      <a:pt x="4512" y="2009"/>
                                    </a:lnTo>
                                    <a:lnTo>
                                      <a:pt x="4541" y="1962"/>
                                    </a:lnTo>
                                    <a:lnTo>
                                      <a:pt x="4565" y="1920"/>
                                    </a:lnTo>
                                    <a:lnTo>
                                      <a:pt x="4588" y="1882"/>
                                    </a:lnTo>
                                    <a:lnTo>
                                      <a:pt x="4600" y="1861"/>
                                    </a:lnTo>
                                    <a:lnTo>
                                      <a:pt x="4624" y="1819"/>
                                    </a:lnTo>
                                    <a:lnTo>
                                      <a:pt x="4638" y="1795"/>
                                    </a:lnTo>
                                    <a:lnTo>
                                      <a:pt x="4643" y="1786"/>
                                    </a:lnTo>
                                    <a:lnTo>
                                      <a:pt x="4646" y="1781"/>
                                    </a:lnTo>
                                    <a:lnTo>
                                      <a:pt x="4677" y="1728"/>
                                    </a:lnTo>
                                    <a:lnTo>
                                      <a:pt x="4701" y="1685"/>
                                    </a:lnTo>
                                    <a:lnTo>
                                      <a:pt x="4727" y="1639"/>
                                    </a:lnTo>
                                    <a:lnTo>
                                      <a:pt x="4755" y="1590"/>
                                    </a:lnTo>
                                    <a:lnTo>
                                      <a:pt x="4787" y="1533"/>
                                    </a:lnTo>
                                    <a:lnTo>
                                      <a:pt x="4810" y="1494"/>
                                    </a:lnTo>
                                    <a:lnTo>
                                      <a:pt x="4839" y="1444"/>
                                    </a:lnTo>
                                    <a:lnTo>
                                      <a:pt x="4870" y="1389"/>
                                    </a:lnTo>
                                    <a:lnTo>
                                      <a:pt x="4896" y="1344"/>
                                    </a:lnTo>
                                    <a:lnTo>
                                      <a:pt x="4923" y="1297"/>
                                    </a:lnTo>
                                    <a:lnTo>
                                      <a:pt x="4951" y="1247"/>
                                    </a:lnTo>
                                    <a:lnTo>
                                      <a:pt x="4971" y="1214"/>
                                    </a:lnTo>
                                    <a:lnTo>
                                      <a:pt x="5005" y="1156"/>
                                    </a:lnTo>
                                    <a:lnTo>
                                      <a:pt x="5032" y="1110"/>
                                    </a:lnTo>
                                    <a:lnTo>
                                      <a:pt x="5054" y="1073"/>
                                    </a:lnTo>
                                    <a:lnTo>
                                      <a:pt x="5082" y="1026"/>
                                    </a:lnTo>
                                    <a:lnTo>
                                      <a:pt x="5094" y="1006"/>
                                    </a:lnTo>
                                    <a:lnTo>
                                      <a:pt x="5100" y="995"/>
                                    </a:lnTo>
                                    <a:lnTo>
                                      <a:pt x="5111" y="978"/>
                                    </a:lnTo>
                                    <a:lnTo>
                                      <a:pt x="5133" y="942"/>
                                    </a:lnTo>
                                    <a:lnTo>
                                      <a:pt x="5164" y="892"/>
                                    </a:lnTo>
                                    <a:lnTo>
                                      <a:pt x="5192" y="848"/>
                                    </a:lnTo>
                                    <a:lnTo>
                                      <a:pt x="5219" y="805"/>
                                    </a:lnTo>
                                    <a:lnTo>
                                      <a:pt x="5248" y="761"/>
                                    </a:lnTo>
                                    <a:lnTo>
                                      <a:pt x="5274" y="721"/>
                                    </a:lnTo>
                                    <a:lnTo>
                                      <a:pt x="5298" y="687"/>
                                    </a:lnTo>
                                    <a:lnTo>
                                      <a:pt x="5327" y="644"/>
                                    </a:lnTo>
                                    <a:lnTo>
                                      <a:pt x="5354" y="606"/>
                                    </a:lnTo>
                                    <a:lnTo>
                                      <a:pt x="5381" y="569"/>
                                    </a:lnTo>
                                    <a:lnTo>
                                      <a:pt x="5410" y="530"/>
                                    </a:lnTo>
                                    <a:lnTo>
                                      <a:pt x="5431" y="502"/>
                                    </a:lnTo>
                                    <a:lnTo>
                                      <a:pt x="5459" y="466"/>
                                    </a:lnTo>
                                    <a:lnTo>
                                      <a:pt x="5470" y="452"/>
                                    </a:lnTo>
                                    <a:lnTo>
                                      <a:pt x="5489" y="428"/>
                                    </a:lnTo>
                                    <a:lnTo>
                                      <a:pt x="5513" y="399"/>
                                    </a:lnTo>
                                    <a:lnTo>
                                      <a:pt x="5544" y="363"/>
                                    </a:lnTo>
                                    <a:lnTo>
                                      <a:pt x="5572" y="333"/>
                                    </a:lnTo>
                                    <a:lnTo>
                                      <a:pt x="5596" y="308"/>
                                    </a:lnTo>
                                    <a:lnTo>
                                      <a:pt x="5622" y="280"/>
                                    </a:lnTo>
                                    <a:lnTo>
                                      <a:pt x="5649" y="254"/>
                                    </a:lnTo>
                                    <a:lnTo>
                                      <a:pt x="5650" y="252"/>
                                    </a:lnTo>
                                    <a:lnTo>
                                      <a:pt x="5653" y="249"/>
                                    </a:lnTo>
                                    <a:lnTo>
                                      <a:pt x="5656" y="246"/>
                                    </a:lnTo>
                                    <a:lnTo>
                                      <a:pt x="5661" y="242"/>
                                    </a:lnTo>
                                    <a:lnTo>
                                      <a:pt x="5668" y="236"/>
                                    </a:lnTo>
                                    <a:lnTo>
                                      <a:pt x="5680" y="225"/>
                                    </a:lnTo>
                                    <a:lnTo>
                                      <a:pt x="5705" y="202"/>
                                    </a:lnTo>
                                    <a:lnTo>
                                      <a:pt x="5729" y="181"/>
                                    </a:lnTo>
                                    <a:lnTo>
                                      <a:pt x="5761" y="156"/>
                                    </a:lnTo>
                                    <a:lnTo>
                                      <a:pt x="5788" y="136"/>
                                    </a:lnTo>
                                    <a:lnTo>
                                      <a:pt x="5811" y="120"/>
                                    </a:lnTo>
                                    <a:lnTo>
                                      <a:pt x="5839" y="101"/>
                                    </a:lnTo>
                                    <a:lnTo>
                                      <a:pt x="5863" y="87"/>
                                    </a:lnTo>
                                    <a:lnTo>
                                      <a:pt x="5897" y="68"/>
                                    </a:lnTo>
                                    <a:lnTo>
                                      <a:pt x="5909" y="61"/>
                                    </a:lnTo>
                                    <a:lnTo>
                                      <a:pt x="5913" y="60"/>
                                    </a:lnTo>
                                    <a:lnTo>
                                      <a:pt x="5915" y="59"/>
                                    </a:lnTo>
                                    <a:lnTo>
                                      <a:pt x="5918" y="58"/>
                                    </a:lnTo>
                                    <a:lnTo>
                                      <a:pt x="5936" y="49"/>
                                    </a:lnTo>
                                    <a:lnTo>
                                      <a:pt x="5948" y="44"/>
                                    </a:lnTo>
                                    <a:lnTo>
                                      <a:pt x="5952" y="42"/>
                                    </a:lnTo>
                                    <a:lnTo>
                                      <a:pt x="5960" y="39"/>
                                    </a:lnTo>
                                    <a:lnTo>
                                      <a:pt x="5962" y="39"/>
                                    </a:lnTo>
                                    <a:lnTo>
                                      <a:pt x="5968" y="37"/>
                                    </a:lnTo>
                                    <a:lnTo>
                                      <a:pt x="5978" y="32"/>
                                    </a:lnTo>
                                    <a:lnTo>
                                      <a:pt x="5987" y="29"/>
                                    </a:lnTo>
                                    <a:lnTo>
                                      <a:pt x="5993" y="27"/>
                                    </a:lnTo>
                                    <a:lnTo>
                                      <a:pt x="6005" y="23"/>
                                    </a:lnTo>
                                    <a:lnTo>
                                      <a:pt x="6011" y="22"/>
                                    </a:lnTo>
                                    <a:lnTo>
                                      <a:pt x="6014" y="21"/>
                                    </a:lnTo>
                                    <a:lnTo>
                                      <a:pt x="6023" y="18"/>
                                    </a:lnTo>
                                    <a:lnTo>
                                      <a:pt x="6030" y="16"/>
                                    </a:lnTo>
                                    <a:lnTo>
                                      <a:pt x="6035" y="15"/>
                                    </a:lnTo>
                                    <a:lnTo>
                                      <a:pt x="6037" y="15"/>
                                    </a:lnTo>
                                    <a:lnTo>
                                      <a:pt x="6042" y="14"/>
                                    </a:lnTo>
                                    <a:lnTo>
                                      <a:pt x="6048" y="12"/>
                                    </a:lnTo>
                                    <a:lnTo>
                                      <a:pt x="6051" y="11"/>
                                    </a:lnTo>
                                    <a:lnTo>
                                      <a:pt x="6054" y="11"/>
                                    </a:lnTo>
                                    <a:lnTo>
                                      <a:pt x="6060" y="9"/>
                                    </a:lnTo>
                                    <a:lnTo>
                                      <a:pt x="6063" y="9"/>
                                    </a:lnTo>
                                    <a:lnTo>
                                      <a:pt x="6065" y="9"/>
                                    </a:lnTo>
                                    <a:lnTo>
                                      <a:pt x="6068" y="8"/>
                                    </a:lnTo>
                                    <a:lnTo>
                                      <a:pt x="6076" y="7"/>
                                    </a:lnTo>
                                    <a:lnTo>
                                      <a:pt x="6082" y="6"/>
                                    </a:lnTo>
                                    <a:lnTo>
                                      <a:pt x="6087" y="5"/>
                                    </a:lnTo>
                                    <a:lnTo>
                                      <a:pt x="6092" y="4"/>
                                    </a:lnTo>
                                    <a:lnTo>
                                      <a:pt x="6095" y="4"/>
                                    </a:lnTo>
                                    <a:lnTo>
                                      <a:pt x="6101" y="3"/>
                                    </a:lnTo>
                                    <a:lnTo>
                                      <a:pt x="6104" y="3"/>
                                    </a:lnTo>
                                    <a:lnTo>
                                      <a:pt x="6106" y="2"/>
                                    </a:lnTo>
                                    <a:lnTo>
                                      <a:pt x="6114" y="2"/>
                                    </a:lnTo>
                                    <a:lnTo>
                                      <a:pt x="6118" y="2"/>
                                    </a:lnTo>
                                    <a:lnTo>
                                      <a:pt x="6122" y="1"/>
                                    </a:lnTo>
                                    <a:lnTo>
                                      <a:pt x="6128" y="1"/>
                                    </a:lnTo>
                                    <a:lnTo>
                                      <a:pt x="6130" y="1"/>
                                    </a:lnTo>
                                    <a:lnTo>
                                      <a:pt x="6136" y="1"/>
                                    </a:lnTo>
                                    <a:lnTo>
                                      <a:pt x="6144" y="1"/>
                                    </a:lnTo>
                                    <a:lnTo>
                                      <a:pt x="6157" y="0"/>
                                    </a:lnTo>
                                    <a:lnTo>
                                      <a:pt x="6160" y="0"/>
                                    </a:lnTo>
                                    <a:lnTo>
                                      <a:pt x="6164" y="0"/>
                                    </a:lnTo>
                                    <a:lnTo>
                                      <a:pt x="6169" y="0"/>
                                    </a:lnTo>
                                    <a:lnTo>
                                      <a:pt x="6172" y="1"/>
                                    </a:lnTo>
                                    <a:lnTo>
                                      <a:pt x="6176" y="1"/>
                                    </a:lnTo>
                                    <a:lnTo>
                                      <a:pt x="6179" y="1"/>
                                    </a:lnTo>
                                    <a:lnTo>
                                      <a:pt x="6183" y="1"/>
                                    </a:lnTo>
                                    <a:lnTo>
                                      <a:pt x="6185" y="1"/>
                                    </a:lnTo>
                                    <a:lnTo>
                                      <a:pt x="6190" y="1"/>
                                    </a:lnTo>
                                    <a:lnTo>
                                      <a:pt x="6196" y="2"/>
                                    </a:lnTo>
                                    <a:lnTo>
                                      <a:pt x="6202" y="2"/>
                                    </a:lnTo>
                                    <a:lnTo>
                                      <a:pt x="6204" y="2"/>
                                    </a:lnTo>
                                    <a:lnTo>
                                      <a:pt x="6209" y="2"/>
                                    </a:lnTo>
                                    <a:lnTo>
                                      <a:pt x="6215" y="3"/>
                                    </a:lnTo>
                                    <a:lnTo>
                                      <a:pt x="6217" y="4"/>
                                    </a:lnTo>
                                    <a:lnTo>
                                      <a:pt x="6220" y="4"/>
                                    </a:lnTo>
                                    <a:lnTo>
                                      <a:pt x="6223" y="4"/>
                                    </a:lnTo>
                                    <a:lnTo>
                                      <a:pt x="6229" y="6"/>
                                    </a:lnTo>
                                    <a:lnTo>
                                      <a:pt x="6238" y="6"/>
                                    </a:lnTo>
                                    <a:lnTo>
                                      <a:pt x="6246" y="8"/>
                                    </a:lnTo>
                                    <a:lnTo>
                                      <a:pt x="6253" y="9"/>
                                    </a:lnTo>
                                    <a:lnTo>
                                      <a:pt x="6258" y="11"/>
                                    </a:lnTo>
                                    <a:lnTo>
                                      <a:pt x="6264" y="11"/>
                                    </a:lnTo>
                                    <a:lnTo>
                                      <a:pt x="6270" y="13"/>
                                    </a:lnTo>
                                    <a:lnTo>
                                      <a:pt x="6300" y="21"/>
                                    </a:lnTo>
                                    <a:lnTo>
                                      <a:pt x="6306" y="22"/>
                                    </a:lnTo>
                                    <a:lnTo>
                                      <a:pt x="6312" y="24"/>
                                    </a:lnTo>
                                    <a:lnTo>
                                      <a:pt x="6319" y="27"/>
                                    </a:lnTo>
                                    <a:lnTo>
                                      <a:pt x="6327" y="29"/>
                                    </a:lnTo>
                                    <a:lnTo>
                                      <a:pt x="6341" y="34"/>
                                    </a:lnTo>
                                    <a:lnTo>
                                      <a:pt x="6357" y="40"/>
                                    </a:lnTo>
                                    <a:lnTo>
                                      <a:pt x="6371" y="46"/>
                                    </a:lnTo>
                                    <a:lnTo>
                                      <a:pt x="6381" y="50"/>
                                    </a:lnTo>
                                    <a:lnTo>
                                      <a:pt x="6405" y="61"/>
                                    </a:lnTo>
                                    <a:lnTo>
                                      <a:pt x="6436" y="78"/>
                                    </a:lnTo>
                                    <a:lnTo>
                                      <a:pt x="6460" y="92"/>
                                    </a:lnTo>
                                    <a:lnTo>
                                      <a:pt x="6486" y="108"/>
                                    </a:lnTo>
                                    <a:lnTo>
                                      <a:pt x="6516" y="128"/>
                                    </a:lnTo>
                                    <a:lnTo>
                                      <a:pt x="6546" y="151"/>
                                    </a:lnTo>
                                    <a:lnTo>
                                      <a:pt x="6567" y="166"/>
                                    </a:lnTo>
                                    <a:lnTo>
                                      <a:pt x="6600" y="194"/>
                                    </a:lnTo>
                                    <a:lnTo>
                                      <a:pt x="6624" y="215"/>
                                    </a:lnTo>
                                    <a:lnTo>
                                      <a:pt x="6650" y="239"/>
                                    </a:lnTo>
                                    <a:lnTo>
                                      <a:pt x="6681" y="268"/>
                                    </a:lnTo>
                                    <a:lnTo>
                                      <a:pt x="6709" y="297"/>
                                    </a:lnTo>
                                    <a:lnTo>
                                      <a:pt x="6733" y="323"/>
                                    </a:lnTo>
                                    <a:lnTo>
                                      <a:pt x="6759" y="351"/>
                                    </a:lnTo>
                                    <a:lnTo>
                                      <a:pt x="6785" y="380"/>
                                    </a:lnTo>
                                    <a:lnTo>
                                      <a:pt x="6816" y="416"/>
                                    </a:lnTo>
                                    <a:lnTo>
                                      <a:pt x="6840" y="447"/>
                                    </a:lnTo>
                                    <a:lnTo>
                                      <a:pt x="6849" y="458"/>
                                    </a:lnTo>
                                    <a:lnTo>
                                      <a:pt x="6859" y="470"/>
                                    </a:lnTo>
                                    <a:lnTo>
                                      <a:pt x="6861" y="473"/>
                                    </a:lnTo>
                                    <a:lnTo>
                                      <a:pt x="6864" y="477"/>
                                    </a:lnTo>
                                    <a:lnTo>
                                      <a:pt x="6898" y="521"/>
                                    </a:lnTo>
                                    <a:lnTo>
                                      <a:pt x="6919" y="549"/>
                                    </a:lnTo>
                                    <a:lnTo>
                                      <a:pt x="6949" y="590"/>
                                    </a:lnTo>
                                    <a:lnTo>
                                      <a:pt x="6977" y="629"/>
                                    </a:lnTo>
                                    <a:lnTo>
                                      <a:pt x="7006" y="671"/>
                                    </a:lnTo>
                                    <a:lnTo>
                                      <a:pt x="7032" y="709"/>
                                    </a:lnTo>
                                    <a:lnTo>
                                      <a:pt x="7047" y="731"/>
                                    </a:lnTo>
                                    <a:lnTo>
                                      <a:pt x="7056" y="744"/>
                                    </a:lnTo>
                                    <a:lnTo>
                                      <a:pt x="7086" y="792"/>
                                    </a:lnTo>
                                    <a:lnTo>
                                      <a:pt x="7115" y="835"/>
                                    </a:lnTo>
                                    <a:lnTo>
                                      <a:pt x="7138" y="872"/>
                                    </a:lnTo>
                                    <a:lnTo>
                                      <a:pt x="7163" y="911"/>
                                    </a:lnTo>
                                    <a:lnTo>
                                      <a:pt x="7191" y="957"/>
                                    </a:lnTo>
                                    <a:lnTo>
                                      <a:pt x="7220" y="1004"/>
                                    </a:lnTo>
                                    <a:lnTo>
                                      <a:pt x="7229" y="1019"/>
                                    </a:lnTo>
                                    <a:lnTo>
                                      <a:pt x="7234" y="1028"/>
                                    </a:lnTo>
                                    <a:lnTo>
                                      <a:pt x="7243" y="1043"/>
                                    </a:lnTo>
                                    <a:lnTo>
                                      <a:pt x="7275" y="1097"/>
                                    </a:lnTo>
                                    <a:lnTo>
                                      <a:pt x="7302" y="1142"/>
                                    </a:lnTo>
                                    <a:lnTo>
                                      <a:pt x="7325" y="1181"/>
                                    </a:lnTo>
                                    <a:lnTo>
                                      <a:pt x="7353" y="1229"/>
                                    </a:lnTo>
                                    <a:lnTo>
                                      <a:pt x="7371" y="1261"/>
                                    </a:lnTo>
                                    <a:lnTo>
                                      <a:pt x="7382" y="1280"/>
                                    </a:lnTo>
                                    <a:lnTo>
                                      <a:pt x="7391" y="1294"/>
                                    </a:lnTo>
                                    <a:lnTo>
                                      <a:pt x="7404" y="1318"/>
                                    </a:lnTo>
                                    <a:lnTo>
                                      <a:pt x="7439" y="1379"/>
                                    </a:lnTo>
                                    <a:lnTo>
                                      <a:pt x="7466" y="1425"/>
                                    </a:lnTo>
                                    <a:lnTo>
                                      <a:pt x="7490" y="1470"/>
                                    </a:lnTo>
                                    <a:lnTo>
                                      <a:pt x="7518" y="1518"/>
                                    </a:lnTo>
                                    <a:lnTo>
                                      <a:pt x="7528" y="1535"/>
                                    </a:lnTo>
                                    <a:lnTo>
                                      <a:pt x="7542" y="1561"/>
                                    </a:lnTo>
                                    <a:lnTo>
                                      <a:pt x="7550" y="1573"/>
                                    </a:lnTo>
                                    <a:lnTo>
                                      <a:pt x="7554" y="1582"/>
                                    </a:lnTo>
                                    <a:lnTo>
                                      <a:pt x="7561" y="1594"/>
                                    </a:lnTo>
                                    <a:lnTo>
                                      <a:pt x="7575" y="1616"/>
                                    </a:lnTo>
                                    <a:lnTo>
                                      <a:pt x="7595" y="1652"/>
                                    </a:lnTo>
                                    <a:lnTo>
                                      <a:pt x="7624" y="1703"/>
                                    </a:lnTo>
                                    <a:lnTo>
                                      <a:pt x="7655" y="1757"/>
                                    </a:lnTo>
                                    <a:lnTo>
                                      <a:pt x="7682" y="1804"/>
                                    </a:lnTo>
                                    <a:lnTo>
                                      <a:pt x="7690" y="1818"/>
                                    </a:lnTo>
                                    <a:lnTo>
                                      <a:pt x="7704" y="1843"/>
                                    </a:lnTo>
                                    <a:lnTo>
                                      <a:pt x="7735" y="1895"/>
                                    </a:lnTo>
                                    <a:lnTo>
                                      <a:pt x="7761" y="1940"/>
                                    </a:lnTo>
                                    <a:lnTo>
                                      <a:pt x="7786" y="1983"/>
                                    </a:lnTo>
                                    <a:lnTo>
                                      <a:pt x="7816" y="2031"/>
                                    </a:lnTo>
                                    <a:lnTo>
                                      <a:pt x="7842" y="2075"/>
                                    </a:lnTo>
                                    <a:lnTo>
                                      <a:pt x="7860" y="2105"/>
                                    </a:lnTo>
                                    <a:lnTo>
                                      <a:pt x="7864" y="2112"/>
                                    </a:lnTo>
                                    <a:lnTo>
                                      <a:pt x="7867" y="2116"/>
                                    </a:lnTo>
                                    <a:lnTo>
                                      <a:pt x="7871" y="2123"/>
                                    </a:lnTo>
                                    <a:lnTo>
                                      <a:pt x="7879" y="2136"/>
                                    </a:lnTo>
                                    <a:lnTo>
                                      <a:pt x="7894" y="2159"/>
                                    </a:lnTo>
                                    <a:lnTo>
                                      <a:pt x="7924" y="2207"/>
                                    </a:lnTo>
                                    <a:lnTo>
                                      <a:pt x="7949" y="2246"/>
                                    </a:lnTo>
                                    <a:lnTo>
                                      <a:pt x="7978" y="2291"/>
                                    </a:lnTo>
                                    <a:lnTo>
                                      <a:pt x="8004" y="2330"/>
                                    </a:lnTo>
                                    <a:lnTo>
                                      <a:pt x="8034" y="2374"/>
                                    </a:lnTo>
                                    <a:lnTo>
                                      <a:pt x="8057" y="2409"/>
                                    </a:lnTo>
                                    <a:lnTo>
                                      <a:pt x="8085" y="2448"/>
                                    </a:lnTo>
                                    <a:lnTo>
                                      <a:pt x="8108" y="2480"/>
                                    </a:lnTo>
                                    <a:lnTo>
                                      <a:pt x="8140" y="2524"/>
                                    </a:lnTo>
                                    <a:lnTo>
                                      <a:pt x="8167" y="2559"/>
                                    </a:lnTo>
                                    <a:lnTo>
                                      <a:pt x="8175" y="2570"/>
                                    </a:lnTo>
                                    <a:lnTo>
                                      <a:pt x="8181" y="2576"/>
                                    </a:lnTo>
                                    <a:lnTo>
                                      <a:pt x="8189" y="2588"/>
                                    </a:lnTo>
                                    <a:lnTo>
                                      <a:pt x="8222" y="2629"/>
                                    </a:lnTo>
                                    <a:lnTo>
                                      <a:pt x="8244" y="2655"/>
                                    </a:lnTo>
                                    <a:lnTo>
                                      <a:pt x="8277" y="2694"/>
                                    </a:lnTo>
                                    <a:lnTo>
                                      <a:pt x="8280" y="2697"/>
                                    </a:lnTo>
                                    <a:lnTo>
                                      <a:pt x="8284" y="2702"/>
                                    </a:lnTo>
                                    <a:lnTo>
                                      <a:pt x="8298" y="2717"/>
                                    </a:lnTo>
                                    <a:lnTo>
                                      <a:pt x="8327" y="2749"/>
                                    </a:lnTo>
                                    <a:lnTo>
                                      <a:pt x="8352" y="2775"/>
                                    </a:lnTo>
                                    <a:lnTo>
                                      <a:pt x="8378" y="2801"/>
                                    </a:lnTo>
                                    <a:lnTo>
                                      <a:pt x="8409" y="2831"/>
                                    </a:lnTo>
                                    <a:lnTo>
                                      <a:pt x="8439" y="2858"/>
                                    </a:lnTo>
                                    <a:lnTo>
                                      <a:pt x="8461" y="2876"/>
                                    </a:lnTo>
                                    <a:lnTo>
                                      <a:pt x="8493" y="2903"/>
                                    </a:lnTo>
                                    <a:lnTo>
                                      <a:pt x="8518" y="2921"/>
                                    </a:lnTo>
                                    <a:lnTo>
                                      <a:pt x="8548" y="2943"/>
                                    </a:lnTo>
                                    <a:lnTo>
                                      <a:pt x="8575" y="2960"/>
                                    </a:lnTo>
                                    <a:lnTo>
                                      <a:pt x="8594" y="2973"/>
                                    </a:lnTo>
                                    <a:lnTo>
                                      <a:pt x="8623" y="2989"/>
                                    </a:lnTo>
                                    <a:lnTo>
                                      <a:pt x="8633" y="2994"/>
                                    </a:lnTo>
                                    <a:lnTo>
                                      <a:pt x="8652" y="3004"/>
                                    </a:lnTo>
                                    <a:lnTo>
                                      <a:pt x="8665" y="3009"/>
                                    </a:lnTo>
                                    <a:lnTo>
                                      <a:pt x="8667" y="3011"/>
                                    </a:lnTo>
                                    <a:lnTo>
                                      <a:pt x="8671" y="3012"/>
                                    </a:lnTo>
                                    <a:lnTo>
                                      <a:pt x="8681" y="3016"/>
                                    </a:lnTo>
                                    <a:lnTo>
                                      <a:pt x="8686" y="3019"/>
                                    </a:lnTo>
                                    <a:lnTo>
                                      <a:pt x="8694" y="3022"/>
                                    </a:lnTo>
                                    <a:lnTo>
                                      <a:pt x="8703" y="3026"/>
                                    </a:lnTo>
                                    <a:lnTo>
                                      <a:pt x="8712" y="3029"/>
                                    </a:lnTo>
                                    <a:lnTo>
                                      <a:pt x="8722" y="3033"/>
                                    </a:lnTo>
                                    <a:lnTo>
                                      <a:pt x="8733" y="3036"/>
                                    </a:lnTo>
                                    <a:lnTo>
                                      <a:pt x="8741" y="3039"/>
                                    </a:lnTo>
                                    <a:lnTo>
                                      <a:pt x="8746" y="3040"/>
                                    </a:lnTo>
                                    <a:lnTo>
                                      <a:pt x="8750" y="3042"/>
                                    </a:lnTo>
                                    <a:lnTo>
                                      <a:pt x="8757" y="3044"/>
                                    </a:lnTo>
                                    <a:lnTo>
                                      <a:pt x="8764" y="3045"/>
                                    </a:lnTo>
                                    <a:lnTo>
                                      <a:pt x="8768" y="3046"/>
                                    </a:lnTo>
                                    <a:lnTo>
                                      <a:pt x="8770" y="3047"/>
                                    </a:lnTo>
                                    <a:lnTo>
                                      <a:pt x="8778" y="3049"/>
                                    </a:lnTo>
                                    <a:lnTo>
                                      <a:pt x="8780" y="3049"/>
                                    </a:lnTo>
                                    <a:lnTo>
                                      <a:pt x="8784" y="3050"/>
                                    </a:lnTo>
                                    <a:lnTo>
                                      <a:pt x="8790" y="3051"/>
                                    </a:lnTo>
                                    <a:lnTo>
                                      <a:pt x="8797" y="3052"/>
                                    </a:lnTo>
                                    <a:lnTo>
                                      <a:pt x="8801" y="3054"/>
                                    </a:lnTo>
                                    <a:lnTo>
                                      <a:pt x="8807" y="3055"/>
                                    </a:lnTo>
                                    <a:lnTo>
                                      <a:pt x="8810" y="3056"/>
                                    </a:lnTo>
                                    <a:lnTo>
                                      <a:pt x="8817" y="3056"/>
                                    </a:lnTo>
                                    <a:lnTo>
                                      <a:pt x="8823" y="3058"/>
                                    </a:lnTo>
                                    <a:lnTo>
                                      <a:pt x="8827" y="3058"/>
                                    </a:lnTo>
                                    <a:lnTo>
                                      <a:pt x="8833" y="3059"/>
                                    </a:lnTo>
                                    <a:lnTo>
                                      <a:pt x="8838" y="3059"/>
                                    </a:lnTo>
                                    <a:lnTo>
                                      <a:pt x="8841" y="3059"/>
                                    </a:lnTo>
                                    <a:lnTo>
                                      <a:pt x="8847" y="3060"/>
                                    </a:lnTo>
                                    <a:lnTo>
                                      <a:pt x="8852" y="3061"/>
                                    </a:lnTo>
                                    <a:lnTo>
                                      <a:pt x="8855" y="3061"/>
                                    </a:lnTo>
                                    <a:lnTo>
                                      <a:pt x="8861" y="3061"/>
                                    </a:lnTo>
                                    <a:lnTo>
                                      <a:pt x="8865" y="3061"/>
                                    </a:lnTo>
                                    <a:lnTo>
                                      <a:pt x="8869" y="3062"/>
                                    </a:lnTo>
                                    <a:lnTo>
                                      <a:pt x="8875" y="3062"/>
                                    </a:lnTo>
                                    <a:lnTo>
                                      <a:pt x="8879" y="3062"/>
                                    </a:lnTo>
                                    <a:lnTo>
                                      <a:pt x="8882" y="3062"/>
                                    </a:lnTo>
                                    <a:lnTo>
                                      <a:pt x="8889" y="3063"/>
                                    </a:lnTo>
                                    <a:lnTo>
                                      <a:pt x="8893" y="3063"/>
                                    </a:lnTo>
                                    <a:lnTo>
                                      <a:pt x="8901" y="3063"/>
                                    </a:lnTo>
                                    <a:lnTo>
                                      <a:pt x="8905" y="3063"/>
                                    </a:lnTo>
                                    <a:lnTo>
                                      <a:pt x="8907" y="3062"/>
                                    </a:lnTo>
                                    <a:lnTo>
                                      <a:pt x="8912" y="3062"/>
                                    </a:lnTo>
                                    <a:lnTo>
                                      <a:pt x="8917" y="3062"/>
                                    </a:lnTo>
                                    <a:lnTo>
                                      <a:pt x="8920" y="3062"/>
                                    </a:lnTo>
                                    <a:lnTo>
                                      <a:pt x="8925" y="3061"/>
                                    </a:lnTo>
                                    <a:lnTo>
                                      <a:pt x="8929" y="3061"/>
                                    </a:lnTo>
                                    <a:lnTo>
                                      <a:pt x="8936" y="3061"/>
                                    </a:lnTo>
                                    <a:lnTo>
                                      <a:pt x="8945" y="3060"/>
                                    </a:lnTo>
                                    <a:lnTo>
                                      <a:pt x="8953" y="3059"/>
                                    </a:lnTo>
                                    <a:lnTo>
                                      <a:pt x="8961" y="3058"/>
                                    </a:lnTo>
                                    <a:lnTo>
                                      <a:pt x="8968" y="3057"/>
                                    </a:lnTo>
                                    <a:lnTo>
                                      <a:pt x="8972" y="3056"/>
                                    </a:lnTo>
                                    <a:lnTo>
                                      <a:pt x="8976" y="3056"/>
                                    </a:lnTo>
                                  </a:path>
                                </a:pathLst>
                              </a:custGeom>
                              <a:noFill/>
                              <a:ln w="15875" cap="flat">
                                <a:solidFill>
                                  <a:schemeClr val="tx1">
                                    <a:lumMod val="95000"/>
                                    <a:lumOff val="5000"/>
                                  </a:scheme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2F5126D" id="Group 5" o:spid="_x0000_s1089" style="width:258.5pt;height:163.85pt;mso-position-horizontal-relative:char;mso-position-vertical-relative:line" coordsize="32836,20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">
                <v:group id="Group 614665717" o:spid="_x0000_s1090" style="position:absolute;left:2763;width:30073;height:5779" coordorigin="2095,-66" coordsize="30072,5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">
                  <v:shape id="Text Box 1044688746" o:spid="_x0000_s1091" type="#_x0000_t202" style="position:absolute;left:2095;top:835;width:2794;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" filled="f" stroked="f" strokeweight=".5pt">
                    <v:textbox>
                      <w:txbxContent>
                        <w:p w14:paraId="256C12FB" w14:textId="77777777" w:rsidR="008D7273" w:rsidRPr="00722EFC" w:rsidRDefault="008D7273" w:rsidP="008D7273">
                          <w:pPr>
                            <w:rPr>
                              <w:rFonts w:ascii="Times New Roman" w:hAnsi="Times New Roman"/>
                              <w:i/>
                            </w:rPr>
                          </w:pPr>
                          <m:oMathPara>
                            <m:oMath>
                              <m:r>
                                <w:rPr>
                                  <w:rFonts w:ascii="Cambria Math" w:hAnsi="Cambria Math"/>
                                </w:rPr>
                                <m:t>A</m:t>
                              </m:r>
                            </m:oMath>
                          </m:oMathPara>
                        </w:p>
                      </w:txbxContent>
                    </v:textbox>
                  </v:shape>
                  <v:group id="Group 564594326" o:spid="_x0000_s1092" style="position:absolute;left:3505;top:3333;width:19861;height:0" coordorigin="2228" coordsize="19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">
                    <v:line id="Straight Connector 1721251587" o:spid="_x0000_s1093" style="position:absolute;visibility:visible;mso-wrap-style:square" from="2228,0" to="220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" strokecolor="black [3213]" strokeweight="1pt">
                      <v:stroke startarrow="diamond" startarrowwidth="narrow" startarrowlength="short" endarrow="diamond" endarrowwidth="narrow" endarrowlength="short" joinstyle="miter"/>
                    </v:line>
                    <v:line id="Line 192" o:spid="_x0000_s1094" style="position:absolute;visibility:visible;mso-wrap-style:square" from="7674,0" to="78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">
                      <v:stroke endarrow="diamond" endarrowwidth="narrow" endarrowlength="short"/>
                    </v:line>
                    <v:line id="Line 192" o:spid="_x0000_s1095" style="position:absolute;visibility:visible;mso-wrap-style:square" from="15666,0" to="15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">
                      <v:stroke endarrow="diamond" endarrowwidth="narrow" endarrowlength="short"/>
                    </v:line>
                  </v:group>
                  <v:rect id="Rectangle 812757778" o:spid="_x0000_s1096" style="position:absolute;left:18859;top:2762;width:2724;height:11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" fillcolor="white [3212]" strokecolor="black [3213]" strokeweight="1pt"/>
                  <v:group id="Group 516087165" o:spid="_x0000_s1097" style="position:absolute;left:12668;top:1095;width:1143;height:4521;rotation:90" coordsize="114935,452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">
                    <v:rect id="Rectangle 2014662079" o:spid="_x0000_s1098" style="position:absolute;left:16828;top:11747;width:86203;height:4297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" fillcolor="white [3212]" strokecolor="white [3212]" strokeweight="1pt"/>
                    <v:group id="Group 146" o:spid="_x0000_s1099" style="position:absolute;left:-168910;top:168910;width:452755;height:114935;rotation:-90" coordorigin="1804,1830" coordsize="7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">
                      <v:group id="Group 147" o:spid="_x0000_s1100" style="position:absolute;left:2274;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">
                        <v:group id="Group 148" o:spid="_x0000_s1101"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">
                          <v:shape id="Arc 149" o:spid="_x0000_s1102"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" path="m,nfc11929,,21600,9670,21600,21600em,nsc11929,,21600,9670,21600,21600l,21600,,xe" filled="f">
                            <v:path arrowok="t" o:extrusionok="f" o:connecttype="custom" o:connectlocs="0,0;1080,1080;0,1080" o:connectangles="0,0,0"/>
                          </v:shape>
                          <v:shape id="Arc 150" o:spid="_x0000_s1103"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" path="m,nfc11929,,21600,9670,21600,21600em,nsc11929,,21600,9670,21600,21600l,21600,,xe" filled="f">
                            <v:path arrowok="t" o:extrusionok="f" o:connecttype="custom" o:connectlocs="0,0;1080,1080;0,1080" o:connectangles="0,0,0"/>
                          </v:shape>
                        </v:group>
                        <v:group id="Group 151" o:spid="_x0000_s1104"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">
                          <v:shape id="Arc 152" o:spid="_x0000_s110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" path="m,nfc11929,,21600,9670,21600,21600em,nsc11929,,21600,9670,21600,21600l,21600,,xe" filled="f">
                            <v:path arrowok="t" o:extrusionok="f" o:connecttype="custom" o:connectlocs="0,0;1080,1080;0,1080" o:connectangles="0,0,0"/>
                          </v:shape>
                          <v:shape id="Arc 153" o:spid="_x0000_s110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" path="m,nfc11929,,21600,9670,21600,21600em,nsc11929,,21600,9670,21600,21600l,21600,,xe" filled="f">
                            <v:path arrowok="t" o:extrusionok="f" o:connecttype="custom" o:connectlocs="0,0;1080,1080;0,1080" o:connectangles="0,0,0"/>
                          </v:shape>
                        </v:group>
                      </v:group>
                      <v:shape id="Arc 154" o:spid="_x0000_s1107" style="position:absolute;left:2444;top:1830;width:74;height:135;visibility:visible;mso-wrap-style:none;v-text-anchor:top" coordsize="2093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" path="m,nfc9877,,18496,6700,20932,16273em,nsc9877,,18496,6700,20932,16273l,21600,,xe" filled="f">
                        <v:path arrowok="t" o:extrusionok="f" o:connecttype="custom" o:connectlocs="0,0;74,102;0,135" o:connectangles="0,0,0"/>
                      </v:shape>
                      <v:shape id="Arc 155" o:spid="_x0000_s1108" style="position:absolute;left:2368;top:1830;width:76;height:135;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" path="m,nfc11929,,21600,9670,21600,21600em,nsc11929,,21600,9670,21600,21600l,21600,,xe" filled="f">
                        <v:path arrowok="t" o:extrusionok="f" o:connecttype="custom" o:connectlocs="0,0;76,135;0,135" o:connectangles="0,0,0"/>
                      </v:shape>
                      <v:group id="Group 156" o:spid="_x0000_s1109" style="position:absolute;left:217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">
                        <v:group id="Group 157" o:spid="_x0000_s1110"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">
                          <v:shape id="Arc 158" o:spid="_x0000_s111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" path="m,nfc11929,,21600,9670,21600,21600em,nsc11929,,21600,9670,21600,21600l,21600,,xe" filled="f">
                            <v:path arrowok="t" o:extrusionok="f" o:connecttype="custom" o:connectlocs="0,0;1080,1080;0,1080" o:connectangles="0,0,0"/>
                          </v:shape>
                          <v:shape id="Arc 159" o:spid="_x0000_s111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" path="m,nfc11929,,21600,9670,21600,21600em,nsc11929,,21600,9670,21600,21600l,21600,,xe" filled="f">
                            <v:path arrowok="t" o:extrusionok="f" o:connecttype="custom" o:connectlocs="0,0;1080,1080;0,1080" o:connectangles="0,0,0"/>
                          </v:shape>
                        </v:group>
                        <v:group id="Group 160" o:spid="_x0000_s1113"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">
                          <v:shape id="Arc 161" o:spid="_x0000_s1114"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" path="m,nfc11929,,21600,9670,21600,21600em,nsc11929,,21600,9670,21600,21600l,21600,,xe" filled="f">
                            <v:path arrowok="t" o:extrusionok="f" o:connecttype="custom" o:connectlocs="0,0;1080,1080;0,1080" o:connectangles="0,0,0"/>
                          </v:shape>
                          <v:shape id="Arc 162" o:spid="_x0000_s1115"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" path="m,nfc11929,,21600,9670,21600,21600em,nsc11929,,21600,9670,21600,21600l,21600,,xe" filled="f">
                            <v:path arrowok="t" o:extrusionok="f" o:connecttype="custom" o:connectlocs="0,0;1080,1080;0,1080" o:connectangles="0,0,0"/>
                          </v:shape>
                        </v:group>
                      </v:group>
                      <v:group id="Group 163" o:spid="_x0000_s1116" style="position:absolute;left:2084;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">
                        <v:group id="Group 164" o:spid="_x0000_s1117"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">
                          <v:shape id="Arc 165" o:spid="_x0000_s1118"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" path="m,nfc11929,,21600,9670,21600,21600em,nsc11929,,21600,9670,21600,21600l,21600,,xe" filled="f">
                            <v:path arrowok="t" o:extrusionok="f" o:connecttype="custom" o:connectlocs="0,0;1080,1080;0,1080" o:connectangles="0,0,0"/>
                          </v:shape>
                          <v:shape id="Arc 166" o:spid="_x0000_s1119"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" path="m,nfc11929,,21600,9670,21600,21600em,nsc11929,,21600,9670,21600,21600l,21600,,xe" filled="f">
                            <v:path arrowok="t" o:extrusionok="f" o:connecttype="custom" o:connectlocs="0,0;1080,1080;0,1080" o:connectangles="0,0,0"/>
                          </v:shape>
                        </v:group>
                        <v:group id="Group 167" o:spid="_x0000_s1120"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">
                          <v:shape id="Arc 168" o:spid="_x0000_s112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" path="m,nfc11929,,21600,9670,21600,21600em,nsc11929,,21600,9670,21600,21600l,21600,,xe" filled="f">
                            <v:path arrowok="t" o:extrusionok="f" o:connecttype="custom" o:connectlocs="0,0;1080,1080;0,1080" o:connectangles="0,0,0"/>
                          </v:shape>
                          <v:shape id="Arc 169" o:spid="_x0000_s112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" path="m,nfc11929,,21600,9670,21600,21600em,nsc11929,,21600,9670,21600,21600l,21600,,xe" filled="f">
                            <v:path arrowok="t" o:extrusionok="f" o:connecttype="custom" o:connectlocs="0,0;1080,1080;0,1080" o:connectangles="0,0,0"/>
                          </v:shape>
                        </v:group>
                      </v:group>
                      <v:group id="Group 170" o:spid="_x0000_s1123" style="position:absolute;left:198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">
                        <v:group id="Group 171" o:spid="_x0000_s1124"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">
                          <v:shape id="Arc 172" o:spid="_x0000_s112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" path="m,nfc11929,,21600,9670,21600,21600em,nsc11929,,21600,9670,21600,21600l,21600,,xe" filled="f">
                            <v:path arrowok="t" o:extrusionok="f" o:connecttype="custom" o:connectlocs="0,0;1080,1080;0,1080" o:connectangles="0,0,0"/>
                          </v:shape>
                          <v:shape id="Arc 173" o:spid="_x0000_s112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" path="m,nfc11929,,21600,9670,21600,21600em,nsc11929,,21600,9670,21600,21600l,21600,,xe" filled="f">
                            <v:path arrowok="t" o:extrusionok="f" o:connecttype="custom" o:connectlocs="0,0;1080,1080;0,1080" o:connectangles="0,0,0"/>
                          </v:shape>
                        </v:group>
                        <v:group id="Group 174" o:spid="_x0000_s1127"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">
                          <v:shape id="Arc 175" o:spid="_x0000_s1128"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" path="m,nfc11929,,21600,9670,21600,21600em,nsc11929,,21600,9670,21600,21600l,21600,,xe" filled="f">
                            <v:path arrowok="t" o:extrusionok="f" o:connecttype="custom" o:connectlocs="0,0;1080,1080;0,1080" o:connectangles="0,0,0"/>
                          </v:shape>
                          <v:shape id="Arc 176" o:spid="_x0000_s1129"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" path="m,nfc11929,,21600,9670,21600,21600em,nsc11929,,21600,9670,21600,21600l,21600,,xe" filled="f">
                            <v:path arrowok="t" o:extrusionok="f" o:connecttype="custom" o:connectlocs="0,0;1080,1080;0,1080" o:connectangles="0,0,0"/>
                          </v:shape>
                        </v:group>
                      </v:group>
                      <v:group id="Group 177" o:spid="_x0000_s1130" style="position:absolute;left:1895;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">
                        <v:group id="Group 178" o:spid="_x0000_s1131"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">
                          <v:shape id="Arc 179" o:spid="_x0000_s1132"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" path="m,nfc11929,,21600,9670,21600,21600em,nsc11929,,21600,9670,21600,21600l,21600,,xe" filled="f">
                            <v:path arrowok="t" o:extrusionok="f" o:connecttype="custom" o:connectlocs="0,0;1080,1080;0,1080" o:connectangles="0,0,0"/>
                          </v:shape>
                          <v:shape id="Arc 180" o:spid="_x0000_s1133"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" path="m,nfc11929,,21600,9670,21600,21600em,nsc11929,,21600,9670,21600,21600l,21600,,xe" filled="f">
                            <v:path arrowok="t" o:extrusionok="f" o:connecttype="custom" o:connectlocs="0,0;1080,1080;0,1080" o:connectangles="0,0,0"/>
                          </v:shape>
                        </v:group>
                        <v:group id="Group 181" o:spid="_x0000_s1134"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">
                          <v:shape id="Arc 182" o:spid="_x0000_s113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" path="m,nfc11929,,21600,9670,21600,21600em,nsc11929,,21600,9670,21600,21600l,21600,,xe" filled="f">
                            <v:path arrowok="t" o:extrusionok="f" o:connecttype="custom" o:connectlocs="0,0;1080,1080;0,1080" o:connectangles="0,0,0"/>
                          </v:shape>
                          <v:shape id="Arc 183" o:spid="_x0000_s113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" path="m,nfc11929,,21600,9670,21600,21600em,nsc11929,,21600,9670,21600,21600l,21600,,xe" filled="f">
                            <v:path arrowok="t" o:extrusionok="f" o:connecttype="custom" o:connectlocs="0,0;1080,1080;0,1080" o:connectangles="0,0,0"/>
                          </v:shape>
                        </v:group>
                      </v:group>
                      <v:shape id="Arc 184" o:spid="_x0000_s1137" style="position:absolute;left:1876;top:1830;width:76;height:13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" path="m,nfc11929,,21600,9670,21600,21600em,nsc11929,,21600,9670,21600,21600l,21600,,xe" filled="f">
                        <v:path arrowok="t" o:extrusionok="f" o:connecttype="custom" o:connectlocs="0,0;76,135;0,135" o:connectangles="0,0,0"/>
                      </v:shape>
                      <v:shape id="Arc 185" o:spid="_x0000_s1138" style="position:absolute;left:1804;top:1830;width:72;height:135;flip:x;visibility:visible;mso-wrap-style:none;v-text-anchor:top" coordsize="2049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" path="m,nfc9297,,17551,5949,20491,14769em,nsc9297,,17551,5949,20491,14769l,21600,,xe" filled="f">
                        <v:path arrowok="t" o:extrusionok="f" o:connecttype="custom" o:connectlocs="0,0;72,92;0,135" o:connectangles="0,0,0"/>
                      </v:shape>
                      <v:group id="Group 186" o:spid="_x0000_s1139" style="position:absolute;left:1895;top:1965;width:57;height:45;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">
                        <v:shape id="Arc 187" o:spid="_x0000_s1140"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" path="m,nfc11929,,21600,9670,21600,21600em,nsc11929,,21600,9670,21600,21600l,21600,,xe" filled="f">
                          <v:path arrowok="t" o:extrusionok="f" o:connecttype="custom" o:connectlocs="0,0;1080,1080;0,1080" o:connectangles="0,0,0"/>
                        </v:shape>
                        <v:shape id="Arc 188" o:spid="_x0000_s1141"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" path="m,nfc11929,,21600,9670,21600,21600em,nsc11929,,21600,9670,21600,21600l,21600,,xe" filled="f">
                          <v:path arrowok="t" o:extrusionok="f" o:connecttype="custom" o:connectlocs="0,0;1080,1080;0,1080" o:connectangles="0,0,0"/>
                        </v:shape>
                      </v:group>
                    </v:group>
                  </v:group>
                  <v:group id="Group 1669165842" o:spid="_x0000_s1142" style="position:absolute;left:6115;top:2171;width:755;height:2299" coordorigin="286851,-1917" coordsize="75879,231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">
                    <v:rect id="Rectangle 1226795278" o:spid="_x0000_s1143" style="position:absolute;left:293674;top:8961;width:62865;height:2159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" fillcolor="white [3212]" stroked="f" strokeweight="1pt"/>
                    <v:line id="Line 145" o:spid="_x0000_s1144" style="position:absolute;visibility:visible;mso-wrap-style:square" from="286851,-1917" to="286851,228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" strokeweight="1.5pt"/>
                    <v:line id="Line 145" o:spid="_x0000_s1145" style="position:absolute;visibility:visible;mso-wrap-style:square" from="362730,-565" to="362730,229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" strokeweight="1.5pt"/>
                  </v:group>
                  <v:shape id="Text Box 702648510" o:spid="_x0000_s1146" type="#_x0000_t202" style="position:absolute;left:18853;top:332;width:2826;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" filled="f" stroked="f" strokeweight=".5pt">
                    <v:textbox>
                      <w:txbxContent>
                        <w:p w14:paraId="104E5617" w14:textId="77777777" w:rsidR="008D7273" w:rsidRPr="00722EFC" w:rsidRDefault="008D7273" w:rsidP="008D7273">
                          <w:pPr>
                            <w:rPr>
                              <w:rFonts w:ascii="Times New Roman" w:hAnsi="Times New Roman"/>
                              <w:i/>
                            </w:rPr>
                          </w:pPr>
                          <m:oMathPara>
                            <m:oMath>
                              <m:r>
                                <w:rPr>
                                  <w:rFonts w:ascii="Cambria Math" w:hAnsi="Cambria Math"/>
                                </w:rPr>
                                <m:t>R</m:t>
                              </m:r>
                            </m:oMath>
                          </m:oMathPara>
                        </w:p>
                      </w:txbxContent>
                    </v:textbox>
                  </v:shape>
                  <v:shape id="Text Box 1674260887" o:spid="_x0000_s1147" type="#_x0000_t202" style="position:absolute;left:11625;top:293;width:3879;height:28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" filled="f" stroked="f" strokeweight=".5pt">
                    <v:textbox>
                      <w:txbxContent>
                        <w:p w14:paraId="25F46C9C" w14:textId="77777777" w:rsidR="008D7273" w:rsidRPr="00722EFC" w:rsidRDefault="008D7273" w:rsidP="008D7273">
                          <w:pPr>
                            <w:rPr>
                              <w:rFonts w:ascii="Times New Roman" w:hAnsi="Times New Roman"/>
                              <w:i/>
                            </w:rPr>
                          </w:pPr>
                          <m:oMathPara>
                            <m:oMath>
                              <m:r>
                                <w:rPr>
                                  <w:rFonts w:ascii="Cambria Math" w:hAnsi="Cambria Math"/>
                                </w:rPr>
                                <m:t>L,r</m:t>
                              </m:r>
                            </m:oMath>
                          </m:oMathPara>
                        </w:p>
                      </w:txbxContent>
                    </v:textbox>
                  </v:shape>
                  <v:shape id="Text Box 442367012" o:spid="_x0000_s1148" type="#_x0000_t202" style="position:absolute;left:5160;top:-66;width:2788;height:27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" filled="f" stroked="f" strokeweight=".5pt">
                    <v:textbox>
                      <w:txbxContent>
                        <w:p w14:paraId="2815249B" w14:textId="77777777" w:rsidR="008D7273" w:rsidRPr="00722EFC" w:rsidRDefault="008D7273" w:rsidP="008D7273">
                          <w:pPr>
                            <w:rPr>
                              <w:rFonts w:ascii="Times New Roman" w:hAnsi="Times New Roman"/>
                              <w:i/>
                            </w:rPr>
                          </w:pPr>
                          <m:oMathPara>
                            <m:oMath>
                              <m:r>
                                <w:rPr>
                                  <w:rFonts w:ascii="Cambria Math" w:hAnsi="Cambria Math"/>
                                </w:rPr>
                                <m:t>C</m:t>
                              </m:r>
                            </m:oMath>
                          </m:oMathPara>
                        </w:p>
                      </w:txbxContent>
                    </v:textbox>
                  </v:shape>
                  <v:shape id="Text Box 61691218" o:spid="_x0000_s1149" type="#_x0000_t202" style="position:absolute;left:22043;top:854;width:2851;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" filled="f" stroked="f" strokeweight=".5pt">
                    <v:textbox>
                      <w:txbxContent>
                        <w:p w14:paraId="403983A9" w14:textId="77777777" w:rsidR="008D7273" w:rsidRPr="00722EFC" w:rsidRDefault="008D7273" w:rsidP="008D7273">
                          <w:pPr>
                            <w:jc w:val="right"/>
                            <w:rPr>
                              <w:rFonts w:ascii="Times New Roman" w:hAnsi="Times New Roman"/>
                              <w:i/>
                            </w:rPr>
                          </w:pPr>
                          <m:oMathPara>
                            <m:oMath>
                              <m:r>
                                <w:rPr>
                                  <w:rFonts w:ascii="Cambria Math" w:hAnsi="Cambria Math"/>
                                </w:rPr>
                                <m:t>B</m:t>
                              </m:r>
                            </m:oMath>
                          </m:oMathPara>
                        </w:p>
                      </w:txbxContent>
                    </v:textbox>
                  </v:shape>
                  <v:shape id="Text Box 195770937" o:spid="_x0000_s1150" type="#_x0000_t202" style="position:absolute;left:7483;top:2954;width:3118;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" filled="f" stroked="f" strokeweight=".5pt">
                    <v:textbox>
                      <w:txbxContent>
                        <w:p w14:paraId="42F11E6D" w14:textId="77777777" w:rsidR="008D7273" w:rsidRPr="00722EFC" w:rsidRDefault="008D7273" w:rsidP="008D7273">
                          <w:pPr>
                            <w:rPr>
                              <w:rFonts w:ascii="Times New Roman" w:hAnsi="Times New Roman"/>
                              <w:i/>
                            </w:rPr>
                          </w:pPr>
                          <m:oMathPara>
                            <m:oMath>
                              <m:r>
                                <w:rPr>
                                  <w:rFonts w:ascii="Cambria Math" w:hAnsi="Cambria Math"/>
                                </w:rPr>
                                <m:t>M</m:t>
                              </m:r>
                            </m:oMath>
                          </m:oMathPara>
                        </w:p>
                      </w:txbxContent>
                    </v:textbox>
                  </v:shape>
                  <v:shape id="Text Box 638029503" o:spid="_x0000_s1151" type="#_x0000_t202" style="position:absolute;left:15479;top:2952;width:2953;height:27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" filled="f" stroked="f" strokeweight=".5pt">
                    <v:textbox>
                      <w:txbxContent>
                        <w:p w14:paraId="3D03088D" w14:textId="77777777" w:rsidR="008D7273" w:rsidRPr="00722EFC" w:rsidRDefault="008D7273" w:rsidP="008D7273">
                          <w:pPr>
                            <w:rPr>
                              <w:rFonts w:ascii="Times New Roman" w:hAnsi="Times New Roman"/>
                              <w:i/>
                            </w:rPr>
                          </w:pPr>
                          <m:oMathPara>
                            <m:oMath>
                              <m:r>
                                <w:rPr>
                                  <w:rFonts w:ascii="Cambria Math" w:hAnsi="Cambria Math"/>
                                </w:rPr>
                                <m:t>N</m:t>
                              </m:r>
                            </m:oMath>
                          </m:oMathPara>
                        </w:p>
                      </w:txbxContent>
                    </v:textbox>
                  </v:shape>
                  <v:shape id="Text Box 891954929" o:spid="_x0000_s1152" type="#_x0000_t202" style="position:absolute;left:27379;top:1502;width:4788;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" filled="f" stroked="f" strokeweight=".5pt">
                    <v:textbox>
                      <w:txbxContent>
                        <w:p w14:paraId="1DA2321C" w14:textId="77777777" w:rsidR="008D7273" w:rsidRPr="00950498" w:rsidRDefault="008D7273" w:rsidP="008D7273">
                          <w:pPr>
                            <w:jc w:val="right"/>
                            <w:rPr>
                              <w:rFonts w:ascii="Times New Roman" w:hAnsi="Times New Roman"/>
                              <w:iCs/>
                            </w:rPr>
                          </w:pPr>
                          <m:oMathPara>
                            <m:oMath>
                              <m:r>
                                <m:rPr>
                                  <m:sty m:val="p"/>
                                </m:rPr>
                                <w:rPr>
                                  <w:rFonts w:ascii="Cambria Math" w:hAnsi="Cambria Math"/>
                                </w:rPr>
                                <m:t>(H1)</m:t>
                              </m:r>
                            </m:oMath>
                          </m:oMathPara>
                        </w:p>
                      </w:txbxContent>
                    </v:textbox>
                  </v:shape>
                </v:group>
                <v:group id="Group 67" o:spid="_x0000_s1153" style="position:absolute;top:5103;width:32515;height:15701" coordorigin="-2053,65" coordsize="32521,15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">
                  <v:group id="Group 63" o:spid="_x0000_s1154" style="position:absolute;left:-2053;top:65;width:32521;height:15708" coordorigin="-2053,65" coordsize="32523,15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">
                    <v:line id="hrz_0" o:spid="_x0000_s1155" style="position:absolute;visibility:visible;mso-wrap-style:square" from="14,3845" to="23794,3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" strokeweight=".5pt">
                      <v:stroke dashstyle="1 1" joinstyle="miter"/>
                    </v:line>
                    <v:line id="hrz_1" o:spid="_x0000_s1156" style="position:absolute;visibility:visible;mso-wrap-style:square" from="14,6347" to="23794,6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" strokeweight=".5pt">
                      <v:stroke dashstyle="1 1" joinstyle="miter"/>
                    </v:line>
                    <v:line id="hrz_2" o:spid="_x0000_s1157" style="position:absolute;visibility:visible;mso-wrap-style:square" from="14,8921" to="26938,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" strokeweight="1pt">
                      <v:stroke endarrow="classic" joinstyle="miter"/>
                    </v:line>
                    <v:line id="hrz_3" o:spid="_x0000_s1158" style="position:absolute;visibility:visible;mso-wrap-style:square" from="14,11437" to="23794,1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" strokeweight=".5pt">
                      <v:stroke dashstyle="1 1" joinstyle="miter"/>
                    </v:line>
                    <v:line id="hrz_4" o:spid="_x0000_s1159" style="position:absolute;visibility:visible;mso-wrap-style:square" from="14,13938" to="23794,13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" strokeweight=".5pt">
                      <v:stroke dashstyle="1 1" joinstyle="miter"/>
                    </v:line>
                    <v:line id="vtc_0" o:spid="_x0000_s1160" style="position:absolute;visibility:visible;mso-wrap-style:square" from="0,1254" to="0,1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" strokeweight="1pt">
                      <v:stroke startarrow="classic" joinstyle="miter"/>
                    </v:line>
                    <v:line id="vtc_1" o:spid="_x0000_s1161" style="position:absolute;visibility:visible;mso-wrap-style:square" from="1739,2503" to="173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" strokeweight=".5pt">
                      <v:stroke dashstyle="1 1" joinstyle="miter"/>
                    </v:line>
                    <v:line id="vtc_2" o:spid="_x0000_s1162" style="position:absolute;visibility:visible;mso-wrap-style:square" from="3551,2503" to="355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" strokeweight=".5pt">
                      <v:stroke dashstyle="1 1" joinstyle="miter"/>
                    </v:line>
                    <v:line id="vtc_3" o:spid="_x0000_s1163" style="position:absolute;visibility:visible;mso-wrap-style:square" from="5276,2503" to="527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" strokeweight=".5pt">
                      <v:stroke dashstyle="1 1" joinstyle="miter"/>
                    </v:line>
                    <v:line id="vtc_4" o:spid="_x0000_s1164" style="position:absolute;visibility:visible;mso-wrap-style:square" from="7088,2503" to="7088,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" strokeweight=".5pt">
                      <v:stroke dashstyle="1 1" joinstyle="miter"/>
                    </v:line>
                    <v:line id="vtc_5" o:spid="_x0000_s1165" style="position:absolute;visibility:visible;mso-wrap-style:square" from="8899,2503" to="889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" strokeweight=".5pt">
                      <v:stroke dashstyle="1 1" joinstyle="miter"/>
                    </v:line>
                    <v:line id="vtc_6" o:spid="_x0000_s1166" style="position:absolute;visibility:visible;mso-wrap-style:square" from="10624,2503" to="1062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" strokeweight=".5pt">
                      <v:stroke dashstyle="1 1" joinstyle="miter"/>
                    </v:line>
                    <v:line id="vtc_7" o:spid="_x0000_s1167" style="position:absolute;visibility:visible;mso-wrap-style:square" from="12436,2503" to="1243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" strokeweight=".5pt">
                      <v:stroke dashstyle="1 1" joinstyle="miter"/>
                    </v:line>
                    <v:line id="vtc_8" o:spid="_x0000_s1168" style="position:absolute;visibility:visible;mso-wrap-style:square" from="14247,2503" to="14247,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" strokeweight=".5pt">
                      <v:stroke dashstyle="dash" joinstyle="miter"/>
                    </v:line>
                    <v:line id="vtc_9" o:spid="_x0000_s1169" style="position:absolute;visibility:visible;mso-wrap-style:square" from="15973,2503" to="1597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" strokeweight=".5pt">
                      <v:stroke dashstyle="1 1" joinstyle="miter"/>
                    </v:line>
                    <v:line id="vtc_10" o:spid="_x0000_s1170" style="position:absolute;visibility:visible;mso-wrap-style:square" from="17784,2503" to="1778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" strokeweight=".5pt">
                      <v:stroke dashstyle="1 1" joinstyle="miter"/>
                    </v:line>
                    <v:line id="vtc_11" o:spid="_x0000_s1171" style="position:absolute;visibility:visible;mso-wrap-style:square" from="19510,2503" to="19510,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" strokeweight=".5pt">
                      <v:stroke dashstyle="1 1" joinstyle="miter"/>
                    </v:line>
                    <v:line id="vtc_12" o:spid="_x0000_s1172" style="position:absolute;visibility:visible;mso-wrap-style:square" from="21321,2503" to="2132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" strokeweight=".5pt">
                      <v:stroke dashstyle="1 1" joinstyle="miter"/>
                    </v:line>
                    <v:line id="vtc_13" o:spid="_x0000_s1173" style="position:absolute;visibility:visible;mso-wrap-style:square" from="23133,2503" to="2313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" strokeweight=".5pt">
                      <v:stroke dashstyle="1 1" joinstyle="miter"/>
                    </v:line>
                    <v:shape id="Text Box 62" o:spid="_x0000_s1174" type="#_x0000_t202" style="position:absolute;left:-2053;top:65;width:1917;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" filled="f" stroked="f" strokeweight=".5pt">
                      <v:textbox style="mso-fit-shape-to-text:t" inset="4pt,4pt,4pt,4pt">
                        <w:txbxContent>
                          <w:p w14:paraId="4384653C" w14:textId="77777777" w:rsidR="008D7273" w:rsidRPr="00ED56A2" w:rsidRDefault="008D7273" w:rsidP="008D7273">
                            <w:pPr>
                              <w:spacing w:after="0" w:line="240" w:lineRule="auto"/>
                            </w:pPr>
                            <m:oMathPara>
                              <m:oMath>
                                <m:r>
                                  <w:rPr>
                                    <w:rFonts w:ascii="Cambria Math" w:hAnsi="Cambria Math"/>
                                  </w:rPr>
                                  <m:t>u</m:t>
                                </m:r>
                              </m:oMath>
                            </m:oMathPara>
                          </w:p>
                        </w:txbxContent>
                      </v:textbox>
                    </v:shape>
                    <v:shape id="Text Box 62" o:spid="_x0000_s1175" type="#_x0000_t202" style="position:absolute;left:-1824;top:7656;width:2063;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" filled="f" stroked="f" strokeweight=".5pt">
                      <v:textbox style="mso-fit-shape-to-text:t" inset="4pt,4pt,4pt,4pt">
                        <w:txbxContent>
                          <w:p w14:paraId="4DAD9970" w14:textId="77777777" w:rsidR="008D7273" w:rsidRPr="00ED56A2" w:rsidRDefault="008D7273" w:rsidP="008D7273">
                            <w:pPr>
                              <w:spacing w:after="0" w:line="240" w:lineRule="auto"/>
                            </w:pPr>
                            <m:oMathPara>
                              <m:oMath>
                                <m:r>
                                  <w:rPr>
                                    <w:rFonts w:ascii="Cambria Math" w:hAnsi="Cambria Math"/>
                                  </w:rPr>
                                  <m:t>O</m:t>
                                </m:r>
                              </m:oMath>
                            </m:oMathPara>
                          </w:p>
                        </w:txbxContent>
                      </v:textbox>
                    </v:shape>
                    <v:shape id="Text Box 62" o:spid="_x0000_s1176" type="#_x0000_t202" style="position:absolute;left:12647;top:8811;width:3691;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" filled="f" stroked="f" strokeweight=".5pt">
                      <v:textbox style="mso-fit-shape-to-text:t" inset="4pt,4pt,4pt,4pt">
                        <w:txbxContent>
                          <w:p w14:paraId="2824D3E0" w14:textId="77777777" w:rsidR="008D7273" w:rsidRPr="00ED56A2" w:rsidRDefault="008D7273" w:rsidP="008D7273">
                            <w:pPr>
                              <w:spacing w:after="0" w:line="240" w:lineRule="auto"/>
                            </w:pPr>
                            <m:oMathPara>
                              <m:oMath>
                                <m:r>
                                  <w:rPr>
                                    <w:rFonts w:ascii="Cambria Math" w:hAnsi="Cambria Math"/>
                                  </w:rPr>
                                  <m:t>20,0</m:t>
                                </m:r>
                              </m:oMath>
                            </m:oMathPara>
                          </w:p>
                        </w:txbxContent>
                      </v:textbox>
                    </v:shape>
                    <v:shape id="Text Box 62" o:spid="_x0000_s1177" type="#_x0000_t202" style="position:absolute;left:23948;top:8483;width:4891;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" filled="f" stroked="f" strokeweight=".5pt">
                      <v:textbox style="mso-fit-shape-to-text:t" inset="4pt,4pt,4pt,4pt">
                        <w:txbxContent>
                          <w:p w14:paraId="7B43562C" w14:textId="77777777" w:rsidR="008D7273" w:rsidRPr="00566D69" w:rsidRDefault="008D7273" w:rsidP="008D7273">
                            <w:pPr>
                              <w:spacing w:after="0" w:line="240" w:lineRule="auto"/>
                            </w:pPr>
                            <m:oMath>
                              <m:r>
                                <w:rPr>
                                  <w:rFonts w:ascii="Cambria Math" w:hAnsi="Cambria Math"/>
                                </w:rPr>
                                <m:t>t</m:t>
                              </m:r>
                            </m:oMath>
                            <w:r>
                              <w:rPr>
                                <w:rFonts w:eastAsiaTheme="minorEastAsia"/>
                              </w:rPr>
                              <w:t xml:space="preserve"> (ms)</w:t>
                            </w:r>
                          </w:p>
                        </w:txbxContent>
                      </v:textbox>
                    </v:shape>
                    <v:shape id="Text Box 62" o:spid="_x0000_s1178" type="#_x0000_t202" style="position:absolute;left:26493;top:4013;width:3977;height:27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" filled="f" stroked="f" strokeweight=".5pt">
                      <v:textbox style="mso-fit-shape-to-text:t" inset="4pt,4pt,4pt,4pt">
                        <w:txbxContent>
                          <w:p w14:paraId="039FEFDC" w14:textId="77777777" w:rsidR="008D7273" w:rsidRPr="00950498" w:rsidRDefault="008D7273" w:rsidP="008D7273">
                            <w:pPr>
                              <w:spacing w:after="0" w:line="240" w:lineRule="auto"/>
                              <w:rPr>
                                <w:iCs/>
                              </w:rPr>
                            </w:pPr>
                            <m:oMathPara>
                              <m:oMath>
                                <m:r>
                                  <m:rPr>
                                    <m:sty m:val="p"/>
                                  </m:rPr>
                                  <w:rPr>
                                    <w:rFonts w:ascii="Cambria Math" w:hAnsi="Cambria Math"/>
                                  </w:rPr>
                                  <m:t>(H2)</m:t>
                                </m:r>
                              </m:oMath>
                            </m:oMathPara>
                          </w:p>
                        </w:txbxContent>
                      </v:textbox>
                    </v:shape>
                  </v:group>
                  <v:group id="Group 66" o:spid="_x0000_s1179" style="position:absolute;left:42;top:2776;width:23292;height:12241" coordsize="56997,1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">
                    <v:shape id="Freeform 183" o:spid="_x0000_s1180"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" path="m,l28,1r4,l37,1r16,l81,3r26,2l118,6r8,1l132,8r13,1l148,9r5,1l165,12r7,1l181,14r8,1l199,17r4,1l207,18r2,l217,20r15,3l242,25r10,2l268,30r4,1l276,32r3,1l294,37r14,3l320,43r5,1l333,47r17,4l375,59r5,1l387,63r20,6l432,77r24,9l483,96r34,13l543,120r28,13l594,143r25,12l647,169r32,16l703,197r8,5l726,210r33,17l786,243r26,16l821,263r14,9l866,290r22,14l899,311r17,10l950,344r22,14l1001,377r27,19l1056,415r26,18l1112,454r19,13l1160,487r31,23l1214,526r32,23l1273,570r26,18l1323,606r27,19l1376,644r30,22l1434,687r27,19l1474,716r5,4l1483,722r28,20l1539,763r25,18l1595,803r28,19l1651,842r27,19l1705,880r26,17l1754,911r30,21l1815,951r21,14l1863,982r28,17l1922,1018r24,14l1972,1046r27,15l2030,1078r28,14l2080,1103r28,14l2133,1129r27,13l2191,1155r25,11l2243,1177r27,10l2298,1197r28,10l2355,1216r23,7l2387,1226r15,4l2418,1234r17,5l2445,1240r12,4l2475,1247r12,3l2498,1252r13,3l2518,1256r5,1l2530,1258r8,2l2545,1261r7,1l2556,1263r9,1l2571,1265r10,1l2593,1268r27,2l2633,1271r10,2l2650,1273r7,l2666,1274r8,1l2678,1275r26,1l2733,1276r16,l2758,1276r15,l2785,1275r30,-2l2824,1273r14,-1l2848,1271r10,-1l2867,1269r8,-1l2884,1267r7,-1l2900,1265r8,-1l2912,1263r6,-1l2925,1261r11,-2l2949,1258r12,-3l2970,1253r8,-1l2990,1249r14,-3l3015,1244r16,-4l3041,1237r7,-1l3058,1233r14,-4l3081,1227r19,-6l3113,1218r8,-3l3130,1212r5,-1l3163,1201r26,-9l3199,1189r5,-3l3210,1184r4,-1l3244,1171r29,-12l3298,1148r25,-11l3351,1124r26,-13l3405,1097r28,-14l3458,1070r29,-16l3516,1037r27,-16l3571,1006r26,-17l3623,973r25,-16l3673,942r34,-22l3730,904r32,-21l3789,865r22,-16l3839,830r29,-21l3897,789r26,-19l3945,754r30,-21l4003,713r23,-17l4054,675r30,-22l4112,633r24,-18l4162,596r32,-23l4216,557r28,-20l4254,530r10,-7l4266,521r3,-3l4300,496r22,-16l4350,461r26,-18l4389,434r5,-4l4397,428r5,-3l4410,419r13,-9l4426,408r5,-3l4460,385r25,-17l4512,351r29,-19l4565,316r35,-21l4624,280r13,-8l4646,266r31,-17l4701,235r26,-15l4755,205r32,-17l4810,177r29,-15l4870,147r26,-12l4923,123r28,-12l4971,103r34,-13l5032,80r5,-2l5040,77r14,-4l5082,63r11,-3l5111,54r22,-6l5138,47r9,-3l5164,40r7,-1l5181,36r11,-2l5219,27r10,-2l5238,23r7,-1l5248,21r12,-2l5274,17r3,-1l5281,16r8,-1l5298,13r9,-1l5315,11r8,-2l5327,9r4,l5336,8r4,l5346,7r8,-1l5359,6r6,-1l5375,4r6,l5388,3r5,l5403,3r7,-1l5431,1r5,l5441,1r7,l5459,1r30,l5501,1r12,l5522,1r4,l5532,2r5,l5544,3r6,l5555,3r10,1l5572,4r5,1l5580,5r9,1l5596,6r26,3l5631,11r5,l5643,13r3,l5649,13r9,2l5667,16r13,2l5705,23r10,2l5729,28r16,3l5754,34r7,1l5773,37r15,4l5802,45r3,1l5811,47r28,9l5863,63r13,4l5884,70r4,1l5897,74r21,8l5948,92r30,12l6005,115r25,12l6060,140r22,10l6092,154r14,7l6136,176r28,15l6190,204r30,17l6246,235r6,4l6258,242r3,2l6264,246r6,3l6300,267r27,17l6357,301r24,15l6389,321r16,11l6436,352r24,16l6486,385r30,20l6546,426r8,6l6563,437r4,3l6600,464r24,17l6650,499r31,22l6709,541r24,18l6759,578r26,19l6796,605r20,14l6840,637r24,18l6898,680r3,2l6903,683r3,2l6911,689r8,7l6949,717r28,20l7006,758r26,19l7056,794r30,21l7115,835r23,16l7163,868r28,19l7220,906r23,16l7275,943r27,17l7325,974r28,18l7382,1009r22,13l7439,1042r27,15l7490,1071r28,14l7542,1098r4,1l7550,1102r4,2l7575,1114r7,4l7595,1123r29,14l7655,1151r27,12l7695,1168r9,3l7735,1184r26,10l7786,1202r30,10l7842,1220r14,4l7866,1227r5,1l7875,1230r6,1l7894,1235r4,1l7906,1238r18,4l7936,1245r13,3l7952,1248r1,1l7957,1249r10,3l7978,1254r7,1l7995,1257r9,1l8010,1259r7,2l8026,1262r8,1l8040,1264r8,1l8057,1266r8,2l8075,1268r10,2l8094,1270r6,1l8108,1272r5,l8120,1273r6,l8133,1274r7,l8146,1275r5,l8167,1275r22,1l8222,1276r11,l8244,1276r9,-1l8257,1275r7,l8272,1275r5,-1l8285,1274r6,-1l8298,1273r5,l8308,1272r8,-1l8327,1270r10,l8343,1269r9,-1l8359,1267r9,-1l8372,1265r6,l8382,1264r8,-1l8395,1262r7,-1l8405,1260r4,-1l8417,1258r8,-1l8439,1254r5,-1l8447,1252r9,-1l8461,1250r19,-4l8493,1243r4,-1l8502,1240r16,-3l8525,1235r5,-1l8548,1229r27,-8l8587,1218r7,-3l8623,1206r29,-10l8681,1185r22,-8l8733,1165r8,-4l8757,1154r33,-14l8817,1128r24,-12l8865,1104r28,-14l8920,1075r13,-6l8953,1058r4,-2l8960,1054r3,-2l8968,1049r3,-2l8975,1046r1,-1e" filled="f" strokecolor="#0d0d0d [3069]" strokeweight="1.25pt">
                      <v:stroke joinstyle="miter"/>
                      <v:path arrowok="t" o:connecttype="custom" o:connectlocs="80010,4445;126365,10795;172720,19685;238125,37465;362585,84455;499110,154305;617220,227330;770890,334010;927735,448310;1048385,534670;1200785,634365;1354455,716915;1510030,776605;1586230,795020;1628775,802640;1692910,808990;1787525,808355;1841500,803275;1891030,795020;1956435,779145;2034540,753110;2162175,696595;2316480,607695;2474595,501015;2626360,390525;2730500,314960;2808605,260350;2936240,177800;3072765,102870;3200400,48895;3283585,24765;3348990,10795;3385185,5715;3421380,1905;3485515,635;3527425,1905;3578860,6985;3637915,17780;3707765,35560;3813175,73025;3949700,140335;4036695,191135;4161790,274320;4291965,367030;4385310,434975;4518025,530225;4669155,629920;4794250,699770;4892040,743585;5000625,781050;5050155,793115;5096510,801370;5143500,807085;5186045,809625;5255895,808990;5297805,805815;5335270,800735;5372735,793750;5445125,775335;5560695,732790;5687695,670560" o:connectangles="0,0,0,0,0,0,0,0,0,0,0,0,0,0,0,0,0,0,0,0,0,0,0,0,0,0,0,0,0,0,0,0,0,0,0,0,0,0,0,0,0,0,0,0,0,0,0,0,0,0,0,0,0,0,0,0,0,0,0,0,0"/>
                    </v:shape>
                    <v:shape id="Freeform 184" o:spid="_x0000_s1181"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" path="m,187r28,15l53,216r28,15l107,246r25,15l165,281r24,14l217,312r25,16l268,345r26,18l320,380r30,20l354,403r6,3l363,409r3,2l372,415r3,2l407,439r25,17l456,474r27,18l517,517r26,18l571,556r23,17l619,591r28,21l679,635r24,18l726,670r33,23l786,713r26,19l835,749r31,21l888,787r28,19l950,830r22,16l1001,865r27,19l1056,902r26,18l1112,939r19,13l1160,970r11,7l1184,985r7,4l1205,998r3,2l1210,1001r4,2l1246,1021r27,17l1299,1052r24,14l1350,1080r26,14l1406,1109r28,13l1461,1135r22,10l1511,1157r28,12l1564,1179r31,11l1623,1200r28,10l1678,1218r27,9l1721,1230r10,4l1736,1235r8,2l1747,1237r7,2l1784,1246r15,3l1805,1251r10,1l1825,1254r11,3l1847,1259r9,1l1863,1261r28,4l1900,1266r5,1l1910,1268r2,l1922,1269r9,1l1936,1271r10,l1972,1273r27,2l2012,1275r9,1l2030,1276r28,l2068,1276r12,l2108,1275r13,-1l2133,1273r6,l2144,1273r16,-2l2191,1268r9,-1l2207,1266r9,-1l2227,1263r7,l2243,1261r4,-1l2249,1260r4,-1l2263,1258r7,-2l2280,1254r9,-1l2298,1251r15,-3l2321,1246r5,-1l2339,1242r16,-4l2365,1235r5,-1l2378,1232r10,-3l2402,1225r9,-2l2418,1221r5,-1l2435,1215r22,-6l2487,1198r24,-8l2538,1180r21,-9l2571,1166r22,-8l2620,1146r30,-14l2678,1118r26,-12l2733,1091r25,-13l2785,1063r30,-16l2824,1042r14,-8l2867,1017r24,-14l2918,986r12,-7l2949,967r21,-14l3004,932r27,-17l3058,896r23,-16l3092,873r21,-14l3135,844r28,-19l3189,806r25,-17l3244,767r29,-21l3298,728r25,-19l3351,689r26,-19l3405,649r28,-20l3458,611r29,-22l3516,568r27,-19l3571,529r26,-19l3623,491r25,-18l3673,456r34,-23l3730,416r32,-21l3789,377r8,-6l3803,368r8,-6l3839,343r29,-18l3897,306r26,-16l3937,282r8,-5l3975,259r28,-16l4017,235r6,-3l4026,230r28,-16l4084,198r28,-14l4136,171r26,-12l4194,144r13,-7l4216,134r28,-13l4248,120r2,-2l4254,117r15,-6l4300,98r14,-5l4322,90r28,-10l4376,71r34,-12l4431,54r15,-5l4460,46r25,-7l4492,37r4,-1l4512,32r11,-2l4534,27r7,-1l4545,25r2,l4551,24r7,-1l4565,21r2,l4572,20r4,l4582,18r11,-2l4597,16r3,-1l4610,14r2,-1l4615,13r9,-2l4629,11r8,-1l4646,9r9,-1l4665,7r5,-1l4677,6r24,-2l4727,2r28,-1l4787,r14,1l4805,1r5,l4818,1r4,l4839,1r6,1l4851,2r19,1l4877,4r5,l4890,4r6,1l4905,6r6,l4917,7r6,1l4931,9r5,l4943,10r8,1l4963,13r3,l4971,14r12,2l4992,18r13,2l5018,22r14,3l5042,27r12,3l5067,32r9,3l5082,36r11,3l5111,44r4,l5121,46r12,3l5137,51r1,l5141,52r3,1l5146,53r18,6l5192,67r27,10l5248,87r26,10l5298,106r29,12l5354,130r27,12l5386,144r7,3l5410,156r21,10l5459,180r30,16l5513,209r31,17l5572,240r24,14l5622,270r27,17l5680,306r25,15l5729,337r32,21l5788,375r23,16l5839,410r8,6l5853,420r10,7l5883,441r14,10l5918,465r30,21l5978,508r27,19l6030,546r13,8l6049,559r11,8l6082,583r24,18l6136,623r28,21l6190,662r30,22l6246,702r24,18l6300,742r27,20l6357,783r24,17l6405,817r11,8l6436,839r24,16l6486,873r30,21l6546,914r21,13l6600,949r24,15l6650,980r31,19l6709,1016r24,14l6759,1044r26,15l6816,1075r24,14l6864,1101r12,6l6898,1118r14,6l6919,1128r30,14l6977,1154r29,12l7032,1177r15,5l7052,1184r4,1l7086,1197r29,9l7138,1214r25,7l7191,1230r4,1l7203,1233r17,4l7229,1239r14,4l7248,1244r10,2l7269,1249r6,1l7290,1253r12,2l7311,1257r4,1l7325,1259r8,2l7340,1262r7,1l7353,1264r4,1l7365,1265r3,1l7372,1266r10,2l7392,1269r2,l7399,1270r5,l7411,1271r7,l7423,1272r4,l7432,1273r7,l7452,1274r8,1l7466,1275r6,l7482,1275r3,l7490,1276r28,l7527,1276r15,l7575,1275r9,l7595,1274r6,l7609,1273r7,l7624,1272r6,-1l7633,1271r5,l7644,1270r11,-1l7659,1269r7,-1l7673,1267r9,-1l7695,1265r3,-1l7704,1263r31,-5l7761,1253r13,-2l7786,1248r18,-4l7816,1241r14,-3l7842,1235r15,-4l7866,1228r5,-1l7894,1220r30,-9l7933,1208r16,-6l7978,1192r26,-10l8034,1171r3,-1l8042,1167r15,-6l8085,1149r23,-10l8140,1124r27,-13l8189,1100r33,-17l8244,1071r13,-6l8260,1063r5,-3l8277,1053r21,-11l8327,1025r25,-15l8378,995r31,-20l8439,957r7,-5l8461,942r8,-5l8473,935r20,-14l8502,916r16,-10l8548,885r3,-2l8557,879r3,-2l8564,875r4,-4l8575,867r19,-13l8623,834r29,-21l8681,793r22,-16l8733,756r24,-18l8790,715r27,-20l8841,677r24,-18l8893,639r27,-20l8941,604r12,-8l8968,585r2,-2l8973,580r3,-2e" filled="f" strokecolor="#0d0d0d [3069]" strokeweight="1.25pt">
                      <v:stroke joinstyle="miter"/>
                      <v:path arrowok="t" o:connecttype="custom" o:connectlocs="137795,198120;232410,260985;362585,353060;515620,464820;670560,572770;767080,635000;892810,704215;1048385,768350;1132840,791210;1200785,803275;1252220,808355;1346835,808990;1414145,802005;1453515,795655;1510030,782320;1594485,755650;1735455,692785;1860550,621665;1990725,535940;2144395,425450;2300605,311785;2419985,229870;2550795,149225;2671445,86995;2744470,57150;2854960,22860;2898775,13335;2928620,8255;2969895,3810;3061970,635;3114675,3810;3153410,8255;3217545,20320;3262630,32385;3364230,67310;3485515,124460;3637915,213995;3744595,286385;3862070,370205;4017645,483870;4156710,580390;4308475,672465;4430395,732790;4548505,775335;4615815,793115;4665345,802005;4698365,806450;4737100,809625;4810125,809625;4850130,807085;4892040,802005;4989195,781685;5101590,743585;5220970,687705;5320030,631825;5408930,575310;5475605,529590;5629275,418465" o:connectangles="0,0,0,0,0,0,0,0,0,0,0,0,0,0,0,0,0,0,0,0,0,0,0,0,0,0,0,0,0,0,0,0,0,0,0,0,0,0,0,0,0,0,0,0,0,0,0,0,0,0,0,0,0,0,0,0,0,0"/>
                    </v:shape>
                    <v:shape id="Freeform 185" o:spid="_x0000_s1182" style="position:absolute;width:56997;height:19450;visibility:visible;mso-wrap-style:square;v-text-anchor:top" coordsize="8976,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" path="m,449l28,415,53,384,81,352r26,-29l132,297r33,-34l189,240r28,-25l242,193r26,-22l294,151r26,-19l350,111r4,-2l360,105r3,-3l366,101r6,-4l375,95,407,77,432,64r3,-2l441,59r15,-7l460,51r2,-2l466,47r17,-7l496,35r8,-3l517,28r6,-1l527,25r16,-5l545,20r4,-2l551,18r3,-1l558,16r8,-2l571,13r5,-1l583,10r6,-1l594,8r6,-1l604,6r4,l613,5r6,-1l623,4r6,-1l633,2r7,l642,2r5,-1l653,1r4,l663,1r8,l679,r13,l697,1r6,l709,1r3,l716,1r5,1l726,2r5,l735,2r5,1l745,4r7,1l759,6r6,1l772,8r6,1l786,11r26,6l817,18r7,2l831,22r4,1l843,26r11,4l866,33r9,4l888,42r11,5l916,54r34,17l972,83r29,18l1028,118r28,20l1082,158r7,5l1093,166r19,16l1131,198r29,25l1180,242r11,11l1214,275r32,33l1273,338r26,29l1323,394r27,33l1376,458r30,39l1434,533r27,37l1483,600r28,40l1539,680r25,38l1595,764r28,42l1651,851r27,43l1705,938r26,42l1740,994r8,14l1752,1013r2,3l1784,1069r31,51l1836,1156r27,45l1891,1250r31,54l1946,1346r26,44l1999,1437r31,56l2058,1541r22,39l2108,1629r25,44l2160,1720r31,54l2216,1817r27,47l2270,1911r28,47l2326,2004r29,49l2378,2092r9,14l2402,2131r33,52l2444,2197r13,21l2468,2234r19,30l2511,2301r27,41l2550,2360r5,6l2558,2371r13,19l2593,2421r27,39l2650,2501r28,38l2704,2573r29,36l2758,2641r27,32l2815,2708r23,25l2867,2763r24,24l2918,2815r31,28l2957,2851r5,5l2970,2863r21,17l3004,2890r27,22l3058,2932r23,15l3113,2968r22,13l3163,2995r26,14l3204,3016r10,4l3224,3023r7,3l3239,3029r3,1l3244,3031r8,2l3257,3035r4,2l3263,3037r3,2l3273,3040r7,2l3289,3045r5,1l3298,3047r4,1l3308,3050r9,2l3323,3052r3,2l3329,3054r4,1l3337,3055r5,1l3346,3057r5,1l3357,3058r7,1l3372,3060r5,1l3383,3061r5,l3395,3062r10,l3412,3063r8,l3428,3063r5,-1l3439,3062r5,l3451,3061r7,l3464,3061r5,-1l3473,3059r5,l3484,3058r3,l3495,3057r2,-1l3500,3056r10,-2l3516,3053r8,-1l3531,3050r5,-1l3539,3048r4,-1l3571,3040r10,-3l3588,3034r9,-3l3613,3025r4,-2l3623,3021r25,-11l3651,3009r3,-1l3657,3006r16,-7l3686,2992r21,-11l3730,2967r32,-21l3789,2928r22,-17l3839,2889r29,-24l3897,2839r26,-25l3945,2793r30,-30l4003,2733r15,-16l4026,2708r28,-33l4084,2639r28,-34l4136,2574r26,-34l4165,2537r4,-7l4173,2526r2,-2l4179,2518r2,-4l4194,2498r22,-30l4244,2428r25,-36l4300,2345r22,-32l4350,2271r26,-41l4410,2177r8,-14l4431,2144r29,-48l4485,2055r27,-46l4541,1962r24,-42l4588,1882r12,-21l4624,1819r14,-24l4643,1786r3,-5l4677,1728r24,-43l4727,1639r28,-49l4787,1533r23,-39l4839,1444r31,-55l4896,1344r27,-47l4951,1247r20,-33l5005,1156r27,-46l5054,1073r28,-47l5094,1006r6,-11l5111,978r22,-36l5164,892r28,-44l5219,805r29,-44l5274,721r24,-34l5327,644r27,-38l5381,569r29,-39l5431,502r28,-36l5470,452r19,-24l5513,399r31,-36l5572,333r24,-25l5622,280r27,-26l5650,252r3,-3l5656,246r5,-4l5668,236r12,-11l5705,202r24,-21l5761,156r27,-20l5811,120r28,-19l5863,87r34,-19l5909,61r4,-1l5915,59r3,-1l5936,49r12,-5l5952,42r8,-3l5962,39r6,-2l5978,32r9,-3l5993,27r12,-4l6011,22r3,-1l6023,18r7,-2l6035,15r2,l6042,14r6,-2l6051,11r3,l6060,9r3,l6065,9r3,-1l6076,7r6,-1l6087,5r5,-1l6095,4r6,-1l6104,3r2,-1l6114,2r4,l6122,1r6,l6130,1r6,l6144,1,6157,r3,l6164,r5,l6172,1r4,l6179,1r4,l6185,1r5,l6196,2r6,l6204,2r5,l6215,3r2,1l6220,4r3,l6229,6r9,l6246,8r7,1l6258,11r6,l6270,13r30,8l6306,22r6,2l6319,27r8,2l6341,34r16,6l6371,46r10,4l6405,61r31,17l6460,92r26,16l6516,128r30,23l6567,166r33,28l6624,215r26,24l6681,268r28,29l6733,323r26,28l6785,380r31,36l6840,447r9,11l6859,470r2,3l6864,477r34,44l6919,549r30,41l6977,629r29,42l7032,709r15,22l7056,744r30,48l7115,835r23,37l7163,911r28,46l7220,1004r9,15l7234,1028r9,15l7275,1097r27,45l7325,1181r28,48l7371,1261r11,19l7391,1294r13,24l7439,1379r27,46l7490,1470r28,48l7528,1535r14,26l7550,1573r4,9l7561,1594r14,22l7595,1652r29,51l7655,1757r27,47l7690,1818r14,25l7735,1895r26,45l7786,1983r30,48l7842,2075r18,30l7864,2112r3,4l7871,2123r8,13l7894,2159r30,48l7949,2246r29,45l8004,2330r30,44l8057,2409r28,39l8108,2480r32,44l8167,2559r8,11l8181,2576r8,12l8222,2629r22,26l8277,2694r3,3l8284,2702r14,15l8327,2749r25,26l8378,2801r31,30l8439,2858r22,18l8493,2903r25,18l8548,2943r27,17l8594,2973r29,16l8633,2994r19,10l8665,3009r2,2l8671,3012r10,4l8686,3019r8,3l8703,3026r9,3l8722,3033r11,3l8741,3039r5,1l8750,3042r7,2l8764,3045r4,1l8770,3047r8,2l8780,3049r4,1l8790,3051r7,1l8801,3054r6,1l8810,3056r7,l8823,3058r4,l8833,3059r5,l8841,3059r6,1l8852,3061r3,l8861,3061r4,l8869,3062r6,l8879,3062r3,l8889,3063r4,l8901,3063r4,l8907,3062r5,l8917,3062r3,l8925,3061r4,l8936,3061r9,-1l8953,3059r8,-1l8968,3057r4,-1l8976,3056e" filled="f" strokecolor="#0d0d0d [3069]" strokeweight="1.25pt">
                      <v:stroke joinstyle="miter"/>
                      <v:path arrowok="t" o:connecttype="custom" o:connectlocs="153670,122555;238125,60325;314960,22225;354330,10160;389255,3175;421005,635;461010,1270;499110,6985;563880,26670;694055,105410;840105,250190;1012825,485140;1132840,678815;1306830,978535;1477010,1272540;1594485,1461135;1717040,1633855;1877695,1810385;2008505,1901825;2068195,1927225;2100580,1936750;2131695,1941830;2176780,1945005;2212340,1941830;2247265,1935480;2318385,1910715;2437765,1834515;2593340,1675765;2663190,1586230;2813685,1361440;2948305,1134110;3108960,853440;3245485,621030;3416935,361315;3569970,177800;3658235,99060;3769360,31115;3816985,13970;3848100,5715;3876040,1905;3911600,0;3938270,1270;3970655,5715;4036695,25400;4191000,123190;4349115,290830;4474845,464185;4599305,662305;4740910,904875;4841240,1081405;4991100,1336675;5101590,1507490;5234940,1685925;5372735,1826260;5503545,1911985;5553710,1930400;5586095,1938020;5617845,1943100;5647055,1945005;5680075,1943100" o:connectangles="0,0,0,0,0,0,0,0,0,0,0,0,0,0,0,0,0,0,0,0,0,0,0,0,0,0,0,0,0,0,0,0,0,0,0,0,0,0,0,0,0,0,0,0,0,0,0,0,0,0,0,0,0,0,0,0,0,0,0,0"/>
                    </v:shape>
                  </v:group>
                </v:group>
                <w10:anchorlock/>
              </v:group>
            </w:pict>
          </mc:Fallback>
        </mc:AlternateContent>
      </w:r>
    </w:p>
    <w:p w14:paraId="509E71CD" w14:textId="77777777" w:rsidR="008D7273" w:rsidRPr="0016090E" w:rsidRDefault="008D7273" w:rsidP="008D7273">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A.</w:t>
      </w:r>
      <w:r w:rsidRPr="006E3EAC">
        <w:rPr>
          <w:rFonts w:ascii="Times New Roman" w:hAnsi="Times New Roman" w:cs="Times New Roman"/>
          <w:sz w:val="24"/>
          <w:szCs w:val="24"/>
        </w:rPr>
        <w:t xml:space="preserve"> </w:t>
      </w:r>
      <w:r w:rsidRPr="006E3EAC">
        <w:rPr>
          <w:rFonts w:ascii="Times New Roman" w:hAnsi="Times New Roman" w:cs="Times New Roman"/>
          <w:position w:val="-6"/>
          <w:sz w:val="24"/>
          <w:szCs w:val="24"/>
        </w:rPr>
        <w:object w:dxaOrig="660" w:dyaOrig="279" w14:anchorId="1522FFAD">
          <v:shape id="_x0000_i1179" type="#_x0000_t75" style="width:33pt;height:14.4pt" o:ole="">
            <v:imagedata r:id="rId303" o:title=""/>
          </v:shape>
          <o:OLEObject Type="Embed" ProgID="Equation.DSMT4" ShapeID="_x0000_i1179" DrawAspect="Content" ObjectID="_1750279963" r:id="rId304"/>
        </w:object>
      </w:r>
      <w:r w:rsidRPr="006E3EAC">
        <w:rPr>
          <w:rFonts w:ascii="Times New Roman" w:hAnsi="Times New Roman" w:cs="Times New Roman"/>
          <w:sz w:val="24"/>
          <w:szCs w:val="24"/>
        </w:rPr>
        <w:t>.</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B.</w:t>
      </w:r>
      <w:r w:rsidRPr="006E3EAC">
        <w:rPr>
          <w:rFonts w:ascii="Times New Roman" w:hAnsi="Times New Roman" w:cs="Times New Roman"/>
          <w:sz w:val="24"/>
          <w:szCs w:val="24"/>
        </w:rPr>
        <w:t xml:space="preserve"> </w:t>
      </w:r>
      <w:r w:rsidRPr="006E3EAC">
        <w:rPr>
          <w:rFonts w:ascii="Times New Roman" w:hAnsi="Times New Roman" w:cs="Times New Roman"/>
          <w:position w:val="-6"/>
          <w:sz w:val="24"/>
          <w:szCs w:val="24"/>
        </w:rPr>
        <w:object w:dxaOrig="660" w:dyaOrig="279" w14:anchorId="7AB74040">
          <v:shape id="_x0000_i1180" type="#_x0000_t75" style="width:33pt;height:14.4pt" o:ole="">
            <v:imagedata r:id="rId305" o:title=""/>
          </v:shape>
          <o:OLEObject Type="Embed" ProgID="Equation.DSMT4" ShapeID="_x0000_i1180" DrawAspect="Content" ObjectID="_1750279964" r:id="rId306"/>
        </w:object>
      </w:r>
      <w:r w:rsidRPr="006E3EAC">
        <w:rPr>
          <w:rFonts w:ascii="Times New Roman" w:hAnsi="Times New Roman" w:cs="Times New Roman"/>
          <w:sz w:val="24"/>
          <w:szCs w:val="24"/>
        </w:rPr>
        <w:t>.</w:t>
      </w:r>
      <w:r>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C.</w:t>
      </w:r>
      <w:r w:rsidRPr="006E3EAC">
        <w:rPr>
          <w:rFonts w:ascii="Times New Roman" w:hAnsi="Times New Roman" w:cs="Times New Roman"/>
          <w:sz w:val="24"/>
          <w:szCs w:val="24"/>
        </w:rPr>
        <w:t xml:space="preserve"> </w:t>
      </w:r>
      <w:r w:rsidRPr="006E3EAC">
        <w:rPr>
          <w:rFonts w:ascii="Times New Roman" w:hAnsi="Times New Roman" w:cs="Times New Roman"/>
          <w:position w:val="-6"/>
          <w:sz w:val="24"/>
          <w:szCs w:val="24"/>
        </w:rPr>
        <w:object w:dxaOrig="660" w:dyaOrig="279" w14:anchorId="6328BE20">
          <v:shape id="_x0000_i1181" type="#_x0000_t75" style="width:33pt;height:14.4pt" o:ole="">
            <v:imagedata r:id="rId307" o:title=""/>
          </v:shape>
          <o:OLEObject Type="Embed" ProgID="Equation.DSMT4" ShapeID="_x0000_i1181" DrawAspect="Content" ObjectID="_1750279965" r:id="rId308"/>
        </w:object>
      </w:r>
      <w:r w:rsidRPr="006E3EAC">
        <w:rPr>
          <w:rFonts w:ascii="Times New Roman" w:hAnsi="Times New Roman" w:cs="Times New Roman"/>
          <w:sz w:val="24"/>
          <w:szCs w:val="24"/>
        </w:rPr>
        <w:t>.</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D.</w:t>
      </w:r>
      <w:r w:rsidRPr="006E3EAC">
        <w:rPr>
          <w:rFonts w:ascii="Times New Roman" w:hAnsi="Times New Roman" w:cs="Times New Roman"/>
          <w:sz w:val="24"/>
          <w:szCs w:val="24"/>
        </w:rPr>
        <w:t xml:space="preserve"> </w:t>
      </w:r>
      <w:r w:rsidRPr="006E3EAC">
        <w:rPr>
          <w:rFonts w:ascii="Times New Roman" w:hAnsi="Times New Roman" w:cs="Times New Roman"/>
          <w:position w:val="-6"/>
          <w:sz w:val="24"/>
          <w:szCs w:val="24"/>
        </w:rPr>
        <w:object w:dxaOrig="660" w:dyaOrig="279" w14:anchorId="2D12BA9A">
          <v:shape id="_x0000_i1182" type="#_x0000_t75" style="width:33pt;height:14.4pt" o:ole="">
            <v:imagedata r:id="rId309" o:title=""/>
          </v:shape>
          <o:OLEObject Type="Embed" ProgID="Equation.DSMT4" ShapeID="_x0000_i1182" DrawAspect="Content" ObjectID="_1750279966" r:id="rId310"/>
        </w:object>
      </w:r>
      <w:r w:rsidRPr="006E3EAC">
        <w:rPr>
          <w:rFonts w:ascii="Times New Roman" w:hAnsi="Times New Roman" w:cs="Times New Roman"/>
          <w:sz w:val="24"/>
          <w:szCs w:val="24"/>
        </w:rPr>
        <w:t>.</w:t>
      </w:r>
    </w:p>
    <w:p w14:paraId="69809D10" w14:textId="77777777" w:rsidR="008D7273" w:rsidRPr="006E3EAC" w:rsidRDefault="008D7273" w:rsidP="008D7273">
      <w:pPr>
        <w:spacing w:before="120" w:after="0" w:line="276" w:lineRule="auto"/>
        <w:jc w:val="both"/>
        <w:rPr>
          <w:rFonts w:ascii="Times New Roman" w:hAnsi="Times New Roman" w:cs="Times New Roman"/>
          <w:b/>
          <w:color w:val="0000FF"/>
          <w:sz w:val="24"/>
          <w:szCs w:val="24"/>
        </w:rPr>
      </w:pPr>
      <w:r w:rsidRPr="00DC2EB1">
        <w:rPr>
          <w:rFonts w:ascii="Times New Roman" w:eastAsia="Calibri" w:hAnsi="Times New Roman" w:cs="Times New Roman"/>
          <w:noProof/>
          <w:sz w:val="24"/>
        </w:rPr>
        <mc:AlternateContent>
          <mc:Choice Requires="wpg">
            <w:drawing>
              <wp:anchor distT="0" distB="0" distL="114300" distR="114300" simplePos="0" relativeHeight="251669504" behindDoc="0" locked="0" layoutInCell="1" allowOverlap="1" wp14:anchorId="064787CE" wp14:editId="0131A87B">
                <wp:simplePos x="0" y="0"/>
                <wp:positionH relativeFrom="margin">
                  <wp:posOffset>6297930</wp:posOffset>
                </wp:positionH>
                <wp:positionV relativeFrom="paragraph">
                  <wp:posOffset>244475</wp:posOffset>
                </wp:positionV>
                <wp:extent cx="449580" cy="1551305"/>
                <wp:effectExtent l="19050" t="19050" r="0" b="0"/>
                <wp:wrapSquare wrapText="bothSides"/>
                <wp:docPr id="773579553" name="Group 6"/>
                <wp:cNvGraphicFramePr/>
                <a:graphic xmlns:a="http://schemas.openxmlformats.org/drawingml/2006/main">
                  <a:graphicData uri="http://schemas.microsoft.com/office/word/2010/wordprocessingGroup">
                    <wpg:wgp>
                      <wpg:cNvGrpSpPr/>
                      <wpg:grpSpPr>
                        <a:xfrm>
                          <a:off x="0" y="0"/>
                          <a:ext cx="449580" cy="1551305"/>
                          <a:chOff x="964223" y="0"/>
                          <a:chExt cx="451105" cy="1552405"/>
                        </a:xfrm>
                      </wpg:grpSpPr>
                      <wpg:grpSp>
                        <wpg:cNvPr id="1193231515" name="Group 1193231515"/>
                        <wpg:cNvGrpSpPr/>
                        <wpg:grpSpPr>
                          <a:xfrm>
                            <a:off x="964223" y="0"/>
                            <a:ext cx="451105" cy="1552405"/>
                            <a:chOff x="0" y="0"/>
                            <a:chExt cx="451381" cy="1552966"/>
                          </a:xfrm>
                        </wpg:grpSpPr>
                        <wpg:grpSp>
                          <wpg:cNvPr id="1165318589" name="Group 1165318589"/>
                          <wpg:cNvGrpSpPr/>
                          <wpg:grpSpPr>
                            <a:xfrm>
                              <a:off x="68841" y="363287"/>
                              <a:ext cx="382540" cy="1189679"/>
                              <a:chOff x="1091623" y="359517"/>
                              <a:chExt cx="382600" cy="1189773"/>
                            </a:xfrm>
                          </wpg:grpSpPr>
                          <wps:wsp>
                            <wps:cNvPr id="1756327346" name="Straight Connector 1756327346"/>
                            <wps:cNvCnPr/>
                            <wps:spPr>
                              <a:xfrm>
                                <a:off x="1136381" y="913652"/>
                                <a:ext cx="0" cy="59668"/>
                              </a:xfrm>
                              <a:prstGeom prst="line">
                                <a:avLst/>
                              </a:prstGeom>
                              <a:noFill/>
                              <a:ln w="9525" cap="flat" cmpd="sng" algn="ctr">
                                <a:solidFill>
                                  <a:sysClr val="windowText" lastClr="000000"/>
                                </a:solidFill>
                                <a:prstDash val="solid"/>
                                <a:miter lim="800000"/>
                              </a:ln>
                              <a:effectLst/>
                            </wps:spPr>
                            <wps:bodyPr/>
                          </wps:wsp>
                          <wps:wsp>
                            <wps:cNvPr id="594516075" name="Text Box 594516075"/>
                            <wps:cNvSpPr txBox="1"/>
                            <wps:spPr>
                              <a:xfrm>
                                <a:off x="1178721" y="945647"/>
                                <a:ext cx="295502" cy="310015"/>
                              </a:xfrm>
                              <a:prstGeom prst="rect">
                                <a:avLst/>
                              </a:prstGeom>
                              <a:noFill/>
                              <a:ln w="6350">
                                <a:noFill/>
                              </a:ln>
                            </wps:spPr>
                            <wps:txbx>
                              <w:txbxContent>
                                <w:p w14:paraId="7DD04F98" w14:textId="77777777" w:rsidR="008D7273" w:rsidRPr="00D14264" w:rsidRDefault="008D7273" w:rsidP="008D7273">
                                  <w:pPr>
                                    <w:rPr>
                                      <w:rFonts w:ascii="Calibri Light" w:hAnsi="Calibri Light" w:cs="Calibri Light"/>
                                    </w:rPr>
                                  </w:pPr>
                                  <m:oMathPara>
                                    <m:oMath>
                                      <m:r>
                                        <w:rPr>
                                          <w:rFonts w:ascii="Cambria Math" w:hAnsi="Cambria Math" w:cs="Calibri Light"/>
                                        </w:rPr>
                                        <m:t>N</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90604195" name="Rectangle 1490604195"/>
                            <wps:cNvSpPr/>
                            <wps:spPr>
                              <a:xfrm>
                                <a:off x="1119686" y="975427"/>
                                <a:ext cx="36593" cy="548711"/>
                              </a:xfrm>
                              <a:prstGeom prst="rect">
                                <a:avLst/>
                              </a:prstGeom>
                              <a:solidFill>
                                <a:sysClr val="windowText" lastClr="000000">
                                  <a:lumMod val="85000"/>
                                  <a:lumOff val="15000"/>
                                </a:sysClr>
                              </a:solidFill>
                              <a:ln w="635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6759091" name="Text Box 706759091"/>
                            <wps:cNvSpPr txBox="1"/>
                            <wps:spPr>
                              <a:xfrm>
                                <a:off x="1148305" y="359517"/>
                                <a:ext cx="270718" cy="310650"/>
                              </a:xfrm>
                              <a:prstGeom prst="rect">
                                <a:avLst/>
                              </a:prstGeom>
                              <a:noFill/>
                              <a:ln w="6350">
                                <a:noFill/>
                              </a:ln>
                            </wps:spPr>
                            <wps:txbx>
                              <w:txbxContent>
                                <w:p w14:paraId="4C7E5C6C" w14:textId="77777777" w:rsidR="008D7273" w:rsidRPr="00D14264" w:rsidRDefault="008D7273" w:rsidP="008D7273">
                                  <w:pPr>
                                    <w:rPr>
                                      <w:rFonts w:ascii="Calibri Light" w:hAnsi="Calibri Light" w:cs="Calibri Light"/>
                                    </w:rPr>
                                  </w:pPr>
                                  <m:oMathPara>
                                    <m:oMath>
                                      <m:r>
                                        <w:rPr>
                                          <w:rFonts w:ascii="Cambria Math" w:hAnsi="Cambria Math" w:cs="Calibri Light"/>
                                        </w:rPr>
                                        <m:t>k</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340591464" name="Text Box 1340591464"/>
                            <wps:cNvSpPr txBox="1"/>
                            <wps:spPr>
                              <a:xfrm>
                                <a:off x="1091623" y="1239275"/>
                                <a:ext cx="312025" cy="310015"/>
                              </a:xfrm>
                              <a:prstGeom prst="rect">
                                <a:avLst/>
                              </a:prstGeom>
                              <a:noFill/>
                              <a:ln w="6350">
                                <a:noFill/>
                              </a:ln>
                            </wps:spPr>
                            <wps:txbx>
                              <w:txbxContent>
                                <w:p w14:paraId="4441A6FA" w14:textId="77777777" w:rsidR="008D7273" w:rsidRPr="00D14264" w:rsidRDefault="008D7273" w:rsidP="008D7273">
                                  <w:pPr>
                                    <w:rPr>
                                      <w:rFonts w:ascii="Calibri Light" w:hAnsi="Calibri Light" w:cs="Calibri Light"/>
                                    </w:rPr>
                                  </w:pPr>
                                  <m:oMathPara>
                                    <m:oMath>
                                      <m:r>
                                        <w:rPr>
                                          <w:rFonts w:ascii="Cambria Math" w:hAnsi="Cambria Math" w:cs="Calibri Light"/>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49567077" name="Group 95"/>
                          <wpg:cNvGrpSpPr/>
                          <wpg:grpSpPr>
                            <a:xfrm rot="5400000">
                              <a:off x="-124691" y="617517"/>
                              <a:ext cx="481047" cy="128782"/>
                              <a:chOff x="0" y="0"/>
                              <a:chExt cx="3535322" cy="1771394"/>
                            </a:xfrm>
                          </wpg:grpSpPr>
                          <wps:wsp>
                            <wps:cNvPr id="2036237810" name="Arc 2036237810"/>
                            <wps:cNvSpPr/>
                            <wps:spPr>
                              <a:xfrm>
                                <a:off x="2755956"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535300" name="Arc 15535300"/>
                            <wps:cNvSpPr/>
                            <wps:spPr>
                              <a:xfrm flipV="1">
                                <a:off x="2755956"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04775950" name="Arc 1804775950"/>
                            <wps:cNvSpPr/>
                            <wps:spPr>
                              <a:xfrm>
                                <a:off x="2296630"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02535619" name="Arc 802535619"/>
                            <wps:cNvSpPr/>
                            <wps:spPr>
                              <a:xfrm flipV="1">
                                <a:off x="2296630"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606241724" name="Arc 606241724"/>
                            <wps:cNvSpPr/>
                            <wps:spPr>
                              <a:xfrm>
                                <a:off x="1837304"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747463072" name="Arc 747463072"/>
                            <wps:cNvSpPr/>
                            <wps:spPr>
                              <a:xfrm flipV="1">
                                <a:off x="1837304"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435224337" name="Arc 1435224337"/>
                            <wps:cNvSpPr/>
                            <wps:spPr>
                              <a:xfrm>
                                <a:off x="1377978"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40001312" name="Arc 1640001312"/>
                            <wps:cNvSpPr/>
                            <wps:spPr>
                              <a:xfrm flipV="1">
                                <a:off x="1377978"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73274632" name="Arc 1073274632"/>
                            <wps:cNvSpPr/>
                            <wps:spPr>
                              <a:xfrm>
                                <a:off x="918652"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587162785" name="Arc 1587162785"/>
                            <wps:cNvSpPr/>
                            <wps:spPr>
                              <a:xfrm flipV="1">
                                <a:off x="918652"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1292070" name="Arc 81292070"/>
                            <wps:cNvSpPr/>
                            <wps:spPr>
                              <a:xfrm>
                                <a:off x="459326"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47459175" name="Arc 1147459175"/>
                            <wps:cNvSpPr/>
                            <wps:spPr>
                              <a:xfrm flipV="1">
                                <a:off x="459326"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675036239" name="Arc 1675036239"/>
                            <wps:cNvSpPr/>
                            <wps:spPr>
                              <a:xfrm>
                                <a:off x="0"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274932314" name="Group 1274932314"/>
                          <wpg:cNvGrpSpPr/>
                          <wpg:grpSpPr>
                            <a:xfrm>
                              <a:off x="0" y="0"/>
                              <a:ext cx="229016" cy="62860"/>
                              <a:chOff x="0" y="0"/>
                              <a:chExt cx="229235" cy="62865"/>
                            </a:xfrm>
                          </wpg:grpSpPr>
                          <wpg:grpSp>
                            <wpg:cNvPr id="910974356" name="Group 910974356"/>
                            <wpg:cNvGrpSpPr/>
                            <wpg:grpSpPr>
                              <a:xfrm>
                                <a:off x="0" y="0"/>
                                <a:ext cx="229235" cy="18415"/>
                                <a:chOff x="0" y="0"/>
                                <a:chExt cx="229503" cy="18544"/>
                              </a:xfrm>
                            </wpg:grpSpPr>
                            <wps:wsp>
                              <wps:cNvPr id="1372341988" name="Straight Arrow Connector 1372341988"/>
                              <wps:cNvCnPr>
                                <a:cxnSpLocks noChangeShapeType="1"/>
                              </wps:cNvCnPr>
                              <wps:spPr bwMode="auto">
                                <a:xfrm rot="5400000">
                                  <a:off x="114300" y="-114300"/>
                                  <a:ext cx="0" cy="228600"/>
                                </a:xfrm>
                                <a:prstGeom prst="straightConnector1">
                                  <a:avLst/>
                                </a:prstGeom>
                                <a:noFill/>
                                <a:ln w="38100" cmpd="sng">
                                  <a:pattFill prst="ltUpDiag">
                                    <a:fgClr>
                                      <a:srgbClr val="000000"/>
                                    </a:fgClr>
                                    <a:bgClr>
                                      <a:srgbClr val="FFFFFF"/>
                                    </a:bgClr>
                                  </a:pattFill>
                                  <a:prstDash val="solid"/>
                                  <a:round/>
                                  <a:headEnd type="none" w="med" len="med"/>
                                  <a:tailEnd type="none" w="med" len="med"/>
                                </a:ln>
                                <a:extLst>
                                  <a:ext uri="{909E8E84-426E-40DD-AFC4-6F175D3DCCD1}">
                                    <a14:hiddenFill xmlns:a14="http://schemas.microsoft.com/office/drawing/2010/main">
                                      <a:noFill/>
                                    </a14:hiddenFill>
                                  </a:ext>
                                </a:extLst>
                              </wps:spPr>
                              <wps:bodyPr/>
                            </wps:wsp>
                            <wps:wsp>
                              <wps:cNvPr id="1826244545" name="Straight Connector 1826244545"/>
                              <wps:cNvCnPr/>
                              <wps:spPr>
                                <a:xfrm>
                                  <a:off x="1383" y="18544"/>
                                  <a:ext cx="228120" cy="0"/>
                                </a:xfrm>
                                <a:prstGeom prst="line">
                                  <a:avLst/>
                                </a:prstGeom>
                                <a:noFill/>
                                <a:ln w="6350" cap="flat" cmpd="sng" algn="ctr">
                                  <a:solidFill>
                                    <a:sysClr val="windowText" lastClr="000000"/>
                                  </a:solidFill>
                                  <a:prstDash val="solid"/>
                                  <a:miter lim="800000"/>
                                </a:ln>
                                <a:effectLst/>
                              </wps:spPr>
                              <wps:bodyPr/>
                            </wps:wsp>
                          </wpg:grpSp>
                          <wps:wsp>
                            <wps:cNvPr id="1596620356" name="Straight Connector 1596620356"/>
                            <wps:cNvCnPr/>
                            <wps:spPr>
                              <a:xfrm>
                                <a:off x="114300" y="17145"/>
                                <a:ext cx="0" cy="45720"/>
                              </a:xfrm>
                              <a:prstGeom prst="line">
                                <a:avLst/>
                              </a:prstGeom>
                              <a:noFill/>
                              <a:ln w="12700" cap="flat" cmpd="sng" algn="ctr">
                                <a:solidFill>
                                  <a:sysClr val="windowText" lastClr="000000"/>
                                </a:solidFill>
                                <a:prstDash val="solid"/>
                                <a:miter lim="800000"/>
                              </a:ln>
                              <a:effectLst/>
                            </wps:spPr>
                            <wps:bodyPr/>
                          </wps:wsp>
                        </wpg:grpSp>
                        <wpg:grpSp>
                          <wpg:cNvPr id="861421166" name="Group 95"/>
                          <wpg:cNvGrpSpPr/>
                          <wpg:grpSpPr>
                            <a:xfrm rot="5400000">
                              <a:off x="-97971" y="210788"/>
                              <a:ext cx="418547" cy="128782"/>
                              <a:chOff x="0" y="0"/>
                              <a:chExt cx="3075996" cy="1771394"/>
                            </a:xfrm>
                          </wpg:grpSpPr>
                          <wps:wsp>
                            <wps:cNvPr id="616380600" name="Arc 616380600"/>
                            <wps:cNvSpPr/>
                            <wps:spPr>
                              <a:xfrm flipV="1">
                                <a:off x="2755956"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455955309" name="Arc 455955309"/>
                            <wps:cNvSpPr/>
                            <wps:spPr>
                              <a:xfrm>
                                <a:off x="2296630"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2795421" name="Arc 212795421"/>
                            <wps:cNvSpPr/>
                            <wps:spPr>
                              <a:xfrm flipV="1">
                                <a:off x="2296630"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73451332" name="Arc 1973451332"/>
                            <wps:cNvSpPr/>
                            <wps:spPr>
                              <a:xfrm>
                                <a:off x="1837304"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930835985" name="Arc 1930835985"/>
                            <wps:cNvSpPr/>
                            <wps:spPr>
                              <a:xfrm flipV="1">
                                <a:off x="1837304"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4421069" name="Arc 34421069"/>
                            <wps:cNvSpPr/>
                            <wps:spPr>
                              <a:xfrm>
                                <a:off x="1377978"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32929207" name="Arc 2132929207"/>
                            <wps:cNvSpPr/>
                            <wps:spPr>
                              <a:xfrm flipV="1">
                                <a:off x="1377978"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2135055370" name="Arc 2135055370"/>
                            <wps:cNvSpPr/>
                            <wps:spPr>
                              <a:xfrm>
                                <a:off x="918652"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839580023" name="Arc 839580023"/>
                            <wps:cNvSpPr/>
                            <wps:spPr>
                              <a:xfrm flipV="1">
                                <a:off x="918652"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859412669" name="Arc 1859412669"/>
                            <wps:cNvSpPr/>
                            <wps:spPr>
                              <a:xfrm>
                                <a:off x="459326"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539534342" name="Arc 539534342"/>
                            <wps:cNvSpPr/>
                            <wps:spPr>
                              <a:xfrm flipV="1">
                                <a:off x="459326"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969415704" name="Arc 969415704"/>
                            <wps:cNvSpPr/>
                            <wps:spPr>
                              <a:xfrm>
                                <a:off x="0"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1023333767" name="Rectangle: Rounded Corners 4"/>
                        <wps:cNvSpPr/>
                        <wps:spPr>
                          <a:xfrm>
                            <a:off x="997868" y="1030050"/>
                            <a:ext cx="162131" cy="102687"/>
                          </a:xfrm>
                          <a:prstGeom prst="roundRect">
                            <a:avLst/>
                          </a:prstGeom>
                          <a:solidFill>
                            <a:sysClr val="windowText" lastClr="000000">
                              <a:lumMod val="75000"/>
                              <a:lumOff val="25000"/>
                            </a:sys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64787CE" id="Group 6" o:spid="_x0000_s1183" style="position:absolute;left:0;text-align:left;margin-left:495.9pt;margin-top:19.25pt;width:35.4pt;height:122.15pt;z-index:251669504;mso-position-horizontal-relative:margin;mso-position-vertical-relative:text;mso-width-relative:margin;mso-height-relative:margin" coordorigin="9642" coordsize="4511,15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">
                <v:group id="Group 1193231515" o:spid="_x0000_s1184" style="position:absolute;left:9642;width:4511;height:15524" coordsize="4513,15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">
                  <v:group id="Group 1165318589" o:spid="_x0000_s1185" style="position:absolute;left:688;top:3632;width:3825;height:11897" coordorigin="10916,3595" coordsize="3826,11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">
                    <v:line id="Straight Connector 1756327346" o:spid="_x0000_s1186" style="position:absolute;visibility:visible;mso-wrap-style:square" from="11363,9136" to="11363,9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" strokecolor="windowText">
                      <v:stroke joinstyle="miter"/>
                    </v:line>
                    <v:shape id="Text Box 594516075" o:spid="_x0000_s1187" type="#_x0000_t202" style="position:absolute;left:11787;top:9456;width:2955;height:31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" filled="f" stroked="f" strokeweight=".5pt">
                      <v:textbox>
                        <w:txbxContent>
                          <w:p w14:paraId="7DD04F98" w14:textId="77777777" w:rsidR="008D7273" w:rsidRPr="00D14264" w:rsidRDefault="008D7273" w:rsidP="008D7273">
                            <w:pPr>
                              <w:rPr>
                                <w:rFonts w:ascii="Calibri Light" w:hAnsi="Calibri Light" w:cs="Calibri Light"/>
                              </w:rPr>
                            </w:pPr>
                            <m:oMathPara>
                              <m:oMath>
                                <m:r>
                                  <w:rPr>
                                    <w:rFonts w:ascii="Cambria Math" w:hAnsi="Cambria Math" w:cs="Calibri Light"/>
                                  </w:rPr>
                                  <m:t>N</m:t>
                                </m:r>
                              </m:oMath>
                            </m:oMathPara>
                          </w:p>
                        </w:txbxContent>
                      </v:textbox>
                    </v:shape>
                    <v:rect id="Rectangle 1490604195" o:spid="_x0000_s1188" style="position:absolute;left:11196;top:9754;width:366;height:54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" fillcolor="#262626" stroked="f" strokeweight=".5pt"/>
                    <v:shape id="Text Box 706759091" o:spid="_x0000_s1189" type="#_x0000_t202" style="position:absolute;left:11483;top:3595;width:2707;height:31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" filled="f" stroked="f" strokeweight=".5pt">
                      <v:textbox>
                        <w:txbxContent>
                          <w:p w14:paraId="4C7E5C6C" w14:textId="77777777" w:rsidR="008D7273" w:rsidRPr="00D14264" w:rsidRDefault="008D7273" w:rsidP="008D7273">
                            <w:pPr>
                              <w:rPr>
                                <w:rFonts w:ascii="Calibri Light" w:hAnsi="Calibri Light" w:cs="Calibri Light"/>
                              </w:rPr>
                            </w:pPr>
                            <m:oMathPara>
                              <m:oMath>
                                <m:r>
                                  <w:rPr>
                                    <w:rFonts w:ascii="Cambria Math" w:hAnsi="Cambria Math" w:cs="Calibri Light"/>
                                  </w:rPr>
                                  <m:t>k</m:t>
                                </m:r>
                              </m:oMath>
                            </m:oMathPara>
                          </w:p>
                        </w:txbxContent>
                      </v:textbox>
                    </v:shape>
                    <v:shape id="Text Box 1340591464" o:spid="_x0000_s1190" type="#_x0000_t202" style="position:absolute;left:10916;top:12392;width:3120;height:31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" filled="f" stroked="f" strokeweight=".5pt">
                      <v:textbox>
                        <w:txbxContent>
                          <w:p w14:paraId="4441A6FA" w14:textId="77777777" w:rsidR="008D7273" w:rsidRPr="00D14264" w:rsidRDefault="008D7273" w:rsidP="008D7273">
                            <w:pPr>
                              <w:rPr>
                                <w:rFonts w:ascii="Calibri Light" w:hAnsi="Calibri Light" w:cs="Calibri Light"/>
                              </w:rPr>
                            </w:pPr>
                            <m:oMathPara>
                              <m:oMath>
                                <m:r>
                                  <w:rPr>
                                    <w:rFonts w:ascii="Cambria Math" w:hAnsi="Cambria Math" w:cs="Calibri Light"/>
                                  </w:rPr>
                                  <m:t>M</m:t>
                                </m:r>
                              </m:oMath>
                            </m:oMathPara>
                          </w:p>
                        </w:txbxContent>
                      </v:textbox>
                    </v:shape>
                  </v:group>
                  <v:group id="Group 95" o:spid="_x0000_s1191" style="position:absolute;left:-1248;top:6175;width:4811;height:1288;rotation:90" coordsize="35353,17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">
                    <v:shape id="Arc 2036237810" o:spid="_x0000_s1192" style="position:absolute;left:27559;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15535300" o:spid="_x0000_s1193" style="position:absolute;left:27559;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1804775950" o:spid="_x0000_s1194" style="position:absolute;left:22966;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802535619" o:spid="_x0000_s1195" style="position:absolute;left:2296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606241724" o:spid="_x0000_s1196" style="position:absolute;left:1837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747463072" o:spid="_x0000_s1197" style="position:absolute;left:1837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1435224337" o:spid="_x0000_s1198" style="position:absolute;left:13779;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1640001312" o:spid="_x0000_s1199" style="position:absolute;left:13779;width:3201;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1073274632" o:spid="_x0000_s1200" style="position:absolute;left:9186;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1587162785" o:spid="_x0000_s1201" style="position:absolute;left:918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81292070" o:spid="_x0000_s1202" style="position:absolute;left:459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1147459175" o:spid="_x0000_s1203" style="position:absolute;left:459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1675036239" o:spid="_x0000_s1204" style="position:absolute;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group>
                  <v:group id="Group 1274932314" o:spid="_x0000_s1205" style="position:absolute;width:2290;height:628" coordsize="229235,62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">
                    <v:group id="Group 910974356" o:spid="_x0000_s1206" style="position:absolute;width:229235;height:18415" coordsize="229503,18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">
                      <v:shape id="Straight Arrow Connector 1372341988" o:spid="_x0000_s1207" type="#_x0000_t32" style="position:absolute;left:114300;top:-114300;width:0;height:22860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" strokeweight="3pt">
                        <v:stroke r:id="rId311" o:title="" filltype="pattern"/>
                      </v:shape>
                      <v:line id="Straight Connector 1826244545" o:spid="_x0000_s1208" style="position:absolute;visibility:visible;mso-wrap-style:square" from="1383,18544" to="229503,18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" strokecolor="windowText" strokeweight=".5pt">
                        <v:stroke joinstyle="miter"/>
                      </v:line>
                    </v:group>
                    <v:line id="Straight Connector 1596620356" o:spid="_x0000_s1209" style="position:absolute;visibility:visible;mso-wrap-style:square" from="114300,17145" to="114300,62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" strokecolor="windowText" strokeweight="1pt">
                      <v:stroke joinstyle="miter"/>
                    </v:line>
                  </v:group>
                  <v:group id="Group 95" o:spid="_x0000_s1210" style="position:absolute;left:-980;top:2108;width:4185;height:1287;rotation:90" coordsize="30759,17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">
                    <v:shape id="Arc 616380600" o:spid="_x0000_s1211" style="position:absolute;left:27559;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455955309" o:spid="_x0000_s1212" style="position:absolute;left:22966;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212795421" o:spid="_x0000_s1213" style="position:absolute;left:2296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1973451332" o:spid="_x0000_s1214" style="position:absolute;left:1837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1930835985" o:spid="_x0000_s1215" style="position:absolute;left:1837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4421069" o:spid="_x0000_s1216" style="position:absolute;left:13779;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2132929207" o:spid="_x0000_s1217" style="position:absolute;left:13779;width:3201;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2135055370" o:spid="_x0000_s1218" style="position:absolute;left:9186;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839580023" o:spid="_x0000_s1219" style="position:absolute;left:918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1859412669" o:spid="_x0000_s1220" style="position:absolute;left:459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539534342" o:spid="_x0000_s1221" style="position:absolute;left:459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969415704" o:spid="_x0000_s1222" style="position:absolute;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group>
                </v:group>
                <v:roundrect id="Rectangle: Rounded Corners 4" o:spid="_x0000_s1223" style="position:absolute;left:9978;top:10300;width:1621;height:102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" fillcolor="#404040" stroked="f" strokeweight="1pt">
                  <v:stroke joinstyle="miter"/>
                </v:roundrect>
                <w10:wrap type="square" anchorx="margin"/>
              </v:group>
            </w:pict>
          </mc:Fallback>
        </mc:AlternateContent>
      </w:r>
      <w:r w:rsidRPr="006E3EAC">
        <w:rPr>
          <w:rFonts w:ascii="Palatino Linotype" w:hAnsi="Palatino Linotype" w:cs="Times New Roman"/>
          <w:b/>
          <w:color w:val="0000FF"/>
          <w:sz w:val="24"/>
          <w:szCs w:val="24"/>
        </w:rPr>
        <w:t>Câu 39:</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 xml:space="preserve"> Một con lắc lò xo treo thẳng đứng gồm lò xo nh</w:t>
      </w:r>
      <w:r>
        <w:rPr>
          <w:rFonts w:ascii="Times New Roman" w:hAnsi="Times New Roman" w:cs="Times New Roman"/>
          <w:sz w:val="24"/>
          <w:szCs w:val="24"/>
        </w:rPr>
        <w:t>ẹ</w:t>
      </w:r>
      <w:r w:rsidRPr="006E3EAC">
        <w:rPr>
          <w:rFonts w:ascii="Times New Roman" w:hAnsi="Times New Roman" w:cs="Times New Roman"/>
          <w:sz w:val="24"/>
          <w:szCs w:val="24"/>
        </w:rPr>
        <w:t xml:space="preserve"> có độ cứng </w:t>
      </w:r>
      <w:r w:rsidRPr="006E3EAC">
        <w:rPr>
          <w:rFonts w:ascii="Times New Roman" w:hAnsi="Times New Roman" w:cs="Times New Roman"/>
          <w:position w:val="-6"/>
          <w:sz w:val="24"/>
        </w:rPr>
        <w:object w:dxaOrig="1280" w:dyaOrig="279" w14:anchorId="428D6BC7">
          <v:shape id="_x0000_i1183" type="#_x0000_t75" style="width:63.6pt;height:14.4pt" o:ole="">
            <v:imagedata r:id="rId312" o:title=""/>
          </v:shape>
          <o:OLEObject Type="Embed" ProgID="Equation.DSMT4" ShapeID="_x0000_i1183" DrawAspect="Content" ObjectID="_1750279967" r:id="rId313"/>
        </w:object>
      </w:r>
      <w:r w:rsidRPr="006E3EAC">
        <w:rPr>
          <w:rFonts w:ascii="Times New Roman" w:hAnsi="Times New Roman" w:cs="Times New Roman"/>
          <w:sz w:val="24"/>
          <w:szCs w:val="24"/>
        </w:rPr>
        <w:t xml:space="preserve"> và vật </w:t>
      </w:r>
      <w:r w:rsidRPr="006E3EAC">
        <w:rPr>
          <w:rFonts w:ascii="Times New Roman" w:hAnsi="Times New Roman" w:cs="Times New Roman"/>
          <w:position w:val="-4"/>
          <w:sz w:val="24"/>
        </w:rPr>
        <w:object w:dxaOrig="320" w:dyaOrig="260" w14:anchorId="466C9639">
          <v:shape id="_x0000_i1184" type="#_x0000_t75" style="width:15.6pt;height:12.6pt" o:ole="">
            <v:imagedata r:id="rId314" o:title=""/>
          </v:shape>
          <o:OLEObject Type="Embed" ProgID="Equation.DSMT4" ShapeID="_x0000_i1184" DrawAspect="Content" ObjectID="_1750279968" r:id="rId315"/>
        </w:object>
      </w:r>
      <w:r w:rsidRPr="006E3EAC">
        <w:rPr>
          <w:rFonts w:ascii="Times New Roman" w:hAnsi="Times New Roman" w:cs="Times New Roman"/>
          <w:sz w:val="24"/>
          <w:szCs w:val="24"/>
        </w:rPr>
        <w:t xml:space="preserve"> khối lượng </w:t>
      </w:r>
      <w:r w:rsidRPr="006E3EAC">
        <w:rPr>
          <w:rFonts w:ascii="Times New Roman" w:hAnsi="Times New Roman" w:cs="Times New Roman"/>
          <w:position w:val="-10"/>
          <w:sz w:val="24"/>
        </w:rPr>
        <w:object w:dxaOrig="600" w:dyaOrig="320" w14:anchorId="4ECBD5E2">
          <v:shape id="_x0000_i1185" type="#_x0000_t75" style="width:30pt;height:15.6pt" o:ole="">
            <v:imagedata r:id="rId316" o:title=""/>
          </v:shape>
          <o:OLEObject Type="Embed" ProgID="Equation.DSMT4" ShapeID="_x0000_i1185" DrawAspect="Content" ObjectID="_1750279969" r:id="rId317"/>
        </w:object>
      </w:r>
      <w:r w:rsidRPr="006E3EAC">
        <w:rPr>
          <w:rFonts w:ascii="Times New Roman" w:hAnsi="Times New Roman" w:cs="Times New Roman"/>
          <w:sz w:val="24"/>
          <w:szCs w:val="24"/>
        </w:rPr>
        <w:t xml:space="preserve"> có dạng một thanh trụ dài. Vật </w:t>
      </w:r>
      <w:r w:rsidRPr="006E3EAC">
        <w:rPr>
          <w:rFonts w:ascii="Times New Roman" w:hAnsi="Times New Roman" w:cs="Times New Roman"/>
          <w:position w:val="-6"/>
          <w:sz w:val="24"/>
        </w:rPr>
        <w:object w:dxaOrig="279" w:dyaOrig="279" w14:anchorId="7CD91C62">
          <v:shape id="_x0000_i1186" type="#_x0000_t75" style="width:14.4pt;height:14.4pt" o:ole="">
            <v:imagedata r:id="rId318" o:title=""/>
          </v:shape>
          <o:OLEObject Type="Embed" ProgID="Equation.DSMT4" ShapeID="_x0000_i1186" DrawAspect="Content" ObjectID="_1750279970" r:id="rId319"/>
        </w:object>
      </w:r>
      <w:r w:rsidRPr="006E3EAC">
        <w:rPr>
          <w:rFonts w:ascii="Times New Roman" w:hAnsi="Times New Roman" w:cs="Times New Roman"/>
          <w:sz w:val="24"/>
          <w:szCs w:val="24"/>
        </w:rPr>
        <w:t xml:space="preserve"> </w:t>
      </w:r>
      <w:r>
        <w:rPr>
          <w:rFonts w:ascii="Times New Roman" w:hAnsi="Times New Roman" w:cs="Times New Roman"/>
          <w:sz w:val="24"/>
          <w:szCs w:val="24"/>
        </w:rPr>
        <w:t>đ</w:t>
      </w:r>
      <w:r w:rsidRPr="006E3EAC">
        <w:rPr>
          <w:rFonts w:ascii="Times New Roman" w:hAnsi="Times New Roman" w:cs="Times New Roman"/>
          <w:sz w:val="24"/>
          <w:szCs w:val="24"/>
        </w:rPr>
        <w:t xml:space="preserve">ược lồng bên ngoài vật </w:t>
      </w:r>
      <w:r w:rsidRPr="006E3EAC">
        <w:rPr>
          <w:rFonts w:ascii="Times New Roman" w:hAnsi="Times New Roman" w:cs="Times New Roman"/>
          <w:position w:val="-4"/>
          <w:sz w:val="24"/>
        </w:rPr>
        <w:object w:dxaOrig="320" w:dyaOrig="260" w14:anchorId="3022E146">
          <v:shape id="_x0000_i1187" type="#_x0000_t75" style="width:15.6pt;height:12.6pt" o:ole="">
            <v:imagedata r:id="rId320" o:title=""/>
          </v:shape>
          <o:OLEObject Type="Embed" ProgID="Equation.DSMT4" ShapeID="_x0000_i1187" DrawAspect="Content" ObjectID="_1750279971" r:id="rId321"/>
        </w:object>
      </w:r>
      <w:r w:rsidRPr="006E3EAC">
        <w:rPr>
          <w:rFonts w:ascii="Times New Roman" w:hAnsi="Times New Roman" w:cs="Times New Roman"/>
          <w:sz w:val="24"/>
          <w:szCs w:val="24"/>
        </w:rPr>
        <w:t xml:space="preserve"> như hình bên. Nâng hai vật lên đến vị trí lò xo không biến dạng rồi thả </w:t>
      </w:r>
      <w:r w:rsidRPr="006E3EAC">
        <w:rPr>
          <w:rFonts w:ascii="Times New Roman" w:hAnsi="Times New Roman" w:cs="Times New Roman"/>
          <w:position w:val="-6"/>
          <w:sz w:val="24"/>
        </w:rPr>
        <w:object w:dxaOrig="279" w:dyaOrig="279" w14:anchorId="45291611">
          <v:shape id="_x0000_i1188" type="#_x0000_t75" style="width:14.4pt;height:14.4pt" o:ole="">
            <v:imagedata r:id="rId322" o:title=""/>
          </v:shape>
          <o:OLEObject Type="Embed" ProgID="Equation.DSMT4" ShapeID="_x0000_i1188" DrawAspect="Content" ObjectID="_1750279972" r:id="rId323"/>
        </w:object>
      </w:r>
      <w:r w:rsidRPr="006E3EAC">
        <w:rPr>
          <w:rFonts w:ascii="Times New Roman" w:hAnsi="Times New Roman" w:cs="Times New Roman"/>
          <w:sz w:val="24"/>
          <w:szCs w:val="24"/>
        </w:rPr>
        <w:t xml:space="preserve"> để </w:t>
      </w:r>
      <w:r w:rsidRPr="006E3EAC">
        <w:rPr>
          <w:rFonts w:ascii="Times New Roman" w:hAnsi="Times New Roman" w:cs="Times New Roman"/>
          <w:position w:val="-6"/>
          <w:sz w:val="24"/>
        </w:rPr>
        <w:object w:dxaOrig="279" w:dyaOrig="279" w14:anchorId="544069A2">
          <v:shape id="_x0000_i1189" type="#_x0000_t75" style="width:14.4pt;height:14.4pt" o:ole="">
            <v:imagedata r:id="rId324" o:title=""/>
          </v:shape>
          <o:OLEObject Type="Embed" ProgID="Equation.DSMT4" ShapeID="_x0000_i1189" DrawAspect="Content" ObjectID="_1750279973" r:id="rId325"/>
        </w:object>
      </w:r>
      <w:r w:rsidRPr="006E3EAC">
        <w:rPr>
          <w:rFonts w:ascii="Times New Roman" w:hAnsi="Times New Roman" w:cs="Times New Roman"/>
          <w:sz w:val="24"/>
          <w:szCs w:val="24"/>
        </w:rPr>
        <w:t xml:space="preserve"> trượt th</w:t>
      </w:r>
      <w:r>
        <w:rPr>
          <w:rFonts w:ascii="Times New Roman" w:hAnsi="Times New Roman" w:cs="Times New Roman"/>
          <w:sz w:val="24"/>
          <w:szCs w:val="24"/>
        </w:rPr>
        <w:t>ẳ</w:t>
      </w:r>
      <w:r w:rsidRPr="006E3EAC">
        <w:rPr>
          <w:rFonts w:ascii="Times New Roman" w:hAnsi="Times New Roman" w:cs="Times New Roman"/>
          <w:sz w:val="24"/>
          <w:szCs w:val="24"/>
        </w:rPr>
        <w:t xml:space="preserve">ng đứng xuống dọc theo </w:t>
      </w:r>
      <w:r w:rsidRPr="006E3EAC">
        <w:rPr>
          <w:rFonts w:ascii="Times New Roman" w:hAnsi="Times New Roman" w:cs="Times New Roman"/>
          <w:position w:val="-4"/>
          <w:sz w:val="24"/>
        </w:rPr>
        <w:object w:dxaOrig="320" w:dyaOrig="260" w14:anchorId="4621556D">
          <v:shape id="_x0000_i1190" type="#_x0000_t75" style="width:15.6pt;height:12.6pt" o:ole="">
            <v:imagedata r:id="rId326" o:title=""/>
          </v:shape>
          <o:OLEObject Type="Embed" ProgID="Equation.DSMT4" ShapeID="_x0000_i1190" DrawAspect="Content" ObjectID="_1750279974" r:id="rId327"/>
        </w:object>
      </w:r>
      <w:r w:rsidRPr="006E3EAC">
        <w:rPr>
          <w:rFonts w:ascii="Times New Roman" w:hAnsi="Times New Roman" w:cs="Times New Roman"/>
          <w:sz w:val="24"/>
          <w:szCs w:val="24"/>
        </w:rPr>
        <w:t xml:space="preserve">, sau đó thả nhẹ </w:t>
      </w:r>
      <w:r w:rsidRPr="006E3EAC">
        <w:rPr>
          <w:rFonts w:ascii="Times New Roman" w:hAnsi="Times New Roman" w:cs="Times New Roman"/>
          <w:position w:val="-4"/>
          <w:sz w:val="24"/>
        </w:rPr>
        <w:object w:dxaOrig="320" w:dyaOrig="260" w14:anchorId="07D70DD1">
          <v:shape id="_x0000_i1191" type="#_x0000_t75" style="width:15.6pt;height:12.6pt" o:ole="">
            <v:imagedata r:id="rId328" o:title=""/>
          </v:shape>
          <o:OLEObject Type="Embed" ProgID="Equation.DSMT4" ShapeID="_x0000_i1191" DrawAspect="Content" ObjectID="_1750279975" r:id="rId329"/>
        </w:object>
      </w:r>
      <w:r w:rsidRPr="006E3EAC">
        <w:rPr>
          <w:rFonts w:ascii="Times New Roman" w:hAnsi="Times New Roman" w:cs="Times New Roman"/>
          <w:sz w:val="24"/>
          <w:szCs w:val="24"/>
        </w:rPr>
        <w:t xml:space="preserve">. Sau khi thả </w:t>
      </w:r>
      <w:r w:rsidRPr="006E3EAC">
        <w:rPr>
          <w:rFonts w:ascii="Times New Roman" w:hAnsi="Times New Roman" w:cs="Times New Roman"/>
          <w:position w:val="-4"/>
          <w:sz w:val="24"/>
        </w:rPr>
        <w:object w:dxaOrig="320" w:dyaOrig="260" w14:anchorId="6039CEE2">
          <v:shape id="_x0000_i1192" type="#_x0000_t75" style="width:15.6pt;height:12.6pt" o:ole="">
            <v:imagedata r:id="rId330" o:title=""/>
          </v:shape>
          <o:OLEObject Type="Embed" ProgID="Equation.DSMT4" ShapeID="_x0000_i1192" DrawAspect="Content" ObjectID="_1750279976" r:id="rId331"/>
        </w:object>
      </w:r>
      <w:r w:rsidRPr="006E3EAC">
        <w:rPr>
          <w:rFonts w:ascii="Times New Roman" w:hAnsi="Times New Roman" w:cs="Times New Roman"/>
          <w:sz w:val="24"/>
          <w:szCs w:val="24"/>
        </w:rPr>
        <w:t xml:space="preserve"> một khoảng thời gian </w:t>
      </w:r>
      <w:r w:rsidRPr="006E3EAC">
        <w:rPr>
          <w:rFonts w:ascii="Times New Roman" w:hAnsi="Times New Roman" w:cs="Times New Roman"/>
          <w:position w:val="-24"/>
          <w:sz w:val="24"/>
        </w:rPr>
        <w:object w:dxaOrig="540" w:dyaOrig="620" w14:anchorId="24C2AAA4">
          <v:shape id="_x0000_i1193" type="#_x0000_t75" style="width:27pt;height:30.6pt" o:ole="">
            <v:imagedata r:id="rId332" o:title=""/>
          </v:shape>
          <o:OLEObject Type="Embed" ProgID="Equation.DSMT4" ShapeID="_x0000_i1193" DrawAspect="Content" ObjectID="_1750279977" r:id="rId333"/>
        </w:object>
      </w:r>
      <w:r w:rsidRPr="006E3EAC">
        <w:rPr>
          <w:rFonts w:ascii="Times New Roman" w:hAnsi="Times New Roman" w:cs="Times New Roman"/>
          <w:sz w:val="24"/>
          <w:szCs w:val="24"/>
        </w:rPr>
        <w:t xml:space="preserve"> thì </w:t>
      </w:r>
      <w:r w:rsidRPr="006E3EAC">
        <w:rPr>
          <w:rFonts w:ascii="Times New Roman" w:hAnsi="Times New Roman" w:cs="Times New Roman"/>
          <w:position w:val="-6"/>
          <w:sz w:val="24"/>
        </w:rPr>
        <w:object w:dxaOrig="279" w:dyaOrig="279" w14:anchorId="5B1916B1">
          <v:shape id="_x0000_i1194" type="#_x0000_t75" style="width:14.4pt;height:14.4pt" o:ole="">
            <v:imagedata r:id="rId334" o:title=""/>
          </v:shape>
          <o:OLEObject Type="Embed" ProgID="Equation.DSMT4" ShapeID="_x0000_i1194" DrawAspect="Content" ObjectID="_1750279978" r:id="rId335"/>
        </w:object>
      </w:r>
      <w:r w:rsidRPr="006E3EAC">
        <w:rPr>
          <w:rFonts w:ascii="Times New Roman" w:hAnsi="Times New Roman" w:cs="Times New Roman"/>
          <w:sz w:val="24"/>
          <w:szCs w:val="24"/>
        </w:rPr>
        <w:t xml:space="preserve"> rời khỏi </w:t>
      </w:r>
      <w:r w:rsidRPr="006E3EAC">
        <w:rPr>
          <w:rFonts w:ascii="Times New Roman" w:hAnsi="Times New Roman" w:cs="Times New Roman"/>
          <w:position w:val="-4"/>
          <w:sz w:val="24"/>
        </w:rPr>
        <w:object w:dxaOrig="320" w:dyaOrig="260" w14:anchorId="6C885838">
          <v:shape id="_x0000_i1195" type="#_x0000_t75" style="width:15.6pt;height:12.6pt" o:ole="">
            <v:imagedata r:id="rId336" o:title=""/>
          </v:shape>
          <o:OLEObject Type="Embed" ProgID="Equation.DSMT4" ShapeID="_x0000_i1195" DrawAspect="Content" ObjectID="_1750279979" r:id="rId337"/>
        </w:object>
      </w:r>
      <w:r w:rsidRPr="006E3EAC">
        <w:rPr>
          <w:rFonts w:ascii="Times New Roman" w:hAnsi="Times New Roman" w:cs="Times New Roman"/>
          <w:sz w:val="24"/>
          <w:szCs w:val="24"/>
        </w:rPr>
        <w:t xml:space="preserve">. Biết rằng trước khi rời khọ̉i </w:t>
      </w:r>
      <w:r w:rsidRPr="006E3EAC">
        <w:rPr>
          <w:rFonts w:ascii="Times New Roman" w:hAnsi="Times New Roman" w:cs="Times New Roman"/>
          <w:position w:val="-4"/>
          <w:sz w:val="24"/>
        </w:rPr>
        <w:object w:dxaOrig="320" w:dyaOrig="260" w14:anchorId="45AD46F7">
          <v:shape id="_x0000_i1196" type="#_x0000_t75" style="width:15.6pt;height:12.6pt" o:ole="">
            <v:imagedata r:id="rId338" o:title=""/>
          </v:shape>
          <o:OLEObject Type="Embed" ProgID="Equation.DSMT4" ShapeID="_x0000_i1196" DrawAspect="Content" ObjectID="_1750279980" r:id="rId339"/>
        </w:object>
      </w:r>
      <w:r w:rsidRPr="006E3EAC">
        <w:rPr>
          <w:rFonts w:ascii="Times New Roman" w:hAnsi="Times New Roman" w:cs="Times New Roman"/>
          <w:sz w:val="24"/>
          <w:szCs w:val="24"/>
        </w:rPr>
        <w:t xml:space="preserve"> thì </w:t>
      </w:r>
      <w:r w:rsidRPr="006E3EAC">
        <w:rPr>
          <w:rFonts w:ascii="Times New Roman" w:hAnsi="Times New Roman" w:cs="Times New Roman"/>
          <w:position w:val="-6"/>
          <w:sz w:val="24"/>
        </w:rPr>
        <w:object w:dxaOrig="279" w:dyaOrig="279" w14:anchorId="23885DDB">
          <v:shape id="_x0000_i1197" type="#_x0000_t75" style="width:14.4pt;height:14.4pt" o:ole="">
            <v:imagedata r:id="rId340" o:title=""/>
          </v:shape>
          <o:OLEObject Type="Embed" ProgID="Equation.DSMT4" ShapeID="_x0000_i1197" DrawAspect="Content" ObjectID="_1750279981" r:id="rId341"/>
        </w:object>
      </w:r>
      <w:r w:rsidRPr="006E3EAC">
        <w:rPr>
          <w:rFonts w:ascii="Times New Roman" w:hAnsi="Times New Roman" w:cs="Times New Roman"/>
          <w:sz w:val="24"/>
          <w:szCs w:val="24"/>
        </w:rPr>
        <w:t xml:space="preserve"> luôn trượt xuống so với </w:t>
      </w:r>
      <w:r w:rsidRPr="006E3EAC">
        <w:rPr>
          <w:rFonts w:ascii="Times New Roman" w:hAnsi="Times New Roman" w:cs="Times New Roman"/>
          <w:position w:val="-4"/>
          <w:sz w:val="24"/>
        </w:rPr>
        <w:object w:dxaOrig="320" w:dyaOrig="260" w14:anchorId="41855228">
          <v:shape id="_x0000_i1198" type="#_x0000_t75" style="width:15.6pt;height:12.6pt" o:ole="">
            <v:imagedata r:id="rId342" o:title=""/>
          </v:shape>
          <o:OLEObject Type="Embed" ProgID="Equation.DSMT4" ShapeID="_x0000_i1198" DrawAspect="Content" ObjectID="_1750279982" r:id="rId343"/>
        </w:object>
      </w:r>
      <w:r w:rsidRPr="006E3EAC">
        <w:rPr>
          <w:rFonts w:ascii="Times New Roman" w:hAnsi="Times New Roman" w:cs="Times New Roman"/>
          <w:sz w:val="24"/>
          <w:szCs w:val="24"/>
        </w:rPr>
        <w:t xml:space="preserve"> và lực ma sát giữa chúng có độ lớn không đổi và bằng </w:t>
      </w:r>
      <w:r w:rsidRPr="006E3EAC">
        <w:rPr>
          <w:rFonts w:ascii="Times New Roman" w:hAnsi="Times New Roman" w:cs="Times New Roman"/>
          <w:position w:val="-10"/>
          <w:sz w:val="24"/>
        </w:rPr>
        <w:object w:dxaOrig="639" w:dyaOrig="320" w14:anchorId="32AD99D4">
          <v:shape id="_x0000_i1199" type="#_x0000_t75" style="width:30.6pt;height:15.6pt" o:ole="">
            <v:imagedata r:id="rId344" o:title=""/>
          </v:shape>
          <o:OLEObject Type="Embed" ProgID="Equation.DSMT4" ShapeID="_x0000_i1199" DrawAspect="Content" ObjectID="_1750279983" r:id="rId345"/>
        </w:object>
      </w:r>
      <w:r w:rsidRPr="006E3EAC">
        <w:rPr>
          <w:rFonts w:ascii="Times New Roman" w:hAnsi="Times New Roman" w:cs="Times New Roman"/>
          <w:sz w:val="24"/>
          <w:szCs w:val="24"/>
        </w:rPr>
        <w:t xml:space="preserve">. Bỏ qua lực cản của không khí. Lấy </w:t>
      </w:r>
      <w:r w:rsidRPr="006E3EAC">
        <w:rPr>
          <w:rFonts w:ascii="Times New Roman" w:hAnsi="Times New Roman" w:cs="Times New Roman"/>
          <w:position w:val="-10"/>
          <w:sz w:val="24"/>
        </w:rPr>
        <w:object w:dxaOrig="1260" w:dyaOrig="360" w14:anchorId="48F336ED">
          <v:shape id="_x0000_i1200" type="#_x0000_t75" style="width:63pt;height:18pt" o:ole="">
            <v:imagedata r:id="rId346" o:title=""/>
          </v:shape>
          <o:OLEObject Type="Embed" ProgID="Equation.DSMT4" ShapeID="_x0000_i1200" DrawAspect="Content" ObjectID="_1750279984" r:id="rId347"/>
        </w:object>
      </w:r>
      <w:r w:rsidRPr="006E3EAC">
        <w:rPr>
          <w:rFonts w:ascii="Times New Roman" w:hAnsi="Times New Roman" w:cs="Times New Roman"/>
          <w:sz w:val="24"/>
          <w:szCs w:val="24"/>
        </w:rPr>
        <w:t xml:space="preserve">. Sau khi </w:t>
      </w:r>
      <w:r w:rsidRPr="006E3EAC">
        <w:rPr>
          <w:rFonts w:ascii="Times New Roman" w:hAnsi="Times New Roman" w:cs="Times New Roman"/>
          <w:position w:val="-6"/>
          <w:sz w:val="24"/>
        </w:rPr>
        <w:object w:dxaOrig="279" w:dyaOrig="279" w14:anchorId="358F04EE">
          <v:shape id="_x0000_i1201" type="#_x0000_t75" style="width:14.4pt;height:14.4pt" o:ole="">
            <v:imagedata r:id="rId348" o:title=""/>
          </v:shape>
          <o:OLEObject Type="Embed" ProgID="Equation.DSMT4" ShapeID="_x0000_i1201" DrawAspect="Content" ObjectID="_1750279985" r:id="rId349"/>
        </w:object>
      </w:r>
      <w:r w:rsidRPr="006E3EAC">
        <w:rPr>
          <w:rFonts w:ascii="Times New Roman" w:hAnsi="Times New Roman" w:cs="Times New Roman"/>
          <w:sz w:val="24"/>
          <w:szCs w:val="24"/>
        </w:rPr>
        <w:t xml:space="preserve"> rời khỏi </w:t>
      </w:r>
      <w:r w:rsidRPr="006E3EAC">
        <w:rPr>
          <w:rFonts w:ascii="Times New Roman" w:hAnsi="Times New Roman" w:cs="Times New Roman"/>
          <w:position w:val="-10"/>
          <w:sz w:val="24"/>
        </w:rPr>
        <w:object w:dxaOrig="639" w:dyaOrig="320" w14:anchorId="4ABCE857">
          <v:shape id="_x0000_i1202" type="#_x0000_t75" style="width:30.6pt;height:15.6pt" o:ole="">
            <v:imagedata r:id="rId350" o:title=""/>
          </v:shape>
          <o:OLEObject Type="Embed" ProgID="Equation.DSMT4" ShapeID="_x0000_i1202" DrawAspect="Content" ObjectID="_1750279986" r:id="rId351"/>
        </w:object>
      </w:r>
      <w:r w:rsidRPr="006E3EAC">
        <w:rPr>
          <w:rFonts w:ascii="Times New Roman" w:hAnsi="Times New Roman" w:cs="Times New Roman"/>
          <w:sz w:val="24"/>
          <w:szCs w:val="24"/>
        </w:rPr>
        <w:t xml:space="preserve"> dao động điều hòa, độ biến dạng cực đại của lò xo là </w:t>
      </w:r>
      <w:r w:rsidRPr="006E3EAC">
        <w:rPr>
          <w:rFonts w:ascii="Times New Roman" w:hAnsi="Times New Roman" w:cs="Times New Roman"/>
          <w:position w:val="-12"/>
          <w:sz w:val="24"/>
        </w:rPr>
        <w:object w:dxaOrig="540" w:dyaOrig="360" w14:anchorId="4C2A2F31">
          <v:shape id="_x0000_i1203" type="#_x0000_t75" style="width:27pt;height:18pt" o:ole="">
            <v:imagedata r:id="rId352" o:title=""/>
          </v:shape>
          <o:OLEObject Type="Embed" ProgID="Equation.DSMT4" ShapeID="_x0000_i1203" DrawAspect="Content" ObjectID="_1750279987" r:id="rId353"/>
        </w:object>
      </w:r>
      <w:r w:rsidRPr="006E3EAC">
        <w:rPr>
          <w:rFonts w:ascii="Times New Roman" w:hAnsi="Times New Roman" w:cs="Times New Roman"/>
          <w:sz w:val="24"/>
          <w:szCs w:val="24"/>
        </w:rPr>
        <w:t xml:space="preserve">. Giá trị </w:t>
      </w:r>
      <w:r w:rsidRPr="006E3EAC">
        <w:rPr>
          <w:rFonts w:ascii="Times New Roman" w:hAnsi="Times New Roman" w:cs="Times New Roman"/>
          <w:position w:val="-12"/>
          <w:sz w:val="24"/>
        </w:rPr>
        <w:object w:dxaOrig="540" w:dyaOrig="360" w14:anchorId="09613FA0">
          <v:shape id="_x0000_i1204" type="#_x0000_t75" style="width:27pt;height:18pt" o:ole="">
            <v:imagedata r:id="rId354" o:title=""/>
          </v:shape>
          <o:OLEObject Type="Embed" ProgID="Equation.DSMT4" ShapeID="_x0000_i1204" DrawAspect="Content" ObjectID="_1750279988" r:id="rId355"/>
        </w:object>
      </w:r>
      <w:r w:rsidRPr="006E3EAC">
        <w:rPr>
          <w:rFonts w:ascii="Times New Roman" w:hAnsi="Times New Roman" w:cs="Times New Roman"/>
          <w:sz w:val="24"/>
          <w:szCs w:val="24"/>
        </w:rPr>
        <w:t xml:space="preserve"> </w:t>
      </w:r>
      <w:r w:rsidRPr="006E3EAC">
        <w:rPr>
          <w:rFonts w:ascii="Times New Roman" w:hAnsi="Times New Roman" w:cs="Times New Roman"/>
          <w:b/>
          <w:sz w:val="24"/>
          <w:szCs w:val="24"/>
        </w:rPr>
        <w:t>gần nhất</w:t>
      </w:r>
      <w:r w:rsidRPr="006E3EAC">
        <w:rPr>
          <w:rFonts w:ascii="Times New Roman" w:hAnsi="Times New Roman" w:cs="Times New Roman"/>
          <w:sz w:val="24"/>
          <w:szCs w:val="24"/>
        </w:rPr>
        <w:t xml:space="preserve"> với giá trị nào sau đây?</w:t>
      </w:r>
      <w:r w:rsidRPr="0016090E">
        <w:rPr>
          <w:rFonts w:ascii="Times New Roman" w:eastAsia="Calibri" w:hAnsi="Times New Roman" w:cs="Times New Roman"/>
          <w:noProof/>
          <w:sz w:val="24"/>
        </w:rPr>
        <w:t xml:space="preserve"> </w:t>
      </w:r>
    </w:p>
    <w:p w14:paraId="0616559E" w14:textId="77777777" w:rsidR="008D7273" w:rsidRPr="006E3EAC" w:rsidRDefault="008D7273" w:rsidP="008D7273">
      <w:pPr>
        <w:tabs>
          <w:tab w:val="left" w:pos="283"/>
          <w:tab w:val="left" w:pos="2835"/>
          <w:tab w:val="left" w:pos="5386"/>
          <w:tab w:val="left" w:pos="7937"/>
        </w:tabs>
        <w:spacing w:after="240"/>
        <w:ind w:firstLine="283"/>
        <w:jc w:val="both"/>
        <w:rPr>
          <w:rFonts w:ascii="Times New Roman" w:hAnsi="Times New Roman" w:cs="Times New Roman"/>
          <w:sz w:val="24"/>
          <w:szCs w:val="24"/>
        </w:rPr>
      </w:pPr>
      <w:r w:rsidRPr="006E3EAC">
        <w:rPr>
          <w:rFonts w:ascii="Palatino Linotype" w:hAnsi="Palatino Linotype" w:cs="Times New Roman"/>
          <w:b/>
          <w:color w:val="0000FF"/>
          <w:sz w:val="24"/>
          <w:szCs w:val="24"/>
        </w:rPr>
        <w:t>A.</w:t>
      </w:r>
      <w:r w:rsidRPr="006E3EAC">
        <w:rPr>
          <w:rFonts w:ascii="Times New Roman" w:hAnsi="Times New Roman" w:cs="Times New Roman"/>
          <w:sz w:val="24"/>
          <w:szCs w:val="24"/>
        </w:rPr>
        <w:t xml:space="preserve"> </w:t>
      </w:r>
      <w:r w:rsidRPr="006E3EAC">
        <w:rPr>
          <w:rFonts w:ascii="Times New Roman" w:hAnsi="Times New Roman" w:cs="Times New Roman"/>
          <w:position w:val="-10"/>
          <w:sz w:val="24"/>
        </w:rPr>
        <w:object w:dxaOrig="740" w:dyaOrig="320" w14:anchorId="72D281E9">
          <v:shape id="_x0000_i1205" type="#_x0000_t75" style="width:36.6pt;height:15.6pt" o:ole="">
            <v:imagedata r:id="rId356" o:title=""/>
          </v:shape>
          <o:OLEObject Type="Embed" ProgID="Equation.DSMT4" ShapeID="_x0000_i1205" DrawAspect="Content" ObjectID="_1750279989" r:id="rId357"/>
        </w:object>
      </w:r>
      <w:r w:rsidRPr="006E3EAC">
        <w:rPr>
          <w:rFonts w:ascii="Times New Roman" w:hAnsi="Times New Roman" w:cs="Times New Roman"/>
          <w:sz w:val="24"/>
          <w:szCs w:val="24"/>
        </w:rPr>
        <w:t>.</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B.</w:t>
      </w:r>
      <w:r w:rsidRPr="006E3EAC">
        <w:rPr>
          <w:rFonts w:ascii="Times New Roman" w:hAnsi="Times New Roman" w:cs="Times New Roman"/>
          <w:sz w:val="24"/>
          <w:szCs w:val="24"/>
        </w:rPr>
        <w:t xml:space="preserve"> </w:t>
      </w:r>
      <w:r w:rsidRPr="006E3EAC">
        <w:rPr>
          <w:rFonts w:ascii="Times New Roman" w:hAnsi="Times New Roman" w:cs="Times New Roman"/>
          <w:position w:val="-10"/>
          <w:sz w:val="24"/>
        </w:rPr>
        <w:object w:dxaOrig="760" w:dyaOrig="320" w14:anchorId="10CECEF8">
          <v:shape id="_x0000_i1206" type="#_x0000_t75" style="width:38.4pt;height:15.6pt" o:ole="">
            <v:imagedata r:id="rId358" o:title=""/>
          </v:shape>
          <o:OLEObject Type="Embed" ProgID="Equation.DSMT4" ShapeID="_x0000_i1206" DrawAspect="Content" ObjectID="_1750279990" r:id="rId359"/>
        </w:object>
      </w:r>
      <w:r w:rsidRPr="006E3EAC">
        <w:rPr>
          <w:rFonts w:ascii="Times New Roman" w:hAnsi="Times New Roman" w:cs="Times New Roman"/>
          <w:sz w:val="24"/>
          <w:szCs w:val="24"/>
        </w:rPr>
        <w:t>.</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C.</w:t>
      </w:r>
      <w:r w:rsidRPr="006E3EAC">
        <w:rPr>
          <w:rFonts w:ascii="Times New Roman" w:hAnsi="Times New Roman" w:cs="Times New Roman"/>
          <w:sz w:val="24"/>
          <w:szCs w:val="24"/>
        </w:rPr>
        <w:t xml:space="preserve"> </w:t>
      </w:r>
      <w:r w:rsidRPr="006E3EAC">
        <w:rPr>
          <w:rFonts w:ascii="Times New Roman" w:hAnsi="Times New Roman" w:cs="Times New Roman"/>
          <w:position w:val="-10"/>
          <w:sz w:val="24"/>
        </w:rPr>
        <w:object w:dxaOrig="760" w:dyaOrig="320" w14:anchorId="68E6B55E">
          <v:shape id="_x0000_i1207" type="#_x0000_t75" style="width:38.4pt;height:15.6pt" o:ole="">
            <v:imagedata r:id="rId360" o:title=""/>
          </v:shape>
          <o:OLEObject Type="Embed" ProgID="Equation.DSMT4" ShapeID="_x0000_i1207" DrawAspect="Content" ObjectID="_1750279991" r:id="rId361"/>
        </w:object>
      </w:r>
      <w:r w:rsidRPr="006E3EAC">
        <w:rPr>
          <w:rFonts w:ascii="Times New Roman" w:hAnsi="Times New Roman" w:cs="Times New Roman"/>
          <w:sz w:val="24"/>
          <w:szCs w:val="24"/>
        </w:rPr>
        <w:t>.</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D.</w:t>
      </w:r>
      <w:r w:rsidRPr="006E3EAC">
        <w:rPr>
          <w:rFonts w:ascii="Times New Roman" w:hAnsi="Times New Roman" w:cs="Times New Roman"/>
          <w:sz w:val="24"/>
          <w:szCs w:val="24"/>
        </w:rPr>
        <w:t xml:space="preserve"> </w:t>
      </w:r>
      <w:r w:rsidRPr="006E3EAC">
        <w:rPr>
          <w:rFonts w:ascii="Times New Roman" w:hAnsi="Times New Roman" w:cs="Times New Roman"/>
          <w:position w:val="-10"/>
          <w:sz w:val="24"/>
        </w:rPr>
        <w:object w:dxaOrig="740" w:dyaOrig="320" w14:anchorId="75C8B69B">
          <v:shape id="_x0000_i1208" type="#_x0000_t75" style="width:36.6pt;height:15.6pt" o:ole="">
            <v:imagedata r:id="rId362" o:title=""/>
          </v:shape>
          <o:OLEObject Type="Embed" ProgID="Equation.DSMT4" ShapeID="_x0000_i1208" DrawAspect="Content" ObjectID="_1750279992" r:id="rId363"/>
        </w:object>
      </w:r>
      <w:r w:rsidRPr="006E3EAC">
        <w:rPr>
          <w:rFonts w:ascii="Times New Roman" w:hAnsi="Times New Roman" w:cs="Times New Roman"/>
          <w:sz w:val="24"/>
          <w:szCs w:val="24"/>
        </w:rPr>
        <w:t>.</w:t>
      </w:r>
    </w:p>
    <w:p w14:paraId="21DF49F8" w14:textId="77777777" w:rsidR="008D7273" w:rsidRPr="006E3EAC" w:rsidRDefault="008D7273" w:rsidP="008D7273">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40:</w:t>
      </w:r>
      <w:r w:rsidRPr="006E3EAC">
        <w:rPr>
          <w:rFonts w:ascii="Times New Roman" w:hAnsi="Times New Roman" w:cs="Times New Roman"/>
          <w:b/>
          <w:color w:val="0000FF"/>
          <w:sz w:val="24"/>
          <w:szCs w:val="24"/>
        </w:rPr>
        <w:t xml:space="preserve"> </w:t>
      </w:r>
      <w:r w:rsidRPr="006E3EAC">
        <w:rPr>
          <w:rFonts w:ascii="Times New Roman" w:hAnsi="Times New Roman" w:cs="Times New Roman"/>
          <w:sz w:val="24"/>
          <w:szCs w:val="24"/>
        </w:rPr>
        <w:t xml:space="preserve">Sử dụng một nguồn ánh sáng trắng và một máy đơn sắc để tạo ra một nguồn sáng đơn sắc với bước sóng có thể thay đổi liên tục từ </w:t>
      </w:r>
      <w:r w:rsidRPr="006E3EAC">
        <w:rPr>
          <w:rFonts w:ascii="Times New Roman" w:hAnsi="Times New Roman" w:cs="Times New Roman"/>
          <w:position w:val="-6"/>
          <w:sz w:val="24"/>
        </w:rPr>
        <w:object w:dxaOrig="800" w:dyaOrig="279" w14:anchorId="301241E2">
          <v:shape id="_x0000_i1209" type="#_x0000_t75" style="width:40.2pt;height:14.4pt" o:ole="">
            <v:imagedata r:id="rId364" o:title=""/>
          </v:shape>
          <o:OLEObject Type="Embed" ProgID="Equation.DSMT4" ShapeID="_x0000_i1209" DrawAspect="Content" ObjectID="_1750279993" r:id="rId365"/>
        </w:object>
      </w:r>
      <w:r w:rsidRPr="006E3EAC">
        <w:rPr>
          <w:rFonts w:ascii="Times New Roman" w:hAnsi="Times New Roman" w:cs="Times New Roman"/>
          <w:sz w:val="24"/>
          <w:szCs w:val="24"/>
        </w:rPr>
        <w:t xml:space="preserve"> đến </w:t>
      </w:r>
      <w:r w:rsidRPr="006E3EAC">
        <w:rPr>
          <w:rFonts w:ascii="Times New Roman" w:hAnsi="Times New Roman" w:cs="Times New Roman"/>
          <w:position w:val="-6"/>
          <w:sz w:val="24"/>
        </w:rPr>
        <w:object w:dxaOrig="800" w:dyaOrig="279" w14:anchorId="47765265">
          <v:shape id="_x0000_i1210" type="#_x0000_t75" style="width:40.2pt;height:14.4pt" o:ole="">
            <v:imagedata r:id="rId366" o:title=""/>
          </v:shape>
          <o:OLEObject Type="Embed" ProgID="Equation.DSMT4" ShapeID="_x0000_i1210" DrawAspect="Content" ObjectID="_1750279994" r:id="rId367"/>
        </w:object>
      </w:r>
      <w:r w:rsidRPr="006E3EAC">
        <w:rPr>
          <w:rFonts w:ascii="Times New Roman" w:hAnsi="Times New Roman" w:cs="Times New Roman"/>
          <w:sz w:val="24"/>
          <w:szCs w:val="24"/>
        </w:rPr>
        <w:t xml:space="preserve"> để dùng trong thí nghiệm Y-âng về giao thoa ánh sáng. Trên màn quan sát, </w:t>
      </w:r>
      <w:r w:rsidRPr="006E3EAC">
        <w:rPr>
          <w:rFonts w:ascii="Times New Roman" w:hAnsi="Times New Roman" w:cs="Times New Roman"/>
          <w:position w:val="-4"/>
          <w:sz w:val="24"/>
        </w:rPr>
        <w:object w:dxaOrig="320" w:dyaOrig="260" w14:anchorId="2143B79F">
          <v:shape id="_x0000_i1211" type="#_x0000_t75" style="width:15.6pt;height:12.6pt" o:ole="">
            <v:imagedata r:id="rId368" o:title=""/>
          </v:shape>
          <o:OLEObject Type="Embed" ProgID="Equation.DSMT4" ShapeID="_x0000_i1211" DrawAspect="Content" ObjectID="_1750279995" r:id="rId369"/>
        </w:object>
      </w:r>
      <w:r w:rsidRPr="006E3EAC">
        <w:rPr>
          <w:rFonts w:ascii="Times New Roman" w:hAnsi="Times New Roman" w:cs="Times New Roman"/>
          <w:sz w:val="24"/>
          <w:szCs w:val="24"/>
        </w:rPr>
        <w:t xml:space="preserve"> và </w:t>
      </w:r>
      <w:r w:rsidRPr="006E3EAC">
        <w:rPr>
          <w:rFonts w:ascii="Times New Roman" w:hAnsi="Times New Roman" w:cs="Times New Roman"/>
          <w:position w:val="-6"/>
          <w:sz w:val="24"/>
        </w:rPr>
        <w:object w:dxaOrig="279" w:dyaOrig="279" w14:anchorId="3DE81AD0">
          <v:shape id="_x0000_i1212" type="#_x0000_t75" style="width:14.4pt;height:14.4pt" o:ole="">
            <v:imagedata r:id="rId370" o:title=""/>
          </v:shape>
          <o:OLEObject Type="Embed" ProgID="Equation.DSMT4" ShapeID="_x0000_i1212" DrawAspect="Content" ObjectID="_1750279996" r:id="rId371"/>
        </w:object>
      </w:r>
      <w:r w:rsidRPr="006E3EAC">
        <w:rPr>
          <w:rFonts w:ascii="Times New Roman" w:hAnsi="Times New Roman" w:cs="Times New Roman"/>
          <w:sz w:val="24"/>
          <w:szCs w:val="24"/>
        </w:rPr>
        <w:t xml:space="preserve"> là hai điểm trong đó khoảng cách từ </w:t>
      </w:r>
      <w:r w:rsidRPr="006E3EAC">
        <w:rPr>
          <w:rFonts w:ascii="Times New Roman" w:hAnsi="Times New Roman" w:cs="Times New Roman"/>
          <w:position w:val="-6"/>
          <w:sz w:val="24"/>
        </w:rPr>
        <w:object w:dxaOrig="279" w:dyaOrig="279" w14:anchorId="0C59856B">
          <v:shape id="_x0000_i1213" type="#_x0000_t75" style="width:14.4pt;height:14.4pt" o:ole="">
            <v:imagedata r:id="rId372" o:title=""/>
          </v:shape>
          <o:OLEObject Type="Embed" ProgID="Equation.DSMT4" ShapeID="_x0000_i1213" DrawAspect="Content" ObjectID="_1750279997" r:id="rId373"/>
        </w:object>
      </w:r>
      <w:r w:rsidRPr="006E3EAC">
        <w:rPr>
          <w:rFonts w:ascii="Times New Roman" w:hAnsi="Times New Roman" w:cs="Times New Roman"/>
          <w:sz w:val="24"/>
          <w:szCs w:val="24"/>
        </w:rPr>
        <w:t xml:space="preserve"> đến vân sáng trung tâm gấp đôi khoảng cách từ </w:t>
      </w:r>
      <w:r w:rsidRPr="006E3EAC">
        <w:rPr>
          <w:rFonts w:ascii="Times New Roman" w:hAnsi="Times New Roman" w:cs="Times New Roman"/>
          <w:position w:val="-4"/>
          <w:sz w:val="24"/>
        </w:rPr>
        <w:object w:dxaOrig="320" w:dyaOrig="260" w14:anchorId="616003E7">
          <v:shape id="_x0000_i1214" type="#_x0000_t75" style="width:15.6pt;height:12.6pt" o:ole="">
            <v:imagedata r:id="rId374" o:title=""/>
          </v:shape>
          <o:OLEObject Type="Embed" ProgID="Equation.DSMT4" ShapeID="_x0000_i1214" DrawAspect="Content" ObjectID="_1750279998" r:id="rId375"/>
        </w:object>
      </w:r>
      <w:r w:rsidRPr="006E3EAC">
        <w:rPr>
          <w:rFonts w:ascii="Times New Roman" w:hAnsi="Times New Roman" w:cs="Times New Roman"/>
          <w:sz w:val="24"/>
          <w:szCs w:val="24"/>
        </w:rPr>
        <w:t xml:space="preserve"> đến vân sáng trung tâm. Thay đ</w:t>
      </w:r>
      <w:r>
        <w:rPr>
          <w:rFonts w:ascii="Times New Roman" w:hAnsi="Times New Roman" w:cs="Times New Roman"/>
          <w:sz w:val="24"/>
          <w:szCs w:val="24"/>
        </w:rPr>
        <w:t>ổ</w:t>
      </w:r>
      <w:r w:rsidRPr="006E3EAC">
        <w:rPr>
          <w:rFonts w:ascii="Times New Roman" w:hAnsi="Times New Roman" w:cs="Times New Roman"/>
          <w:sz w:val="24"/>
          <w:szCs w:val="24"/>
        </w:rPr>
        <w:t xml:space="preserve">i từ từ bước sóng của ánh sáng trong thí nghiệm từ </w:t>
      </w:r>
      <w:r w:rsidRPr="006E3EAC">
        <w:rPr>
          <w:rFonts w:ascii="Times New Roman" w:hAnsi="Times New Roman" w:cs="Times New Roman"/>
          <w:position w:val="-6"/>
          <w:sz w:val="24"/>
        </w:rPr>
        <w:object w:dxaOrig="800" w:dyaOrig="279" w14:anchorId="3B82B14D">
          <v:shape id="_x0000_i1215" type="#_x0000_t75" style="width:40.2pt;height:14.4pt" o:ole="">
            <v:imagedata r:id="rId376" o:title=""/>
          </v:shape>
          <o:OLEObject Type="Embed" ProgID="Equation.DSMT4" ShapeID="_x0000_i1215" DrawAspect="Content" ObjectID="_1750279999" r:id="rId377"/>
        </w:object>
      </w:r>
      <w:r w:rsidRPr="006E3EAC">
        <w:rPr>
          <w:rFonts w:ascii="Times New Roman" w:hAnsi="Times New Roman" w:cs="Times New Roman"/>
          <w:sz w:val="24"/>
          <w:szCs w:val="24"/>
        </w:rPr>
        <w:t xml:space="preserve"> đến </w:t>
      </w:r>
      <w:r w:rsidRPr="006E3EAC">
        <w:rPr>
          <w:rFonts w:ascii="Times New Roman" w:hAnsi="Times New Roman" w:cs="Times New Roman"/>
          <w:position w:val="-6"/>
          <w:sz w:val="24"/>
        </w:rPr>
        <w:object w:dxaOrig="800" w:dyaOrig="279" w14:anchorId="1FD89E88">
          <v:shape id="_x0000_i1216" type="#_x0000_t75" style="width:40.2pt;height:14.4pt" o:ole="">
            <v:imagedata r:id="rId378" o:title=""/>
          </v:shape>
          <o:OLEObject Type="Embed" ProgID="Equation.DSMT4" ShapeID="_x0000_i1216" DrawAspect="Content" ObjectID="_1750280000" r:id="rId379"/>
        </w:object>
      </w:r>
      <w:r w:rsidRPr="006E3EAC">
        <w:rPr>
          <w:rFonts w:ascii="Times New Roman" w:hAnsi="Times New Roman" w:cs="Times New Roman"/>
          <w:sz w:val="24"/>
          <w:szCs w:val="24"/>
        </w:rPr>
        <w:t xml:space="preserve">, quan sát thấy tại </w:t>
      </w:r>
      <w:r w:rsidRPr="006E3EAC">
        <w:rPr>
          <w:rFonts w:ascii="Times New Roman" w:hAnsi="Times New Roman" w:cs="Times New Roman"/>
          <w:position w:val="-4"/>
          <w:sz w:val="24"/>
        </w:rPr>
        <w:object w:dxaOrig="320" w:dyaOrig="260" w14:anchorId="54468CCA">
          <v:shape id="_x0000_i1217" type="#_x0000_t75" style="width:15.6pt;height:12.6pt" o:ole="">
            <v:imagedata r:id="rId380" o:title=""/>
          </v:shape>
          <o:OLEObject Type="Embed" ProgID="Equation.DSMT4" ShapeID="_x0000_i1217" DrawAspect="Content" ObjectID="_1750280001" r:id="rId381"/>
        </w:object>
      </w:r>
      <w:r w:rsidRPr="006E3EAC">
        <w:rPr>
          <w:rFonts w:ascii="Times New Roman" w:hAnsi="Times New Roman" w:cs="Times New Roman"/>
          <w:sz w:val="24"/>
          <w:szCs w:val="24"/>
        </w:rPr>
        <w:t xml:space="preserve"> có hai lần là vị trí của vân sáng và tại </w:t>
      </w:r>
      <w:r w:rsidRPr="006E3EAC">
        <w:rPr>
          <w:rFonts w:ascii="Times New Roman" w:hAnsi="Times New Roman" w:cs="Times New Roman"/>
          <w:position w:val="-6"/>
          <w:sz w:val="24"/>
        </w:rPr>
        <w:object w:dxaOrig="279" w:dyaOrig="279" w14:anchorId="319402DE">
          <v:shape id="_x0000_i1218" type="#_x0000_t75" style="width:14.4pt;height:14.4pt" o:ole="">
            <v:imagedata r:id="rId382" o:title=""/>
          </v:shape>
          <o:OLEObject Type="Embed" ProgID="Equation.DSMT4" ShapeID="_x0000_i1218" DrawAspect="Content" ObjectID="_1750280002" r:id="rId383"/>
        </w:object>
      </w:r>
      <w:r w:rsidRPr="006E3EAC">
        <w:rPr>
          <w:rFonts w:ascii="Times New Roman" w:hAnsi="Times New Roman" w:cs="Times New Roman"/>
          <w:sz w:val="24"/>
          <w:szCs w:val="24"/>
        </w:rPr>
        <w:t xml:space="preserve"> cũng có một số lần là vị trí của vân sáng. Biết một trong hai bức xạ cho vân sáng tại </w:t>
      </w:r>
      <w:r w:rsidRPr="006E3EAC">
        <w:rPr>
          <w:rFonts w:ascii="Times New Roman" w:hAnsi="Times New Roman" w:cs="Times New Roman"/>
          <w:position w:val="-4"/>
          <w:sz w:val="24"/>
        </w:rPr>
        <w:object w:dxaOrig="320" w:dyaOrig="260" w14:anchorId="163EBE31">
          <v:shape id="_x0000_i1219" type="#_x0000_t75" style="width:15.6pt;height:12.6pt" o:ole="">
            <v:imagedata r:id="rId384" o:title=""/>
          </v:shape>
          <o:OLEObject Type="Embed" ProgID="Equation.DSMT4" ShapeID="_x0000_i1219" DrawAspect="Content" ObjectID="_1750280003" r:id="rId385"/>
        </w:object>
      </w:r>
      <w:r w:rsidRPr="006E3EAC">
        <w:rPr>
          <w:rFonts w:ascii="Times New Roman" w:hAnsi="Times New Roman" w:cs="Times New Roman"/>
          <w:sz w:val="24"/>
          <w:szCs w:val="24"/>
        </w:rPr>
        <w:t xml:space="preserve"> có bước sóng </w:t>
      </w:r>
      <w:r w:rsidRPr="006E3EAC">
        <w:rPr>
          <w:rFonts w:ascii="Times New Roman" w:hAnsi="Times New Roman" w:cs="Times New Roman"/>
          <w:position w:val="-6"/>
          <w:sz w:val="24"/>
        </w:rPr>
        <w:object w:dxaOrig="800" w:dyaOrig="279" w14:anchorId="0013127B">
          <v:shape id="_x0000_i1220" type="#_x0000_t75" style="width:40.2pt;height:14.4pt" o:ole="">
            <v:imagedata r:id="rId386" o:title=""/>
          </v:shape>
          <o:OLEObject Type="Embed" ProgID="Equation.DSMT4" ShapeID="_x0000_i1220" DrawAspect="Content" ObjectID="_1750280004" r:id="rId387"/>
        </w:object>
      </w:r>
      <w:r w:rsidRPr="006E3EAC">
        <w:rPr>
          <w:rFonts w:ascii="Times New Roman" w:hAnsi="Times New Roman" w:cs="Times New Roman"/>
          <w:sz w:val="24"/>
          <w:szCs w:val="24"/>
        </w:rPr>
        <w:t xml:space="preserve">. Xét bước sóng của các bức xạ cho vân sáng tại </w:t>
      </w:r>
      <w:r w:rsidRPr="006E3EAC">
        <w:rPr>
          <w:rFonts w:ascii="Times New Roman" w:hAnsi="Times New Roman" w:cs="Times New Roman"/>
          <w:position w:val="-12"/>
          <w:sz w:val="24"/>
        </w:rPr>
        <w:object w:dxaOrig="560" w:dyaOrig="360" w14:anchorId="76B8A065">
          <v:shape id="_x0000_i1221" type="#_x0000_t75" style="width:27.6pt;height:18pt" o:ole="">
            <v:imagedata r:id="rId388" o:title=""/>
          </v:shape>
          <o:OLEObject Type="Embed" ProgID="Equation.DSMT4" ShapeID="_x0000_i1221" DrawAspect="Content" ObjectID="_1750280005" r:id="rId389"/>
        </w:object>
      </w:r>
      <w:r w:rsidRPr="006E3EAC">
        <w:rPr>
          <w:rFonts w:ascii="Times New Roman" w:hAnsi="Times New Roman" w:cs="Times New Roman"/>
          <w:sz w:val="24"/>
          <w:szCs w:val="24"/>
        </w:rPr>
        <w:t xml:space="preserve"> là bước sóng dài nhất. Giá trị của </w:t>
      </w:r>
      <w:r w:rsidRPr="006E3EAC">
        <w:rPr>
          <w:rFonts w:ascii="Times New Roman" w:hAnsi="Times New Roman" w:cs="Times New Roman"/>
          <w:position w:val="-12"/>
          <w:sz w:val="24"/>
        </w:rPr>
        <w:object w:dxaOrig="279" w:dyaOrig="360" w14:anchorId="23EE26E0">
          <v:shape id="_x0000_i1222" type="#_x0000_t75" style="width:14.4pt;height:18pt" o:ole="">
            <v:imagedata r:id="rId390" o:title=""/>
          </v:shape>
          <o:OLEObject Type="Embed" ProgID="Equation.DSMT4" ShapeID="_x0000_i1222" DrawAspect="Content" ObjectID="_1750280006" r:id="rId391"/>
        </w:object>
      </w:r>
      <w:r w:rsidRPr="006E3EAC">
        <w:rPr>
          <w:rFonts w:ascii="Times New Roman" w:hAnsi="Times New Roman" w:cs="Times New Roman"/>
          <w:sz w:val="24"/>
          <w:szCs w:val="24"/>
        </w:rPr>
        <w:t xml:space="preserve"> </w:t>
      </w:r>
      <w:r w:rsidRPr="006E3EAC">
        <w:rPr>
          <w:rFonts w:ascii="Times New Roman" w:hAnsi="Times New Roman" w:cs="Times New Roman"/>
          <w:b/>
          <w:sz w:val="24"/>
          <w:szCs w:val="24"/>
        </w:rPr>
        <w:t>gần nhất</w:t>
      </w:r>
      <w:r w:rsidRPr="006E3EAC">
        <w:rPr>
          <w:rFonts w:ascii="Times New Roman" w:hAnsi="Times New Roman" w:cs="Times New Roman"/>
          <w:sz w:val="24"/>
          <w:szCs w:val="24"/>
        </w:rPr>
        <w:t xml:space="preserve"> với giá trị nào sau đây?</w:t>
      </w:r>
    </w:p>
    <w:p w14:paraId="0E257215" w14:textId="77777777" w:rsidR="008D7273" w:rsidRDefault="008D7273" w:rsidP="008D7273">
      <w:pPr>
        <w:tabs>
          <w:tab w:val="left" w:pos="283"/>
          <w:tab w:val="left" w:pos="2835"/>
          <w:tab w:val="left" w:pos="5386"/>
          <w:tab w:val="left" w:pos="7937"/>
        </w:tabs>
        <w:spacing w:after="240"/>
        <w:ind w:firstLine="283"/>
        <w:jc w:val="both"/>
        <w:rPr>
          <w:rFonts w:ascii="Times New Roman" w:hAnsi="Times New Roman" w:cs="Times New Roman"/>
          <w:sz w:val="24"/>
          <w:szCs w:val="24"/>
        </w:rPr>
      </w:pPr>
      <w:r w:rsidRPr="006E3EAC">
        <w:rPr>
          <w:rFonts w:ascii="Palatino Linotype" w:hAnsi="Palatino Linotype" w:cs="Times New Roman"/>
          <w:b/>
          <w:color w:val="0000FF"/>
          <w:sz w:val="24"/>
          <w:szCs w:val="24"/>
        </w:rPr>
        <w:t>A.</w:t>
      </w:r>
      <w:r w:rsidRPr="006E3EAC">
        <w:rPr>
          <w:rFonts w:ascii="Times New Roman" w:hAnsi="Times New Roman" w:cs="Times New Roman"/>
          <w:sz w:val="24"/>
          <w:szCs w:val="24"/>
        </w:rPr>
        <w:t xml:space="preserve"> </w:t>
      </w:r>
      <w:r w:rsidRPr="006E3EAC">
        <w:rPr>
          <w:rFonts w:ascii="Times New Roman" w:hAnsi="Times New Roman" w:cs="Times New Roman"/>
          <w:position w:val="-6"/>
          <w:sz w:val="24"/>
        </w:rPr>
        <w:object w:dxaOrig="800" w:dyaOrig="279" w14:anchorId="02561AF2">
          <v:shape id="_x0000_i1223" type="#_x0000_t75" style="width:40.2pt;height:14.4pt" o:ole="">
            <v:imagedata r:id="rId392" o:title=""/>
          </v:shape>
          <o:OLEObject Type="Embed" ProgID="Equation.DSMT4" ShapeID="_x0000_i1223" DrawAspect="Content" ObjectID="_1750280007" r:id="rId393"/>
        </w:object>
      </w:r>
      <w:r w:rsidRPr="006E3EAC">
        <w:rPr>
          <w:rFonts w:ascii="Times New Roman" w:hAnsi="Times New Roman" w:cs="Times New Roman"/>
          <w:sz w:val="24"/>
          <w:szCs w:val="24"/>
        </w:rPr>
        <w:t>.</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B.</w:t>
      </w:r>
      <w:r w:rsidRPr="006E3EAC">
        <w:rPr>
          <w:rFonts w:ascii="Times New Roman" w:hAnsi="Times New Roman" w:cs="Times New Roman"/>
          <w:sz w:val="24"/>
          <w:szCs w:val="24"/>
        </w:rPr>
        <w:t xml:space="preserve"> </w:t>
      </w:r>
      <w:r w:rsidRPr="006E3EAC">
        <w:rPr>
          <w:rFonts w:ascii="Times New Roman" w:hAnsi="Times New Roman" w:cs="Times New Roman"/>
          <w:position w:val="-6"/>
          <w:sz w:val="24"/>
        </w:rPr>
        <w:object w:dxaOrig="800" w:dyaOrig="279" w14:anchorId="3C5478E7">
          <v:shape id="_x0000_i1224" type="#_x0000_t75" style="width:40.2pt;height:14.4pt" o:ole="">
            <v:imagedata r:id="rId394" o:title=""/>
          </v:shape>
          <o:OLEObject Type="Embed" ProgID="Equation.DSMT4" ShapeID="_x0000_i1224" DrawAspect="Content" ObjectID="_1750280008" r:id="rId395"/>
        </w:object>
      </w:r>
      <w:r w:rsidRPr="006E3EAC">
        <w:rPr>
          <w:rFonts w:ascii="Times New Roman" w:hAnsi="Times New Roman" w:cs="Times New Roman"/>
          <w:sz w:val="24"/>
          <w:szCs w:val="24"/>
        </w:rPr>
        <w:t>.</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C.</w:t>
      </w:r>
      <w:r w:rsidRPr="006E3EAC">
        <w:rPr>
          <w:rFonts w:ascii="Times New Roman" w:hAnsi="Times New Roman" w:cs="Times New Roman"/>
          <w:sz w:val="24"/>
          <w:szCs w:val="24"/>
        </w:rPr>
        <w:t xml:space="preserve"> </w:t>
      </w:r>
      <w:r w:rsidRPr="006E3EAC">
        <w:rPr>
          <w:rFonts w:ascii="Times New Roman" w:hAnsi="Times New Roman" w:cs="Times New Roman"/>
          <w:position w:val="-6"/>
          <w:sz w:val="24"/>
        </w:rPr>
        <w:object w:dxaOrig="800" w:dyaOrig="279" w14:anchorId="0FAEF83C">
          <v:shape id="_x0000_i1225" type="#_x0000_t75" style="width:40.2pt;height:14.4pt" o:ole="">
            <v:imagedata r:id="rId396" o:title=""/>
          </v:shape>
          <o:OLEObject Type="Embed" ProgID="Equation.DSMT4" ShapeID="_x0000_i1225" DrawAspect="Content" ObjectID="_1750280009" r:id="rId397"/>
        </w:object>
      </w:r>
      <w:r w:rsidRPr="006E3EAC">
        <w:rPr>
          <w:rFonts w:ascii="Times New Roman" w:hAnsi="Times New Roman" w:cs="Times New Roman"/>
          <w:sz w:val="24"/>
          <w:szCs w:val="24"/>
        </w:rPr>
        <w:t>.</w:t>
      </w:r>
      <w:r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D.</w:t>
      </w:r>
      <w:r w:rsidRPr="006E3EAC">
        <w:rPr>
          <w:rFonts w:ascii="Times New Roman" w:hAnsi="Times New Roman" w:cs="Times New Roman"/>
          <w:sz w:val="24"/>
          <w:szCs w:val="24"/>
        </w:rPr>
        <w:t xml:space="preserve"> </w:t>
      </w:r>
      <w:r w:rsidRPr="006E3EAC">
        <w:rPr>
          <w:rFonts w:ascii="Times New Roman" w:hAnsi="Times New Roman" w:cs="Times New Roman"/>
          <w:position w:val="-6"/>
          <w:sz w:val="24"/>
        </w:rPr>
        <w:object w:dxaOrig="800" w:dyaOrig="279" w14:anchorId="4675D6C2">
          <v:shape id="_x0000_i1226" type="#_x0000_t75" style="width:40.2pt;height:14.4pt" o:ole="">
            <v:imagedata r:id="rId398" o:title=""/>
          </v:shape>
          <o:OLEObject Type="Embed" ProgID="Equation.DSMT4" ShapeID="_x0000_i1226" DrawAspect="Content" ObjectID="_1750280010" r:id="rId399"/>
        </w:object>
      </w:r>
      <w:r w:rsidRPr="006E3EAC">
        <w:rPr>
          <w:rFonts w:ascii="Times New Roman" w:hAnsi="Times New Roman" w:cs="Times New Roman"/>
          <w:sz w:val="24"/>
          <w:szCs w:val="24"/>
        </w:rPr>
        <w:t>.</w:t>
      </w:r>
    </w:p>
    <w:p w14:paraId="5ABAC78B" w14:textId="77777777" w:rsidR="00620E06" w:rsidRPr="00620E06" w:rsidRDefault="00620E06" w:rsidP="00620E06">
      <w:pPr>
        <w:spacing w:after="0" w:line="259" w:lineRule="auto"/>
        <w:mirrorIndents/>
        <w:jc w:val="center"/>
        <w:rPr>
          <w:rFonts w:ascii="Times New Roman" w:hAnsi="Times New Roman" w:cs="Times New Roman"/>
          <w:b/>
          <w:bCs/>
          <w:color w:val="000000"/>
          <w:sz w:val="24"/>
        </w:rPr>
      </w:pPr>
      <w:r w:rsidRPr="00620E06">
        <w:rPr>
          <w:rFonts w:ascii="Times New Roman" w:hAnsi="Times New Roman" w:cs="Times New Roman"/>
          <w:b/>
          <w:bCs/>
          <w:color w:val="000000"/>
          <w:sz w:val="24"/>
        </w:rPr>
        <w:t>----------------------------HẾT----------------------------</w:t>
      </w:r>
    </w:p>
    <w:p w14:paraId="2831F6F9" w14:textId="77777777" w:rsidR="00620E06" w:rsidRPr="006E3EAC" w:rsidRDefault="00620E06" w:rsidP="008D7273">
      <w:pPr>
        <w:tabs>
          <w:tab w:val="left" w:pos="283"/>
          <w:tab w:val="left" w:pos="2835"/>
          <w:tab w:val="left" w:pos="5386"/>
          <w:tab w:val="left" w:pos="7937"/>
        </w:tabs>
        <w:spacing w:after="240"/>
        <w:ind w:firstLine="283"/>
        <w:jc w:val="both"/>
        <w:rPr>
          <w:rFonts w:ascii="Times New Roman" w:hAnsi="Times New Roman" w:cs="Times New Roman"/>
          <w:sz w:val="24"/>
          <w:szCs w:val="24"/>
        </w:rPr>
      </w:pPr>
    </w:p>
    <w:p w14:paraId="025B822A" w14:textId="77777777" w:rsidR="006018AD" w:rsidRDefault="006018AD" w:rsidP="006E3EAC">
      <w:pPr>
        <w:spacing w:before="120" w:after="0" w:line="276" w:lineRule="auto"/>
        <w:jc w:val="both"/>
        <w:rPr>
          <w:rFonts w:ascii="Palatino Linotype" w:eastAsia="Calibri" w:hAnsi="Palatino Linotype" w:cs="Times New Roman"/>
          <w:b/>
          <w:color w:val="0000FF"/>
          <w:sz w:val="24"/>
          <w:szCs w:val="24"/>
        </w:rPr>
      </w:pPr>
    </w:p>
    <w:p w14:paraId="5B4942B2" w14:textId="24908740" w:rsidR="008D7273" w:rsidRDefault="008D7273">
      <w:pPr>
        <w:spacing w:after="160" w:line="259" w:lineRule="auto"/>
        <w:rPr>
          <w:rFonts w:ascii="Palatino Linotype" w:eastAsia="Calibri" w:hAnsi="Palatino Linotype" w:cs="Times New Roman"/>
          <w:b/>
          <w:color w:val="0000FF"/>
          <w:sz w:val="24"/>
          <w:szCs w:val="24"/>
        </w:rPr>
      </w:pPr>
      <w:r>
        <w:rPr>
          <w:rFonts w:ascii="Palatino Linotype" w:eastAsia="Calibri" w:hAnsi="Palatino Linotype" w:cs="Times New Roman"/>
          <w:b/>
          <w:color w:val="0000FF"/>
          <w:sz w:val="24"/>
          <w:szCs w:val="24"/>
        </w:rPr>
        <w:br w:type="page"/>
      </w:r>
    </w:p>
    <w:p w14:paraId="57A15AE5" w14:textId="17376BC0" w:rsidR="008D7273" w:rsidRPr="00ED1864" w:rsidRDefault="002D27B1" w:rsidP="002D27B1">
      <w:pPr>
        <w:spacing w:before="120" w:after="0" w:line="276" w:lineRule="auto"/>
        <w:jc w:val="center"/>
        <w:rPr>
          <w:rFonts w:ascii="Palatino Linotype" w:eastAsia="Calibri" w:hAnsi="Palatino Linotype" w:cs="Times New Roman"/>
          <w:b/>
          <w:color w:val="0000FF"/>
          <w:sz w:val="34"/>
          <w:szCs w:val="34"/>
        </w:rPr>
      </w:pPr>
      <w:r w:rsidRPr="00ED1864">
        <w:rPr>
          <w:rFonts w:ascii="Palatino Linotype" w:eastAsia="Calibri" w:hAnsi="Palatino Linotype" w:cs="Times New Roman"/>
          <w:b/>
          <w:color w:val="0000FF"/>
          <w:sz w:val="34"/>
          <w:szCs w:val="34"/>
        </w:rPr>
        <w:lastRenderedPageBreak/>
        <w:t>ĐÁP ÁN CHI TIẾT THAM KHẢO</w:t>
      </w:r>
    </w:p>
    <w:p w14:paraId="0E5D6024" w14:textId="48F1E142" w:rsidR="00603883" w:rsidRPr="006E3EAC" w:rsidRDefault="006E3EAC" w:rsidP="006E3EAC">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1:</w:t>
      </w:r>
      <w:r w:rsidRPr="006E3EAC">
        <w:rPr>
          <w:rFonts w:ascii="Times New Roman" w:eastAsia="Calibri" w:hAnsi="Times New Roman" w:cs="Times New Roman"/>
          <w:b/>
          <w:color w:val="0000FF"/>
          <w:sz w:val="24"/>
          <w:szCs w:val="24"/>
        </w:rPr>
        <w:t xml:space="preserve"> </w:t>
      </w:r>
      <w:r w:rsidR="00603883" w:rsidRPr="006E3EAC">
        <w:rPr>
          <w:rFonts w:ascii="Times New Roman" w:eastAsia="Calibri" w:hAnsi="Times New Roman" w:cs="Times New Roman"/>
          <w:sz w:val="24"/>
          <w:szCs w:val="24"/>
        </w:rPr>
        <w:t>Sóng cực ngắn được sử dụng trong thông tin liên lạc giữa mặt đất và vệ tinh do nó</w:t>
      </w:r>
    </w:p>
    <w:p w14:paraId="624D4538" w14:textId="2DA9F0C6"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phản xạ rất tốt trên tầng điện li</w:t>
      </w:r>
      <w:r w:rsidR="00603883" w:rsidRPr="006E3EAC">
        <w:rPr>
          <w:rFonts w:ascii="Times New Roman" w:eastAsia="Calibri" w:hAnsi="Times New Roman" w:cs="Times New Roman"/>
          <w:sz w:val="24"/>
          <w:szCs w:val="24"/>
        </w:rPr>
        <w:t>.</w: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có khả năng xuyên qua tầng điện li</w:t>
      </w:r>
      <w:r w:rsidR="00603883" w:rsidRPr="006E3EAC">
        <w:rPr>
          <w:rFonts w:ascii="Times New Roman" w:eastAsia="Calibri" w:hAnsi="Times New Roman" w:cs="Times New Roman"/>
          <w:sz w:val="24"/>
          <w:szCs w:val="24"/>
        </w:rPr>
        <w:t>.</w:t>
      </w:r>
    </w:p>
    <w:p w14:paraId="37E4DAB0" w14:textId="22D002F2"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bị hấp thụ mạnh bởi không khí trong khí quyển</w:t>
      </w:r>
      <w:r w:rsidR="00603883" w:rsidRPr="006E3EAC">
        <w:rPr>
          <w:rFonts w:ascii="Times New Roman" w:eastAsia="Calibri" w:hAnsi="Times New Roman" w:cs="Times New Roman"/>
          <w:sz w:val="24"/>
          <w:szCs w:val="24"/>
        </w:rPr>
        <w:t>.</w: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phản xạ rất tốt trên mặt đất</w:t>
      </w:r>
      <w:r w:rsidR="00603883" w:rsidRPr="006E3EAC">
        <w:rPr>
          <w:rFonts w:ascii="Times New Roman" w:eastAsia="Calibri" w:hAnsi="Times New Roman" w:cs="Times New Roman"/>
          <w:sz w:val="24"/>
          <w:szCs w:val="24"/>
        </w:rPr>
        <w:t>.</w:t>
      </w:r>
    </w:p>
    <w:p w14:paraId="2CC142D6" w14:textId="77777777" w:rsidR="00392506" w:rsidRPr="00392506" w:rsidRDefault="00392506" w:rsidP="00392506">
      <w:pPr>
        <w:tabs>
          <w:tab w:val="left" w:pos="283"/>
          <w:tab w:val="left" w:pos="2835"/>
          <w:tab w:val="left" w:pos="5386"/>
          <w:tab w:val="left" w:pos="7937"/>
        </w:tabs>
        <w:spacing w:after="0" w:line="240" w:lineRule="auto"/>
        <w:ind w:firstLine="283"/>
        <w:jc w:val="center"/>
        <w:rPr>
          <w:rFonts w:ascii="Times New Roman" w:eastAsia="Calibri" w:hAnsi="Times New Roman" w:cs="Times New Roman"/>
          <w:color w:val="2909E7"/>
          <w:sz w:val="24"/>
          <w:szCs w:val="24"/>
        </w:rPr>
      </w:pPr>
      <w:r w:rsidRPr="00392506">
        <w:rPr>
          <w:rFonts w:ascii="Times New Roman" w:eastAsia="Calibri" w:hAnsi="Times New Roman" w:cs="Times New Roman"/>
          <w:b/>
          <w:color w:val="0000FF"/>
          <w:sz w:val="24"/>
          <w:szCs w:val="24"/>
        </w:rPr>
        <w:t>Hướng dẫn giải</w:t>
      </w:r>
    </w:p>
    <w:p w14:paraId="0D2DD420" w14:textId="77777777" w:rsidR="00392506" w:rsidRPr="00392506" w:rsidRDefault="00392506" w:rsidP="00392506">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392506">
        <w:rPr>
          <w:rFonts w:ascii="Times New Roman" w:eastAsia="Calibri" w:hAnsi="Times New Roman" w:cs="Times New Roman"/>
          <w:sz w:val="24"/>
          <w:szCs w:val="24"/>
        </w:rPr>
        <w:t>Sóng cực ngắn có năng lượng lớn có khả năng xuyên qua tang điện li và được dùng trong thông tin liên lạc trong không gian.</w:t>
      </w:r>
    </w:p>
    <w:p w14:paraId="322F94EF" w14:textId="77777777" w:rsidR="00392506" w:rsidRPr="00392506" w:rsidRDefault="00392506" w:rsidP="00392506">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392506">
        <w:rPr>
          <w:rFonts w:ascii="Times New Roman" w:eastAsia="Calibri" w:hAnsi="Times New Roman" w:cs="Times New Roman"/>
          <w:b/>
          <w:sz w:val="24"/>
          <w:szCs w:val="24"/>
        </w:rPr>
        <w:t>Chọn B</w:t>
      </w:r>
    </w:p>
    <w:p w14:paraId="7D2A6443" w14:textId="342F4C7A" w:rsidR="00603883" w:rsidRPr="006E3EAC" w:rsidRDefault="006E3EAC" w:rsidP="006E3EAC">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2:</w:t>
      </w:r>
      <w:r w:rsidRPr="006E3EAC">
        <w:rPr>
          <w:rFonts w:ascii="Times New Roman" w:eastAsia="Calibri" w:hAnsi="Times New Roman" w:cs="Times New Roman"/>
          <w:b/>
          <w:color w:val="0000FF"/>
          <w:sz w:val="24"/>
          <w:szCs w:val="24"/>
        </w:rPr>
        <w:t xml:space="preserve"> </w:t>
      </w:r>
      <w:r w:rsidR="00603883" w:rsidRPr="006E3EAC">
        <w:rPr>
          <w:rFonts w:ascii="Times New Roman" w:eastAsia="Calibri" w:hAnsi="Times New Roman" w:cs="Times New Roman"/>
          <w:sz w:val="24"/>
          <w:szCs w:val="24"/>
        </w:rPr>
        <w:t>Hệ số công suất của đoạn mạch xoay chiều nào sau đây có giá trị bằng 1?</w:t>
      </w:r>
    </w:p>
    <w:p w14:paraId="18DBE654" w14:textId="46A1F4A8"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Đoạn mạch chỉ có điện trở</w:t>
      </w:r>
      <w:r w:rsidR="00603883" w:rsidRPr="006E3EAC">
        <w:rPr>
          <w:rFonts w:ascii="Times New Roman" w:eastAsia="Calibri" w:hAnsi="Times New Roman" w:cs="Times New Roman"/>
          <w:sz w:val="24"/>
          <w:szCs w:val="24"/>
        </w:rPr>
        <w:t>.</w:t>
      </w:r>
    </w:p>
    <w:p w14:paraId="582B1A4F" w14:textId="15C3CB8B"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4"/>
        </w:rPr>
      </w:pP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Đoạn mạch chỉ có cuộn cảm thuần</w:t>
      </w:r>
      <w:r w:rsidR="00603883" w:rsidRPr="006E3EAC">
        <w:rPr>
          <w:rFonts w:ascii="Times New Roman" w:eastAsia="Calibri" w:hAnsi="Times New Roman" w:cs="Times New Roman"/>
          <w:sz w:val="24"/>
          <w:szCs w:val="24"/>
        </w:rPr>
        <w:t>.</w:t>
      </w:r>
    </w:p>
    <w:p w14:paraId="361E7AC0" w14:textId="6138B03B"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4"/>
        </w:rPr>
      </w:pP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Đoạn mạch gồm cuộn cảm thuần mắc với một tụ điện</w:t>
      </w:r>
      <w:r w:rsidR="00603883" w:rsidRPr="006E3EAC">
        <w:rPr>
          <w:rFonts w:ascii="Times New Roman" w:eastAsia="Calibri" w:hAnsi="Times New Roman" w:cs="Times New Roman"/>
          <w:sz w:val="24"/>
          <w:szCs w:val="24"/>
        </w:rPr>
        <w:t>.</w:t>
      </w:r>
    </w:p>
    <w:p w14:paraId="418DA672" w14:textId="272DFCFE"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Đoạn mạch chỉ có tụ điện</w:t>
      </w:r>
      <w:r w:rsidR="00603883" w:rsidRPr="006E3EAC">
        <w:rPr>
          <w:rFonts w:ascii="Times New Roman" w:eastAsia="Calibri" w:hAnsi="Times New Roman" w:cs="Times New Roman"/>
          <w:sz w:val="24"/>
          <w:szCs w:val="24"/>
        </w:rPr>
        <w:t>.</w:t>
      </w:r>
    </w:p>
    <w:p w14:paraId="21B5451F" w14:textId="77777777" w:rsidR="006A1E31" w:rsidRPr="006A1E31" w:rsidRDefault="006A1E31" w:rsidP="006A1E31">
      <w:pPr>
        <w:tabs>
          <w:tab w:val="left" w:pos="283"/>
          <w:tab w:val="left" w:pos="2835"/>
          <w:tab w:val="left" w:pos="5386"/>
          <w:tab w:val="left" w:pos="7937"/>
        </w:tabs>
        <w:spacing w:after="0" w:line="240" w:lineRule="auto"/>
        <w:ind w:firstLine="283"/>
        <w:jc w:val="center"/>
        <w:rPr>
          <w:rFonts w:ascii="Times New Roman" w:eastAsia="Calibri" w:hAnsi="Times New Roman" w:cs="Times New Roman"/>
          <w:color w:val="2909E7"/>
          <w:sz w:val="24"/>
          <w:szCs w:val="24"/>
        </w:rPr>
      </w:pPr>
      <w:r w:rsidRPr="006A1E31">
        <w:rPr>
          <w:rFonts w:ascii="Times New Roman" w:eastAsia="Calibri" w:hAnsi="Times New Roman" w:cs="Times New Roman"/>
          <w:b/>
          <w:color w:val="0000FF"/>
          <w:sz w:val="24"/>
          <w:szCs w:val="24"/>
        </w:rPr>
        <w:t>Hướng dẫn giải</w:t>
      </w:r>
    </w:p>
    <w:p w14:paraId="422983BD" w14:textId="77777777" w:rsidR="006A1E31" w:rsidRPr="006A1E31" w:rsidRDefault="006A1E31" w:rsidP="006A1E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A1E31">
        <w:rPr>
          <w:rFonts w:ascii="Times New Roman" w:eastAsia="Calibri" w:hAnsi="Times New Roman" w:cs="Times New Roman"/>
          <w:sz w:val="24"/>
          <w:szCs w:val="24"/>
        </w:rPr>
        <w:t xml:space="preserve">Hệ số công suất </w:t>
      </w:r>
      <w:r w:rsidRPr="006A1E31">
        <w:rPr>
          <w:rFonts w:ascii="Times New Roman" w:eastAsia="Calibri" w:hAnsi="Times New Roman" w:cs="Times New Roman"/>
          <w:position w:val="-24"/>
          <w:sz w:val="24"/>
          <w:szCs w:val="24"/>
        </w:rPr>
        <w:object w:dxaOrig="980" w:dyaOrig="620" w14:anchorId="4293A328">
          <v:shape id="_x0000_i1227" type="#_x0000_t75" style="width:49.2pt;height:30.6pt" o:ole="">
            <v:imagedata r:id="rId400" o:title=""/>
          </v:shape>
          <o:OLEObject Type="Embed" ProgID="Equation.DSMT4" ShapeID="_x0000_i1227" DrawAspect="Content" ObjectID="_1750280011" r:id="rId401"/>
        </w:object>
      </w:r>
    </w:p>
    <w:p w14:paraId="4DAFBC75" w14:textId="77777777" w:rsidR="006A1E31" w:rsidRPr="006A1E31" w:rsidRDefault="006A1E31" w:rsidP="006A1E3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A1E31">
        <w:rPr>
          <w:rFonts w:ascii="Times New Roman" w:eastAsia="Calibri" w:hAnsi="Times New Roman" w:cs="Times New Roman"/>
          <w:sz w:val="24"/>
          <w:szCs w:val="24"/>
        </w:rPr>
        <w:t xml:space="preserve">Mạch chỉ có điện trở thuần R = Z </w:t>
      </w:r>
      <w:r w:rsidRPr="006A1E31">
        <w:rPr>
          <w:rFonts w:ascii="Times New Roman" w:eastAsia="Calibri" w:hAnsi="Times New Roman" w:cs="Times New Roman"/>
          <w:position w:val="-6"/>
          <w:sz w:val="24"/>
          <w:szCs w:val="24"/>
        </w:rPr>
        <w:object w:dxaOrig="999" w:dyaOrig="279" w14:anchorId="34E71FA1">
          <v:shape id="_x0000_i1228" type="#_x0000_t75" style="width:50.4pt;height:14.4pt" o:ole="">
            <v:imagedata r:id="rId402" o:title=""/>
          </v:shape>
          <o:OLEObject Type="Embed" ProgID="Equation.DSMT4" ShapeID="_x0000_i1228" DrawAspect="Content" ObjectID="_1750280012" r:id="rId403"/>
        </w:object>
      </w:r>
    </w:p>
    <w:p w14:paraId="69DDA354" w14:textId="4860C68A" w:rsidR="006A1E31" w:rsidRPr="006A1E31" w:rsidRDefault="006A1E31" w:rsidP="006A1E31">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6A1E31">
        <w:rPr>
          <w:rFonts w:ascii="Times New Roman" w:eastAsia="Calibri" w:hAnsi="Times New Roman" w:cs="Times New Roman"/>
          <w:b/>
          <w:sz w:val="24"/>
          <w:szCs w:val="24"/>
        </w:rPr>
        <w:t>Chọn A</w:t>
      </w:r>
    </w:p>
    <w:p w14:paraId="508C75BE" w14:textId="6715324F" w:rsidR="00603883" w:rsidRPr="006E3EAC" w:rsidRDefault="006E3EAC" w:rsidP="006E3EAC">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3:</w:t>
      </w:r>
      <w:r w:rsidRPr="006E3EAC">
        <w:rPr>
          <w:rFonts w:ascii="Times New Roman" w:eastAsia="Calibri" w:hAnsi="Times New Roman" w:cs="Times New Roman"/>
          <w:b/>
          <w:color w:val="0000FF"/>
          <w:sz w:val="24"/>
          <w:szCs w:val="24"/>
        </w:rPr>
        <w:t xml:space="preserve"> </w:t>
      </w:r>
      <w:r w:rsidR="00603883" w:rsidRPr="006E3EAC">
        <w:rPr>
          <w:rFonts w:ascii="Times New Roman" w:eastAsia="Calibri" w:hAnsi="Times New Roman" w:cs="Times New Roman"/>
          <w:sz w:val="24"/>
          <w:szCs w:val="24"/>
        </w:rPr>
        <w:t xml:space="preserve">Biết giới hạn quang điện của nhôm là </w:t>
      </w:r>
      <w:r w:rsidR="00603883" w:rsidRPr="006E3EAC">
        <w:rPr>
          <w:rFonts w:ascii="Times New Roman" w:hAnsi="Times New Roman" w:cs="Times New Roman"/>
          <w:position w:val="-10"/>
          <w:sz w:val="24"/>
        </w:rPr>
        <w:object w:dxaOrig="859" w:dyaOrig="320" w14:anchorId="6C48D8B6">
          <v:shape id="_x0000_i1229" type="#_x0000_t75" style="width:43.8pt;height:15.6pt" o:ole="">
            <v:imagedata r:id="rId7" o:title=""/>
          </v:shape>
          <o:OLEObject Type="Embed" ProgID="Equation.DSMT4" ShapeID="_x0000_i1229" DrawAspect="Content" ObjectID="_1750280013" r:id="rId404"/>
        </w:object>
      </w:r>
      <w:r w:rsidR="00603883" w:rsidRPr="006E3EAC">
        <w:rPr>
          <w:rFonts w:ascii="Times New Roman" w:eastAsia="Calibri" w:hAnsi="Times New Roman" w:cs="Times New Roman"/>
          <w:sz w:val="24"/>
          <w:szCs w:val="24"/>
        </w:rPr>
        <w:t xml:space="preserve"> Trong chân không, chiếu bước xạ có bước sóng nào sau đây vào tấm nhôm thì hiện tượng quang điện </w:t>
      </w:r>
      <w:r w:rsidR="00603883" w:rsidRPr="00FF4672">
        <w:rPr>
          <w:rFonts w:ascii="Times New Roman" w:eastAsia="Calibri" w:hAnsi="Times New Roman" w:cs="Times New Roman"/>
          <w:b/>
          <w:bCs/>
          <w:sz w:val="24"/>
          <w:szCs w:val="24"/>
        </w:rPr>
        <w:t>không</w:t>
      </w:r>
      <w:r w:rsidR="00603883" w:rsidRPr="006E3EAC">
        <w:rPr>
          <w:rFonts w:ascii="Times New Roman" w:eastAsia="Calibri" w:hAnsi="Times New Roman" w:cs="Times New Roman"/>
          <w:sz w:val="24"/>
          <w:szCs w:val="24"/>
        </w:rPr>
        <w:t xml:space="preserve"> xảy ra?</w:t>
      </w:r>
    </w:p>
    <w:p w14:paraId="4DF3443D" w14:textId="2712AF68"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position w:val="-10"/>
          <w:sz w:val="24"/>
          <w:szCs w:val="24"/>
        </w:rPr>
        <w:object w:dxaOrig="859" w:dyaOrig="320" w14:anchorId="41AEB45B">
          <v:shape id="_x0000_i1230" type="#_x0000_t75" style="width:43.8pt;height:15.6pt" o:ole="">
            <v:imagedata r:id="rId9" o:title=""/>
          </v:shape>
          <o:OLEObject Type="Embed" ProgID="Equation.DSMT4" ShapeID="_x0000_i1230" DrawAspect="Content" ObjectID="_1750280014" r:id="rId405"/>
        </w:objec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position w:val="-10"/>
          <w:sz w:val="24"/>
          <w:szCs w:val="24"/>
        </w:rPr>
        <w:object w:dxaOrig="859" w:dyaOrig="320" w14:anchorId="6649D2CF">
          <v:shape id="_x0000_i1231" type="#_x0000_t75" style="width:43.8pt;height:15.6pt" o:ole="">
            <v:imagedata r:id="rId11" o:title=""/>
          </v:shape>
          <o:OLEObject Type="Embed" ProgID="Equation.DSMT4" ShapeID="_x0000_i1231" DrawAspect="Content" ObjectID="_1750280015" r:id="rId406"/>
        </w:objec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position w:val="-10"/>
          <w:sz w:val="24"/>
          <w:szCs w:val="24"/>
        </w:rPr>
        <w:object w:dxaOrig="880" w:dyaOrig="320" w14:anchorId="3929418A">
          <v:shape id="_x0000_i1232" type="#_x0000_t75" style="width:44.4pt;height:15.6pt" o:ole="">
            <v:imagedata r:id="rId13" o:title=""/>
          </v:shape>
          <o:OLEObject Type="Embed" ProgID="Equation.DSMT4" ShapeID="_x0000_i1232" DrawAspect="Content" ObjectID="_1750280016" r:id="rId407"/>
        </w:objec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position w:val="-10"/>
          <w:sz w:val="24"/>
          <w:szCs w:val="24"/>
        </w:rPr>
        <w:object w:dxaOrig="859" w:dyaOrig="320" w14:anchorId="7EC42C03">
          <v:shape id="_x0000_i1233" type="#_x0000_t75" style="width:43.8pt;height:15.6pt" o:ole="">
            <v:imagedata r:id="rId15" o:title=""/>
          </v:shape>
          <o:OLEObject Type="Embed" ProgID="Equation.DSMT4" ShapeID="_x0000_i1233" DrawAspect="Content" ObjectID="_1750280017" r:id="rId408"/>
        </w:object>
      </w:r>
    </w:p>
    <w:p w14:paraId="6470489D" w14:textId="77777777" w:rsidR="00D112DB" w:rsidRPr="00D112DB" w:rsidRDefault="00D112DB" w:rsidP="00D112DB">
      <w:pPr>
        <w:tabs>
          <w:tab w:val="left" w:pos="283"/>
          <w:tab w:val="left" w:pos="2835"/>
          <w:tab w:val="left" w:pos="5386"/>
          <w:tab w:val="left" w:pos="7937"/>
        </w:tabs>
        <w:spacing w:after="0" w:line="240" w:lineRule="auto"/>
        <w:ind w:firstLine="283"/>
        <w:jc w:val="center"/>
        <w:rPr>
          <w:rFonts w:ascii="Times New Roman" w:eastAsia="Calibri" w:hAnsi="Times New Roman" w:cs="Times New Roman"/>
          <w:color w:val="2909E7"/>
          <w:sz w:val="24"/>
          <w:szCs w:val="24"/>
        </w:rPr>
      </w:pPr>
      <w:r w:rsidRPr="00D112DB">
        <w:rPr>
          <w:rFonts w:ascii="Times New Roman" w:eastAsia="Calibri" w:hAnsi="Times New Roman" w:cs="Times New Roman"/>
          <w:b/>
          <w:color w:val="0000FF"/>
          <w:sz w:val="24"/>
          <w:szCs w:val="24"/>
        </w:rPr>
        <w:t>Hướng dẫn giải</w:t>
      </w:r>
    </w:p>
    <w:p w14:paraId="429EABDE" w14:textId="77777777" w:rsidR="00D112DB" w:rsidRPr="00D112DB" w:rsidRDefault="00D112DB" w:rsidP="00D112DB">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D112DB">
        <w:rPr>
          <w:rFonts w:ascii="Times New Roman" w:eastAsia="Calibri" w:hAnsi="Times New Roman" w:cs="Times New Roman"/>
          <w:sz w:val="24"/>
          <w:szCs w:val="24"/>
        </w:rPr>
        <w:t>Định luật giới hạn quang điện: Đối với mỗi kim loại ánh sáng kích thích phải có bước sóng</w:t>
      </w:r>
      <w:r w:rsidRPr="00D112DB">
        <w:rPr>
          <w:rFonts w:ascii="Times New Roman" w:eastAsia="Calibri" w:hAnsi="Times New Roman" w:cs="Times New Roman"/>
          <w:position w:val="-6"/>
          <w:sz w:val="24"/>
          <w:szCs w:val="24"/>
        </w:rPr>
        <w:object w:dxaOrig="200" w:dyaOrig="279" w14:anchorId="094AB7B4">
          <v:shape id="_x0000_i1234" type="#_x0000_t75" style="width:9.6pt;height:14.4pt" o:ole="">
            <v:imagedata r:id="rId409" o:title=""/>
          </v:shape>
          <o:OLEObject Type="Embed" ProgID="Equation.DSMT4" ShapeID="_x0000_i1234" DrawAspect="Content" ObjectID="_1750280018" r:id="rId410"/>
        </w:object>
      </w:r>
      <w:r w:rsidRPr="00D112DB">
        <w:rPr>
          <w:rFonts w:ascii="Times New Roman" w:eastAsia="Calibri" w:hAnsi="Times New Roman" w:cs="Times New Roman"/>
          <w:sz w:val="24"/>
          <w:szCs w:val="24"/>
        </w:rPr>
        <w:t xml:space="preserve"> ngắn hơn hay bằng giới hạn quang điện </w:t>
      </w:r>
      <w:r w:rsidRPr="00D112DB">
        <w:rPr>
          <w:rFonts w:ascii="Times New Roman" w:eastAsia="Calibri" w:hAnsi="Times New Roman" w:cs="Times New Roman"/>
          <w:position w:val="-12"/>
          <w:sz w:val="24"/>
          <w:szCs w:val="24"/>
        </w:rPr>
        <w:object w:dxaOrig="279" w:dyaOrig="360" w14:anchorId="1276192F">
          <v:shape id="_x0000_i1235" type="#_x0000_t75" style="width:14.4pt;height:18pt" o:ole="">
            <v:imagedata r:id="rId411" o:title=""/>
          </v:shape>
          <o:OLEObject Type="Embed" ProgID="Equation.DSMT4" ShapeID="_x0000_i1235" DrawAspect="Content" ObjectID="_1750280019" r:id="rId412"/>
        </w:object>
      </w:r>
      <w:r w:rsidRPr="00D112DB">
        <w:rPr>
          <w:rFonts w:ascii="Times New Roman" w:eastAsia="Calibri" w:hAnsi="Times New Roman" w:cs="Times New Roman"/>
          <w:sz w:val="24"/>
          <w:szCs w:val="24"/>
        </w:rPr>
        <w:t xml:space="preserve">của kim loại đó, mới gây ra hiện tượng quang điện </w:t>
      </w:r>
      <w:r w:rsidRPr="00D112DB">
        <w:rPr>
          <w:rFonts w:ascii="Times New Roman" w:eastAsia="Calibri" w:hAnsi="Times New Roman" w:cs="Times New Roman"/>
          <w:position w:val="-12"/>
          <w:sz w:val="24"/>
          <w:szCs w:val="24"/>
        </w:rPr>
        <w:object w:dxaOrig="840" w:dyaOrig="360" w14:anchorId="57B0DAAB">
          <v:shape id="_x0000_i1236" type="#_x0000_t75" style="width:42pt;height:18pt" o:ole="">
            <v:imagedata r:id="rId413" o:title=""/>
          </v:shape>
          <o:OLEObject Type="Embed" ProgID="Equation.DSMT4" ShapeID="_x0000_i1236" DrawAspect="Content" ObjectID="_1750280020" r:id="rId414"/>
        </w:object>
      </w:r>
    </w:p>
    <w:p w14:paraId="5C342EA6" w14:textId="77777777" w:rsidR="00D112DB" w:rsidRPr="00D112DB" w:rsidRDefault="00D112DB" w:rsidP="00D112DB">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D112DB">
        <w:rPr>
          <w:rFonts w:ascii="Times New Roman" w:eastAsia="Calibri" w:hAnsi="Times New Roman" w:cs="Times New Roman"/>
          <w:sz w:val="24"/>
          <w:szCs w:val="24"/>
        </w:rPr>
        <w:t xml:space="preserve">Để sảy ra hiện tượng quang điện </w:t>
      </w:r>
      <w:r w:rsidRPr="00D112DB">
        <w:rPr>
          <w:rFonts w:ascii="Times New Roman" w:eastAsia="Calibri" w:hAnsi="Times New Roman" w:cs="Times New Roman"/>
          <w:position w:val="-10"/>
          <w:sz w:val="24"/>
          <w:szCs w:val="24"/>
        </w:rPr>
        <w:object w:dxaOrig="1200" w:dyaOrig="320" w14:anchorId="36C1AD9C">
          <v:shape id="_x0000_i1237" type="#_x0000_t75" style="width:60pt;height:15.6pt" o:ole="">
            <v:imagedata r:id="rId415" o:title=""/>
          </v:shape>
          <o:OLEObject Type="Embed" ProgID="Equation.DSMT4" ShapeID="_x0000_i1237" DrawAspect="Content" ObjectID="_1750280021" r:id="rId416"/>
        </w:object>
      </w:r>
      <w:r w:rsidRPr="00D112DB">
        <w:rPr>
          <w:rFonts w:ascii="Times New Roman" w:eastAsia="Calibri" w:hAnsi="Times New Roman" w:cs="Times New Roman"/>
          <w:sz w:val="24"/>
          <w:szCs w:val="24"/>
        </w:rPr>
        <w:t xml:space="preserve">vậy chỉ có </w:t>
      </w:r>
      <w:r w:rsidRPr="00D112DB">
        <w:rPr>
          <w:rFonts w:ascii="Times New Roman" w:eastAsia="Calibri" w:hAnsi="Times New Roman" w:cs="Times New Roman"/>
          <w:position w:val="-10"/>
          <w:sz w:val="24"/>
          <w:szCs w:val="24"/>
        </w:rPr>
        <w:object w:dxaOrig="1820" w:dyaOrig="320" w14:anchorId="3F2E0B32">
          <v:shape id="_x0000_i1238" type="#_x0000_t75" style="width:90.6pt;height:15.6pt" o:ole="">
            <v:imagedata r:id="rId417" o:title=""/>
          </v:shape>
          <o:OLEObject Type="Embed" ProgID="Equation.DSMT4" ShapeID="_x0000_i1238" DrawAspect="Content" ObjectID="_1750280022" r:id="rId418"/>
        </w:object>
      </w:r>
      <w:r w:rsidRPr="00D112DB">
        <w:rPr>
          <w:rFonts w:ascii="Times New Roman" w:eastAsia="Calibri" w:hAnsi="Times New Roman" w:cs="Times New Roman"/>
          <w:sz w:val="24"/>
          <w:szCs w:val="24"/>
        </w:rPr>
        <w:t xml:space="preserve"> là không gây ra hiện tượng quang điện.</w:t>
      </w:r>
    </w:p>
    <w:p w14:paraId="58EE8FB0" w14:textId="77777777" w:rsidR="00D112DB" w:rsidRPr="00D112DB" w:rsidRDefault="00D112DB" w:rsidP="00D112DB">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112DB">
        <w:rPr>
          <w:rFonts w:ascii="Times New Roman" w:eastAsia="Calibri" w:hAnsi="Times New Roman" w:cs="Times New Roman"/>
          <w:b/>
          <w:sz w:val="24"/>
          <w:szCs w:val="24"/>
        </w:rPr>
        <w:t>Chọn B</w:t>
      </w:r>
    </w:p>
    <w:p w14:paraId="4BCA12A0" w14:textId="69CAC5C5" w:rsidR="00603883" w:rsidRPr="006E3EAC" w:rsidRDefault="006E3EAC" w:rsidP="006E3EAC">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4:</w:t>
      </w:r>
      <w:r w:rsidRPr="006E3EAC">
        <w:rPr>
          <w:rFonts w:ascii="Times New Roman" w:eastAsia="Calibri" w:hAnsi="Times New Roman" w:cs="Times New Roman"/>
          <w:b/>
          <w:color w:val="0000FF"/>
          <w:sz w:val="24"/>
          <w:szCs w:val="24"/>
        </w:rPr>
        <w:t xml:space="preserve"> </w:t>
      </w:r>
      <w:r w:rsidR="00603883" w:rsidRPr="006E3EAC">
        <w:rPr>
          <w:rFonts w:ascii="Times New Roman" w:eastAsia="Calibri" w:hAnsi="Times New Roman" w:cs="Times New Roman"/>
          <w:sz w:val="24"/>
          <w:szCs w:val="24"/>
        </w:rPr>
        <w:t>Dao động tắt dần có</w:t>
      </w:r>
    </w:p>
    <w:p w14:paraId="29677A29" w14:textId="5800C882"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C37FFC">
        <w:rPr>
          <w:rFonts w:ascii="Times New Roman" w:eastAsia="Calibri" w:hAnsi="Times New Roman" w:cs="Times New Roman"/>
          <w:sz w:val="24"/>
          <w:szCs w:val="24"/>
        </w:rPr>
        <w:t>c</w:t>
      </w:r>
      <w:r w:rsidR="00603883" w:rsidRPr="00603883">
        <w:rPr>
          <w:rFonts w:ascii="Times New Roman" w:eastAsia="Calibri" w:hAnsi="Times New Roman" w:cs="Times New Roman"/>
          <w:sz w:val="24"/>
          <w:szCs w:val="24"/>
        </w:rPr>
        <w:t xml:space="preserve">ơ </w:t>
      </w:r>
      <w:r w:rsidR="003F45B4">
        <w:rPr>
          <w:rFonts w:ascii="Times New Roman" w:eastAsia="Calibri" w:hAnsi="Times New Roman" w:cs="Times New Roman"/>
          <w:sz w:val="24"/>
          <w:szCs w:val="24"/>
        </w:rPr>
        <w:t>n</w:t>
      </w:r>
      <w:r w:rsidR="00603883" w:rsidRPr="00603883">
        <w:rPr>
          <w:rFonts w:ascii="Times New Roman" w:eastAsia="Calibri" w:hAnsi="Times New Roman" w:cs="Times New Roman"/>
          <w:sz w:val="24"/>
          <w:szCs w:val="24"/>
        </w:rPr>
        <w:t>ăng không đổi theo thời gian</w:t>
      </w:r>
      <w:r w:rsidR="00603883" w:rsidRPr="006E3EAC">
        <w:rPr>
          <w:rFonts w:ascii="Times New Roman" w:eastAsia="Calibri" w:hAnsi="Times New Roman" w:cs="Times New Roman"/>
          <w:sz w:val="24"/>
          <w:szCs w:val="24"/>
        </w:rPr>
        <w:t>.</w: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C37FFC" w:rsidRPr="00C37FFC">
        <w:rPr>
          <w:rFonts w:ascii="Times New Roman" w:eastAsia="Calibri" w:hAnsi="Times New Roman" w:cs="Times New Roman"/>
          <w:bCs/>
          <w:sz w:val="24"/>
          <w:szCs w:val="24"/>
        </w:rPr>
        <w:t>b</w:t>
      </w:r>
      <w:r w:rsidR="00603883" w:rsidRPr="00603883">
        <w:rPr>
          <w:rFonts w:ascii="Times New Roman" w:eastAsia="Calibri" w:hAnsi="Times New Roman" w:cs="Times New Roman"/>
          <w:sz w:val="24"/>
          <w:szCs w:val="24"/>
        </w:rPr>
        <w:t>iên độ tăng dần theo thời gian</w:t>
      </w:r>
      <w:r w:rsidR="00603883" w:rsidRPr="006E3EAC">
        <w:rPr>
          <w:rFonts w:ascii="Times New Roman" w:eastAsia="Calibri" w:hAnsi="Times New Roman" w:cs="Times New Roman"/>
          <w:sz w:val="24"/>
          <w:szCs w:val="24"/>
        </w:rPr>
        <w:t>.</w:t>
      </w:r>
    </w:p>
    <w:p w14:paraId="6B5B47D9" w14:textId="29BCB3EF"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3F45B4">
        <w:rPr>
          <w:rFonts w:ascii="Palatino Linotype" w:eastAsia="Calibri" w:hAnsi="Palatino Linotype" w:cs="Times New Roman"/>
          <w:b/>
          <w:color w:val="0000FF"/>
          <w:sz w:val="24"/>
          <w:szCs w:val="24"/>
          <w:u w:val="single"/>
        </w:rPr>
        <w:t>C</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C37FFC">
        <w:rPr>
          <w:rFonts w:ascii="Times New Roman" w:eastAsia="Calibri" w:hAnsi="Times New Roman" w:cs="Times New Roman"/>
          <w:sz w:val="24"/>
          <w:szCs w:val="24"/>
        </w:rPr>
        <w:t>c</w:t>
      </w:r>
      <w:r w:rsidR="00603883" w:rsidRPr="00603883">
        <w:rPr>
          <w:rFonts w:ascii="Times New Roman" w:eastAsia="Calibri" w:hAnsi="Times New Roman" w:cs="Times New Roman"/>
          <w:sz w:val="24"/>
          <w:szCs w:val="24"/>
        </w:rPr>
        <w:t>ơ năng giảm dần theo thời gian</w:t>
      </w:r>
      <w:r w:rsidR="00603883" w:rsidRPr="006E3EAC">
        <w:rPr>
          <w:rFonts w:ascii="Times New Roman" w:eastAsia="Calibri" w:hAnsi="Times New Roman" w:cs="Times New Roman"/>
          <w:sz w:val="24"/>
          <w:szCs w:val="24"/>
        </w:rPr>
        <w:t>.</w: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C37FFC">
        <w:rPr>
          <w:rFonts w:ascii="Times New Roman" w:eastAsia="Calibri" w:hAnsi="Times New Roman" w:cs="Times New Roman"/>
          <w:sz w:val="24"/>
          <w:szCs w:val="24"/>
        </w:rPr>
        <w:t>b</w:t>
      </w:r>
      <w:r w:rsidR="00603883" w:rsidRPr="00603883">
        <w:rPr>
          <w:rFonts w:ascii="Times New Roman" w:eastAsia="Calibri" w:hAnsi="Times New Roman" w:cs="Times New Roman"/>
          <w:sz w:val="24"/>
          <w:szCs w:val="24"/>
        </w:rPr>
        <w:t>iên độ không đổi theo thời gian</w:t>
      </w:r>
    </w:p>
    <w:p w14:paraId="50C0016C" w14:textId="77777777" w:rsidR="00244CAF" w:rsidRPr="00244CAF" w:rsidRDefault="00244CAF" w:rsidP="00244CAF">
      <w:pPr>
        <w:tabs>
          <w:tab w:val="left" w:pos="283"/>
          <w:tab w:val="left" w:pos="2835"/>
          <w:tab w:val="left" w:pos="5386"/>
          <w:tab w:val="left" w:pos="7937"/>
        </w:tabs>
        <w:spacing w:after="0" w:line="240" w:lineRule="auto"/>
        <w:ind w:firstLine="283"/>
        <w:jc w:val="center"/>
        <w:rPr>
          <w:rFonts w:ascii="Times New Roman" w:eastAsia="Calibri" w:hAnsi="Times New Roman" w:cs="Times New Roman"/>
          <w:color w:val="2909E7"/>
          <w:sz w:val="24"/>
          <w:szCs w:val="24"/>
        </w:rPr>
      </w:pPr>
      <w:r w:rsidRPr="00244CAF">
        <w:rPr>
          <w:rFonts w:ascii="Times New Roman" w:eastAsia="Calibri" w:hAnsi="Times New Roman" w:cs="Times New Roman"/>
          <w:b/>
          <w:color w:val="0000FF"/>
          <w:sz w:val="24"/>
          <w:szCs w:val="24"/>
        </w:rPr>
        <w:t>Hướng dẫn giải</w:t>
      </w:r>
    </w:p>
    <w:p w14:paraId="71036C5D" w14:textId="77777777" w:rsidR="00244CAF" w:rsidRPr="00244CAF" w:rsidRDefault="00244CAF" w:rsidP="00244CAF">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44CAF">
        <w:rPr>
          <w:rFonts w:ascii="Times New Roman" w:eastAsia="Calibri" w:hAnsi="Times New Roman" w:cs="Times New Roman"/>
          <w:sz w:val="24"/>
          <w:szCs w:val="24"/>
        </w:rPr>
        <w:t>Dao động tắt dần là dao động có biên độ giảm dần theo thời gian.</w:t>
      </w:r>
    </w:p>
    <w:p w14:paraId="2B612DB6" w14:textId="77777777" w:rsidR="00244CAF" w:rsidRPr="00244CAF" w:rsidRDefault="00244CAF" w:rsidP="00244CAF">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244CAF">
        <w:rPr>
          <w:rFonts w:ascii="Times New Roman" w:eastAsia="Calibri" w:hAnsi="Times New Roman" w:cs="Times New Roman"/>
          <w:sz w:val="24"/>
          <w:szCs w:val="24"/>
        </w:rPr>
        <w:t xml:space="preserve">Cơ năng của con lắc </w:t>
      </w:r>
      <w:r w:rsidRPr="00244CAF">
        <w:rPr>
          <w:rFonts w:ascii="Times New Roman" w:eastAsia="Calibri" w:hAnsi="Times New Roman" w:cs="Times New Roman"/>
          <w:position w:val="-24"/>
          <w:sz w:val="24"/>
          <w:szCs w:val="24"/>
        </w:rPr>
        <w:object w:dxaOrig="1120" w:dyaOrig="620" w14:anchorId="17E4378F">
          <v:shape id="_x0000_i1239" type="#_x0000_t75" style="width:56.4pt;height:30.6pt" o:ole="">
            <v:imagedata r:id="rId419" o:title=""/>
          </v:shape>
          <o:OLEObject Type="Embed" ProgID="Equation.DSMT4" ShapeID="_x0000_i1239" DrawAspect="Content" ObjectID="_1750280023" r:id="rId420"/>
        </w:object>
      </w:r>
      <w:r w:rsidRPr="00244CAF">
        <w:rPr>
          <w:rFonts w:ascii="Times New Roman" w:eastAsia="Calibri" w:hAnsi="Times New Roman" w:cs="Times New Roman"/>
          <w:position w:val="-6"/>
          <w:sz w:val="24"/>
          <w:szCs w:val="24"/>
        </w:rPr>
        <w:object w:dxaOrig="300" w:dyaOrig="240" w14:anchorId="293426C4">
          <v:shape id="_x0000_i1240" type="#_x0000_t75" style="width:15pt;height:12pt" o:ole="">
            <v:imagedata r:id="rId421" o:title=""/>
          </v:shape>
          <o:OLEObject Type="Embed" ProgID="Equation.DSMT4" ShapeID="_x0000_i1240" DrawAspect="Content" ObjectID="_1750280024" r:id="rId422"/>
        </w:object>
      </w:r>
      <w:r w:rsidRPr="00244CAF">
        <w:rPr>
          <w:rFonts w:ascii="Times New Roman" w:eastAsia="Calibri" w:hAnsi="Times New Roman" w:cs="Times New Roman"/>
          <w:sz w:val="24"/>
          <w:szCs w:val="24"/>
        </w:rPr>
        <w:t xml:space="preserve"> cơ năng giảm dần</w:t>
      </w:r>
    </w:p>
    <w:p w14:paraId="4A2377C2" w14:textId="6C9C781E" w:rsidR="00244CAF" w:rsidRPr="00244CAF" w:rsidRDefault="00244CAF" w:rsidP="00244CAF">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244CAF">
        <w:rPr>
          <w:rFonts w:ascii="Times New Roman" w:eastAsia="Calibri" w:hAnsi="Times New Roman" w:cs="Times New Roman"/>
          <w:b/>
          <w:sz w:val="24"/>
          <w:szCs w:val="24"/>
        </w:rPr>
        <w:t xml:space="preserve">Chọn </w:t>
      </w:r>
      <w:r w:rsidR="003F45B4">
        <w:rPr>
          <w:rFonts w:ascii="Times New Roman" w:eastAsia="Calibri" w:hAnsi="Times New Roman" w:cs="Times New Roman"/>
          <w:b/>
          <w:sz w:val="24"/>
          <w:szCs w:val="24"/>
        </w:rPr>
        <w:t>C</w:t>
      </w:r>
    </w:p>
    <w:p w14:paraId="78A4F53B" w14:textId="16BBCFD5" w:rsidR="00603883" w:rsidRPr="006E3EAC" w:rsidRDefault="006E3EAC" w:rsidP="006E3EAC">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5:</w:t>
      </w:r>
      <w:r w:rsidRPr="006E3EAC">
        <w:rPr>
          <w:rFonts w:ascii="Times New Roman" w:eastAsia="Calibri" w:hAnsi="Times New Roman" w:cs="Times New Roman"/>
          <w:b/>
          <w:color w:val="0000FF"/>
          <w:sz w:val="24"/>
          <w:szCs w:val="24"/>
        </w:rPr>
        <w:t xml:space="preserve"> </w:t>
      </w:r>
      <w:r w:rsidR="00603883" w:rsidRPr="006E3EAC">
        <w:rPr>
          <w:rFonts w:ascii="Times New Roman" w:eastAsia="Calibri" w:hAnsi="Times New Roman" w:cs="Times New Roman"/>
          <w:sz w:val="24"/>
          <w:szCs w:val="24"/>
        </w:rPr>
        <w:t xml:space="preserve">Hạt nhân </w:t>
      </w:r>
      <w:r w:rsidR="00603883" w:rsidRPr="006E3EAC">
        <w:rPr>
          <w:rFonts w:ascii="Times New Roman" w:hAnsi="Times New Roman" w:cs="Times New Roman"/>
          <w:position w:val="-12"/>
          <w:sz w:val="24"/>
        </w:rPr>
        <w:object w:dxaOrig="420" w:dyaOrig="380" w14:anchorId="46D969F9">
          <v:shape id="_x0000_i1241" type="#_x0000_t75" style="width:21pt;height:18.6pt" o:ole="">
            <v:imagedata r:id="rId17" o:title=""/>
          </v:shape>
          <o:OLEObject Type="Embed" ProgID="Equation.DSMT4" ShapeID="_x0000_i1241" DrawAspect="Content" ObjectID="_1750280025" r:id="rId423"/>
        </w:object>
      </w:r>
      <w:r w:rsidR="00603883" w:rsidRPr="006E3EAC">
        <w:rPr>
          <w:rFonts w:ascii="Times New Roman" w:eastAsia="Calibri" w:hAnsi="Times New Roman" w:cs="Times New Roman"/>
          <w:sz w:val="24"/>
          <w:szCs w:val="24"/>
        </w:rPr>
        <w:t xml:space="preserve"> phóng xạ </w:t>
      </w:r>
      <w:r w:rsidR="00603883" w:rsidRPr="006E3EAC">
        <w:rPr>
          <w:rFonts w:ascii="Times New Roman" w:hAnsi="Times New Roman" w:cs="Times New Roman"/>
          <w:position w:val="-10"/>
          <w:sz w:val="24"/>
        </w:rPr>
        <w:object w:dxaOrig="279" w:dyaOrig="360" w14:anchorId="1DC34B1A">
          <v:shape id="_x0000_i1242" type="#_x0000_t75" style="width:14.4pt;height:18.6pt" o:ole="">
            <v:imagedata r:id="rId19" o:title=""/>
          </v:shape>
          <o:OLEObject Type="Embed" ProgID="Equation.DSMT4" ShapeID="_x0000_i1242" DrawAspect="Content" ObjectID="_1750280026" r:id="rId424"/>
        </w:object>
      </w:r>
      <w:r w:rsidR="00603883" w:rsidRPr="006E3EAC">
        <w:rPr>
          <w:rFonts w:ascii="Times New Roman" w:eastAsia="Calibri" w:hAnsi="Times New Roman" w:cs="Times New Roman"/>
          <w:sz w:val="24"/>
          <w:szCs w:val="24"/>
        </w:rPr>
        <w:t xml:space="preserve"> theo phản ứng </w:t>
      </w:r>
      <w:r w:rsidR="00603883" w:rsidRPr="006E3EAC">
        <w:rPr>
          <w:rFonts w:ascii="Times New Roman" w:hAnsi="Times New Roman" w:cs="Times New Roman"/>
          <w:position w:val="-12"/>
          <w:sz w:val="24"/>
        </w:rPr>
        <w:object w:dxaOrig="2020" w:dyaOrig="380" w14:anchorId="6824EF85">
          <v:shape id="_x0000_i1243" type="#_x0000_t75" style="width:100.2pt;height:18.6pt" o:ole="">
            <v:imagedata r:id="rId21" o:title=""/>
          </v:shape>
          <o:OLEObject Type="Embed" ProgID="Equation.DSMT4" ShapeID="_x0000_i1243" DrawAspect="Content" ObjectID="_1750280027" r:id="rId425"/>
        </w:object>
      </w:r>
      <w:r w:rsidR="00603883" w:rsidRPr="006E3EAC">
        <w:rPr>
          <w:rFonts w:ascii="Times New Roman" w:eastAsia="Calibri" w:hAnsi="Times New Roman" w:cs="Times New Roman"/>
          <w:sz w:val="24"/>
          <w:szCs w:val="24"/>
        </w:rPr>
        <w:t>Hạt nhân con của quá trình phóng xạ này là</w:t>
      </w:r>
    </w:p>
    <w:p w14:paraId="5FF3030D" w14:textId="2B2F21F1"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b/>
          <w:position w:val="-12"/>
          <w:sz w:val="24"/>
          <w:szCs w:val="24"/>
        </w:rPr>
        <w:object w:dxaOrig="320" w:dyaOrig="380" w14:anchorId="6C05C1AB">
          <v:shape id="_x0000_i1244" type="#_x0000_t75" style="width:15.6pt;height:18.6pt" o:ole="">
            <v:imagedata r:id="rId23" o:title=""/>
          </v:shape>
          <o:OLEObject Type="Embed" ProgID="Equation.DSMT4" ShapeID="_x0000_i1244" DrawAspect="Content" ObjectID="_1750280028" r:id="rId426"/>
        </w:objec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b/>
          <w:position w:val="-12"/>
          <w:sz w:val="24"/>
          <w:szCs w:val="24"/>
        </w:rPr>
        <w:object w:dxaOrig="460" w:dyaOrig="380" w14:anchorId="33E39CBB">
          <v:shape id="_x0000_i1245" type="#_x0000_t75" style="width:22.8pt;height:18.6pt" o:ole="">
            <v:imagedata r:id="rId25" o:title=""/>
          </v:shape>
          <o:OLEObject Type="Embed" ProgID="Equation.DSMT4" ShapeID="_x0000_i1245" DrawAspect="Content" ObjectID="_1750280029" r:id="rId427"/>
        </w:objec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b/>
          <w:position w:val="-12"/>
          <w:sz w:val="24"/>
          <w:szCs w:val="24"/>
        </w:rPr>
        <w:object w:dxaOrig="420" w:dyaOrig="380" w14:anchorId="3E008315">
          <v:shape id="_x0000_i1246" type="#_x0000_t75" style="width:21pt;height:18.6pt" o:ole="">
            <v:imagedata r:id="rId27" o:title=""/>
          </v:shape>
          <o:OLEObject Type="Embed" ProgID="Equation.DSMT4" ShapeID="_x0000_i1246" DrawAspect="Content" ObjectID="_1750280030" r:id="rId428"/>
        </w:objec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b/>
          <w:position w:val="-12"/>
          <w:sz w:val="24"/>
          <w:szCs w:val="24"/>
        </w:rPr>
        <w:object w:dxaOrig="340" w:dyaOrig="380" w14:anchorId="34B18B9B">
          <v:shape id="_x0000_i1247" type="#_x0000_t75" style="width:17.4pt;height:18.6pt" o:ole="">
            <v:imagedata r:id="rId29" o:title=""/>
          </v:shape>
          <o:OLEObject Type="Embed" ProgID="Equation.DSMT4" ShapeID="_x0000_i1247" DrawAspect="Content" ObjectID="_1750280031" r:id="rId429"/>
        </w:object>
      </w:r>
    </w:p>
    <w:p w14:paraId="3D0F8022" w14:textId="77777777" w:rsidR="00D53F67" w:rsidRPr="00D53F67" w:rsidRDefault="00D53F67" w:rsidP="00D53F67">
      <w:pPr>
        <w:tabs>
          <w:tab w:val="left" w:pos="283"/>
          <w:tab w:val="left" w:pos="2835"/>
          <w:tab w:val="left" w:pos="5386"/>
          <w:tab w:val="left" w:pos="7937"/>
        </w:tabs>
        <w:spacing w:after="0" w:line="240" w:lineRule="auto"/>
        <w:ind w:firstLine="283"/>
        <w:jc w:val="center"/>
        <w:rPr>
          <w:rFonts w:ascii="Times New Roman" w:eastAsia="Calibri" w:hAnsi="Times New Roman" w:cs="Times New Roman"/>
          <w:color w:val="2909E7"/>
          <w:sz w:val="24"/>
          <w:szCs w:val="24"/>
        </w:rPr>
      </w:pPr>
      <w:r w:rsidRPr="00D53F67">
        <w:rPr>
          <w:rFonts w:ascii="Times New Roman" w:eastAsia="Calibri" w:hAnsi="Times New Roman" w:cs="Times New Roman"/>
          <w:b/>
          <w:color w:val="0000FF"/>
          <w:sz w:val="24"/>
          <w:szCs w:val="24"/>
        </w:rPr>
        <w:t>Hướng dẫn giải</w:t>
      </w:r>
    </w:p>
    <w:p w14:paraId="16B360BC" w14:textId="77777777" w:rsidR="00D53F67" w:rsidRPr="00D53F67" w:rsidRDefault="00D53F67" w:rsidP="00D53F67">
      <w:pPr>
        <w:tabs>
          <w:tab w:val="left" w:pos="283"/>
          <w:tab w:val="left" w:pos="2835"/>
          <w:tab w:val="left" w:pos="5386"/>
          <w:tab w:val="left" w:pos="7937"/>
        </w:tabs>
        <w:spacing w:after="0" w:line="240" w:lineRule="auto"/>
        <w:ind w:firstLine="283"/>
        <w:jc w:val="both"/>
        <w:rPr>
          <w:rFonts w:ascii="Times New Roman" w:eastAsia="Calibri" w:hAnsi="Times New Roman" w:cs="Times New Roman"/>
          <w:b/>
          <w:position w:val="-12"/>
          <w:sz w:val="24"/>
          <w:szCs w:val="24"/>
        </w:rPr>
      </w:pPr>
      <w:r w:rsidRPr="00D53F67">
        <w:rPr>
          <w:rFonts w:ascii="Times New Roman" w:eastAsia="Calibri" w:hAnsi="Times New Roman" w:cs="Times New Roman"/>
          <w:sz w:val="24"/>
          <w:szCs w:val="24"/>
        </w:rPr>
        <w:t xml:space="preserve">Hạt nhân phóng xạ là hạt nhân mẹ </w:t>
      </w:r>
      <w:r w:rsidRPr="00D53F67">
        <w:rPr>
          <w:rFonts w:ascii="Times New Roman" w:eastAsia="Calibri" w:hAnsi="Times New Roman" w:cs="Times New Roman"/>
          <w:b/>
          <w:position w:val="-12"/>
          <w:sz w:val="24"/>
          <w:szCs w:val="24"/>
        </w:rPr>
        <w:object w:dxaOrig="600" w:dyaOrig="380" w14:anchorId="377CB82C">
          <v:shape id="_x0000_i1248" type="#_x0000_t75" style="width:30pt;height:18.6pt" o:ole="">
            <v:imagedata r:id="rId430" o:title=""/>
          </v:shape>
          <o:OLEObject Type="Embed" ProgID="Equation.DSMT4" ShapeID="_x0000_i1248" DrawAspect="Content" ObjectID="_1750280032" r:id="rId431"/>
        </w:object>
      </w:r>
    </w:p>
    <w:p w14:paraId="7A92D19A" w14:textId="77777777" w:rsidR="00D53F67" w:rsidRPr="00D53F67" w:rsidRDefault="00D53F67" w:rsidP="00D53F67">
      <w:pPr>
        <w:tabs>
          <w:tab w:val="left" w:pos="283"/>
          <w:tab w:val="left" w:pos="2835"/>
          <w:tab w:val="left" w:pos="5386"/>
          <w:tab w:val="left" w:pos="7937"/>
        </w:tabs>
        <w:spacing w:after="0" w:line="240" w:lineRule="auto"/>
        <w:ind w:firstLine="283"/>
        <w:jc w:val="both"/>
        <w:rPr>
          <w:rFonts w:ascii="Times New Roman" w:eastAsia="Calibri" w:hAnsi="Times New Roman" w:cs="Times New Roman"/>
          <w:b/>
          <w:position w:val="-12"/>
          <w:sz w:val="24"/>
          <w:szCs w:val="24"/>
        </w:rPr>
      </w:pPr>
      <w:r w:rsidRPr="00D53F67">
        <w:rPr>
          <w:rFonts w:ascii="Times New Roman" w:eastAsia="Calibri" w:hAnsi="Times New Roman" w:cs="Times New Roman"/>
          <w:sz w:val="24"/>
          <w:szCs w:val="24"/>
        </w:rPr>
        <w:t xml:space="preserve">Hạt nhân tạo thành là hạt nhân con </w:t>
      </w:r>
      <w:r w:rsidRPr="00D53F67">
        <w:rPr>
          <w:rFonts w:ascii="Times New Roman" w:eastAsia="Calibri" w:hAnsi="Times New Roman" w:cs="Times New Roman"/>
          <w:b/>
          <w:position w:val="-12"/>
          <w:sz w:val="24"/>
          <w:szCs w:val="24"/>
        </w:rPr>
        <w:object w:dxaOrig="580" w:dyaOrig="380" w14:anchorId="46B23106">
          <v:shape id="_x0000_i1249" type="#_x0000_t75" style="width:28.8pt;height:18.6pt" o:ole="">
            <v:imagedata r:id="rId432" o:title=""/>
          </v:shape>
          <o:OLEObject Type="Embed" ProgID="Equation.DSMT4" ShapeID="_x0000_i1249" DrawAspect="Content" ObjectID="_1750280033" r:id="rId433"/>
        </w:object>
      </w:r>
    </w:p>
    <w:p w14:paraId="6D8001D2" w14:textId="77777777" w:rsidR="00D53F67" w:rsidRPr="00D53F67" w:rsidRDefault="00D53F67" w:rsidP="00D53F67">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53F67">
        <w:rPr>
          <w:rFonts w:ascii="Times New Roman" w:eastAsia="Calibri" w:hAnsi="Times New Roman" w:cs="Times New Roman"/>
          <w:b/>
          <w:sz w:val="24"/>
          <w:szCs w:val="24"/>
        </w:rPr>
        <w:t>Chọn C</w:t>
      </w:r>
    </w:p>
    <w:p w14:paraId="09B5AAB4" w14:textId="4DCB2A7B" w:rsidR="00603883" w:rsidRPr="006E3EAC" w:rsidRDefault="006E3EAC" w:rsidP="006E3EAC">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6:</w:t>
      </w:r>
      <w:r w:rsidRPr="006E3EAC">
        <w:rPr>
          <w:rFonts w:ascii="Times New Roman" w:eastAsia="Calibri" w:hAnsi="Times New Roman" w:cs="Times New Roman"/>
          <w:b/>
          <w:color w:val="0000FF"/>
          <w:sz w:val="24"/>
          <w:szCs w:val="24"/>
        </w:rPr>
        <w:t xml:space="preserve"> </w:t>
      </w:r>
      <w:r w:rsidR="00603883" w:rsidRPr="006E3EAC">
        <w:rPr>
          <w:rFonts w:ascii="Times New Roman" w:eastAsia="Calibri" w:hAnsi="Times New Roman" w:cs="Times New Roman"/>
          <w:sz w:val="24"/>
          <w:szCs w:val="24"/>
        </w:rPr>
        <w:t xml:space="preserve">Một con lắc đơn dao động điều hoà với phương trình </w:t>
      </w:r>
      <w:r w:rsidR="00603883" w:rsidRPr="006E3EAC">
        <w:rPr>
          <w:rFonts w:ascii="Times New Roman" w:hAnsi="Times New Roman" w:cs="Times New Roman"/>
          <w:position w:val="-12"/>
          <w:sz w:val="24"/>
        </w:rPr>
        <w:object w:dxaOrig="1660" w:dyaOrig="360" w14:anchorId="1A457E05">
          <v:shape id="_x0000_i1250" type="#_x0000_t75" style="width:83.4pt;height:18.6pt" o:ole="">
            <v:imagedata r:id="rId31" o:title=""/>
          </v:shape>
          <o:OLEObject Type="Embed" ProgID="Equation.DSMT4" ShapeID="_x0000_i1250" DrawAspect="Content" ObjectID="_1750280034" r:id="rId434"/>
        </w:object>
      </w:r>
      <w:r w:rsidR="00603883" w:rsidRPr="006E3EAC">
        <w:rPr>
          <w:rFonts w:ascii="Times New Roman" w:eastAsia="Calibri" w:hAnsi="Times New Roman" w:cs="Times New Roman"/>
          <w:sz w:val="24"/>
          <w:szCs w:val="24"/>
        </w:rPr>
        <w:t xml:space="preserve"> với </w:t>
      </w:r>
      <w:r w:rsidR="00603883" w:rsidRPr="006E3EAC">
        <w:rPr>
          <w:rFonts w:ascii="Times New Roman" w:hAnsi="Times New Roman" w:cs="Times New Roman"/>
          <w:position w:val="-6"/>
          <w:sz w:val="24"/>
        </w:rPr>
        <w:object w:dxaOrig="580" w:dyaOrig="279" w14:anchorId="77004EF2">
          <v:shape id="_x0000_i1251" type="#_x0000_t75" style="width:28.2pt;height:14.4pt" o:ole="">
            <v:imagedata r:id="rId33" o:title=""/>
          </v:shape>
          <o:OLEObject Type="Embed" ProgID="Equation.DSMT4" ShapeID="_x0000_i1251" DrawAspect="Content" ObjectID="_1750280035" r:id="rId435"/>
        </w:object>
      </w:r>
      <w:r w:rsidR="00603883" w:rsidRPr="006E3EAC">
        <w:rPr>
          <w:rFonts w:ascii="Times New Roman" w:eastAsia="Calibri" w:hAnsi="Times New Roman" w:cs="Times New Roman"/>
          <w:sz w:val="24"/>
          <w:szCs w:val="24"/>
        </w:rPr>
        <w:t xml:space="preserve">. Đại lượng </w:t>
      </w:r>
      <w:r w:rsidR="00603883" w:rsidRPr="006E3EAC">
        <w:rPr>
          <w:rFonts w:ascii="Times New Roman" w:hAnsi="Times New Roman" w:cs="Times New Roman"/>
          <w:position w:val="-6"/>
          <w:sz w:val="24"/>
        </w:rPr>
        <w:object w:dxaOrig="220" w:dyaOrig="220" w14:anchorId="61E17E8B">
          <v:shape id="_x0000_i1252" type="#_x0000_t75" style="width:10.2pt;height:10.2pt" o:ole="">
            <v:imagedata r:id="rId35" o:title=""/>
          </v:shape>
          <o:OLEObject Type="Embed" ProgID="Equation.DSMT4" ShapeID="_x0000_i1252" DrawAspect="Content" ObjectID="_1750280036" r:id="rId436"/>
        </w:object>
      </w:r>
      <w:r w:rsidR="00603883" w:rsidRPr="006E3EAC">
        <w:rPr>
          <w:rFonts w:ascii="Times New Roman" w:eastAsia="Calibri" w:hAnsi="Times New Roman" w:cs="Times New Roman"/>
          <w:sz w:val="24"/>
          <w:szCs w:val="24"/>
        </w:rPr>
        <w:t xml:space="preserve"> được gọi là</w:t>
      </w:r>
    </w:p>
    <w:p w14:paraId="4376BF43" w14:textId="4D8EAC61"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tần số góc của dao động</w:t>
      </w:r>
      <w:r w:rsidR="00603883" w:rsidRPr="006E3EAC">
        <w:rPr>
          <w:rFonts w:ascii="Times New Roman" w:eastAsia="Calibri" w:hAnsi="Times New Roman" w:cs="Times New Roman"/>
          <w:sz w:val="24"/>
          <w:szCs w:val="24"/>
        </w:rPr>
        <w:t>.</w: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biên độ của dao động</w:t>
      </w:r>
      <w:r w:rsidR="00603883" w:rsidRPr="006E3EAC">
        <w:rPr>
          <w:rFonts w:ascii="Times New Roman" w:eastAsia="Calibri" w:hAnsi="Times New Roman" w:cs="Times New Roman"/>
          <w:sz w:val="24"/>
          <w:szCs w:val="24"/>
        </w:rPr>
        <w:t>.</w:t>
      </w:r>
    </w:p>
    <w:p w14:paraId="52BDF06E" w14:textId="78514991"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lastRenderedPageBreak/>
        <w:t>C</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pha ban đầu của dao động</w:t>
      </w:r>
      <w:r w:rsidR="00603883" w:rsidRPr="006E3EAC">
        <w:rPr>
          <w:rFonts w:ascii="Times New Roman" w:eastAsia="Calibri" w:hAnsi="Times New Roman" w:cs="Times New Roman"/>
          <w:sz w:val="24"/>
          <w:szCs w:val="24"/>
        </w:rPr>
        <w:t>.</w: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tần số của dao động</w:t>
      </w:r>
      <w:r w:rsidR="00603883" w:rsidRPr="006E3EAC">
        <w:rPr>
          <w:rFonts w:ascii="Times New Roman" w:eastAsia="Calibri" w:hAnsi="Times New Roman" w:cs="Times New Roman"/>
          <w:sz w:val="24"/>
          <w:szCs w:val="24"/>
        </w:rPr>
        <w:t>.</w:t>
      </w:r>
    </w:p>
    <w:p w14:paraId="0C780DE5" w14:textId="77777777" w:rsidR="007A2816" w:rsidRPr="007A2816" w:rsidRDefault="007A2816" w:rsidP="007A2816">
      <w:pPr>
        <w:tabs>
          <w:tab w:val="left" w:pos="283"/>
          <w:tab w:val="left" w:pos="2835"/>
          <w:tab w:val="left" w:pos="5386"/>
          <w:tab w:val="left" w:pos="7937"/>
        </w:tabs>
        <w:spacing w:after="0" w:line="240" w:lineRule="auto"/>
        <w:ind w:firstLine="283"/>
        <w:jc w:val="center"/>
        <w:rPr>
          <w:rFonts w:ascii="Times New Roman" w:eastAsia="Calibri" w:hAnsi="Times New Roman" w:cs="Times New Roman"/>
          <w:color w:val="2909E7"/>
          <w:sz w:val="24"/>
          <w:szCs w:val="24"/>
        </w:rPr>
      </w:pPr>
      <w:r w:rsidRPr="007A2816">
        <w:rPr>
          <w:rFonts w:ascii="Times New Roman" w:eastAsia="Calibri" w:hAnsi="Times New Roman" w:cs="Times New Roman"/>
          <w:b/>
          <w:color w:val="0000FF"/>
          <w:sz w:val="24"/>
          <w:szCs w:val="24"/>
        </w:rPr>
        <w:t>Hướng dẫn giải</w:t>
      </w:r>
    </w:p>
    <w:p w14:paraId="74B9CB9A" w14:textId="77777777" w:rsidR="007A2816" w:rsidRPr="007A2816" w:rsidRDefault="007A2816" w:rsidP="007A2816">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7A2816">
        <w:rPr>
          <w:rFonts w:ascii="Times New Roman" w:eastAsia="Calibri" w:hAnsi="Times New Roman" w:cs="Times New Roman"/>
          <w:position w:val="-10"/>
          <w:sz w:val="24"/>
          <w:szCs w:val="24"/>
        </w:rPr>
        <w:object w:dxaOrig="220" w:dyaOrig="260" w14:anchorId="42A47F0D">
          <v:shape id="_x0000_i1253" type="#_x0000_t75" style="width:10.2pt;height:12.6pt" o:ole="">
            <v:imagedata r:id="rId437" o:title=""/>
          </v:shape>
          <o:OLEObject Type="Embed" ProgID="Equation.DSMT4" ShapeID="_x0000_i1253" DrawAspect="Content" ObjectID="_1750280037" r:id="rId438"/>
        </w:object>
      </w:r>
      <w:r w:rsidRPr="007A2816">
        <w:rPr>
          <w:rFonts w:ascii="Times New Roman" w:eastAsia="Calibri" w:hAnsi="Times New Roman" w:cs="Times New Roman"/>
          <w:sz w:val="24"/>
          <w:szCs w:val="24"/>
        </w:rPr>
        <w:t>pha ban đầu của dao động.</w:t>
      </w:r>
    </w:p>
    <w:p w14:paraId="16C4C2BE" w14:textId="77777777" w:rsidR="007A2816" w:rsidRPr="007A2816" w:rsidRDefault="007A2816" w:rsidP="007A2816">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7A2816">
        <w:rPr>
          <w:rFonts w:ascii="Times New Roman" w:eastAsia="Calibri" w:hAnsi="Times New Roman" w:cs="Times New Roman"/>
          <w:position w:val="-12"/>
          <w:sz w:val="24"/>
          <w:szCs w:val="24"/>
        </w:rPr>
        <w:object w:dxaOrig="240" w:dyaOrig="360" w14:anchorId="3BAAF721">
          <v:shape id="_x0000_i1254" type="#_x0000_t75" style="width:12pt;height:18pt" o:ole="">
            <v:imagedata r:id="rId439" o:title=""/>
          </v:shape>
          <o:OLEObject Type="Embed" ProgID="Equation.DSMT4" ShapeID="_x0000_i1254" DrawAspect="Content" ObjectID="_1750280038" r:id="rId440"/>
        </w:object>
      </w:r>
      <w:r w:rsidRPr="007A2816">
        <w:rPr>
          <w:rFonts w:ascii="Times New Roman" w:eastAsia="Calibri" w:hAnsi="Times New Roman" w:cs="Times New Roman"/>
          <w:sz w:val="24"/>
          <w:szCs w:val="24"/>
        </w:rPr>
        <w:t xml:space="preserve"> biên độ của dao động</w:t>
      </w:r>
    </w:p>
    <w:p w14:paraId="156FA6CD" w14:textId="77777777" w:rsidR="007A2816" w:rsidRPr="007A2816" w:rsidRDefault="007A2816" w:rsidP="007A2816">
      <w:pPr>
        <w:tabs>
          <w:tab w:val="left" w:pos="283"/>
          <w:tab w:val="left" w:pos="2835"/>
          <w:tab w:val="left" w:pos="5386"/>
          <w:tab w:val="left" w:pos="7937"/>
        </w:tabs>
        <w:spacing w:after="0" w:line="240" w:lineRule="auto"/>
        <w:ind w:firstLine="283"/>
        <w:jc w:val="both"/>
        <w:rPr>
          <w:rFonts w:ascii="Times New Roman" w:eastAsia="Calibri" w:hAnsi="Times New Roman" w:cs="Times New Roman"/>
          <w:position w:val="-6"/>
          <w:sz w:val="24"/>
          <w:szCs w:val="24"/>
        </w:rPr>
      </w:pPr>
      <w:r w:rsidRPr="007A2816">
        <w:rPr>
          <w:rFonts w:ascii="Times New Roman" w:eastAsia="Calibri" w:hAnsi="Times New Roman" w:cs="Times New Roman"/>
          <w:sz w:val="24"/>
          <w:szCs w:val="24"/>
        </w:rPr>
        <w:t>Tần số góc của dao động</w:t>
      </w:r>
      <w:r w:rsidRPr="007A2816">
        <w:rPr>
          <w:rFonts w:ascii="Times New Roman" w:eastAsia="Calibri" w:hAnsi="Times New Roman" w:cs="Times New Roman"/>
          <w:position w:val="-6"/>
          <w:sz w:val="24"/>
          <w:szCs w:val="24"/>
        </w:rPr>
        <w:object w:dxaOrig="220" w:dyaOrig="220" w14:anchorId="28D78BED">
          <v:shape id="_x0000_i1255" type="#_x0000_t75" style="width:10.2pt;height:10.2pt" o:ole="">
            <v:imagedata r:id="rId35" o:title=""/>
          </v:shape>
          <o:OLEObject Type="Embed" ProgID="Equation.DSMT4" ShapeID="_x0000_i1255" DrawAspect="Content" ObjectID="_1750280039" r:id="rId441"/>
        </w:object>
      </w:r>
    </w:p>
    <w:p w14:paraId="775ECDA7" w14:textId="77777777" w:rsidR="007A2816" w:rsidRPr="007A2816" w:rsidRDefault="007A2816" w:rsidP="007A2816">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7A2816">
        <w:rPr>
          <w:rFonts w:ascii="Times New Roman" w:eastAsia="Calibri" w:hAnsi="Times New Roman" w:cs="Times New Roman"/>
          <w:sz w:val="24"/>
          <w:szCs w:val="24"/>
        </w:rPr>
        <w:t xml:space="preserve">tần số của dao động </w:t>
      </w:r>
      <w:r w:rsidRPr="007A2816">
        <w:rPr>
          <w:rFonts w:ascii="Times New Roman" w:eastAsia="Calibri" w:hAnsi="Times New Roman" w:cs="Times New Roman"/>
          <w:position w:val="-24"/>
          <w:sz w:val="24"/>
          <w:szCs w:val="24"/>
        </w:rPr>
        <w:object w:dxaOrig="720" w:dyaOrig="620" w14:anchorId="701FBBE4">
          <v:shape id="_x0000_i1256" type="#_x0000_t75" style="width:36pt;height:30.6pt" o:ole="">
            <v:imagedata r:id="rId442" o:title=""/>
          </v:shape>
          <o:OLEObject Type="Embed" ProgID="Equation.DSMT4" ShapeID="_x0000_i1256" DrawAspect="Content" ObjectID="_1750280040" r:id="rId443"/>
        </w:object>
      </w:r>
      <w:r w:rsidRPr="007A2816">
        <w:rPr>
          <w:rFonts w:ascii="Times New Roman" w:eastAsia="Calibri" w:hAnsi="Times New Roman" w:cs="Times New Roman"/>
          <w:sz w:val="24"/>
          <w:szCs w:val="24"/>
        </w:rPr>
        <w:t>.</w:t>
      </w:r>
    </w:p>
    <w:p w14:paraId="0B046EF1" w14:textId="77777777" w:rsidR="007A2816" w:rsidRPr="007A2816" w:rsidRDefault="007A2816" w:rsidP="007A2816">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7A2816">
        <w:rPr>
          <w:rFonts w:ascii="Times New Roman" w:eastAsia="Calibri" w:hAnsi="Times New Roman" w:cs="Times New Roman"/>
          <w:b/>
          <w:sz w:val="24"/>
          <w:szCs w:val="24"/>
        </w:rPr>
        <w:t>Chọn A</w:t>
      </w:r>
    </w:p>
    <w:p w14:paraId="55FDEE9D" w14:textId="7656676D" w:rsidR="00603883" w:rsidRPr="006E3EAC" w:rsidRDefault="006E3EAC" w:rsidP="006E3EAC">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7:</w:t>
      </w:r>
      <w:r w:rsidRPr="006E3EAC">
        <w:rPr>
          <w:rFonts w:ascii="Times New Roman" w:eastAsia="Calibri" w:hAnsi="Times New Roman" w:cs="Times New Roman"/>
          <w:b/>
          <w:color w:val="0000FF"/>
          <w:sz w:val="24"/>
          <w:szCs w:val="24"/>
        </w:rPr>
        <w:t xml:space="preserve"> </w:t>
      </w:r>
      <w:r w:rsidR="00603883" w:rsidRPr="006E3EAC">
        <w:rPr>
          <w:rFonts w:ascii="Times New Roman" w:eastAsia="Calibri" w:hAnsi="Times New Roman" w:cs="Times New Roman"/>
          <w:sz w:val="24"/>
          <w:szCs w:val="24"/>
        </w:rPr>
        <w:t>Dùng một nguồn điện một chiều tích điện cho tụ điện</w:t>
      </w:r>
      <w:r w:rsidR="00C37FFC">
        <w:rPr>
          <w:rFonts w:ascii="Times New Roman" w:eastAsia="Calibri" w:hAnsi="Times New Roman" w:cs="Times New Roman"/>
          <w:sz w:val="24"/>
          <w:szCs w:val="24"/>
        </w:rPr>
        <w:t>. K</w:t>
      </w:r>
      <w:r w:rsidR="00603883" w:rsidRPr="006E3EAC">
        <w:rPr>
          <w:rFonts w:ascii="Times New Roman" w:eastAsia="Calibri" w:hAnsi="Times New Roman" w:cs="Times New Roman"/>
          <w:sz w:val="24"/>
          <w:szCs w:val="24"/>
        </w:rPr>
        <w:t>hi hiệu điện thế giữa hai bản tụ điện có độ lớn là U thì điện tích của tụ điện là Q điện dung C được tính bằng công thức nào sau đây?</w:t>
      </w:r>
    </w:p>
    <w:p w14:paraId="132FBF37" w14:textId="78C0BC63"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position w:val="-10"/>
          <w:sz w:val="24"/>
          <w:szCs w:val="24"/>
        </w:rPr>
        <w:object w:dxaOrig="859" w:dyaOrig="320" w14:anchorId="22C0723D">
          <v:shape id="_x0000_i1257" type="#_x0000_t75" style="width:43.8pt;height:15.6pt" o:ole="">
            <v:imagedata r:id="rId37" o:title=""/>
          </v:shape>
          <o:OLEObject Type="Embed" ProgID="Equation.DSMT4" ShapeID="_x0000_i1257" DrawAspect="Content" ObjectID="_1750280041" r:id="rId444"/>
        </w:objec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position w:val="-24"/>
          <w:sz w:val="24"/>
          <w:szCs w:val="24"/>
        </w:rPr>
        <w:object w:dxaOrig="760" w:dyaOrig="620" w14:anchorId="4BEB5C89">
          <v:shape id="_x0000_i1258" type="#_x0000_t75" style="width:38.4pt;height:30.6pt" o:ole="">
            <v:imagedata r:id="rId39" o:title=""/>
          </v:shape>
          <o:OLEObject Type="Embed" ProgID="Equation.DSMT4" ShapeID="_x0000_i1258" DrawAspect="Content" ObjectID="_1750280042" r:id="rId445"/>
        </w:objec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position w:val="-10"/>
          <w:sz w:val="24"/>
          <w:szCs w:val="24"/>
        </w:rPr>
        <w:object w:dxaOrig="980" w:dyaOrig="320" w14:anchorId="1F49CD76">
          <v:shape id="_x0000_i1259" type="#_x0000_t75" style="width:49.2pt;height:15.6pt" o:ole="">
            <v:imagedata r:id="rId41" o:title=""/>
          </v:shape>
          <o:OLEObject Type="Embed" ProgID="Equation.DSMT4" ShapeID="_x0000_i1259" DrawAspect="Content" ObjectID="_1750280043" r:id="rId446"/>
        </w:objec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position w:val="-28"/>
          <w:sz w:val="24"/>
          <w:szCs w:val="24"/>
        </w:rPr>
        <w:object w:dxaOrig="760" w:dyaOrig="660" w14:anchorId="6D5BEB9A">
          <v:shape id="_x0000_i1260" type="#_x0000_t75" style="width:38.4pt;height:33pt" o:ole="">
            <v:imagedata r:id="rId43" o:title=""/>
          </v:shape>
          <o:OLEObject Type="Embed" ProgID="Equation.DSMT4" ShapeID="_x0000_i1260" DrawAspect="Content" ObjectID="_1750280044" r:id="rId447"/>
        </w:object>
      </w:r>
    </w:p>
    <w:p w14:paraId="22052073" w14:textId="77777777" w:rsidR="006F3B38" w:rsidRPr="006F3B38" w:rsidRDefault="006F3B38" w:rsidP="006F3B38">
      <w:pPr>
        <w:tabs>
          <w:tab w:val="left" w:pos="283"/>
          <w:tab w:val="left" w:pos="2835"/>
          <w:tab w:val="left" w:pos="5386"/>
          <w:tab w:val="left" w:pos="7937"/>
        </w:tabs>
        <w:spacing w:after="0" w:line="240" w:lineRule="auto"/>
        <w:ind w:firstLine="283"/>
        <w:jc w:val="center"/>
        <w:rPr>
          <w:rFonts w:ascii="Times New Roman" w:eastAsia="Calibri" w:hAnsi="Times New Roman" w:cs="Times New Roman"/>
          <w:color w:val="2909E7"/>
          <w:sz w:val="24"/>
          <w:szCs w:val="24"/>
        </w:rPr>
      </w:pPr>
      <w:r w:rsidRPr="006F3B38">
        <w:rPr>
          <w:rFonts w:ascii="Times New Roman" w:eastAsia="Calibri" w:hAnsi="Times New Roman" w:cs="Times New Roman"/>
          <w:b/>
          <w:color w:val="0000FF"/>
          <w:sz w:val="24"/>
          <w:szCs w:val="24"/>
        </w:rPr>
        <w:t>Hướng dẫn giải</w:t>
      </w:r>
    </w:p>
    <w:p w14:paraId="39BAA761" w14:textId="77777777" w:rsidR="006F3B38" w:rsidRPr="006F3B38" w:rsidRDefault="006F3B38" w:rsidP="006F3B38">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F3B38">
        <w:rPr>
          <w:rFonts w:ascii="Times New Roman" w:eastAsia="Calibri" w:hAnsi="Times New Roman" w:cs="Times New Roman"/>
          <w:sz w:val="24"/>
          <w:szCs w:val="24"/>
        </w:rPr>
        <w:t>Điện dung của tụ điện là đại lượng đặc trưng cho khả năng tích điện của tụ điện ở một hiệu điện thế nhất định. Nó được xác định bằng thương số của điện tích của tụ điện và hiệu điện thế giữa hai bản của nó.</w:t>
      </w:r>
    </w:p>
    <w:p w14:paraId="48B418A4" w14:textId="77777777" w:rsidR="006F3B38" w:rsidRPr="006F3B38" w:rsidRDefault="006F3B38" w:rsidP="006F3B38">
      <w:pPr>
        <w:tabs>
          <w:tab w:val="left" w:pos="283"/>
          <w:tab w:val="left" w:pos="2835"/>
          <w:tab w:val="left" w:pos="5386"/>
          <w:tab w:val="left" w:pos="7937"/>
        </w:tabs>
        <w:spacing w:after="0" w:line="240" w:lineRule="auto"/>
        <w:ind w:firstLine="283"/>
        <w:jc w:val="both"/>
        <w:rPr>
          <w:rFonts w:ascii="Times New Roman" w:eastAsia="Calibri" w:hAnsi="Times New Roman" w:cs="Times New Roman"/>
          <w:position w:val="-24"/>
          <w:sz w:val="24"/>
          <w:szCs w:val="24"/>
        </w:rPr>
      </w:pPr>
      <w:r w:rsidRPr="006F3B38">
        <w:rPr>
          <w:rFonts w:ascii="Times New Roman" w:eastAsia="Calibri" w:hAnsi="Times New Roman" w:cs="Times New Roman"/>
          <w:position w:val="-24"/>
          <w:sz w:val="24"/>
          <w:szCs w:val="24"/>
        </w:rPr>
        <w:object w:dxaOrig="760" w:dyaOrig="620" w14:anchorId="036703B0">
          <v:shape id="_x0000_i1261" type="#_x0000_t75" style="width:37.8pt;height:30.6pt" o:ole="">
            <v:imagedata r:id="rId39" o:title=""/>
          </v:shape>
          <o:OLEObject Type="Embed" ProgID="Equation.DSMT4" ShapeID="_x0000_i1261" DrawAspect="Content" ObjectID="_1750280045" r:id="rId448"/>
        </w:object>
      </w:r>
    </w:p>
    <w:p w14:paraId="402234B4" w14:textId="77777777" w:rsidR="006F3B38" w:rsidRPr="006F3B38" w:rsidRDefault="006F3B38" w:rsidP="006F3B38">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6F3B38">
        <w:rPr>
          <w:rFonts w:ascii="Times New Roman" w:eastAsia="Calibri" w:hAnsi="Times New Roman" w:cs="Times New Roman"/>
          <w:b/>
          <w:position w:val="-24"/>
          <w:sz w:val="24"/>
          <w:szCs w:val="24"/>
        </w:rPr>
        <w:t>Chọn B</w:t>
      </w:r>
    </w:p>
    <w:p w14:paraId="4871085F" w14:textId="484352FE" w:rsidR="00603883" w:rsidRPr="006E3EAC" w:rsidRDefault="006E3EAC" w:rsidP="006E3EAC">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8:</w:t>
      </w:r>
      <w:r w:rsidRPr="006E3EAC">
        <w:rPr>
          <w:rFonts w:ascii="Times New Roman" w:eastAsia="Calibri" w:hAnsi="Times New Roman" w:cs="Times New Roman"/>
          <w:b/>
          <w:color w:val="0000FF"/>
          <w:sz w:val="24"/>
          <w:szCs w:val="24"/>
        </w:rPr>
        <w:t xml:space="preserve"> </w:t>
      </w:r>
      <w:r w:rsidR="00603883" w:rsidRPr="006E3EAC">
        <w:rPr>
          <w:rFonts w:ascii="Times New Roman" w:eastAsia="Calibri" w:hAnsi="Times New Roman" w:cs="Times New Roman"/>
          <w:sz w:val="24"/>
          <w:szCs w:val="24"/>
        </w:rPr>
        <w:t xml:space="preserve">Theo </w:t>
      </w:r>
      <w:r w:rsidR="00C37FFC">
        <w:rPr>
          <w:rFonts w:ascii="Times New Roman" w:eastAsia="Calibri" w:hAnsi="Times New Roman" w:cs="Times New Roman"/>
          <w:sz w:val="24"/>
          <w:szCs w:val="24"/>
        </w:rPr>
        <w:t>phươ</w:t>
      </w:r>
      <w:r w:rsidR="00603883" w:rsidRPr="006E3EAC">
        <w:rPr>
          <w:rFonts w:ascii="Times New Roman" w:eastAsia="Calibri" w:hAnsi="Times New Roman" w:cs="Times New Roman"/>
          <w:sz w:val="24"/>
          <w:szCs w:val="24"/>
        </w:rPr>
        <w:t xml:space="preserve">ng pháp giản đồ Fre-nen, hai dao động điều hoà cùng phương, cùng tần số, ngược pha nhau được biểu diễn bằng hai vectơ quay có độ dài là </w:t>
      </w:r>
      <w:r w:rsidR="00603883" w:rsidRPr="006E3EAC">
        <w:rPr>
          <w:rFonts w:ascii="Times New Roman" w:hAnsi="Times New Roman" w:cs="Times New Roman"/>
          <w:position w:val="-12"/>
          <w:sz w:val="24"/>
        </w:rPr>
        <w:object w:dxaOrig="300" w:dyaOrig="360" w14:anchorId="7A6A5493">
          <v:shape id="_x0000_i1262" type="#_x0000_t75" style="width:15pt;height:18.6pt" o:ole="">
            <v:imagedata r:id="rId45" o:title=""/>
          </v:shape>
          <o:OLEObject Type="Embed" ProgID="Equation.DSMT4" ShapeID="_x0000_i1262" DrawAspect="Content" ObjectID="_1750280046" r:id="rId449"/>
        </w:object>
      </w:r>
      <w:r w:rsidR="00603883" w:rsidRPr="006E3EAC">
        <w:rPr>
          <w:rFonts w:ascii="Times New Roman" w:eastAsia="Calibri" w:hAnsi="Times New Roman" w:cs="Times New Roman"/>
          <w:sz w:val="24"/>
          <w:szCs w:val="24"/>
        </w:rPr>
        <w:t xml:space="preserve"> và </w:t>
      </w:r>
      <w:r w:rsidR="00603883" w:rsidRPr="006E3EAC">
        <w:rPr>
          <w:rFonts w:ascii="Times New Roman" w:hAnsi="Times New Roman" w:cs="Times New Roman"/>
          <w:position w:val="-12"/>
          <w:sz w:val="24"/>
        </w:rPr>
        <w:object w:dxaOrig="340" w:dyaOrig="360" w14:anchorId="5C3B7F51">
          <v:shape id="_x0000_i1263" type="#_x0000_t75" style="width:17.4pt;height:18.6pt" o:ole="">
            <v:imagedata r:id="rId47" o:title=""/>
          </v:shape>
          <o:OLEObject Type="Embed" ProgID="Equation.DSMT4" ShapeID="_x0000_i1263" DrawAspect="Content" ObjectID="_1750280047" r:id="rId450"/>
        </w:object>
      </w:r>
      <w:r w:rsidR="00603883" w:rsidRPr="006E3EAC">
        <w:rPr>
          <w:rFonts w:ascii="Times New Roman" w:eastAsia="Calibri" w:hAnsi="Times New Roman" w:cs="Times New Roman"/>
          <w:sz w:val="24"/>
          <w:szCs w:val="24"/>
        </w:rPr>
        <w:t>. Dao động tổng hợp của hai dao động này được biểu diễn bằng một vectơ quay có độ dài là</w:t>
      </w:r>
    </w:p>
    <w:p w14:paraId="5DC3AC66" w14:textId="05178B21"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position w:val="-14"/>
          <w:sz w:val="24"/>
          <w:szCs w:val="24"/>
        </w:rPr>
        <w:object w:dxaOrig="1540" w:dyaOrig="400" w14:anchorId="71902043">
          <v:shape id="_x0000_i1264" type="#_x0000_t75" style="width:77.4pt;height:19.8pt" o:ole="">
            <v:imagedata r:id="rId49" o:title=""/>
          </v:shape>
          <o:OLEObject Type="Embed" ProgID="Equation.DSMT4" ShapeID="_x0000_i1264" DrawAspect="Content" ObjectID="_1750280048" r:id="rId451"/>
        </w:objec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position w:val="-12"/>
          <w:sz w:val="24"/>
          <w:szCs w:val="24"/>
        </w:rPr>
        <w:object w:dxaOrig="1579" w:dyaOrig="360" w14:anchorId="4132A260">
          <v:shape id="_x0000_i1265" type="#_x0000_t75" style="width:79.2pt;height:18.6pt" o:ole="">
            <v:imagedata r:id="rId51" o:title=""/>
          </v:shape>
          <o:OLEObject Type="Embed" ProgID="Equation.DSMT4" ShapeID="_x0000_i1265" DrawAspect="Content" ObjectID="_1750280049" r:id="rId452"/>
        </w:objec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position w:val="-14"/>
          <w:sz w:val="24"/>
          <w:szCs w:val="24"/>
        </w:rPr>
        <w:object w:dxaOrig="1380" w:dyaOrig="400" w14:anchorId="4E8C166A">
          <v:shape id="_x0000_i1266" type="#_x0000_t75" style="width:69pt;height:19.8pt" o:ole="">
            <v:imagedata r:id="rId53" o:title=""/>
          </v:shape>
          <o:OLEObject Type="Embed" ProgID="Equation.DSMT4" ShapeID="_x0000_i1266" DrawAspect="Content" ObjectID="_1750280050" r:id="rId453"/>
        </w:objec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position w:val="-12"/>
          <w:sz w:val="24"/>
          <w:szCs w:val="24"/>
        </w:rPr>
        <w:object w:dxaOrig="1280" w:dyaOrig="360" w14:anchorId="6F44BCAB">
          <v:shape id="_x0000_i1267" type="#_x0000_t75" style="width:63.6pt;height:18.6pt" o:ole="">
            <v:imagedata r:id="rId55" o:title=""/>
          </v:shape>
          <o:OLEObject Type="Embed" ProgID="Equation.DSMT4" ShapeID="_x0000_i1267" DrawAspect="Content" ObjectID="_1750280051" r:id="rId454"/>
        </w:object>
      </w:r>
    </w:p>
    <w:p w14:paraId="6002B8CB" w14:textId="77777777" w:rsidR="00607E4F" w:rsidRPr="00607E4F" w:rsidRDefault="00607E4F" w:rsidP="00607E4F">
      <w:pPr>
        <w:tabs>
          <w:tab w:val="left" w:pos="283"/>
          <w:tab w:val="left" w:pos="2835"/>
          <w:tab w:val="left" w:pos="5386"/>
          <w:tab w:val="left" w:pos="7937"/>
        </w:tabs>
        <w:spacing w:after="0" w:line="240" w:lineRule="auto"/>
        <w:ind w:firstLine="283"/>
        <w:jc w:val="center"/>
        <w:rPr>
          <w:rFonts w:ascii="Times New Roman" w:eastAsia="Calibri" w:hAnsi="Times New Roman" w:cs="Times New Roman"/>
          <w:color w:val="2909E7"/>
          <w:sz w:val="24"/>
          <w:szCs w:val="24"/>
        </w:rPr>
      </w:pPr>
      <w:r w:rsidRPr="00607E4F">
        <w:rPr>
          <w:rFonts w:ascii="Times New Roman" w:eastAsia="Calibri" w:hAnsi="Times New Roman" w:cs="Times New Roman"/>
          <w:b/>
          <w:color w:val="0000FF"/>
          <w:sz w:val="24"/>
          <w:szCs w:val="24"/>
        </w:rPr>
        <w:t>Hướng dẫn giải</w:t>
      </w:r>
    </w:p>
    <w:p w14:paraId="63781CD6" w14:textId="77777777" w:rsidR="00607E4F" w:rsidRPr="00607E4F" w:rsidRDefault="00607E4F" w:rsidP="00607E4F">
      <w:pPr>
        <w:tabs>
          <w:tab w:val="left" w:pos="283"/>
          <w:tab w:val="left" w:pos="2835"/>
          <w:tab w:val="left" w:pos="5386"/>
          <w:tab w:val="left" w:pos="7937"/>
        </w:tabs>
        <w:spacing w:after="0" w:line="240" w:lineRule="auto"/>
        <w:ind w:firstLine="283"/>
        <w:jc w:val="both"/>
        <w:rPr>
          <w:rFonts w:ascii="Times New Roman" w:eastAsia="Calibri" w:hAnsi="Times New Roman" w:cs="Times New Roman"/>
          <w:position w:val="-14"/>
          <w:sz w:val="24"/>
          <w:szCs w:val="24"/>
        </w:rPr>
      </w:pPr>
      <w:r w:rsidRPr="00607E4F">
        <w:rPr>
          <w:rFonts w:ascii="Times New Roman" w:eastAsia="Calibri" w:hAnsi="Times New Roman" w:cs="Times New Roman"/>
          <w:sz w:val="24"/>
          <w:szCs w:val="24"/>
        </w:rPr>
        <w:t xml:space="preserve">Hai dao động ngược pha nên hai vectơ </w:t>
      </w:r>
      <w:r w:rsidRPr="00607E4F">
        <w:rPr>
          <w:rFonts w:ascii="Times New Roman" w:eastAsia="Calibri" w:hAnsi="Times New Roman" w:cs="Times New Roman"/>
          <w:position w:val="-6"/>
          <w:sz w:val="24"/>
          <w:szCs w:val="24"/>
        </w:rPr>
        <w:object w:dxaOrig="300" w:dyaOrig="360" w14:anchorId="48D2A1A8">
          <v:shape id="_x0000_i1268" type="#_x0000_t75" style="width:15pt;height:18pt" o:ole="">
            <v:imagedata r:id="rId455" o:title=""/>
          </v:shape>
          <o:OLEObject Type="Embed" ProgID="Equation.DSMT4" ShapeID="_x0000_i1268" DrawAspect="Content" ObjectID="_1750280052" r:id="rId456"/>
        </w:object>
      </w:r>
      <w:r w:rsidRPr="00607E4F">
        <w:rPr>
          <w:rFonts w:ascii="Times New Roman" w:eastAsia="Calibri" w:hAnsi="Times New Roman" w:cs="Times New Roman"/>
          <w:sz w:val="24"/>
          <w:szCs w:val="24"/>
        </w:rPr>
        <w:t xml:space="preserve"> và </w:t>
      </w:r>
      <w:r w:rsidRPr="00607E4F">
        <w:rPr>
          <w:rFonts w:ascii="Times New Roman" w:eastAsia="Calibri" w:hAnsi="Times New Roman" w:cs="Times New Roman"/>
          <w:position w:val="-6"/>
          <w:sz w:val="24"/>
          <w:szCs w:val="24"/>
        </w:rPr>
        <w:object w:dxaOrig="340" w:dyaOrig="360" w14:anchorId="5390860B">
          <v:shape id="_x0000_i1269" type="#_x0000_t75" style="width:17.4pt;height:18pt" o:ole="">
            <v:imagedata r:id="rId457" o:title=""/>
          </v:shape>
          <o:OLEObject Type="Embed" ProgID="Equation.DSMT4" ShapeID="_x0000_i1269" DrawAspect="Content" ObjectID="_1750280053" r:id="rId458"/>
        </w:object>
      </w:r>
      <w:r w:rsidRPr="00607E4F">
        <w:rPr>
          <w:rFonts w:ascii="Times New Roman" w:eastAsia="Calibri" w:hAnsi="Times New Roman" w:cs="Times New Roman"/>
          <w:sz w:val="24"/>
          <w:szCs w:val="24"/>
        </w:rPr>
        <w:t xml:space="preserve">cùng phương ngược chiều, độ dài của vectơ tổng hợp có độ dài </w:t>
      </w:r>
      <w:r w:rsidRPr="00607E4F">
        <w:rPr>
          <w:rFonts w:ascii="Times New Roman" w:eastAsia="Calibri" w:hAnsi="Times New Roman" w:cs="Times New Roman"/>
          <w:position w:val="-14"/>
          <w:sz w:val="24"/>
          <w:szCs w:val="24"/>
        </w:rPr>
        <w:object w:dxaOrig="1380" w:dyaOrig="400" w14:anchorId="6A732FEE">
          <v:shape id="_x0000_i1270" type="#_x0000_t75" style="width:69pt;height:19.8pt" o:ole="">
            <v:imagedata r:id="rId53" o:title=""/>
          </v:shape>
          <o:OLEObject Type="Embed" ProgID="Equation.DSMT4" ShapeID="_x0000_i1270" DrawAspect="Content" ObjectID="_1750280054" r:id="rId459"/>
        </w:object>
      </w:r>
    </w:p>
    <w:p w14:paraId="11F71676" w14:textId="77777777" w:rsidR="00607E4F" w:rsidRPr="00607E4F" w:rsidRDefault="00607E4F" w:rsidP="00607E4F">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607E4F">
        <w:rPr>
          <w:rFonts w:ascii="Times New Roman" w:eastAsia="Calibri" w:hAnsi="Times New Roman" w:cs="Times New Roman"/>
          <w:b/>
          <w:sz w:val="24"/>
          <w:szCs w:val="24"/>
        </w:rPr>
        <w:t>Chọn C</w:t>
      </w:r>
    </w:p>
    <w:p w14:paraId="571EA70F" w14:textId="280D6315" w:rsidR="00603883" w:rsidRPr="006E3EAC" w:rsidRDefault="006E3EAC" w:rsidP="006E3EAC">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9:</w:t>
      </w:r>
      <w:r w:rsidRPr="006E3EAC">
        <w:rPr>
          <w:rFonts w:ascii="Times New Roman" w:eastAsia="Calibri" w:hAnsi="Times New Roman" w:cs="Times New Roman"/>
          <w:b/>
          <w:color w:val="0000FF"/>
          <w:sz w:val="24"/>
          <w:szCs w:val="24"/>
        </w:rPr>
        <w:t xml:space="preserve"> </w:t>
      </w:r>
      <w:r w:rsidR="00603883" w:rsidRPr="006E3EAC">
        <w:rPr>
          <w:rFonts w:ascii="Times New Roman" w:eastAsia="Calibri" w:hAnsi="Times New Roman" w:cs="Times New Roman"/>
          <w:sz w:val="24"/>
          <w:szCs w:val="24"/>
        </w:rPr>
        <w:t>Chiết suất của thuỷ tinh có giá trị nhỏ nhất đối với ánh sáng đơn sắc nào sau đây?</w:t>
      </w:r>
    </w:p>
    <w:p w14:paraId="0EB1D396" w14:textId="61696AB9"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Ánh sáng vàng</w:t>
      </w:r>
      <w:r w:rsidR="00603883" w:rsidRPr="006E3EAC">
        <w:rPr>
          <w:rFonts w:ascii="Times New Roman" w:eastAsia="Calibri" w:hAnsi="Times New Roman" w:cs="Times New Roman"/>
          <w:sz w:val="24"/>
          <w:szCs w:val="24"/>
        </w:rPr>
        <w:t>.</w: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Ánh sáng đỏ</w:t>
      </w:r>
      <w:r w:rsidR="00603883" w:rsidRPr="006E3EAC">
        <w:rPr>
          <w:rFonts w:ascii="Times New Roman" w:eastAsia="Calibri" w:hAnsi="Times New Roman" w:cs="Times New Roman"/>
          <w:sz w:val="24"/>
          <w:szCs w:val="24"/>
        </w:rPr>
        <w:t>.</w: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Ánh sáng chàm</w:t>
      </w:r>
      <w:r w:rsidR="00603883" w:rsidRPr="006E3EAC">
        <w:rPr>
          <w:rFonts w:ascii="Times New Roman" w:eastAsia="Calibri" w:hAnsi="Times New Roman" w:cs="Times New Roman"/>
          <w:sz w:val="24"/>
          <w:szCs w:val="24"/>
        </w:rPr>
        <w:t>.</w: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Ánh sáng lục</w:t>
      </w:r>
      <w:r w:rsidR="00603883" w:rsidRPr="006E3EAC">
        <w:rPr>
          <w:rFonts w:ascii="Times New Roman" w:eastAsia="Calibri" w:hAnsi="Times New Roman" w:cs="Times New Roman"/>
          <w:sz w:val="24"/>
          <w:szCs w:val="24"/>
        </w:rPr>
        <w:t>.</w:t>
      </w:r>
    </w:p>
    <w:p w14:paraId="43811AB6" w14:textId="77777777" w:rsidR="00DC1AE0" w:rsidRPr="00DC1AE0" w:rsidRDefault="00DC1AE0" w:rsidP="00DC1AE0">
      <w:pPr>
        <w:tabs>
          <w:tab w:val="left" w:pos="283"/>
          <w:tab w:val="left" w:pos="2835"/>
          <w:tab w:val="left" w:pos="5386"/>
          <w:tab w:val="left" w:pos="7937"/>
        </w:tabs>
        <w:spacing w:after="0" w:line="240" w:lineRule="auto"/>
        <w:ind w:firstLine="283"/>
        <w:jc w:val="center"/>
        <w:rPr>
          <w:rFonts w:ascii="Times New Roman" w:eastAsia="Calibri" w:hAnsi="Times New Roman" w:cs="Times New Roman"/>
          <w:color w:val="2909E7"/>
          <w:sz w:val="24"/>
          <w:szCs w:val="24"/>
        </w:rPr>
      </w:pPr>
      <w:r w:rsidRPr="00DC1AE0">
        <w:rPr>
          <w:rFonts w:ascii="Times New Roman" w:eastAsia="Calibri" w:hAnsi="Times New Roman" w:cs="Times New Roman"/>
          <w:b/>
          <w:color w:val="0000FF"/>
          <w:sz w:val="24"/>
          <w:szCs w:val="24"/>
        </w:rPr>
        <w:t>Hướng dẫn giải</w:t>
      </w:r>
    </w:p>
    <w:p w14:paraId="4AEA8AB0" w14:textId="77777777" w:rsidR="00DC1AE0" w:rsidRPr="00DC1AE0" w:rsidRDefault="00DC1AE0" w:rsidP="00DC1AE0">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DC1AE0">
        <w:rPr>
          <w:rFonts w:ascii="Times New Roman" w:eastAsia="Calibri" w:hAnsi="Times New Roman" w:cs="Times New Roman"/>
          <w:sz w:val="24"/>
          <w:szCs w:val="24"/>
        </w:rPr>
        <w:t>Chiết suất của thuỷ tinh đối với các ánh sáng đơn sắc có màu khác nhau thì khác nhau. Nhỏ nhất với ánh sánh đỏ, và tăng dần khi chuyển sang màu da cam, vàng …và có giá trị lớn nhất với ánh sáng tím.</w:t>
      </w:r>
    </w:p>
    <w:p w14:paraId="22D76239" w14:textId="77777777" w:rsidR="00DC1AE0" w:rsidRPr="00DC1AE0" w:rsidRDefault="00DC1AE0" w:rsidP="00DC1AE0">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DC1AE0">
        <w:rPr>
          <w:rFonts w:ascii="Times New Roman" w:eastAsia="Calibri" w:hAnsi="Times New Roman" w:cs="Times New Roman"/>
          <w:b/>
          <w:sz w:val="24"/>
          <w:szCs w:val="24"/>
        </w:rPr>
        <w:t>Chọn B</w:t>
      </w:r>
    </w:p>
    <w:p w14:paraId="5F2D1D4F" w14:textId="68B1BBB9" w:rsidR="00603883" w:rsidRPr="006E3EAC" w:rsidRDefault="006E3EAC" w:rsidP="006E3EAC">
      <w:pPr>
        <w:spacing w:before="120" w:after="0" w:line="276" w:lineRule="auto"/>
        <w:jc w:val="both"/>
        <w:rPr>
          <w:rFonts w:ascii="Times New Roman" w:eastAsia="Calibri" w:hAnsi="Times New Roman" w:cs="Times New Roman"/>
          <w:sz w:val="24"/>
          <w:szCs w:val="24"/>
        </w:rPr>
      </w:pPr>
      <w:r w:rsidRPr="006E3EAC">
        <w:rPr>
          <w:rFonts w:ascii="Palatino Linotype" w:eastAsia="Calibri" w:hAnsi="Palatino Linotype" w:cs="Times New Roman"/>
          <w:b/>
          <w:color w:val="0000FF"/>
          <w:sz w:val="24"/>
          <w:szCs w:val="24"/>
        </w:rPr>
        <w:t>Câu 10:</w:t>
      </w:r>
      <w:r w:rsidRPr="006E3EAC">
        <w:rPr>
          <w:rFonts w:ascii="Times New Roman" w:eastAsia="Calibri" w:hAnsi="Times New Roman" w:cs="Times New Roman"/>
          <w:b/>
          <w:color w:val="0000FF"/>
          <w:sz w:val="24"/>
          <w:szCs w:val="24"/>
        </w:rPr>
        <w:t xml:space="preserve"> </w:t>
      </w:r>
      <w:r w:rsidR="00603883" w:rsidRPr="006E3EAC">
        <w:rPr>
          <w:rFonts w:ascii="Times New Roman" w:eastAsia="Calibri" w:hAnsi="Times New Roman" w:cs="Times New Roman"/>
          <w:sz w:val="24"/>
          <w:szCs w:val="24"/>
        </w:rPr>
        <w:t xml:space="preserve">Đặt điện áp xoay chiều vào hai đầu đoạn mạch mắc nối tiếp gồm điện trở, cuộn cảm thuần và tụ điện. Tại thời điểm t, điện áp giữa hai đầu điện trở, hai đầu cuộn cảm, hai đầu tụ điện và hai đầu đoạn mạch có giá trị lần lượt là </w:t>
      </w:r>
      <w:r w:rsidR="00603883" w:rsidRPr="006E3EAC">
        <w:rPr>
          <w:rFonts w:ascii="Times New Roman" w:hAnsi="Times New Roman" w:cs="Times New Roman"/>
          <w:position w:val="-12"/>
          <w:sz w:val="24"/>
        </w:rPr>
        <w:object w:dxaOrig="999" w:dyaOrig="360" w14:anchorId="3B06D5FF">
          <v:shape id="_x0000_i1271" type="#_x0000_t75" style="width:50.4pt;height:18.6pt" o:ole="">
            <v:imagedata r:id="rId57" o:title=""/>
          </v:shape>
          <o:OLEObject Type="Embed" ProgID="Equation.DSMT4" ShapeID="_x0000_i1271" DrawAspect="Content" ObjectID="_1750280055" r:id="rId460"/>
        </w:object>
      </w:r>
      <w:r w:rsidR="00603883" w:rsidRPr="006E3EAC">
        <w:rPr>
          <w:rFonts w:ascii="Times New Roman" w:eastAsia="Calibri" w:hAnsi="Times New Roman" w:cs="Times New Roman"/>
          <w:sz w:val="24"/>
          <w:szCs w:val="24"/>
        </w:rPr>
        <w:t xml:space="preserve"> và u. Hệ thức nào sau đây </w:t>
      </w:r>
      <w:r w:rsidR="00603883" w:rsidRPr="006E3EAC">
        <w:rPr>
          <w:rFonts w:ascii="Times New Roman" w:eastAsia="Calibri" w:hAnsi="Times New Roman" w:cs="Times New Roman"/>
          <w:b/>
          <w:bCs/>
          <w:sz w:val="24"/>
          <w:szCs w:val="24"/>
        </w:rPr>
        <w:t>đúng?</w:t>
      </w:r>
    </w:p>
    <w:p w14:paraId="1C493309" w14:textId="57EDFB65"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position w:val="-16"/>
          <w:sz w:val="24"/>
          <w:szCs w:val="24"/>
        </w:rPr>
        <w:object w:dxaOrig="2079" w:dyaOrig="480" w14:anchorId="104C6471">
          <v:shape id="_x0000_i1272" type="#_x0000_t75" style="width:103.2pt;height:24pt" o:ole="">
            <v:imagedata r:id="rId59" o:title=""/>
          </v:shape>
          <o:OLEObject Type="Embed" ProgID="Equation.DSMT4" ShapeID="_x0000_i1272" DrawAspect="Content" ObjectID="_1750280056" r:id="rId461"/>
        </w:object>
      </w:r>
      <w:r w:rsidR="00603883" w:rsidRPr="006E3EAC">
        <w:rPr>
          <w:rFonts w:ascii="Times New Roman" w:eastAsia="Calibri" w:hAnsi="Times New Roman" w:cs="Times New Roman"/>
          <w:b/>
          <w:color w:val="0000FF"/>
          <w:sz w:val="24"/>
          <w:szCs w:val="24"/>
        </w:rPr>
        <w:tab/>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position w:val="-12"/>
          <w:sz w:val="24"/>
          <w:szCs w:val="24"/>
        </w:rPr>
        <w:object w:dxaOrig="1680" w:dyaOrig="360" w14:anchorId="5DB5FD7E">
          <v:shape id="_x0000_i1273" type="#_x0000_t75" style="width:84pt;height:18.6pt" o:ole="">
            <v:imagedata r:id="rId61" o:title=""/>
          </v:shape>
          <o:OLEObject Type="Embed" ProgID="Equation.DSMT4" ShapeID="_x0000_i1273" DrawAspect="Content" ObjectID="_1750280057" r:id="rId462"/>
        </w:object>
      </w:r>
    </w:p>
    <w:p w14:paraId="264E14BB" w14:textId="67E5CDB7" w:rsidR="00603883" w:rsidRPr="006E3EAC"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position w:val="-12"/>
          <w:sz w:val="24"/>
          <w:szCs w:val="24"/>
        </w:rPr>
        <w:object w:dxaOrig="1680" w:dyaOrig="360" w14:anchorId="29CABEB0">
          <v:shape id="_x0000_i1274" type="#_x0000_t75" style="width:84pt;height:18.6pt" o:ole="">
            <v:imagedata r:id="rId63" o:title=""/>
          </v:shape>
          <o:OLEObject Type="Embed" ProgID="Equation.DSMT4" ShapeID="_x0000_i1274" DrawAspect="Content" ObjectID="_1750280058" r:id="rId463"/>
        </w:object>
      </w:r>
      <w:r w:rsidR="00603883" w:rsidRPr="006E3EAC">
        <w:rPr>
          <w:rFonts w:ascii="Times New Roman" w:eastAsia="Calibri" w:hAnsi="Times New Roman" w:cs="Times New Roman"/>
          <w:b/>
          <w:color w:val="0000FF"/>
          <w:sz w:val="24"/>
          <w:szCs w:val="24"/>
        </w:rPr>
        <w:tab/>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b/>
          <w:position w:val="-16"/>
          <w:sz w:val="24"/>
          <w:szCs w:val="24"/>
        </w:rPr>
        <w:object w:dxaOrig="2079" w:dyaOrig="480" w14:anchorId="62023FB3">
          <v:shape id="_x0000_i1275" type="#_x0000_t75" style="width:103.2pt;height:24pt" o:ole="">
            <v:imagedata r:id="rId65" o:title=""/>
          </v:shape>
          <o:OLEObject Type="Embed" ProgID="Equation.DSMT4" ShapeID="_x0000_i1275" DrawAspect="Content" ObjectID="_1750280059" r:id="rId464"/>
        </w:object>
      </w:r>
    </w:p>
    <w:p w14:paraId="17534A75" w14:textId="77777777" w:rsidR="00C76C7C" w:rsidRPr="00C76C7C" w:rsidRDefault="00C76C7C" w:rsidP="00C76C7C">
      <w:pPr>
        <w:tabs>
          <w:tab w:val="left" w:pos="283"/>
          <w:tab w:val="left" w:pos="2835"/>
          <w:tab w:val="left" w:pos="5386"/>
          <w:tab w:val="left" w:pos="7937"/>
        </w:tabs>
        <w:spacing w:after="0" w:line="240" w:lineRule="auto"/>
        <w:ind w:firstLine="283"/>
        <w:jc w:val="center"/>
        <w:rPr>
          <w:rFonts w:ascii="Times New Roman" w:eastAsia="Calibri" w:hAnsi="Times New Roman" w:cs="Times New Roman"/>
          <w:color w:val="2909E7"/>
          <w:sz w:val="24"/>
          <w:szCs w:val="24"/>
        </w:rPr>
      </w:pPr>
      <w:r w:rsidRPr="00C76C7C">
        <w:rPr>
          <w:rFonts w:ascii="Times New Roman" w:eastAsia="Calibri" w:hAnsi="Times New Roman" w:cs="Times New Roman"/>
          <w:b/>
          <w:color w:val="0000FF"/>
          <w:sz w:val="24"/>
          <w:szCs w:val="24"/>
        </w:rPr>
        <w:t>Hướng dẫn giải</w:t>
      </w:r>
    </w:p>
    <w:p w14:paraId="715C2EB0" w14:textId="77777777" w:rsidR="00C76C7C" w:rsidRPr="00C76C7C" w:rsidRDefault="00C76C7C" w:rsidP="00C76C7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C76C7C">
        <w:rPr>
          <w:rFonts w:ascii="Times New Roman" w:eastAsia="Calibri" w:hAnsi="Times New Roman" w:cs="Times New Roman"/>
          <w:sz w:val="24"/>
          <w:szCs w:val="24"/>
        </w:rPr>
        <w:t>Định luật điện áp tức thời: Trong đoạn mạch xoay chiều gồm nhiều đoạn mạch mắc nối tiép thì điện áp tức thời giữa hai đầu đoạn mạch của mạch bằng tổng đại số các điện áp tức thời giữa hai đầu từng đoạn mạch ấy.</w:t>
      </w:r>
    </w:p>
    <w:p w14:paraId="7877FB03" w14:textId="77777777" w:rsidR="00C76C7C" w:rsidRPr="00C76C7C" w:rsidRDefault="00C76C7C" w:rsidP="00C76C7C">
      <w:pPr>
        <w:tabs>
          <w:tab w:val="left" w:pos="283"/>
          <w:tab w:val="left" w:pos="2835"/>
          <w:tab w:val="left" w:pos="5386"/>
          <w:tab w:val="left" w:pos="7937"/>
        </w:tabs>
        <w:spacing w:after="0" w:line="240" w:lineRule="auto"/>
        <w:ind w:firstLine="283"/>
        <w:jc w:val="both"/>
        <w:rPr>
          <w:rFonts w:ascii="Times New Roman" w:eastAsia="Calibri" w:hAnsi="Times New Roman" w:cs="Times New Roman"/>
          <w:position w:val="-12"/>
          <w:sz w:val="24"/>
          <w:szCs w:val="24"/>
        </w:rPr>
      </w:pPr>
      <w:r w:rsidRPr="00C76C7C">
        <w:rPr>
          <w:rFonts w:ascii="Times New Roman" w:eastAsia="Calibri" w:hAnsi="Times New Roman" w:cs="Times New Roman"/>
          <w:position w:val="-12"/>
          <w:sz w:val="24"/>
          <w:szCs w:val="24"/>
        </w:rPr>
        <w:object w:dxaOrig="1960" w:dyaOrig="360" w14:anchorId="3A02C52E">
          <v:shape id="_x0000_i1276" type="#_x0000_t75" style="width:97.8pt;height:18pt" o:ole="">
            <v:imagedata r:id="rId465" o:title=""/>
          </v:shape>
          <o:OLEObject Type="Embed" ProgID="Equation.DSMT4" ShapeID="_x0000_i1276" DrawAspect="Content" ObjectID="_1750280060" r:id="rId466"/>
        </w:object>
      </w:r>
    </w:p>
    <w:p w14:paraId="2DE5A3A4" w14:textId="77777777" w:rsidR="00C76C7C" w:rsidRPr="00C76C7C" w:rsidRDefault="00C76C7C" w:rsidP="00C76C7C">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C76C7C">
        <w:rPr>
          <w:rFonts w:ascii="Times New Roman" w:eastAsia="Calibri" w:hAnsi="Times New Roman" w:cs="Times New Roman"/>
          <w:b/>
          <w:sz w:val="24"/>
          <w:szCs w:val="24"/>
        </w:rPr>
        <w:t>Chọn B</w:t>
      </w:r>
    </w:p>
    <w:p w14:paraId="717512F2" w14:textId="476AC738" w:rsidR="00603883" w:rsidRPr="006E3EAC" w:rsidRDefault="006E3EAC" w:rsidP="006E3EAC">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11:</w:t>
      </w:r>
      <w:r w:rsidRPr="006E3EAC">
        <w:rPr>
          <w:rFonts w:ascii="Times New Roman" w:eastAsia="Calibri" w:hAnsi="Times New Roman" w:cs="Times New Roman"/>
          <w:b/>
          <w:color w:val="0000FF"/>
          <w:sz w:val="24"/>
          <w:szCs w:val="24"/>
        </w:rPr>
        <w:t xml:space="preserve"> </w:t>
      </w:r>
      <w:r w:rsidR="00603883" w:rsidRPr="006E3EAC">
        <w:rPr>
          <w:rFonts w:ascii="Times New Roman" w:eastAsia="Calibri" w:hAnsi="Times New Roman" w:cs="Times New Roman"/>
          <w:sz w:val="24"/>
          <w:szCs w:val="24"/>
        </w:rPr>
        <w:t xml:space="preserve">Một con lắc lò xo dao động điều hoà với phương trình </w:t>
      </w:r>
      <w:r w:rsidR="00603883" w:rsidRPr="006E3EAC">
        <w:rPr>
          <w:rFonts w:ascii="Times New Roman" w:hAnsi="Times New Roman" w:cs="Times New Roman"/>
          <w:position w:val="-10"/>
          <w:sz w:val="24"/>
        </w:rPr>
        <w:object w:dxaOrig="1920" w:dyaOrig="320" w14:anchorId="0B52A719">
          <v:shape id="_x0000_i1277" type="#_x0000_t75" style="width:96pt;height:15.6pt" o:ole="">
            <v:imagedata r:id="rId67" o:title=""/>
          </v:shape>
          <o:OLEObject Type="Embed" ProgID="Equation.DSMT4" ShapeID="_x0000_i1277" DrawAspect="Content" ObjectID="_1750280061" r:id="rId467"/>
        </w:object>
      </w:r>
      <w:r w:rsidR="00603883" w:rsidRPr="006E3EAC">
        <w:rPr>
          <w:rFonts w:ascii="Times New Roman" w:eastAsia="Calibri" w:hAnsi="Times New Roman" w:cs="Times New Roman"/>
          <w:sz w:val="24"/>
          <w:szCs w:val="24"/>
        </w:rPr>
        <w:t xml:space="preserve"> Biên độ dao động của con lắc là</w:t>
      </w:r>
    </w:p>
    <w:p w14:paraId="168A84C9" w14:textId="39E8D4F5"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6 cm</w:t>
      </w:r>
      <w:r w:rsidR="00603883" w:rsidRPr="006E3EAC">
        <w:rPr>
          <w:rFonts w:ascii="Times New Roman" w:eastAsia="Calibri" w:hAnsi="Times New Roman" w:cs="Times New Roman"/>
          <w:sz w:val="24"/>
          <w:szCs w:val="24"/>
        </w:rPr>
        <w:t>.</w: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position w:val="-6"/>
          <w:sz w:val="24"/>
          <w:szCs w:val="24"/>
        </w:rPr>
        <w:object w:dxaOrig="420" w:dyaOrig="279" w14:anchorId="7CE1213A">
          <v:shape id="_x0000_i1278" type="#_x0000_t75" style="width:21pt;height:14.4pt" o:ole="">
            <v:imagedata r:id="rId69" o:title=""/>
          </v:shape>
          <o:OLEObject Type="Embed" ProgID="Equation.DSMT4" ShapeID="_x0000_i1278" DrawAspect="Content" ObjectID="_1750280062" r:id="rId468"/>
        </w:object>
      </w:r>
      <w:r w:rsidR="00603883" w:rsidRPr="00603883">
        <w:rPr>
          <w:rFonts w:ascii="Times New Roman" w:eastAsia="Calibri" w:hAnsi="Times New Roman" w:cs="Times New Roman"/>
          <w:sz w:val="24"/>
          <w:szCs w:val="24"/>
        </w:rPr>
        <w:t>cm</w:t>
      </w:r>
      <w:r w:rsidR="00603883" w:rsidRPr="006E3EAC">
        <w:rPr>
          <w:rFonts w:ascii="Times New Roman" w:eastAsia="Calibri" w:hAnsi="Times New Roman" w:cs="Times New Roman"/>
          <w:sz w:val="24"/>
          <w:szCs w:val="24"/>
        </w:rPr>
        <w:t>.</w: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position w:val="-6"/>
          <w:sz w:val="24"/>
          <w:szCs w:val="24"/>
        </w:rPr>
        <w:object w:dxaOrig="320" w:dyaOrig="279" w14:anchorId="63C4A248">
          <v:shape id="_x0000_i1279" type="#_x0000_t75" style="width:15.6pt;height:14.4pt" o:ole="">
            <v:imagedata r:id="rId71" o:title=""/>
          </v:shape>
          <o:OLEObject Type="Embed" ProgID="Equation.DSMT4" ShapeID="_x0000_i1279" DrawAspect="Content" ObjectID="_1750280063" r:id="rId469"/>
        </w:object>
      </w:r>
      <w:r w:rsidR="00603883" w:rsidRPr="00603883">
        <w:rPr>
          <w:rFonts w:ascii="Times New Roman" w:eastAsia="Calibri" w:hAnsi="Times New Roman" w:cs="Times New Roman"/>
          <w:sz w:val="24"/>
          <w:szCs w:val="24"/>
        </w:rPr>
        <w:t>cm</w:t>
      </w:r>
      <w:r w:rsidR="00603883" w:rsidRPr="006E3EAC">
        <w:rPr>
          <w:rFonts w:ascii="Times New Roman" w:eastAsia="Calibri" w:hAnsi="Times New Roman" w:cs="Times New Roman"/>
          <w:sz w:val="24"/>
          <w:szCs w:val="24"/>
        </w:rPr>
        <w:t>.</w: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12 cm</w:t>
      </w:r>
      <w:r w:rsidR="00603883" w:rsidRPr="006E3EAC">
        <w:rPr>
          <w:rFonts w:ascii="Times New Roman" w:eastAsia="Calibri" w:hAnsi="Times New Roman" w:cs="Times New Roman"/>
          <w:sz w:val="24"/>
          <w:szCs w:val="24"/>
        </w:rPr>
        <w:t>.</w:t>
      </w:r>
    </w:p>
    <w:p w14:paraId="579E29C0" w14:textId="77777777" w:rsidR="00AB6301" w:rsidRPr="00AB6301" w:rsidRDefault="00AB6301" w:rsidP="00AB6301">
      <w:pPr>
        <w:tabs>
          <w:tab w:val="left" w:pos="283"/>
          <w:tab w:val="left" w:pos="2835"/>
          <w:tab w:val="left" w:pos="5386"/>
          <w:tab w:val="left" w:pos="7937"/>
        </w:tabs>
        <w:spacing w:after="0" w:line="240" w:lineRule="auto"/>
        <w:ind w:firstLine="283"/>
        <w:jc w:val="center"/>
        <w:rPr>
          <w:rFonts w:ascii="Times New Roman" w:eastAsia="Calibri" w:hAnsi="Times New Roman" w:cs="Times New Roman"/>
          <w:color w:val="2909E7"/>
          <w:sz w:val="24"/>
          <w:szCs w:val="24"/>
        </w:rPr>
      </w:pPr>
      <w:r w:rsidRPr="00AB6301">
        <w:rPr>
          <w:rFonts w:ascii="Times New Roman" w:eastAsia="Calibri" w:hAnsi="Times New Roman" w:cs="Times New Roman"/>
          <w:b/>
          <w:color w:val="0000FF"/>
          <w:sz w:val="24"/>
          <w:szCs w:val="24"/>
        </w:rPr>
        <w:lastRenderedPageBreak/>
        <w:t>Hướng dẫn giải</w:t>
      </w:r>
    </w:p>
    <w:p w14:paraId="69B48C9B" w14:textId="77777777" w:rsidR="00AB6301" w:rsidRPr="00AB6301" w:rsidRDefault="00AB6301" w:rsidP="00AB630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AB6301">
        <w:rPr>
          <w:rFonts w:ascii="Times New Roman" w:eastAsia="Calibri" w:hAnsi="Times New Roman" w:cs="Times New Roman"/>
          <w:sz w:val="24"/>
          <w:szCs w:val="24"/>
        </w:rPr>
        <w:t xml:space="preserve">Phương trình dao động điều hoà </w:t>
      </w:r>
      <w:r w:rsidRPr="00AB6301">
        <w:rPr>
          <w:rFonts w:ascii="Times New Roman" w:eastAsia="Calibri" w:hAnsi="Times New Roman" w:cs="Times New Roman"/>
          <w:position w:val="-10"/>
          <w:sz w:val="24"/>
          <w:szCs w:val="24"/>
        </w:rPr>
        <w:object w:dxaOrig="2240" w:dyaOrig="320" w14:anchorId="5B39E8A0">
          <v:shape id="_x0000_i1280" type="#_x0000_t75" style="width:112.8pt;height:15.6pt" o:ole="">
            <v:imagedata r:id="rId470" o:title=""/>
          </v:shape>
          <o:OLEObject Type="Embed" ProgID="Equation.DSMT4" ShapeID="_x0000_i1280" DrawAspect="Content" ObjectID="_1750280064" r:id="rId471"/>
        </w:object>
      </w:r>
      <w:r w:rsidRPr="00AB6301">
        <w:rPr>
          <w:rFonts w:ascii="Times New Roman" w:eastAsia="Calibri" w:hAnsi="Times New Roman" w:cs="Times New Roman"/>
          <w:sz w:val="24"/>
          <w:szCs w:val="24"/>
        </w:rPr>
        <w:t xml:space="preserve"> A gọi là biên độ</w:t>
      </w:r>
    </w:p>
    <w:p w14:paraId="4E82F8B0" w14:textId="77777777" w:rsidR="00AB6301" w:rsidRPr="00AB6301" w:rsidRDefault="00AB6301" w:rsidP="00AB6301">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AB6301">
        <w:rPr>
          <w:rFonts w:ascii="Times New Roman" w:eastAsia="Calibri" w:hAnsi="Times New Roman" w:cs="Times New Roman"/>
          <w:sz w:val="24"/>
          <w:szCs w:val="24"/>
        </w:rPr>
        <w:t>A = 6 cm</w:t>
      </w:r>
    </w:p>
    <w:p w14:paraId="118B64BD" w14:textId="77777777" w:rsidR="00AB6301" w:rsidRPr="00AB6301" w:rsidRDefault="00AB6301" w:rsidP="00AB6301">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AB6301">
        <w:rPr>
          <w:rFonts w:ascii="Times New Roman" w:eastAsia="Calibri" w:hAnsi="Times New Roman" w:cs="Times New Roman"/>
          <w:b/>
          <w:sz w:val="24"/>
          <w:szCs w:val="24"/>
        </w:rPr>
        <w:t>Chọn A</w:t>
      </w:r>
    </w:p>
    <w:p w14:paraId="5DE8F435" w14:textId="6BEF9629" w:rsidR="00603883" w:rsidRPr="006E3EAC" w:rsidRDefault="006E3EAC" w:rsidP="006E3EAC">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12:</w:t>
      </w:r>
      <w:r w:rsidRPr="006E3EAC">
        <w:rPr>
          <w:rFonts w:ascii="Times New Roman" w:eastAsia="Calibri" w:hAnsi="Times New Roman" w:cs="Times New Roman"/>
          <w:b/>
          <w:color w:val="0000FF"/>
          <w:sz w:val="24"/>
          <w:szCs w:val="24"/>
        </w:rPr>
        <w:t xml:space="preserve"> </w:t>
      </w:r>
      <w:r w:rsidR="00603883" w:rsidRPr="006E3EAC">
        <w:rPr>
          <w:rFonts w:ascii="Times New Roman" w:eastAsia="Calibri" w:hAnsi="Times New Roman" w:cs="Times New Roman"/>
          <w:sz w:val="24"/>
          <w:szCs w:val="24"/>
        </w:rPr>
        <w:t xml:space="preserve">Một dòng điện xoay chiều hình sin có cường độ cực đại là </w:t>
      </w:r>
      <w:r w:rsidR="00603883" w:rsidRPr="006E3EAC">
        <w:rPr>
          <w:rFonts w:ascii="Times New Roman" w:hAnsi="Times New Roman" w:cs="Times New Roman"/>
          <w:position w:val="-12"/>
          <w:sz w:val="24"/>
        </w:rPr>
        <w:object w:dxaOrig="240" w:dyaOrig="360" w14:anchorId="099299DF">
          <v:shape id="_x0000_i1281" type="#_x0000_t75" style="width:12pt;height:18.6pt" o:ole="">
            <v:imagedata r:id="rId73" o:title=""/>
          </v:shape>
          <o:OLEObject Type="Embed" ProgID="Equation.DSMT4" ShapeID="_x0000_i1281" DrawAspect="Content" ObjectID="_1750280065" r:id="rId472"/>
        </w:object>
      </w:r>
      <w:r w:rsidR="00C37FFC">
        <w:rPr>
          <w:rFonts w:ascii="Times New Roman" w:eastAsia="Calibri" w:hAnsi="Times New Roman" w:cs="Times New Roman"/>
          <w:sz w:val="24"/>
          <w:szCs w:val="24"/>
        </w:rPr>
        <w:t>. D</w:t>
      </w:r>
      <w:r w:rsidR="00603883" w:rsidRPr="006E3EAC">
        <w:rPr>
          <w:rFonts w:ascii="Times New Roman" w:eastAsia="Calibri" w:hAnsi="Times New Roman" w:cs="Times New Roman"/>
          <w:sz w:val="24"/>
          <w:szCs w:val="24"/>
        </w:rPr>
        <w:t>òng điện này có cường độ hiệu dụng I được tính bằng công thức nào sau đây?</w:t>
      </w:r>
    </w:p>
    <w:p w14:paraId="6CB07554" w14:textId="04103A50"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b/>
          <w:position w:val="-12"/>
          <w:sz w:val="24"/>
          <w:szCs w:val="24"/>
        </w:rPr>
        <w:object w:dxaOrig="740" w:dyaOrig="360" w14:anchorId="5825C133">
          <v:shape id="_x0000_i1282" type="#_x0000_t75" style="width:36.6pt;height:18.6pt" o:ole="">
            <v:imagedata r:id="rId75" o:title=""/>
          </v:shape>
          <o:OLEObject Type="Embed" ProgID="Equation.DSMT4" ShapeID="_x0000_i1282" DrawAspect="Content" ObjectID="_1750280066" r:id="rId473"/>
        </w:objec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b/>
          <w:position w:val="-28"/>
          <w:sz w:val="24"/>
          <w:szCs w:val="24"/>
        </w:rPr>
        <w:object w:dxaOrig="800" w:dyaOrig="660" w14:anchorId="3B719C6A">
          <v:shape id="_x0000_i1283" type="#_x0000_t75" style="width:40.8pt;height:33pt" o:ole="">
            <v:imagedata r:id="rId77" o:title=""/>
          </v:shape>
          <o:OLEObject Type="Embed" ProgID="Equation.DSMT4" ShapeID="_x0000_i1283" DrawAspect="Content" ObjectID="_1750280067" r:id="rId474"/>
        </w:objec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b/>
          <w:position w:val="-24"/>
          <w:sz w:val="24"/>
          <w:szCs w:val="24"/>
        </w:rPr>
        <w:object w:dxaOrig="620" w:dyaOrig="620" w14:anchorId="108A7503">
          <v:shape id="_x0000_i1284" type="#_x0000_t75" style="width:30.6pt;height:30.6pt" o:ole="">
            <v:imagedata r:id="rId79" o:title=""/>
          </v:shape>
          <o:OLEObject Type="Embed" ProgID="Equation.DSMT4" ShapeID="_x0000_i1284" DrawAspect="Content" ObjectID="_1750280068" r:id="rId475"/>
        </w:object>
      </w:r>
      <w:r w:rsidR="00603883" w:rsidRPr="006E3EAC">
        <w:rPr>
          <w:rFonts w:ascii="Times New Roman" w:eastAsia="Calibri" w:hAnsi="Times New Roman" w:cs="Times New Roman"/>
          <w:b/>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color w:val="0000FF"/>
          <w:sz w:val="24"/>
          <w:szCs w:val="24"/>
        </w:rPr>
        <w:t xml:space="preserve"> </w:t>
      </w:r>
      <w:r w:rsidR="00603883" w:rsidRPr="00603883">
        <w:rPr>
          <w:rFonts w:ascii="Times New Roman" w:eastAsia="Calibri" w:hAnsi="Times New Roman" w:cs="Times New Roman"/>
          <w:b/>
          <w:position w:val="-12"/>
          <w:sz w:val="24"/>
          <w:szCs w:val="24"/>
        </w:rPr>
        <w:object w:dxaOrig="920" w:dyaOrig="400" w14:anchorId="2AB7BA26">
          <v:shape id="_x0000_i1285" type="#_x0000_t75" style="width:46.8pt;height:19.8pt" o:ole="">
            <v:imagedata r:id="rId81" o:title=""/>
          </v:shape>
          <o:OLEObject Type="Embed" ProgID="Equation.DSMT4" ShapeID="_x0000_i1285" DrawAspect="Content" ObjectID="_1750280069" r:id="rId476"/>
        </w:object>
      </w:r>
    </w:p>
    <w:p w14:paraId="6A9A2419" w14:textId="77777777" w:rsidR="00E61C6D" w:rsidRPr="00E61C6D" w:rsidRDefault="00E61C6D" w:rsidP="00E61C6D">
      <w:pPr>
        <w:tabs>
          <w:tab w:val="left" w:pos="283"/>
          <w:tab w:val="left" w:pos="2835"/>
          <w:tab w:val="left" w:pos="5386"/>
          <w:tab w:val="left" w:pos="7937"/>
        </w:tabs>
        <w:spacing w:after="0" w:line="240" w:lineRule="auto"/>
        <w:ind w:firstLine="283"/>
        <w:jc w:val="center"/>
        <w:rPr>
          <w:rFonts w:ascii="Times New Roman" w:eastAsia="Calibri" w:hAnsi="Times New Roman" w:cs="Times New Roman"/>
          <w:color w:val="2909E7"/>
          <w:sz w:val="24"/>
          <w:szCs w:val="24"/>
        </w:rPr>
      </w:pPr>
      <w:r w:rsidRPr="00E61C6D">
        <w:rPr>
          <w:rFonts w:ascii="Times New Roman" w:eastAsia="Calibri" w:hAnsi="Times New Roman" w:cs="Times New Roman"/>
          <w:b/>
          <w:color w:val="0000FF"/>
          <w:sz w:val="24"/>
          <w:szCs w:val="24"/>
        </w:rPr>
        <w:t>Hướng dẫn giải</w:t>
      </w:r>
    </w:p>
    <w:p w14:paraId="3667B457" w14:textId="77777777" w:rsidR="00E61C6D" w:rsidRPr="00E61C6D" w:rsidRDefault="00E61C6D" w:rsidP="00E61C6D">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E61C6D">
        <w:rPr>
          <w:rFonts w:ascii="Times New Roman" w:eastAsia="Calibri" w:hAnsi="Times New Roman" w:cs="Times New Roman"/>
          <w:sz w:val="24"/>
          <w:szCs w:val="24"/>
        </w:rPr>
        <w:t>Giá trị hiệu dụng =Giá trị cực đại /</w:t>
      </w:r>
      <w:r w:rsidRPr="00E61C6D">
        <w:rPr>
          <w:rFonts w:ascii="Times New Roman" w:eastAsia="Calibri" w:hAnsi="Times New Roman" w:cs="Times New Roman"/>
          <w:position w:val="-6"/>
          <w:sz w:val="24"/>
          <w:szCs w:val="24"/>
        </w:rPr>
        <w:object w:dxaOrig="380" w:dyaOrig="340" w14:anchorId="565D6141">
          <v:shape id="_x0000_i1286" type="#_x0000_t75" style="width:18.6pt;height:17.4pt" o:ole="">
            <v:imagedata r:id="rId477" o:title=""/>
          </v:shape>
          <o:OLEObject Type="Embed" ProgID="Equation.DSMT4" ShapeID="_x0000_i1286" DrawAspect="Content" ObjectID="_1750280070" r:id="rId478"/>
        </w:object>
      </w:r>
      <w:r w:rsidRPr="00E61C6D">
        <w:rPr>
          <w:rFonts w:ascii="Times New Roman" w:eastAsia="Calibri" w:hAnsi="Times New Roman" w:cs="Times New Roman"/>
          <w:sz w:val="24"/>
          <w:szCs w:val="24"/>
        </w:rPr>
        <w:t xml:space="preserve"> </w:t>
      </w:r>
      <w:r w:rsidRPr="00E61C6D">
        <w:rPr>
          <w:rFonts w:ascii="Times New Roman" w:eastAsia="Calibri" w:hAnsi="Times New Roman" w:cs="Times New Roman"/>
          <w:b/>
          <w:position w:val="-28"/>
          <w:sz w:val="24"/>
          <w:szCs w:val="24"/>
        </w:rPr>
        <w:object w:dxaOrig="1080" w:dyaOrig="660" w14:anchorId="5768CD55">
          <v:shape id="_x0000_i1287" type="#_x0000_t75" style="width:54pt;height:33pt" o:ole="">
            <v:imagedata r:id="rId479" o:title=""/>
          </v:shape>
          <o:OLEObject Type="Embed" ProgID="Equation.DSMT4" ShapeID="_x0000_i1287" DrawAspect="Content" ObjectID="_1750280071" r:id="rId480"/>
        </w:object>
      </w:r>
    </w:p>
    <w:p w14:paraId="437E3E9A" w14:textId="77777777" w:rsidR="00E61C6D" w:rsidRPr="00E61C6D" w:rsidRDefault="00E61C6D" w:rsidP="00E61C6D">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E61C6D">
        <w:rPr>
          <w:rFonts w:ascii="Times New Roman" w:eastAsia="Calibri" w:hAnsi="Times New Roman" w:cs="Times New Roman"/>
          <w:b/>
          <w:sz w:val="24"/>
          <w:szCs w:val="24"/>
        </w:rPr>
        <w:t>Chọn B</w:t>
      </w:r>
    </w:p>
    <w:p w14:paraId="0DC35576" w14:textId="777DCEA5" w:rsidR="00603883" w:rsidRPr="006E3EAC" w:rsidRDefault="006E3EAC" w:rsidP="006E3EAC">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13:</w:t>
      </w:r>
      <w:r w:rsidRPr="006E3EAC">
        <w:rPr>
          <w:rFonts w:ascii="Times New Roman" w:eastAsia="Calibri" w:hAnsi="Times New Roman" w:cs="Times New Roman"/>
          <w:b/>
          <w:color w:val="0000FF"/>
          <w:sz w:val="24"/>
          <w:szCs w:val="24"/>
        </w:rPr>
        <w:t xml:space="preserve"> </w:t>
      </w:r>
      <w:r w:rsidR="00603883" w:rsidRPr="006E3EAC">
        <w:rPr>
          <w:rFonts w:ascii="Times New Roman" w:eastAsia="Calibri" w:hAnsi="Times New Roman" w:cs="Times New Roman"/>
          <w:sz w:val="24"/>
          <w:szCs w:val="24"/>
        </w:rPr>
        <w:t>Phản ứng hạt nhân nào sau đây là phản ứng nhiệt hạch?</w:t>
      </w:r>
    </w:p>
    <w:p w14:paraId="24868F80" w14:textId="5A83AC3F"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b/>
          <w:color w:val="0000FF"/>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b/>
          <w:position w:val="-12"/>
          <w:sz w:val="24"/>
          <w:szCs w:val="24"/>
        </w:rPr>
        <w:object w:dxaOrig="2100" w:dyaOrig="380" w14:anchorId="656D1746">
          <v:shape id="_x0000_i1288" type="#_x0000_t75" style="width:105.6pt;height:18.6pt" o:ole="">
            <v:imagedata r:id="rId83" o:title=""/>
          </v:shape>
          <o:OLEObject Type="Embed" ProgID="Equation.DSMT4" ShapeID="_x0000_i1288" DrawAspect="Content" ObjectID="_1750280072" r:id="rId481"/>
        </w:object>
      </w:r>
      <w:r w:rsidR="00603883" w:rsidRPr="006E3EAC">
        <w:rPr>
          <w:rFonts w:ascii="Times New Roman" w:eastAsia="Calibri" w:hAnsi="Times New Roman" w:cs="Times New Roman"/>
          <w:b/>
          <w:color w:val="0000FF"/>
          <w:sz w:val="24"/>
          <w:szCs w:val="24"/>
        </w:rPr>
        <w:tab/>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b/>
          <w:position w:val="-12"/>
          <w:sz w:val="24"/>
          <w:szCs w:val="24"/>
        </w:rPr>
        <w:object w:dxaOrig="2760" w:dyaOrig="380" w14:anchorId="2522BF9C">
          <v:shape id="_x0000_i1289" type="#_x0000_t75" style="width:138pt;height:18.6pt" o:ole="">
            <v:imagedata r:id="rId85" o:title=""/>
          </v:shape>
          <o:OLEObject Type="Embed" ProgID="Equation.DSMT4" ShapeID="_x0000_i1289" DrawAspect="Content" ObjectID="_1750280073" r:id="rId482"/>
        </w:object>
      </w:r>
    </w:p>
    <w:p w14:paraId="2DDB8817" w14:textId="14457948"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b/>
          <w:position w:val="-12"/>
          <w:sz w:val="24"/>
          <w:szCs w:val="24"/>
        </w:rPr>
        <w:object w:dxaOrig="1680" w:dyaOrig="380" w14:anchorId="411D7BB8">
          <v:shape id="_x0000_i1290" type="#_x0000_t75" style="width:84pt;height:18.6pt" o:ole="">
            <v:imagedata r:id="rId87" o:title=""/>
          </v:shape>
          <o:OLEObject Type="Embed" ProgID="Equation.DSMT4" ShapeID="_x0000_i1290" DrawAspect="Content" ObjectID="_1750280074" r:id="rId483"/>
        </w:object>
      </w:r>
      <w:r w:rsidR="00603883" w:rsidRPr="006E3EAC">
        <w:rPr>
          <w:rFonts w:ascii="Times New Roman" w:eastAsia="Calibri" w:hAnsi="Times New Roman" w:cs="Times New Roman"/>
          <w:b/>
          <w:color w:val="0000FF"/>
          <w:sz w:val="24"/>
          <w:szCs w:val="24"/>
        </w:rPr>
        <w:tab/>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b/>
          <w:position w:val="-12"/>
          <w:sz w:val="24"/>
          <w:szCs w:val="24"/>
        </w:rPr>
        <w:object w:dxaOrig="2260" w:dyaOrig="380" w14:anchorId="23201697">
          <v:shape id="_x0000_i1291" type="#_x0000_t75" style="width:113.4pt;height:18.6pt" o:ole="">
            <v:imagedata r:id="rId89" o:title=""/>
          </v:shape>
          <o:OLEObject Type="Embed" ProgID="Equation.DSMT4" ShapeID="_x0000_i1291" DrawAspect="Content" ObjectID="_1750280075" r:id="rId484"/>
        </w:object>
      </w:r>
    </w:p>
    <w:p w14:paraId="73312D36" w14:textId="77777777" w:rsidR="005C543B" w:rsidRPr="005C543B" w:rsidRDefault="005C543B" w:rsidP="005C543B">
      <w:pPr>
        <w:tabs>
          <w:tab w:val="left" w:pos="283"/>
          <w:tab w:val="left" w:pos="2835"/>
          <w:tab w:val="left" w:pos="5386"/>
          <w:tab w:val="left" w:pos="7937"/>
        </w:tabs>
        <w:spacing w:after="0" w:line="240" w:lineRule="auto"/>
        <w:ind w:firstLine="283"/>
        <w:jc w:val="center"/>
        <w:rPr>
          <w:rFonts w:ascii="Times New Roman" w:eastAsia="Calibri" w:hAnsi="Times New Roman" w:cs="Times New Roman"/>
          <w:color w:val="2909E7"/>
          <w:sz w:val="24"/>
          <w:szCs w:val="24"/>
        </w:rPr>
      </w:pPr>
      <w:r w:rsidRPr="005C543B">
        <w:rPr>
          <w:rFonts w:ascii="Times New Roman" w:eastAsia="Calibri" w:hAnsi="Times New Roman" w:cs="Times New Roman"/>
          <w:b/>
          <w:color w:val="0000FF"/>
          <w:sz w:val="24"/>
          <w:szCs w:val="24"/>
        </w:rPr>
        <w:t>Hướng dẫn giải</w:t>
      </w:r>
    </w:p>
    <w:p w14:paraId="40A05C24" w14:textId="77777777" w:rsidR="005C543B" w:rsidRPr="005C543B" w:rsidRDefault="005C543B" w:rsidP="005C543B">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5C543B">
        <w:rPr>
          <w:rFonts w:ascii="Times New Roman" w:eastAsia="Calibri" w:hAnsi="Times New Roman" w:cs="Times New Roman"/>
          <w:sz w:val="24"/>
          <w:szCs w:val="24"/>
        </w:rPr>
        <w:t>Phản ứng nhiệt hạch là phản ứng trong đó hai hạt nhân nhẹ tổng hợp thành hạt nhân nặng hơn.</w:t>
      </w:r>
    </w:p>
    <w:p w14:paraId="62FB9DBA" w14:textId="77777777" w:rsidR="005C543B" w:rsidRPr="005C543B" w:rsidRDefault="005C543B" w:rsidP="005C543B">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5C543B">
        <w:rPr>
          <w:rFonts w:ascii="Times New Roman" w:eastAsia="Calibri" w:hAnsi="Times New Roman" w:cs="Times New Roman"/>
          <w:b/>
          <w:sz w:val="24"/>
          <w:szCs w:val="24"/>
        </w:rPr>
        <w:t>Chọn A</w:t>
      </w:r>
    </w:p>
    <w:p w14:paraId="77415DC4" w14:textId="6C413A7B" w:rsidR="00603883" w:rsidRPr="006E3EAC" w:rsidRDefault="006E3EAC" w:rsidP="006E3EAC">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14:</w:t>
      </w:r>
      <w:r w:rsidRPr="006E3EAC">
        <w:rPr>
          <w:rFonts w:ascii="Times New Roman" w:eastAsia="Calibri" w:hAnsi="Times New Roman" w:cs="Times New Roman"/>
          <w:b/>
          <w:color w:val="0000FF"/>
          <w:sz w:val="24"/>
          <w:szCs w:val="24"/>
        </w:rPr>
        <w:t xml:space="preserve"> </w:t>
      </w:r>
      <w:r w:rsidR="00603883" w:rsidRPr="006E3EAC">
        <w:rPr>
          <w:rFonts w:ascii="Times New Roman" w:eastAsia="Calibri" w:hAnsi="Times New Roman" w:cs="Times New Roman"/>
          <w:sz w:val="24"/>
          <w:szCs w:val="24"/>
        </w:rPr>
        <w:t xml:space="preserve">Trong thí nghiệm Y-âng về giao thoa ánh sáng với bước sóng đơn sắc có bước sóng </w:t>
      </w:r>
      <w:r w:rsidR="00603883" w:rsidRPr="006E3EAC">
        <w:rPr>
          <w:rFonts w:ascii="Times New Roman" w:hAnsi="Times New Roman" w:cs="Times New Roman"/>
          <w:position w:val="-6"/>
          <w:sz w:val="24"/>
        </w:rPr>
        <w:object w:dxaOrig="200" w:dyaOrig="279" w14:anchorId="210F630B">
          <v:shape id="_x0000_i1292" type="#_x0000_t75" style="width:10.2pt;height:14.4pt" o:ole="">
            <v:imagedata r:id="rId91" o:title=""/>
          </v:shape>
          <o:OLEObject Type="Embed" ProgID="Equation.DSMT4" ShapeID="_x0000_i1292" DrawAspect="Content" ObjectID="_1750280076" r:id="rId485"/>
        </w:object>
      </w:r>
      <w:r w:rsidR="00603883" w:rsidRPr="006E3EAC">
        <w:rPr>
          <w:rFonts w:ascii="Times New Roman" w:eastAsia="Calibri" w:hAnsi="Times New Roman" w:cs="Times New Roman"/>
          <w:sz w:val="24"/>
          <w:szCs w:val="24"/>
        </w:rPr>
        <w:t>. Hiệu đường đi của ánh sáng từ hai khe hẹp tới vân sáng trung tâm có độ lớn bằng</w:t>
      </w:r>
    </w:p>
    <w:p w14:paraId="65561321" w14:textId="14EC7CA3"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position w:val="-6"/>
          <w:sz w:val="24"/>
          <w:szCs w:val="24"/>
        </w:rPr>
        <w:object w:dxaOrig="240" w:dyaOrig="279" w14:anchorId="66575BB6">
          <v:shape id="_x0000_i1293" type="#_x0000_t75" style="width:12pt;height:14.4pt" o:ole="">
            <v:imagedata r:id="rId93" o:title=""/>
          </v:shape>
          <o:OLEObject Type="Embed" ProgID="Equation.DSMT4" ShapeID="_x0000_i1293" DrawAspect="Content" ObjectID="_1750280077" r:id="rId486"/>
        </w:objec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0</w:t>
      </w:r>
      <w:r w:rsidR="00603883" w:rsidRPr="006E3EAC">
        <w:rPr>
          <w:rFonts w:ascii="Times New Roman" w:eastAsia="Calibri" w:hAnsi="Times New Roman" w:cs="Times New Roman"/>
          <w:sz w:val="24"/>
          <w:szCs w:val="24"/>
        </w:rPr>
        <w:t>.</w: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position w:val="-10"/>
          <w:sz w:val="24"/>
          <w:szCs w:val="24"/>
        </w:rPr>
        <w:object w:dxaOrig="520" w:dyaOrig="320" w14:anchorId="4066303B">
          <v:shape id="_x0000_i1294" type="#_x0000_t75" style="width:25.8pt;height:15.6pt" o:ole="">
            <v:imagedata r:id="rId95" o:title=""/>
          </v:shape>
          <o:OLEObject Type="Embed" ProgID="Equation.DSMT4" ShapeID="_x0000_i1294" DrawAspect="Content" ObjectID="_1750280078" r:id="rId487"/>
        </w:objec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position w:val="-10"/>
          <w:sz w:val="24"/>
          <w:szCs w:val="24"/>
        </w:rPr>
        <w:object w:dxaOrig="560" w:dyaOrig="320" w14:anchorId="2B551C7B">
          <v:shape id="_x0000_i1295" type="#_x0000_t75" style="width:27.6pt;height:15.6pt" o:ole="">
            <v:imagedata r:id="rId97" o:title=""/>
          </v:shape>
          <o:OLEObject Type="Embed" ProgID="Equation.DSMT4" ShapeID="_x0000_i1295" DrawAspect="Content" ObjectID="_1750280079" r:id="rId488"/>
        </w:object>
      </w:r>
    </w:p>
    <w:p w14:paraId="1A10E846" w14:textId="77777777" w:rsidR="00B73176" w:rsidRPr="00B73176" w:rsidRDefault="00B73176" w:rsidP="00B73176">
      <w:pPr>
        <w:tabs>
          <w:tab w:val="left" w:pos="283"/>
          <w:tab w:val="left" w:pos="2835"/>
          <w:tab w:val="left" w:pos="5386"/>
          <w:tab w:val="left" w:pos="7937"/>
        </w:tabs>
        <w:spacing w:after="0" w:line="240" w:lineRule="auto"/>
        <w:ind w:firstLine="283"/>
        <w:jc w:val="center"/>
        <w:rPr>
          <w:rFonts w:ascii="Times New Roman" w:eastAsia="Calibri" w:hAnsi="Times New Roman" w:cs="Times New Roman"/>
          <w:color w:val="2909E7"/>
          <w:sz w:val="24"/>
          <w:szCs w:val="24"/>
        </w:rPr>
      </w:pPr>
      <w:r w:rsidRPr="00B73176">
        <w:rPr>
          <w:rFonts w:ascii="Times New Roman" w:eastAsia="Calibri" w:hAnsi="Times New Roman" w:cs="Times New Roman"/>
          <w:b/>
          <w:color w:val="0000FF"/>
          <w:sz w:val="24"/>
          <w:szCs w:val="24"/>
        </w:rPr>
        <w:t>Hướng dẫn giải</w:t>
      </w:r>
    </w:p>
    <w:p w14:paraId="15AB930F" w14:textId="77777777" w:rsidR="00B73176" w:rsidRPr="00B73176" w:rsidRDefault="00B73176" w:rsidP="00B73176">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B73176">
        <w:rPr>
          <w:rFonts w:ascii="Times New Roman" w:eastAsia="Calibri" w:hAnsi="Times New Roman" w:cs="Times New Roman"/>
          <w:sz w:val="24"/>
          <w:szCs w:val="24"/>
        </w:rPr>
        <w:t xml:space="preserve">Hiệu đường đi của ánh sáng từ hai khe hẹp tới vân sáng trung tâm </w:t>
      </w:r>
      <w:r w:rsidRPr="00B73176">
        <w:rPr>
          <w:rFonts w:ascii="Times New Roman" w:eastAsia="Calibri" w:hAnsi="Times New Roman" w:cs="Times New Roman"/>
          <w:position w:val="-12"/>
          <w:sz w:val="24"/>
          <w:szCs w:val="24"/>
        </w:rPr>
        <w:object w:dxaOrig="1200" w:dyaOrig="360" w14:anchorId="3408CF84">
          <v:shape id="_x0000_i1296" type="#_x0000_t75" style="width:60pt;height:18pt" o:ole="">
            <v:imagedata r:id="rId489" o:title=""/>
          </v:shape>
          <o:OLEObject Type="Embed" ProgID="Equation.DSMT4" ShapeID="_x0000_i1296" DrawAspect="Content" ObjectID="_1750280080" r:id="rId490"/>
        </w:object>
      </w:r>
      <w:r w:rsidRPr="00B73176">
        <w:rPr>
          <w:rFonts w:ascii="Times New Roman" w:eastAsia="Calibri" w:hAnsi="Times New Roman" w:cs="Times New Roman"/>
          <w:sz w:val="24"/>
          <w:szCs w:val="24"/>
        </w:rPr>
        <w:t xml:space="preserve"> vân trung tâm k = 0</w:t>
      </w:r>
      <w:r w:rsidRPr="00B73176">
        <w:rPr>
          <w:rFonts w:ascii="Times New Roman" w:eastAsia="Calibri" w:hAnsi="Times New Roman" w:cs="Times New Roman"/>
          <w:position w:val="-12"/>
          <w:sz w:val="24"/>
          <w:szCs w:val="24"/>
        </w:rPr>
        <w:object w:dxaOrig="1860" w:dyaOrig="360" w14:anchorId="510DD0D2">
          <v:shape id="_x0000_i1297" type="#_x0000_t75" style="width:93pt;height:18pt" o:ole="">
            <v:imagedata r:id="rId491" o:title=""/>
          </v:shape>
          <o:OLEObject Type="Embed" ProgID="Equation.DSMT4" ShapeID="_x0000_i1297" DrawAspect="Content" ObjectID="_1750280081" r:id="rId492"/>
        </w:object>
      </w:r>
    </w:p>
    <w:p w14:paraId="723560D1" w14:textId="77777777" w:rsidR="00B73176" w:rsidRPr="00B73176" w:rsidRDefault="00B73176" w:rsidP="00B73176">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B73176">
        <w:rPr>
          <w:rFonts w:ascii="Times New Roman" w:eastAsia="Calibri" w:hAnsi="Times New Roman" w:cs="Times New Roman"/>
          <w:b/>
          <w:sz w:val="24"/>
          <w:szCs w:val="24"/>
        </w:rPr>
        <w:t>Chọn B</w:t>
      </w:r>
    </w:p>
    <w:p w14:paraId="51DE21BA" w14:textId="699111F0" w:rsidR="00603883" w:rsidRPr="006E3EAC" w:rsidRDefault="006E3EAC" w:rsidP="006E3EAC">
      <w:pPr>
        <w:spacing w:before="120" w:after="0" w:line="276" w:lineRule="auto"/>
        <w:jc w:val="both"/>
        <w:rPr>
          <w:rFonts w:ascii="Times New Roman" w:eastAsia="Calibri" w:hAnsi="Times New Roman" w:cs="Times New Roman"/>
          <w:b/>
          <w:color w:val="0000FF"/>
          <w:sz w:val="24"/>
          <w:szCs w:val="24"/>
        </w:rPr>
      </w:pPr>
      <w:r w:rsidRPr="006E3EAC">
        <w:rPr>
          <w:rFonts w:ascii="Palatino Linotype" w:eastAsia="Calibri" w:hAnsi="Palatino Linotype" w:cs="Times New Roman"/>
          <w:b/>
          <w:color w:val="0000FF"/>
          <w:sz w:val="24"/>
          <w:szCs w:val="24"/>
        </w:rPr>
        <w:t>Câu 15:</w:t>
      </w:r>
      <w:r w:rsidRPr="006E3EAC">
        <w:rPr>
          <w:rFonts w:ascii="Times New Roman" w:eastAsia="Calibri" w:hAnsi="Times New Roman" w:cs="Times New Roman"/>
          <w:b/>
          <w:color w:val="0000FF"/>
          <w:sz w:val="24"/>
          <w:szCs w:val="24"/>
        </w:rPr>
        <w:t xml:space="preserve"> </w:t>
      </w:r>
      <w:r w:rsidR="00603883" w:rsidRPr="006E3EAC">
        <w:rPr>
          <w:rFonts w:ascii="Times New Roman" w:eastAsia="Calibri" w:hAnsi="Times New Roman" w:cs="Times New Roman"/>
          <w:sz w:val="24"/>
          <w:szCs w:val="24"/>
        </w:rPr>
        <w:t xml:space="preserve">Xét nguyên tử hiđrô theo mẫu nguyên tử Bo. </w:t>
      </w:r>
      <w:r w:rsidR="00603883" w:rsidRPr="006E3EAC">
        <w:rPr>
          <w:rFonts w:ascii="Times New Roman" w:hAnsi="Times New Roman" w:cs="Times New Roman"/>
          <w:position w:val="-12"/>
          <w:sz w:val="24"/>
        </w:rPr>
        <w:object w:dxaOrig="220" w:dyaOrig="360" w14:anchorId="7B325460">
          <v:shape id="_x0000_i1298" type="#_x0000_t75" style="width:10.2pt;height:18.6pt" o:ole="">
            <v:imagedata r:id="rId99" o:title=""/>
          </v:shape>
          <o:OLEObject Type="Embed" ProgID="Equation.DSMT4" ShapeID="_x0000_i1298" DrawAspect="Content" ObjectID="_1750280082" r:id="rId493"/>
        </w:object>
      </w:r>
      <w:r w:rsidR="00603883" w:rsidRPr="006E3EAC">
        <w:rPr>
          <w:rFonts w:ascii="Times New Roman" w:eastAsia="Calibri" w:hAnsi="Times New Roman" w:cs="Times New Roman"/>
          <w:sz w:val="24"/>
          <w:szCs w:val="24"/>
        </w:rPr>
        <w:t xml:space="preserve"> là bán kính Bo. Quỹ đạo d</w:t>
      </w:r>
      <w:r w:rsidR="00C37FFC">
        <w:rPr>
          <w:rFonts w:ascii="Times New Roman" w:eastAsia="Calibri" w:hAnsi="Times New Roman" w:cs="Times New Roman"/>
          <w:sz w:val="24"/>
          <w:szCs w:val="24"/>
        </w:rPr>
        <w:t>ừ</w:t>
      </w:r>
      <w:r w:rsidR="00603883" w:rsidRPr="006E3EAC">
        <w:rPr>
          <w:rFonts w:ascii="Times New Roman" w:eastAsia="Calibri" w:hAnsi="Times New Roman" w:cs="Times New Roman"/>
          <w:sz w:val="24"/>
          <w:szCs w:val="24"/>
        </w:rPr>
        <w:t xml:space="preserve">ng có bán kính bằng </w:t>
      </w:r>
      <w:r w:rsidR="00603883" w:rsidRPr="006E3EAC">
        <w:rPr>
          <w:rFonts w:ascii="Times New Roman" w:hAnsi="Times New Roman" w:cs="Times New Roman"/>
          <w:position w:val="-12"/>
          <w:sz w:val="24"/>
        </w:rPr>
        <w:object w:dxaOrig="340" w:dyaOrig="360" w14:anchorId="54DBE1D5">
          <v:shape id="_x0000_i1299" type="#_x0000_t75" style="width:17.4pt;height:18.6pt" o:ole="">
            <v:imagedata r:id="rId101" o:title=""/>
          </v:shape>
          <o:OLEObject Type="Embed" ProgID="Equation.DSMT4" ShapeID="_x0000_i1299" DrawAspect="Content" ObjectID="_1750280083" r:id="rId494"/>
        </w:object>
      </w:r>
      <w:r w:rsidR="00603883" w:rsidRPr="006E3EAC">
        <w:rPr>
          <w:rFonts w:ascii="Times New Roman" w:eastAsia="Calibri" w:hAnsi="Times New Roman" w:cs="Times New Roman"/>
          <w:sz w:val="24"/>
          <w:szCs w:val="24"/>
        </w:rPr>
        <w:t>là quỹ đạo</w:t>
      </w:r>
    </w:p>
    <w:p w14:paraId="6409FF81" w14:textId="747A7B98" w:rsidR="00603883" w:rsidRPr="00603883" w:rsidRDefault="006E3EAC" w:rsidP="006E3EAC">
      <w:pPr>
        <w:tabs>
          <w:tab w:val="left" w:pos="283"/>
          <w:tab w:val="left" w:pos="2835"/>
          <w:tab w:val="left" w:pos="5386"/>
          <w:tab w:val="left" w:pos="7937"/>
        </w:tabs>
        <w:spacing w:after="0" w:line="240" w:lineRule="auto"/>
        <w:ind w:firstLine="283"/>
        <w:jc w:val="both"/>
        <w:rPr>
          <w:rFonts w:ascii="Times New Roman" w:eastAsia="Calibri" w:hAnsi="Times New Roman" w:cs="Times New Roman"/>
          <w:sz w:val="24"/>
          <w:szCs w:val="24"/>
        </w:rPr>
      </w:pPr>
      <w:r w:rsidRPr="00603883">
        <w:rPr>
          <w:rFonts w:ascii="Palatino Linotype" w:eastAsia="Calibri" w:hAnsi="Palatino Linotype" w:cs="Times New Roman"/>
          <w:b/>
          <w:color w:val="0000FF"/>
          <w:sz w:val="24"/>
          <w:szCs w:val="24"/>
        </w:rPr>
        <w:t>A</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M</w:t>
      </w:r>
      <w:r w:rsidR="00603883" w:rsidRPr="006E3EAC">
        <w:rPr>
          <w:rFonts w:ascii="Times New Roman" w:eastAsia="Calibri" w:hAnsi="Times New Roman" w:cs="Times New Roman"/>
          <w:sz w:val="24"/>
          <w:szCs w:val="24"/>
        </w:rPr>
        <w:t>.</w: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B</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N</w:t>
      </w:r>
      <w:r w:rsidR="00603883" w:rsidRPr="006E3EAC">
        <w:rPr>
          <w:rFonts w:ascii="Times New Roman" w:eastAsia="Calibri" w:hAnsi="Times New Roman" w:cs="Times New Roman"/>
          <w:sz w:val="24"/>
          <w:szCs w:val="24"/>
        </w:rPr>
        <w:t>.</w: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C</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L</w:t>
      </w:r>
      <w:r w:rsidR="00603883" w:rsidRPr="006E3EAC">
        <w:rPr>
          <w:rFonts w:ascii="Times New Roman" w:eastAsia="Calibri" w:hAnsi="Times New Roman" w:cs="Times New Roman"/>
          <w:sz w:val="24"/>
          <w:szCs w:val="24"/>
        </w:rPr>
        <w:t>.</w:t>
      </w:r>
      <w:r w:rsidR="00603883" w:rsidRPr="006E3EAC">
        <w:rPr>
          <w:rFonts w:ascii="Times New Roman" w:eastAsia="Calibri" w:hAnsi="Times New Roman" w:cs="Times New Roman"/>
          <w:b/>
          <w:color w:val="0000FF"/>
          <w:sz w:val="24"/>
          <w:szCs w:val="24"/>
        </w:rPr>
        <w:tab/>
      </w:r>
      <w:r w:rsidRPr="00603883">
        <w:rPr>
          <w:rFonts w:ascii="Palatino Linotype" w:eastAsia="Calibri" w:hAnsi="Palatino Linotype" w:cs="Times New Roman"/>
          <w:b/>
          <w:color w:val="0000FF"/>
          <w:sz w:val="24"/>
          <w:szCs w:val="24"/>
        </w:rPr>
        <w:t>D</w:t>
      </w:r>
      <w:r w:rsidRPr="006E3EAC">
        <w:rPr>
          <w:rFonts w:ascii="Palatino Linotype" w:eastAsia="Calibri" w:hAnsi="Palatino Linotype" w:cs="Times New Roman"/>
          <w:b/>
          <w:color w:val="0000FF"/>
          <w:sz w:val="24"/>
          <w:szCs w:val="24"/>
        </w:rPr>
        <w:t>.</w:t>
      </w:r>
      <w:r w:rsidR="00603883" w:rsidRPr="006E3EAC">
        <w:rPr>
          <w:rFonts w:ascii="Times New Roman" w:eastAsia="Calibri" w:hAnsi="Times New Roman" w:cs="Times New Roman"/>
          <w:b/>
          <w:sz w:val="24"/>
          <w:szCs w:val="24"/>
        </w:rPr>
        <w:t xml:space="preserve"> </w:t>
      </w:r>
      <w:r w:rsidR="00603883" w:rsidRPr="00603883">
        <w:rPr>
          <w:rFonts w:ascii="Times New Roman" w:eastAsia="Calibri" w:hAnsi="Times New Roman" w:cs="Times New Roman"/>
          <w:sz w:val="24"/>
          <w:szCs w:val="24"/>
        </w:rPr>
        <w:t>K</w:t>
      </w:r>
      <w:r w:rsidR="00603883" w:rsidRPr="006E3EAC">
        <w:rPr>
          <w:rFonts w:ascii="Times New Roman" w:eastAsia="Calibri" w:hAnsi="Times New Roman" w:cs="Times New Roman"/>
          <w:sz w:val="24"/>
          <w:szCs w:val="24"/>
        </w:rPr>
        <w:t>.</w:t>
      </w:r>
    </w:p>
    <w:p w14:paraId="0C81A7BA" w14:textId="77777777" w:rsidR="00E31420" w:rsidRPr="00E31420" w:rsidRDefault="00E31420" w:rsidP="00E31420">
      <w:pPr>
        <w:tabs>
          <w:tab w:val="left" w:pos="283"/>
          <w:tab w:val="left" w:pos="2835"/>
          <w:tab w:val="left" w:pos="5386"/>
          <w:tab w:val="left" w:pos="7937"/>
        </w:tabs>
        <w:spacing w:after="0" w:line="240" w:lineRule="auto"/>
        <w:ind w:firstLine="283"/>
        <w:jc w:val="center"/>
        <w:rPr>
          <w:rFonts w:ascii="Times New Roman" w:eastAsia="Calibri" w:hAnsi="Times New Roman" w:cs="Times New Roman"/>
          <w:color w:val="2909E7"/>
          <w:sz w:val="24"/>
          <w:szCs w:val="24"/>
        </w:rPr>
      </w:pPr>
      <w:r w:rsidRPr="00E31420">
        <w:rPr>
          <w:rFonts w:ascii="Times New Roman" w:eastAsia="Calibri" w:hAnsi="Times New Roman" w:cs="Times New Roman"/>
          <w:b/>
          <w:color w:val="0000FF"/>
          <w:sz w:val="24"/>
          <w:szCs w:val="24"/>
        </w:rPr>
        <w:t>Hướng dẫn giải</w:t>
      </w:r>
    </w:p>
    <w:tbl>
      <w:tblPr>
        <w:tblStyle w:val="TableGrid"/>
        <w:tblW w:w="10336"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1276"/>
        <w:gridCol w:w="1276"/>
        <w:gridCol w:w="1275"/>
        <w:gridCol w:w="1418"/>
        <w:gridCol w:w="1570"/>
        <w:gridCol w:w="1570"/>
      </w:tblGrid>
      <w:tr w:rsidR="00E31420" w:rsidRPr="00E31420" w14:paraId="5C273CB4" w14:textId="77777777" w:rsidTr="000C472B">
        <w:tc>
          <w:tcPr>
            <w:tcW w:w="1951" w:type="dxa"/>
          </w:tcPr>
          <w:p w14:paraId="650C5426" w14:textId="77777777" w:rsidR="00E31420" w:rsidRPr="00E31420" w:rsidRDefault="00E31420" w:rsidP="00E31420">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E31420">
              <w:rPr>
                <w:rFonts w:ascii="Times New Roman" w:eastAsia="Calibri" w:hAnsi="Times New Roman" w:cs="Times New Roman"/>
                <w:sz w:val="24"/>
                <w:szCs w:val="24"/>
              </w:rPr>
              <w:t>Bán kính quỹ đạo</w:t>
            </w:r>
          </w:p>
        </w:tc>
        <w:tc>
          <w:tcPr>
            <w:tcW w:w="1276" w:type="dxa"/>
          </w:tcPr>
          <w:p w14:paraId="25051DE2" w14:textId="77777777" w:rsidR="00E31420" w:rsidRPr="00E31420" w:rsidRDefault="00E31420" w:rsidP="00E31420">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E31420">
              <w:rPr>
                <w:rFonts w:ascii="Times New Roman" w:eastAsia="Calibri" w:hAnsi="Times New Roman" w:cs="Times New Roman"/>
                <w:position w:val="-12"/>
                <w:sz w:val="24"/>
                <w:szCs w:val="24"/>
              </w:rPr>
              <w:object w:dxaOrig="220" w:dyaOrig="360" w14:anchorId="6B3340DD">
                <v:shape id="_x0000_i1300" type="#_x0000_t75" style="width:10.2pt;height:18pt" o:ole="">
                  <v:imagedata r:id="rId495" o:title=""/>
                </v:shape>
                <o:OLEObject Type="Embed" ProgID="Equation.DSMT4" ShapeID="_x0000_i1300" DrawAspect="Content" ObjectID="_1750280084" r:id="rId496"/>
              </w:object>
            </w:r>
            <w:r w:rsidRPr="00E31420">
              <w:rPr>
                <w:rFonts w:ascii="Times New Roman" w:eastAsia="Calibri" w:hAnsi="Times New Roman" w:cs="Times New Roman"/>
                <w:sz w:val="24"/>
                <w:szCs w:val="24"/>
              </w:rPr>
              <w:t xml:space="preserve"> </w:t>
            </w:r>
          </w:p>
        </w:tc>
        <w:tc>
          <w:tcPr>
            <w:tcW w:w="1276" w:type="dxa"/>
          </w:tcPr>
          <w:p w14:paraId="5058260A" w14:textId="77777777" w:rsidR="00E31420" w:rsidRPr="00E31420" w:rsidRDefault="00E31420" w:rsidP="00E31420">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E31420">
              <w:rPr>
                <w:rFonts w:ascii="Times New Roman" w:eastAsia="Calibri" w:hAnsi="Times New Roman" w:cs="Times New Roman"/>
                <w:sz w:val="24"/>
                <w:szCs w:val="24"/>
              </w:rPr>
              <w:t>4</w:t>
            </w:r>
            <w:r w:rsidRPr="00E31420">
              <w:rPr>
                <w:rFonts w:ascii="Times New Roman" w:eastAsia="Calibri" w:hAnsi="Times New Roman" w:cs="Times New Roman"/>
                <w:position w:val="-12"/>
                <w:sz w:val="24"/>
                <w:szCs w:val="24"/>
              </w:rPr>
              <w:object w:dxaOrig="220" w:dyaOrig="360" w14:anchorId="284C3D72">
                <v:shape id="_x0000_i1301" type="#_x0000_t75" style="width:10.2pt;height:18pt" o:ole="">
                  <v:imagedata r:id="rId495" o:title=""/>
                </v:shape>
                <o:OLEObject Type="Embed" ProgID="Equation.DSMT4" ShapeID="_x0000_i1301" DrawAspect="Content" ObjectID="_1750280085" r:id="rId497"/>
              </w:object>
            </w:r>
            <w:r w:rsidRPr="00E31420">
              <w:rPr>
                <w:rFonts w:ascii="Times New Roman" w:eastAsia="Calibri" w:hAnsi="Times New Roman" w:cs="Times New Roman"/>
                <w:sz w:val="24"/>
                <w:szCs w:val="24"/>
              </w:rPr>
              <w:t xml:space="preserve"> </w:t>
            </w:r>
          </w:p>
        </w:tc>
        <w:tc>
          <w:tcPr>
            <w:tcW w:w="1275" w:type="dxa"/>
          </w:tcPr>
          <w:p w14:paraId="60B83DA6" w14:textId="77777777" w:rsidR="00E31420" w:rsidRPr="00E31420" w:rsidRDefault="00E31420" w:rsidP="00E31420">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E31420">
              <w:rPr>
                <w:rFonts w:ascii="Times New Roman" w:eastAsia="Calibri" w:hAnsi="Times New Roman" w:cs="Times New Roman"/>
                <w:sz w:val="24"/>
                <w:szCs w:val="24"/>
              </w:rPr>
              <w:t>9</w:t>
            </w:r>
            <w:r w:rsidRPr="00E31420">
              <w:rPr>
                <w:rFonts w:ascii="Times New Roman" w:eastAsia="Calibri" w:hAnsi="Times New Roman" w:cs="Times New Roman"/>
                <w:position w:val="-12"/>
                <w:sz w:val="24"/>
                <w:szCs w:val="24"/>
              </w:rPr>
              <w:object w:dxaOrig="220" w:dyaOrig="360" w14:anchorId="0FDE0C45">
                <v:shape id="_x0000_i1302" type="#_x0000_t75" style="width:10.2pt;height:18pt" o:ole="">
                  <v:imagedata r:id="rId495" o:title=""/>
                </v:shape>
                <o:OLEObject Type="Embed" ProgID="Equation.DSMT4" ShapeID="_x0000_i1302" DrawAspect="Content" ObjectID="_1750280086" r:id="rId498"/>
              </w:object>
            </w:r>
            <w:r w:rsidRPr="00E31420">
              <w:rPr>
                <w:rFonts w:ascii="Times New Roman" w:eastAsia="Calibri" w:hAnsi="Times New Roman" w:cs="Times New Roman"/>
                <w:sz w:val="24"/>
                <w:szCs w:val="24"/>
              </w:rPr>
              <w:t xml:space="preserve"> </w:t>
            </w:r>
          </w:p>
        </w:tc>
        <w:tc>
          <w:tcPr>
            <w:tcW w:w="1418" w:type="dxa"/>
          </w:tcPr>
          <w:p w14:paraId="1721F85A" w14:textId="77777777" w:rsidR="00E31420" w:rsidRPr="00E31420" w:rsidRDefault="00E31420" w:rsidP="00E31420">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E31420">
              <w:rPr>
                <w:rFonts w:ascii="Times New Roman" w:eastAsia="Calibri" w:hAnsi="Times New Roman" w:cs="Times New Roman"/>
                <w:sz w:val="24"/>
                <w:szCs w:val="24"/>
              </w:rPr>
              <w:t>16</w:t>
            </w:r>
            <w:r w:rsidRPr="00E31420">
              <w:rPr>
                <w:rFonts w:ascii="Times New Roman" w:eastAsia="Calibri" w:hAnsi="Times New Roman" w:cs="Times New Roman"/>
                <w:position w:val="-12"/>
                <w:sz w:val="24"/>
                <w:szCs w:val="24"/>
              </w:rPr>
              <w:object w:dxaOrig="220" w:dyaOrig="360" w14:anchorId="54895BFA">
                <v:shape id="_x0000_i1303" type="#_x0000_t75" style="width:10.2pt;height:18pt" o:ole="">
                  <v:imagedata r:id="rId495" o:title=""/>
                </v:shape>
                <o:OLEObject Type="Embed" ProgID="Equation.DSMT4" ShapeID="_x0000_i1303" DrawAspect="Content" ObjectID="_1750280087" r:id="rId499"/>
              </w:object>
            </w:r>
            <w:r w:rsidRPr="00E31420">
              <w:rPr>
                <w:rFonts w:ascii="Times New Roman" w:eastAsia="Calibri" w:hAnsi="Times New Roman" w:cs="Times New Roman"/>
                <w:sz w:val="24"/>
                <w:szCs w:val="24"/>
              </w:rPr>
              <w:t xml:space="preserve"> </w:t>
            </w:r>
          </w:p>
        </w:tc>
        <w:tc>
          <w:tcPr>
            <w:tcW w:w="1570" w:type="dxa"/>
          </w:tcPr>
          <w:p w14:paraId="0D414F84" w14:textId="77777777" w:rsidR="00E31420" w:rsidRPr="00E31420" w:rsidRDefault="00E31420" w:rsidP="00E31420">
            <w:pPr>
              <w:tabs>
                <w:tab w:val="left" w:pos="283"/>
                <w:tab w:val="left" w:pos="2835"/>
                <w:tab w:val="left" w:pos="5386"/>
                <w:tab w:val="left" w:pos="7937"/>
              </w:tabs>
              <w:spacing w:after="0" w:line="240" w:lineRule="auto"/>
              <w:jc w:val="center"/>
              <w:rPr>
                <w:rFonts w:ascii="Times New Roman" w:eastAsia="Calibri" w:hAnsi="Times New Roman" w:cs="Times New Roman"/>
                <w:color w:val="2909E7"/>
                <w:sz w:val="24"/>
                <w:szCs w:val="24"/>
              </w:rPr>
            </w:pPr>
            <w:r w:rsidRPr="00E31420">
              <w:rPr>
                <w:rFonts w:ascii="Times New Roman" w:eastAsia="Calibri" w:hAnsi="Times New Roman" w:cs="Times New Roman"/>
                <w:sz w:val="24"/>
                <w:szCs w:val="24"/>
              </w:rPr>
              <w:t>25</w:t>
            </w:r>
            <w:r w:rsidRPr="00E31420">
              <w:rPr>
                <w:rFonts w:ascii="Times New Roman" w:eastAsia="Calibri" w:hAnsi="Times New Roman" w:cs="Times New Roman"/>
                <w:position w:val="-12"/>
                <w:sz w:val="24"/>
                <w:szCs w:val="24"/>
              </w:rPr>
              <w:object w:dxaOrig="220" w:dyaOrig="360" w14:anchorId="349A6667">
                <v:shape id="_x0000_i1304" type="#_x0000_t75" style="width:10.2pt;height:18pt" o:ole="">
                  <v:imagedata r:id="rId495" o:title=""/>
                </v:shape>
                <o:OLEObject Type="Embed" ProgID="Equation.DSMT4" ShapeID="_x0000_i1304" DrawAspect="Content" ObjectID="_1750280088" r:id="rId500"/>
              </w:object>
            </w:r>
          </w:p>
        </w:tc>
        <w:tc>
          <w:tcPr>
            <w:tcW w:w="1570" w:type="dxa"/>
          </w:tcPr>
          <w:p w14:paraId="1D9444FC" w14:textId="77777777" w:rsidR="00E31420" w:rsidRPr="00E31420" w:rsidRDefault="00E31420" w:rsidP="00E31420">
            <w:pPr>
              <w:tabs>
                <w:tab w:val="left" w:pos="283"/>
                <w:tab w:val="left" w:pos="2835"/>
                <w:tab w:val="left" w:pos="5386"/>
                <w:tab w:val="left" w:pos="7937"/>
              </w:tabs>
              <w:spacing w:after="0" w:line="240" w:lineRule="auto"/>
              <w:jc w:val="center"/>
              <w:rPr>
                <w:rFonts w:ascii="Times New Roman" w:eastAsia="Calibri" w:hAnsi="Times New Roman" w:cs="Times New Roman"/>
                <w:color w:val="2909E7"/>
                <w:sz w:val="24"/>
                <w:szCs w:val="24"/>
              </w:rPr>
            </w:pPr>
            <w:r w:rsidRPr="00E31420">
              <w:rPr>
                <w:rFonts w:ascii="Times New Roman" w:eastAsia="Calibri" w:hAnsi="Times New Roman" w:cs="Times New Roman"/>
                <w:sz w:val="24"/>
                <w:szCs w:val="24"/>
              </w:rPr>
              <w:t>36</w:t>
            </w:r>
            <w:r w:rsidRPr="00E31420">
              <w:rPr>
                <w:rFonts w:ascii="Times New Roman" w:eastAsia="Calibri" w:hAnsi="Times New Roman" w:cs="Times New Roman"/>
                <w:position w:val="-12"/>
                <w:sz w:val="24"/>
                <w:szCs w:val="24"/>
              </w:rPr>
              <w:object w:dxaOrig="220" w:dyaOrig="360" w14:anchorId="22575C6E">
                <v:shape id="_x0000_i1305" type="#_x0000_t75" style="width:10.2pt;height:18pt" o:ole="">
                  <v:imagedata r:id="rId495" o:title=""/>
                </v:shape>
                <o:OLEObject Type="Embed" ProgID="Equation.DSMT4" ShapeID="_x0000_i1305" DrawAspect="Content" ObjectID="_1750280089" r:id="rId501"/>
              </w:object>
            </w:r>
          </w:p>
        </w:tc>
      </w:tr>
      <w:tr w:rsidR="00E31420" w:rsidRPr="00E31420" w14:paraId="13B69B5C" w14:textId="77777777" w:rsidTr="000C472B">
        <w:tc>
          <w:tcPr>
            <w:tcW w:w="1951" w:type="dxa"/>
          </w:tcPr>
          <w:p w14:paraId="6850B854" w14:textId="77777777" w:rsidR="00E31420" w:rsidRPr="00E31420" w:rsidRDefault="00E31420" w:rsidP="00E31420">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E31420">
              <w:rPr>
                <w:rFonts w:ascii="Times New Roman" w:eastAsia="Calibri" w:hAnsi="Times New Roman" w:cs="Times New Roman"/>
                <w:sz w:val="24"/>
                <w:szCs w:val="24"/>
              </w:rPr>
              <w:t>Tên quỹ đạo</w:t>
            </w:r>
          </w:p>
        </w:tc>
        <w:tc>
          <w:tcPr>
            <w:tcW w:w="1276" w:type="dxa"/>
          </w:tcPr>
          <w:p w14:paraId="7BBC60C7" w14:textId="77777777" w:rsidR="00E31420" w:rsidRPr="00E31420" w:rsidRDefault="00E31420" w:rsidP="00E31420">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E31420">
              <w:rPr>
                <w:rFonts w:ascii="Times New Roman" w:eastAsia="Calibri" w:hAnsi="Times New Roman" w:cs="Times New Roman"/>
                <w:sz w:val="24"/>
                <w:szCs w:val="24"/>
              </w:rPr>
              <w:t>K</w:t>
            </w:r>
          </w:p>
        </w:tc>
        <w:tc>
          <w:tcPr>
            <w:tcW w:w="1276" w:type="dxa"/>
          </w:tcPr>
          <w:p w14:paraId="04D9B293" w14:textId="77777777" w:rsidR="00E31420" w:rsidRPr="00E31420" w:rsidRDefault="00E31420" w:rsidP="00E31420">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E31420">
              <w:rPr>
                <w:rFonts w:ascii="Times New Roman" w:eastAsia="Calibri" w:hAnsi="Times New Roman" w:cs="Times New Roman"/>
                <w:sz w:val="24"/>
                <w:szCs w:val="24"/>
              </w:rPr>
              <w:t>L</w:t>
            </w:r>
          </w:p>
        </w:tc>
        <w:tc>
          <w:tcPr>
            <w:tcW w:w="1275" w:type="dxa"/>
          </w:tcPr>
          <w:p w14:paraId="2EA463AE" w14:textId="77777777" w:rsidR="00E31420" w:rsidRPr="00E31420" w:rsidRDefault="00E31420" w:rsidP="00E31420">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E31420">
              <w:rPr>
                <w:rFonts w:ascii="Times New Roman" w:eastAsia="Calibri" w:hAnsi="Times New Roman" w:cs="Times New Roman"/>
                <w:sz w:val="24"/>
                <w:szCs w:val="24"/>
              </w:rPr>
              <w:t>M</w:t>
            </w:r>
          </w:p>
        </w:tc>
        <w:tc>
          <w:tcPr>
            <w:tcW w:w="1418" w:type="dxa"/>
          </w:tcPr>
          <w:p w14:paraId="7390DF7A" w14:textId="77777777" w:rsidR="00E31420" w:rsidRPr="00E31420" w:rsidRDefault="00E31420" w:rsidP="00E31420">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E31420">
              <w:rPr>
                <w:rFonts w:ascii="Times New Roman" w:eastAsia="Calibri" w:hAnsi="Times New Roman" w:cs="Times New Roman"/>
                <w:sz w:val="24"/>
                <w:szCs w:val="24"/>
              </w:rPr>
              <w:t>N</w:t>
            </w:r>
          </w:p>
        </w:tc>
        <w:tc>
          <w:tcPr>
            <w:tcW w:w="1570" w:type="dxa"/>
          </w:tcPr>
          <w:p w14:paraId="17DA4049" w14:textId="77777777" w:rsidR="00E31420" w:rsidRPr="00E31420" w:rsidRDefault="00E31420" w:rsidP="00E31420">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E31420">
              <w:rPr>
                <w:rFonts w:ascii="Times New Roman" w:eastAsia="Calibri" w:hAnsi="Times New Roman" w:cs="Times New Roman"/>
                <w:sz w:val="24"/>
                <w:szCs w:val="24"/>
              </w:rPr>
              <w:t>O</w:t>
            </w:r>
          </w:p>
        </w:tc>
        <w:tc>
          <w:tcPr>
            <w:tcW w:w="1570" w:type="dxa"/>
          </w:tcPr>
          <w:p w14:paraId="2AE0F8D4" w14:textId="77777777" w:rsidR="00E31420" w:rsidRPr="00E31420" w:rsidRDefault="00E31420" w:rsidP="00E31420">
            <w:pPr>
              <w:tabs>
                <w:tab w:val="left" w:pos="283"/>
                <w:tab w:val="left" w:pos="2835"/>
                <w:tab w:val="left" w:pos="5386"/>
                <w:tab w:val="left" w:pos="7937"/>
              </w:tabs>
              <w:spacing w:after="0" w:line="240" w:lineRule="auto"/>
              <w:jc w:val="center"/>
              <w:rPr>
                <w:rFonts w:ascii="Times New Roman" w:eastAsia="Calibri" w:hAnsi="Times New Roman" w:cs="Times New Roman"/>
                <w:sz w:val="24"/>
                <w:szCs w:val="24"/>
              </w:rPr>
            </w:pPr>
            <w:r w:rsidRPr="00E31420">
              <w:rPr>
                <w:rFonts w:ascii="Times New Roman" w:eastAsia="Calibri" w:hAnsi="Times New Roman" w:cs="Times New Roman"/>
                <w:sz w:val="24"/>
                <w:szCs w:val="24"/>
              </w:rPr>
              <w:t>P</w:t>
            </w:r>
          </w:p>
        </w:tc>
      </w:tr>
    </w:tbl>
    <w:p w14:paraId="5F72D0B1" w14:textId="77777777" w:rsidR="00E31420" w:rsidRPr="00E31420" w:rsidRDefault="00E31420" w:rsidP="00E31420">
      <w:pPr>
        <w:tabs>
          <w:tab w:val="left" w:pos="283"/>
          <w:tab w:val="left" w:pos="2835"/>
          <w:tab w:val="left" w:pos="5386"/>
          <w:tab w:val="left" w:pos="7937"/>
        </w:tabs>
        <w:spacing w:after="0" w:line="240" w:lineRule="auto"/>
        <w:ind w:firstLine="283"/>
        <w:jc w:val="both"/>
        <w:rPr>
          <w:rFonts w:ascii="Times New Roman" w:eastAsia="Calibri" w:hAnsi="Times New Roman" w:cs="Times New Roman"/>
          <w:b/>
          <w:sz w:val="24"/>
          <w:szCs w:val="24"/>
        </w:rPr>
      </w:pPr>
      <w:r w:rsidRPr="00E31420">
        <w:rPr>
          <w:rFonts w:ascii="Times New Roman" w:eastAsia="Calibri" w:hAnsi="Times New Roman" w:cs="Times New Roman"/>
          <w:b/>
          <w:sz w:val="24"/>
          <w:szCs w:val="24"/>
        </w:rPr>
        <w:t>Chọn C</w:t>
      </w:r>
    </w:p>
    <w:p w14:paraId="75F87AD2" w14:textId="328A541B" w:rsidR="00603883" w:rsidRPr="006E3EAC" w:rsidRDefault="006E3EAC" w:rsidP="006E3EAC">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16:</w:t>
      </w:r>
      <w:r w:rsidRPr="006E3EAC">
        <w:rPr>
          <w:rFonts w:ascii="Times New Roman" w:hAnsi="Times New Roman" w:cs="Times New Roman"/>
          <w:b/>
          <w:color w:val="0000FF"/>
          <w:sz w:val="24"/>
          <w:szCs w:val="24"/>
        </w:rPr>
        <w:t xml:space="preserve"> </w:t>
      </w:r>
      <w:r w:rsidR="00B26EFA" w:rsidRPr="006E3EAC">
        <w:rPr>
          <w:rFonts w:ascii="Times New Roman" w:hAnsi="Times New Roman" w:cs="Times New Roman"/>
          <w:sz w:val="24"/>
          <w:szCs w:val="24"/>
        </w:rPr>
        <w:t>Một dòng điện không đổi có cường độ I chạy qua một vật dẫn</w:t>
      </w:r>
      <w:r w:rsidR="00603883" w:rsidRPr="006E3EAC">
        <w:rPr>
          <w:rFonts w:ascii="Times New Roman" w:hAnsi="Times New Roman" w:cs="Times New Roman"/>
          <w:sz w:val="24"/>
          <w:szCs w:val="24"/>
        </w:rPr>
        <w:t xml:space="preserve">. </w:t>
      </w:r>
      <w:r w:rsidR="00B26EFA" w:rsidRPr="006E3EAC">
        <w:rPr>
          <w:rFonts w:ascii="Times New Roman" w:hAnsi="Times New Roman" w:cs="Times New Roman"/>
          <w:sz w:val="24"/>
          <w:szCs w:val="24"/>
        </w:rPr>
        <w:t xml:space="preserve">Trong khoảng thời gian </w:t>
      </w:r>
      <w:r w:rsidR="00B26EFA" w:rsidRPr="006E3EAC">
        <w:rPr>
          <w:rFonts w:ascii="Times New Roman" w:hAnsi="Times New Roman" w:cs="Times New Roman"/>
          <w:sz w:val="24"/>
        </w:rPr>
        <w:sym w:font="Symbol" w:char="F044"/>
      </w:r>
      <w:r w:rsidR="00B26EFA" w:rsidRPr="006E3EAC">
        <w:rPr>
          <w:rFonts w:ascii="Times New Roman" w:hAnsi="Times New Roman" w:cs="Times New Roman"/>
          <w:sz w:val="24"/>
          <w:szCs w:val="24"/>
        </w:rPr>
        <w:t>t, điện lượng dịch chuyển qua tiết diện thẳng của vật dẫn là</w:t>
      </w:r>
    </w:p>
    <w:p w14:paraId="382BCF43" w14:textId="6376A0F3" w:rsidR="00B26EFA" w:rsidRPr="006E3EAC" w:rsidRDefault="006E3EAC" w:rsidP="006E3EAC">
      <w:pPr>
        <w:tabs>
          <w:tab w:val="left" w:pos="283"/>
          <w:tab w:val="left" w:pos="2835"/>
          <w:tab w:val="left" w:pos="5386"/>
          <w:tab w:val="left" w:pos="7937"/>
        </w:tabs>
        <w:spacing w:after="0" w:line="240" w:lineRule="auto"/>
        <w:ind w:firstLine="283"/>
        <w:jc w:val="both"/>
        <w:rPr>
          <w:rFonts w:ascii="Times New Roman" w:hAnsi="Times New Roman" w:cs="Times New Roman"/>
          <w:b/>
          <w:bCs/>
          <w:sz w:val="24"/>
          <w:szCs w:val="24"/>
        </w:rPr>
      </w:pPr>
      <w:r w:rsidRPr="006E3EAC">
        <w:rPr>
          <w:rFonts w:ascii="Palatino Linotype" w:hAnsi="Palatino Linotype" w:cs="Times New Roman"/>
          <w:b/>
          <w:bCs/>
          <w:color w:val="0000FF"/>
          <w:sz w:val="24"/>
          <w:szCs w:val="24"/>
        </w:rPr>
        <w:t>A.</w:t>
      </w:r>
      <w:r w:rsidR="00603883" w:rsidRPr="006E3EAC">
        <w:rPr>
          <w:rFonts w:ascii="Times New Roman" w:hAnsi="Times New Roman" w:cs="Times New Roman"/>
          <w:b/>
          <w:bCs/>
          <w:sz w:val="24"/>
          <w:szCs w:val="24"/>
        </w:rPr>
        <w:t xml:space="preserve"> </w:t>
      </w:r>
      <w:r w:rsidR="00C37FFC" w:rsidRPr="00C37FFC">
        <w:rPr>
          <w:position w:val="-24"/>
        </w:rPr>
        <w:object w:dxaOrig="1060" w:dyaOrig="660" w14:anchorId="520ACCEA">
          <v:shape id="_x0000_i1306" type="#_x0000_t75" style="width:53.4pt;height:33pt" o:ole="">
            <v:imagedata r:id="rId103" o:title=""/>
          </v:shape>
          <o:OLEObject Type="Embed" ProgID="Equation.DSMT4" ShapeID="_x0000_i1306" DrawAspect="Content" ObjectID="_1750280090" r:id="rId502"/>
        </w:object>
      </w:r>
      <w:r w:rsidR="00603883" w:rsidRPr="006E3EAC">
        <w:rPr>
          <w:rFonts w:ascii="Times New Roman" w:hAnsi="Times New Roman" w:cs="Times New Roman"/>
          <w:b/>
          <w:bCs/>
          <w:color w:val="0000FF"/>
          <w:sz w:val="24"/>
          <w:szCs w:val="24"/>
        </w:rPr>
        <w:tab/>
      </w:r>
      <w:r w:rsidRPr="006E3EAC">
        <w:rPr>
          <w:rFonts w:ascii="Palatino Linotype" w:hAnsi="Palatino Linotype" w:cs="Times New Roman"/>
          <w:b/>
          <w:bCs/>
          <w:color w:val="0000FF"/>
          <w:sz w:val="24"/>
          <w:szCs w:val="24"/>
        </w:rPr>
        <w:t>B.</w:t>
      </w:r>
      <w:r w:rsidR="00603883" w:rsidRPr="006E3EAC">
        <w:rPr>
          <w:rFonts w:ascii="Times New Roman" w:hAnsi="Times New Roman" w:cs="Times New Roman"/>
          <w:b/>
          <w:bCs/>
          <w:sz w:val="24"/>
          <w:szCs w:val="24"/>
        </w:rPr>
        <w:t xml:space="preserve"> </w:t>
      </w:r>
      <w:r w:rsidR="00C37FFC" w:rsidRPr="00C37FFC">
        <w:rPr>
          <w:position w:val="-10"/>
        </w:rPr>
        <w:object w:dxaOrig="1020" w:dyaOrig="320" w14:anchorId="4352791C">
          <v:shape id="_x0000_i1307" type="#_x0000_t75" style="width:51pt;height:15.6pt" o:ole="">
            <v:imagedata r:id="rId105" o:title=""/>
          </v:shape>
          <o:OLEObject Type="Embed" ProgID="Equation.DSMT4" ShapeID="_x0000_i1307" DrawAspect="Content" ObjectID="_1750280091" r:id="rId503"/>
        </w:object>
      </w:r>
      <w:r w:rsidR="00603883" w:rsidRPr="006E3EAC">
        <w:rPr>
          <w:rFonts w:ascii="Times New Roman" w:hAnsi="Times New Roman" w:cs="Times New Roman"/>
          <w:b/>
          <w:bCs/>
          <w:color w:val="0000FF"/>
          <w:sz w:val="24"/>
          <w:szCs w:val="24"/>
        </w:rPr>
        <w:tab/>
      </w:r>
      <w:r w:rsidRPr="006E3EAC">
        <w:rPr>
          <w:rFonts w:ascii="Palatino Linotype" w:hAnsi="Palatino Linotype" w:cs="Times New Roman"/>
          <w:b/>
          <w:bCs/>
          <w:color w:val="0000FF"/>
          <w:sz w:val="24"/>
          <w:szCs w:val="24"/>
        </w:rPr>
        <w:t>C.</w:t>
      </w:r>
      <w:r w:rsidR="00603883" w:rsidRPr="006E3EAC">
        <w:rPr>
          <w:rFonts w:ascii="Times New Roman" w:hAnsi="Times New Roman" w:cs="Times New Roman"/>
          <w:b/>
          <w:bCs/>
          <w:sz w:val="24"/>
          <w:szCs w:val="24"/>
        </w:rPr>
        <w:t xml:space="preserve"> </w:t>
      </w:r>
      <w:r w:rsidR="00C37FFC" w:rsidRPr="00C37FFC">
        <w:rPr>
          <w:position w:val="-24"/>
        </w:rPr>
        <w:object w:dxaOrig="920" w:dyaOrig="660" w14:anchorId="5A8EF538">
          <v:shape id="_x0000_i1308" type="#_x0000_t75" style="width:46.8pt;height:33pt" o:ole="">
            <v:imagedata r:id="rId107" o:title=""/>
          </v:shape>
          <o:OLEObject Type="Embed" ProgID="Equation.DSMT4" ShapeID="_x0000_i1308" DrawAspect="Content" ObjectID="_1750280092" r:id="rId504"/>
        </w:object>
      </w:r>
      <w:r w:rsidR="00603883" w:rsidRPr="006E3EAC">
        <w:rPr>
          <w:rFonts w:ascii="Times New Roman" w:hAnsi="Times New Roman" w:cs="Times New Roman"/>
          <w:b/>
          <w:bCs/>
          <w:color w:val="0000FF"/>
          <w:sz w:val="24"/>
          <w:szCs w:val="24"/>
        </w:rPr>
        <w:tab/>
      </w:r>
      <w:r w:rsidRPr="006E3EAC">
        <w:rPr>
          <w:rFonts w:ascii="Palatino Linotype" w:hAnsi="Palatino Linotype" w:cs="Times New Roman"/>
          <w:b/>
          <w:bCs/>
          <w:color w:val="0000FF"/>
          <w:sz w:val="24"/>
          <w:szCs w:val="24"/>
        </w:rPr>
        <w:t>D.</w:t>
      </w:r>
      <w:r w:rsidR="00603883" w:rsidRPr="006E3EAC">
        <w:rPr>
          <w:rFonts w:ascii="Times New Roman" w:hAnsi="Times New Roman" w:cs="Times New Roman"/>
          <w:b/>
          <w:bCs/>
          <w:sz w:val="24"/>
          <w:szCs w:val="24"/>
        </w:rPr>
        <w:t xml:space="preserve"> </w:t>
      </w:r>
      <w:r w:rsidR="00C37FFC" w:rsidRPr="00C37FFC">
        <w:rPr>
          <w:position w:val="-24"/>
        </w:rPr>
        <w:object w:dxaOrig="920" w:dyaOrig="660" w14:anchorId="7E590ACC">
          <v:shape id="_x0000_i1309" type="#_x0000_t75" style="width:46.8pt;height:33pt" o:ole="">
            <v:imagedata r:id="rId109" o:title=""/>
          </v:shape>
          <o:OLEObject Type="Embed" ProgID="Equation.DSMT4" ShapeID="_x0000_i1309" DrawAspect="Content" ObjectID="_1750280093" r:id="rId505"/>
        </w:object>
      </w:r>
    </w:p>
    <w:p w14:paraId="513A3E57" w14:textId="77777777" w:rsidR="00BA059C" w:rsidRPr="00825D94" w:rsidRDefault="00BA059C" w:rsidP="00BA059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C00000"/>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109FBBD7" w14:textId="77777777" w:rsidR="006147EB" w:rsidRPr="006147EB" w:rsidRDefault="006147EB" w:rsidP="006147EB">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vi-VN"/>
          <w14:ligatures w14:val="standardContextual"/>
        </w:rPr>
      </w:pPr>
      <w:r w:rsidRPr="003F45B4">
        <w:rPr>
          <w:rFonts w:ascii="Times New Roman" w:eastAsia="Calibri" w:hAnsi="Times New Roman" w:cs="Times New Roman"/>
          <w:color w:val="000000"/>
          <w:kern w:val="2"/>
          <w:sz w:val="24"/>
          <w:szCs w:val="24"/>
          <w:lang w:val="pt-BR"/>
          <w14:ligatures w14:val="standardContextual"/>
        </w:rPr>
        <w:t>Theo định nghĩa về cường độ dòng điện t</w:t>
      </w:r>
      <w:r w:rsidRPr="006147EB">
        <w:rPr>
          <w:rFonts w:ascii="Times New Roman" w:eastAsia="Calibri" w:hAnsi="Times New Roman" w:cs="Times New Roman"/>
          <w:color w:val="000000"/>
          <w:kern w:val="2"/>
          <w:sz w:val="24"/>
          <w:szCs w:val="24"/>
          <w:lang w:val="vi-VN"/>
          <w14:ligatures w14:val="standardContextual"/>
        </w:rPr>
        <w:t xml:space="preserve">rong khoảng thời gian </w:t>
      </w:r>
      <m:oMath>
        <m:r>
          <m:rPr>
            <m:sty m:val="p"/>
          </m:rPr>
          <w:rPr>
            <w:rFonts w:ascii="Cambria Math" w:eastAsia="Calibri" w:hAnsi="Cambria Math" w:cs="Times New Roman"/>
            <w:color w:val="000000"/>
            <w:kern w:val="2"/>
            <w:sz w:val="24"/>
            <w:szCs w:val="24"/>
            <w:lang w:val="vi-VN"/>
            <w14:ligatures w14:val="standardContextual"/>
          </w:rPr>
          <m:t>Δ</m:t>
        </m:r>
        <m:r>
          <w:rPr>
            <w:rFonts w:ascii="Cambria Math" w:eastAsia="Calibri" w:hAnsi="Cambria Math" w:cs="Times New Roman"/>
            <w:color w:val="000000"/>
            <w:kern w:val="2"/>
            <w:sz w:val="24"/>
            <w:szCs w:val="24"/>
            <w:lang w:val="vi-VN"/>
            <w14:ligatures w14:val="standardContextual"/>
          </w:rPr>
          <m:t>t</m:t>
        </m:r>
      </m:oMath>
      <w:r w:rsidRPr="006147EB">
        <w:rPr>
          <w:rFonts w:ascii="Times New Roman" w:eastAsia="Calibri" w:hAnsi="Times New Roman" w:cs="Times New Roman"/>
          <w:color w:val="000000"/>
          <w:kern w:val="2"/>
          <w:sz w:val="24"/>
          <w:szCs w:val="24"/>
          <w:lang w:val="vi-VN"/>
          <w14:ligatures w14:val="standardContextual"/>
        </w:rPr>
        <w:t xml:space="preserve">, điện lượng dịch chuyển qua tiết diện thẳng của vật dẫn là: </w:t>
      </w:r>
      <m:oMath>
        <m:r>
          <m:rPr>
            <m:sty m:val="p"/>
          </m:rPr>
          <w:rPr>
            <w:rFonts w:ascii="Cambria Math" w:eastAsia="Calibri" w:hAnsi="Cambria Math" w:cs="Times New Roman"/>
            <w:color w:val="000000"/>
            <w:kern w:val="2"/>
            <w:sz w:val="24"/>
            <w:szCs w:val="24"/>
            <w:lang w:val="vi-VN"/>
            <w14:ligatures w14:val="standardContextual"/>
          </w:rPr>
          <m:t>Δ</m:t>
        </m:r>
        <m:r>
          <w:rPr>
            <w:rFonts w:ascii="Cambria Math" w:eastAsia="Calibri" w:hAnsi="Cambria Math" w:cs="Times New Roman"/>
            <w:color w:val="000000"/>
            <w:kern w:val="2"/>
            <w:sz w:val="24"/>
            <w:szCs w:val="24"/>
            <w:lang w:val="vi-VN"/>
            <w14:ligatures w14:val="standardContextual"/>
          </w:rPr>
          <m:t>q=I.</m:t>
        </m:r>
        <m:r>
          <m:rPr>
            <m:sty m:val="p"/>
          </m:rPr>
          <w:rPr>
            <w:rFonts w:ascii="Cambria Math" w:eastAsia="Calibri" w:hAnsi="Cambria Math" w:cs="Times New Roman"/>
            <w:color w:val="000000"/>
            <w:kern w:val="2"/>
            <w:sz w:val="24"/>
            <w:szCs w:val="24"/>
            <w:lang w:val="vi-VN"/>
            <w14:ligatures w14:val="standardContextual"/>
          </w:rPr>
          <m:t>Δ</m:t>
        </m:r>
        <m:r>
          <w:rPr>
            <w:rFonts w:ascii="Cambria Math" w:eastAsia="Calibri" w:hAnsi="Cambria Math" w:cs="Times New Roman"/>
            <w:color w:val="000000"/>
            <w:kern w:val="2"/>
            <w:sz w:val="24"/>
            <w:szCs w:val="24"/>
            <w:lang w:val="vi-VN"/>
            <w14:ligatures w14:val="standardContextual"/>
          </w:rPr>
          <m:t>t</m:t>
        </m:r>
      </m:oMath>
    </w:p>
    <w:p w14:paraId="5AF5F029" w14:textId="77777777" w:rsidR="006147EB" w:rsidRPr="003F45B4" w:rsidRDefault="006147EB" w:rsidP="006147EB">
      <w:pPr>
        <w:tabs>
          <w:tab w:val="left" w:pos="283"/>
          <w:tab w:val="left" w:pos="2835"/>
          <w:tab w:val="left" w:pos="5386"/>
          <w:tab w:val="left" w:pos="7937"/>
        </w:tabs>
        <w:spacing w:line="240" w:lineRule="auto"/>
        <w:ind w:firstLine="283"/>
        <w:jc w:val="both"/>
        <w:rPr>
          <w:rFonts w:ascii="Times New Roman" w:eastAsia="Calibri" w:hAnsi="Times New Roman" w:cs="Times New Roman"/>
          <w:b/>
          <w:bCs/>
          <w:color w:val="000000"/>
          <w:kern w:val="2"/>
          <w:sz w:val="24"/>
          <w:szCs w:val="24"/>
          <w:lang w:val="vi-VN"/>
          <w14:ligatures w14:val="standardContextual"/>
        </w:rPr>
      </w:pPr>
      <w:r w:rsidRPr="006147EB">
        <w:rPr>
          <w:rFonts w:ascii="Times New Roman" w:eastAsia="Calibri" w:hAnsi="Times New Roman" w:cs="Times New Roman"/>
          <w:b/>
          <w:bCs/>
          <w:color w:val="000000"/>
          <w:kern w:val="2"/>
          <w:sz w:val="24"/>
          <w:szCs w:val="24"/>
          <w:lang w:val="vi-VN"/>
          <w14:ligatures w14:val="standardContextual"/>
        </w:rPr>
        <w:t>Chọn</w:t>
      </w:r>
      <w:r w:rsidRPr="003F45B4">
        <w:rPr>
          <w:rFonts w:ascii="Times New Roman" w:eastAsia="Calibri" w:hAnsi="Times New Roman" w:cs="Times New Roman"/>
          <w:b/>
          <w:bCs/>
          <w:color w:val="000000"/>
          <w:kern w:val="2"/>
          <w:sz w:val="24"/>
          <w:szCs w:val="24"/>
          <w:lang w:val="vi-VN"/>
          <w14:ligatures w14:val="standardContextual"/>
        </w:rPr>
        <w:t xml:space="preserve"> B.</w:t>
      </w:r>
    </w:p>
    <w:p w14:paraId="766760E4" w14:textId="7DA96311" w:rsidR="00603883" w:rsidRPr="003F45B4" w:rsidRDefault="006E3EAC" w:rsidP="006E3EAC">
      <w:pPr>
        <w:spacing w:before="120" w:after="0" w:line="276" w:lineRule="auto"/>
        <w:jc w:val="both"/>
        <w:rPr>
          <w:rFonts w:ascii="Times New Roman" w:hAnsi="Times New Roman" w:cs="Times New Roman"/>
          <w:b/>
          <w:color w:val="0000FF"/>
          <w:sz w:val="24"/>
          <w:szCs w:val="24"/>
          <w:lang w:val="vi-VN"/>
        </w:rPr>
      </w:pPr>
      <w:r w:rsidRPr="003F45B4">
        <w:rPr>
          <w:rFonts w:ascii="Palatino Linotype" w:hAnsi="Palatino Linotype" w:cs="Times New Roman"/>
          <w:b/>
          <w:color w:val="0000FF"/>
          <w:sz w:val="24"/>
          <w:szCs w:val="24"/>
          <w:lang w:val="vi-VN"/>
        </w:rPr>
        <w:t>Câu 17:</w:t>
      </w:r>
      <w:r w:rsidRPr="003F45B4">
        <w:rPr>
          <w:rFonts w:ascii="Times New Roman" w:hAnsi="Times New Roman" w:cs="Times New Roman"/>
          <w:b/>
          <w:color w:val="0000FF"/>
          <w:sz w:val="24"/>
          <w:szCs w:val="24"/>
          <w:lang w:val="vi-VN"/>
        </w:rPr>
        <w:t xml:space="preserve"> </w:t>
      </w:r>
      <w:r w:rsidR="00B26EFA" w:rsidRPr="003F45B4">
        <w:rPr>
          <w:rFonts w:ascii="Times New Roman" w:hAnsi="Times New Roman" w:cs="Times New Roman"/>
          <w:sz w:val="24"/>
          <w:szCs w:val="24"/>
          <w:lang w:val="vi-VN"/>
        </w:rPr>
        <w:t>Trong chân không, tia nào sau đây có bước sóng lớn nhất?</w:t>
      </w:r>
    </w:p>
    <w:p w14:paraId="388C92E1" w14:textId="500A0F15" w:rsidR="00B26EFA" w:rsidRPr="006E3EAC" w:rsidRDefault="006E3EAC" w:rsidP="006E3EA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3EAC">
        <w:rPr>
          <w:rFonts w:ascii="Palatino Linotype" w:hAnsi="Palatino Linotype" w:cs="Times New Roman"/>
          <w:b/>
          <w:bCs/>
          <w:color w:val="0000FF"/>
          <w:sz w:val="24"/>
          <w:szCs w:val="24"/>
        </w:rPr>
        <w:t>A.</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 xml:space="preserve">Tia </w:t>
      </w:r>
      <w:r w:rsidR="00B26EFA" w:rsidRPr="006E3EAC">
        <w:rPr>
          <w:rFonts w:ascii="Times New Roman" w:hAnsi="Times New Roman" w:cs="Times New Roman"/>
          <w:sz w:val="24"/>
          <w:szCs w:val="24"/>
        </w:rPr>
        <w:sym w:font="Symbol" w:char="F067"/>
      </w:r>
      <w:r w:rsidR="00603883"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B.</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Tia hồng ngoại</w:t>
      </w:r>
      <w:r w:rsidR="00603883"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C.</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Tia X</w:t>
      </w:r>
      <w:r w:rsidR="00603883"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D.</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Tia tử ngoại</w:t>
      </w:r>
    </w:p>
    <w:p w14:paraId="541407F2" w14:textId="77777777" w:rsidR="00BA059C" w:rsidRPr="00825D94" w:rsidRDefault="00BA059C" w:rsidP="00BA059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C00000"/>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757B603C" w14:textId="77777777" w:rsidR="002959AF" w:rsidRPr="002959AF" w:rsidRDefault="002959AF" w:rsidP="002959AF">
      <w:pPr>
        <w:tabs>
          <w:tab w:val="left" w:pos="283"/>
          <w:tab w:val="left" w:pos="2835"/>
          <w:tab w:val="left" w:pos="5386"/>
          <w:tab w:val="left" w:pos="7937"/>
        </w:tabs>
        <w:spacing w:line="240" w:lineRule="auto"/>
        <w:ind w:firstLine="283"/>
        <w:jc w:val="both"/>
        <w:rPr>
          <w:rFonts w:ascii="Times New Roman" w:eastAsia="Calibri" w:hAnsi="Times New Roman" w:cs="Times New Roman"/>
          <w:b/>
          <w:bCs/>
          <w:color w:val="000000"/>
          <w:kern w:val="2"/>
          <w:sz w:val="24"/>
          <w:szCs w:val="24"/>
          <w:lang w:val="vi-VN"/>
          <w14:ligatures w14:val="standardContextual"/>
        </w:rPr>
      </w:pPr>
      <w:r w:rsidRPr="002959AF">
        <w:rPr>
          <w:rFonts w:ascii="Times New Roman" w:eastAsia="Calibri" w:hAnsi="Times New Roman" w:cs="Times New Roman"/>
          <w:color w:val="000000"/>
          <w:kern w:val="2"/>
          <w:sz w:val="24"/>
          <w:szCs w:val="24"/>
          <w14:ligatures w14:val="standardContextual"/>
        </w:rPr>
        <w:t xml:space="preserve">Theo thang sóng điện từ </w:t>
      </w:r>
      <w:r w:rsidRPr="002959AF">
        <w:rPr>
          <w:rFonts w:ascii="Times New Roman" w:eastAsia="Calibri" w:hAnsi="Times New Roman" w:cs="Times New Roman"/>
          <w:color w:val="000000"/>
          <w:kern w:val="2"/>
          <w:sz w:val="24"/>
          <w:szCs w:val="24"/>
          <w:lang w:val="vi-VN"/>
          <w14:ligatures w14:val="standardContextual"/>
        </w:rPr>
        <w:t xml:space="preserve">Các bức xạ: tia X, tia hồng ngoại, tia tử ngoại, tia </w:t>
      </w:r>
      <m:oMath>
        <m:r>
          <w:rPr>
            <w:rFonts w:ascii="Cambria Math" w:eastAsia="Calibri" w:hAnsi="Cambria Math" w:cs="Times New Roman"/>
            <w:color w:val="000000"/>
            <w:kern w:val="2"/>
            <w:sz w:val="24"/>
            <w:szCs w:val="24"/>
            <w:lang w:val="vi-VN"/>
            <w14:ligatures w14:val="standardContextual"/>
          </w:rPr>
          <m:t>γ</m:t>
        </m:r>
      </m:oMath>
      <w:r w:rsidRPr="002959AF">
        <w:rPr>
          <w:rFonts w:ascii="Times New Roman" w:eastAsia="Calibri" w:hAnsi="Times New Roman" w:cs="Times New Roman"/>
          <w:color w:val="000000"/>
          <w:kern w:val="2"/>
          <w:sz w:val="24"/>
          <w:szCs w:val="24"/>
          <w:lang w:val="vi-VN"/>
          <w14:ligatures w14:val="standardContextual"/>
        </w:rPr>
        <w:t xml:space="preserve"> thì bước sóng lớn nhất (dài nhất) là </w:t>
      </w:r>
      <w:r w:rsidRPr="002959AF">
        <w:rPr>
          <w:rFonts w:ascii="Times New Roman" w:eastAsia="Calibri" w:hAnsi="Times New Roman" w:cs="Times New Roman"/>
          <w:b/>
          <w:bCs/>
          <w:color w:val="000000"/>
          <w:kern w:val="2"/>
          <w:sz w:val="24"/>
          <w:szCs w:val="24"/>
          <w:lang w:val="vi-VN"/>
          <w14:ligatures w14:val="standardContextual"/>
        </w:rPr>
        <w:t>tia hồng ngoại.</w:t>
      </w:r>
    </w:p>
    <w:p w14:paraId="1927CF8A" w14:textId="77777777" w:rsidR="002959AF" w:rsidRPr="003F45B4" w:rsidRDefault="002959AF" w:rsidP="002959AF">
      <w:pPr>
        <w:tabs>
          <w:tab w:val="left" w:pos="283"/>
          <w:tab w:val="left" w:pos="2835"/>
          <w:tab w:val="left" w:pos="5386"/>
          <w:tab w:val="left" w:pos="7937"/>
        </w:tabs>
        <w:spacing w:line="240" w:lineRule="auto"/>
        <w:ind w:firstLine="283"/>
        <w:jc w:val="both"/>
        <w:rPr>
          <w:rFonts w:ascii="Times New Roman" w:eastAsia="Calibri" w:hAnsi="Times New Roman" w:cs="Times New Roman"/>
          <w:b/>
          <w:bCs/>
          <w:color w:val="FF0000"/>
          <w:kern w:val="2"/>
          <w:sz w:val="24"/>
          <w:szCs w:val="24"/>
          <w:lang w:val="vi-VN"/>
          <w14:ligatures w14:val="standardContextual"/>
        </w:rPr>
      </w:pPr>
      <w:r w:rsidRPr="002959AF">
        <w:rPr>
          <w:rFonts w:ascii="Times New Roman" w:eastAsia="Calibri" w:hAnsi="Times New Roman" w:cs="Times New Roman"/>
          <w:b/>
          <w:bCs/>
          <w:color w:val="000000"/>
          <w:kern w:val="2"/>
          <w:sz w:val="24"/>
          <w:szCs w:val="24"/>
          <w:lang w:val="vi-VN"/>
          <w14:ligatures w14:val="standardContextual"/>
        </w:rPr>
        <w:lastRenderedPageBreak/>
        <w:t>Chọn B</w:t>
      </w:r>
      <w:r w:rsidRPr="003F45B4">
        <w:rPr>
          <w:rFonts w:ascii="Times New Roman" w:eastAsia="Calibri" w:hAnsi="Times New Roman" w:cs="Times New Roman"/>
          <w:b/>
          <w:bCs/>
          <w:color w:val="000000"/>
          <w:kern w:val="2"/>
          <w:sz w:val="24"/>
          <w:szCs w:val="24"/>
          <w:lang w:val="vi-VN"/>
          <w14:ligatures w14:val="standardContextual"/>
        </w:rPr>
        <w:t>.</w:t>
      </w:r>
    </w:p>
    <w:p w14:paraId="36FADC78" w14:textId="7601F462" w:rsidR="00603883" w:rsidRPr="003F45B4" w:rsidRDefault="006E3EAC" w:rsidP="006E3EAC">
      <w:pPr>
        <w:spacing w:before="120" w:after="0" w:line="276" w:lineRule="auto"/>
        <w:jc w:val="both"/>
        <w:rPr>
          <w:rFonts w:ascii="Times New Roman" w:hAnsi="Times New Roman" w:cs="Times New Roman"/>
          <w:b/>
          <w:color w:val="0000FF"/>
          <w:sz w:val="24"/>
          <w:szCs w:val="24"/>
          <w:lang w:val="vi-VN"/>
        </w:rPr>
      </w:pPr>
      <w:r w:rsidRPr="003F45B4">
        <w:rPr>
          <w:rFonts w:ascii="Palatino Linotype" w:hAnsi="Palatino Linotype" w:cs="Times New Roman"/>
          <w:b/>
          <w:color w:val="0000FF"/>
          <w:sz w:val="24"/>
          <w:szCs w:val="24"/>
          <w:lang w:val="vi-VN"/>
        </w:rPr>
        <w:t>Câu 18:</w:t>
      </w:r>
      <w:r w:rsidRPr="003F45B4">
        <w:rPr>
          <w:rFonts w:ascii="Times New Roman" w:hAnsi="Times New Roman" w:cs="Times New Roman"/>
          <w:b/>
          <w:color w:val="0000FF"/>
          <w:sz w:val="24"/>
          <w:szCs w:val="24"/>
          <w:lang w:val="vi-VN"/>
        </w:rPr>
        <w:t xml:space="preserve"> </w:t>
      </w:r>
      <w:r w:rsidR="00B26EFA" w:rsidRPr="003F45B4">
        <w:rPr>
          <w:rFonts w:ascii="Times New Roman" w:hAnsi="Times New Roman" w:cs="Times New Roman"/>
          <w:sz w:val="24"/>
          <w:szCs w:val="24"/>
          <w:lang w:val="vi-VN"/>
        </w:rPr>
        <w:t>Một máy biến áp lí tưởng có số vòng dây của cuộn sơ cấp và số vòng dây của cuộn thứ cấp lần lượt là N</w:t>
      </w:r>
      <w:r w:rsidR="00B26EFA" w:rsidRPr="003F45B4">
        <w:rPr>
          <w:rFonts w:ascii="Times New Roman" w:hAnsi="Times New Roman" w:cs="Times New Roman"/>
          <w:sz w:val="24"/>
          <w:szCs w:val="24"/>
          <w:vertAlign w:val="subscript"/>
          <w:lang w:val="vi-VN"/>
        </w:rPr>
        <w:t>1</w:t>
      </w:r>
      <w:r w:rsidR="00B26EFA" w:rsidRPr="003F45B4">
        <w:rPr>
          <w:rFonts w:ascii="Times New Roman" w:hAnsi="Times New Roman" w:cs="Times New Roman"/>
          <w:sz w:val="24"/>
          <w:szCs w:val="24"/>
          <w:lang w:val="vi-VN"/>
        </w:rPr>
        <w:t xml:space="preserve"> và N</w:t>
      </w:r>
      <w:r w:rsidR="00B26EFA" w:rsidRPr="003F45B4">
        <w:rPr>
          <w:rFonts w:ascii="Times New Roman" w:hAnsi="Times New Roman" w:cs="Times New Roman"/>
          <w:sz w:val="24"/>
          <w:szCs w:val="24"/>
          <w:vertAlign w:val="subscript"/>
          <w:lang w:val="vi-VN"/>
        </w:rPr>
        <w:t>2</w:t>
      </w:r>
      <w:r w:rsidR="00603883" w:rsidRPr="003F45B4">
        <w:rPr>
          <w:rFonts w:ascii="Times New Roman" w:hAnsi="Times New Roman" w:cs="Times New Roman"/>
          <w:sz w:val="24"/>
          <w:szCs w:val="24"/>
          <w:lang w:val="vi-VN"/>
        </w:rPr>
        <w:t xml:space="preserve">. </w:t>
      </w:r>
      <w:r w:rsidR="00B26EFA" w:rsidRPr="003F45B4">
        <w:rPr>
          <w:rFonts w:ascii="Times New Roman" w:hAnsi="Times New Roman" w:cs="Times New Roman"/>
          <w:sz w:val="24"/>
          <w:szCs w:val="24"/>
          <w:lang w:val="vi-VN"/>
        </w:rPr>
        <w:t>Đặt điện áp xoay chiều có giá trị hiệu dụng U</w:t>
      </w:r>
      <w:r w:rsidR="00B26EFA" w:rsidRPr="003F45B4">
        <w:rPr>
          <w:rFonts w:ascii="Times New Roman" w:hAnsi="Times New Roman" w:cs="Times New Roman"/>
          <w:sz w:val="24"/>
          <w:szCs w:val="24"/>
          <w:vertAlign w:val="subscript"/>
          <w:lang w:val="vi-VN"/>
        </w:rPr>
        <w:t>1</w:t>
      </w:r>
      <w:r w:rsidR="00B26EFA" w:rsidRPr="003F45B4">
        <w:rPr>
          <w:rFonts w:ascii="Times New Roman" w:hAnsi="Times New Roman" w:cs="Times New Roman"/>
          <w:sz w:val="24"/>
          <w:szCs w:val="24"/>
          <w:lang w:val="vi-VN"/>
        </w:rPr>
        <w:t xml:space="preserve"> vào hai đầu cuộn sơ cấp thì điện áp hiệu dụng giữa hai đầu cuộn thứ cấp ở chế độ không tải là U</w:t>
      </w:r>
      <w:r w:rsidR="00B26EFA" w:rsidRPr="003F45B4">
        <w:rPr>
          <w:rFonts w:ascii="Times New Roman" w:hAnsi="Times New Roman" w:cs="Times New Roman"/>
          <w:sz w:val="24"/>
          <w:szCs w:val="24"/>
          <w:vertAlign w:val="subscript"/>
          <w:lang w:val="vi-VN"/>
        </w:rPr>
        <w:t>2</w:t>
      </w:r>
      <w:r w:rsidR="00603883" w:rsidRPr="003F45B4">
        <w:rPr>
          <w:rFonts w:ascii="Times New Roman" w:hAnsi="Times New Roman" w:cs="Times New Roman"/>
          <w:sz w:val="24"/>
          <w:szCs w:val="24"/>
          <w:lang w:val="vi-VN"/>
        </w:rPr>
        <w:t xml:space="preserve">. </w:t>
      </w:r>
      <w:r w:rsidR="00B26EFA" w:rsidRPr="003F45B4">
        <w:rPr>
          <w:rFonts w:ascii="Times New Roman" w:hAnsi="Times New Roman" w:cs="Times New Roman"/>
          <w:sz w:val="24"/>
          <w:szCs w:val="24"/>
          <w:lang w:val="vi-VN"/>
        </w:rPr>
        <w:t xml:space="preserve">Công thức nào sau đây </w:t>
      </w:r>
      <w:r w:rsidR="00B26EFA" w:rsidRPr="003F45B4">
        <w:rPr>
          <w:rFonts w:ascii="Times New Roman" w:hAnsi="Times New Roman" w:cs="Times New Roman"/>
          <w:b/>
          <w:bCs/>
          <w:sz w:val="24"/>
          <w:szCs w:val="24"/>
          <w:lang w:val="vi-VN"/>
        </w:rPr>
        <w:t>đúng</w:t>
      </w:r>
      <w:r w:rsidR="00B26EFA" w:rsidRPr="003F45B4">
        <w:rPr>
          <w:rFonts w:ascii="Times New Roman" w:hAnsi="Times New Roman" w:cs="Times New Roman"/>
          <w:sz w:val="24"/>
          <w:szCs w:val="24"/>
          <w:lang w:val="vi-VN"/>
        </w:rPr>
        <w:t>?</w:t>
      </w:r>
    </w:p>
    <w:p w14:paraId="7FA57AFA" w14:textId="7F8BAE5B" w:rsidR="00B26EFA" w:rsidRPr="003F45B4" w:rsidRDefault="006E3EAC" w:rsidP="006E3EA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vi-VN"/>
        </w:rPr>
      </w:pPr>
      <w:r w:rsidRPr="003F45B4">
        <w:rPr>
          <w:rFonts w:ascii="Palatino Linotype" w:hAnsi="Palatino Linotype" w:cs="Times New Roman"/>
          <w:b/>
          <w:bCs/>
          <w:color w:val="0000FF"/>
          <w:sz w:val="24"/>
          <w:szCs w:val="24"/>
          <w:lang w:val="vi-VN"/>
        </w:rPr>
        <w:t>A.</w:t>
      </w:r>
      <w:r w:rsidR="00603883" w:rsidRPr="003F45B4">
        <w:rPr>
          <w:rFonts w:ascii="Times New Roman" w:hAnsi="Times New Roman" w:cs="Times New Roman"/>
          <w:b/>
          <w:bCs/>
          <w:sz w:val="24"/>
          <w:szCs w:val="24"/>
          <w:lang w:val="vi-VN"/>
        </w:rPr>
        <w:t xml:space="preserve"> </w:t>
      </w:r>
      <w:r w:rsidR="00B26EFA" w:rsidRPr="006E3EAC">
        <w:rPr>
          <w:rFonts w:ascii="Times New Roman" w:hAnsi="Times New Roman" w:cs="Times New Roman"/>
          <w:position w:val="-30"/>
          <w:sz w:val="24"/>
          <w:szCs w:val="24"/>
        </w:rPr>
        <w:object w:dxaOrig="940" w:dyaOrig="680" w14:anchorId="051F6E64">
          <v:shape id="_x0000_i1310" type="#_x0000_t75" style="width:46.8pt;height:33.6pt" o:ole="">
            <v:imagedata r:id="rId111" o:title=""/>
          </v:shape>
          <o:OLEObject Type="Embed" ProgID="Equation.DSMT4" ShapeID="_x0000_i1310" DrawAspect="Content" ObjectID="_1750280094" r:id="rId506"/>
        </w:object>
      </w:r>
      <w:r w:rsidR="00603883" w:rsidRPr="003F45B4">
        <w:rPr>
          <w:rFonts w:ascii="Times New Roman" w:hAnsi="Times New Roman" w:cs="Times New Roman"/>
          <w:b/>
          <w:color w:val="0000FF"/>
          <w:sz w:val="24"/>
          <w:szCs w:val="24"/>
          <w:lang w:val="vi-VN"/>
        </w:rPr>
        <w:tab/>
      </w:r>
      <w:r w:rsidRPr="003F45B4">
        <w:rPr>
          <w:rFonts w:ascii="Palatino Linotype" w:hAnsi="Palatino Linotype" w:cs="Times New Roman"/>
          <w:b/>
          <w:bCs/>
          <w:color w:val="0000FF"/>
          <w:sz w:val="24"/>
          <w:szCs w:val="24"/>
          <w:lang w:val="vi-VN"/>
        </w:rPr>
        <w:t>B.</w:t>
      </w:r>
      <w:r w:rsidR="00603883" w:rsidRPr="003F45B4">
        <w:rPr>
          <w:rFonts w:ascii="Times New Roman" w:hAnsi="Times New Roman" w:cs="Times New Roman"/>
          <w:b/>
          <w:bCs/>
          <w:sz w:val="24"/>
          <w:szCs w:val="24"/>
          <w:lang w:val="vi-VN"/>
        </w:rPr>
        <w:t xml:space="preserve"> </w:t>
      </w:r>
      <w:r w:rsidR="00B26EFA" w:rsidRPr="006E3EAC">
        <w:rPr>
          <w:rFonts w:ascii="Times New Roman" w:hAnsi="Times New Roman" w:cs="Times New Roman"/>
          <w:position w:val="-12"/>
          <w:sz w:val="24"/>
          <w:szCs w:val="24"/>
        </w:rPr>
        <w:object w:dxaOrig="1420" w:dyaOrig="360" w14:anchorId="21DAAB0D">
          <v:shape id="_x0000_i1311" type="#_x0000_t75" style="width:70.8pt;height:18pt" o:ole="">
            <v:imagedata r:id="rId113" o:title=""/>
          </v:shape>
          <o:OLEObject Type="Embed" ProgID="Equation.DSMT4" ShapeID="_x0000_i1311" DrawAspect="Content" ObjectID="_1750280095" r:id="rId507"/>
        </w:object>
      </w:r>
      <w:r w:rsidR="00603883" w:rsidRPr="003F45B4">
        <w:rPr>
          <w:rFonts w:ascii="Times New Roman" w:hAnsi="Times New Roman" w:cs="Times New Roman"/>
          <w:b/>
          <w:color w:val="0000FF"/>
          <w:sz w:val="24"/>
          <w:szCs w:val="24"/>
          <w:lang w:val="vi-VN"/>
        </w:rPr>
        <w:tab/>
      </w:r>
      <w:r w:rsidRPr="003F45B4">
        <w:rPr>
          <w:rFonts w:ascii="Palatino Linotype" w:hAnsi="Palatino Linotype" w:cs="Times New Roman"/>
          <w:b/>
          <w:bCs/>
          <w:color w:val="0000FF"/>
          <w:sz w:val="24"/>
          <w:szCs w:val="24"/>
          <w:lang w:val="vi-VN"/>
        </w:rPr>
        <w:t>C.</w:t>
      </w:r>
      <w:r w:rsidR="00603883" w:rsidRPr="003F45B4">
        <w:rPr>
          <w:rFonts w:ascii="Times New Roman" w:hAnsi="Times New Roman" w:cs="Times New Roman"/>
          <w:b/>
          <w:bCs/>
          <w:sz w:val="24"/>
          <w:szCs w:val="24"/>
          <w:lang w:val="vi-VN"/>
        </w:rPr>
        <w:t xml:space="preserve"> </w:t>
      </w:r>
      <w:r w:rsidR="00B26EFA" w:rsidRPr="006E3EAC">
        <w:rPr>
          <w:rFonts w:ascii="Times New Roman" w:hAnsi="Times New Roman" w:cs="Times New Roman"/>
          <w:position w:val="-30"/>
          <w:sz w:val="24"/>
          <w:szCs w:val="24"/>
        </w:rPr>
        <w:object w:dxaOrig="940" w:dyaOrig="680" w14:anchorId="5CE0D874">
          <v:shape id="_x0000_i1312" type="#_x0000_t75" style="width:46.8pt;height:33.6pt" o:ole="">
            <v:imagedata r:id="rId115" o:title=""/>
          </v:shape>
          <o:OLEObject Type="Embed" ProgID="Equation.DSMT4" ShapeID="_x0000_i1312" DrawAspect="Content" ObjectID="_1750280096" r:id="rId508"/>
        </w:object>
      </w:r>
      <w:r w:rsidR="00603883" w:rsidRPr="003F45B4">
        <w:rPr>
          <w:rFonts w:ascii="Times New Roman" w:hAnsi="Times New Roman" w:cs="Times New Roman"/>
          <w:b/>
          <w:color w:val="0000FF"/>
          <w:sz w:val="24"/>
          <w:szCs w:val="24"/>
          <w:lang w:val="vi-VN"/>
        </w:rPr>
        <w:tab/>
      </w:r>
      <w:r w:rsidRPr="003F45B4">
        <w:rPr>
          <w:rFonts w:ascii="Palatino Linotype" w:hAnsi="Palatino Linotype" w:cs="Times New Roman"/>
          <w:b/>
          <w:bCs/>
          <w:color w:val="0000FF"/>
          <w:sz w:val="24"/>
          <w:szCs w:val="24"/>
          <w:lang w:val="vi-VN"/>
        </w:rPr>
        <w:t>D.</w:t>
      </w:r>
      <w:r w:rsidR="00603883" w:rsidRPr="003F45B4">
        <w:rPr>
          <w:rFonts w:ascii="Times New Roman" w:hAnsi="Times New Roman" w:cs="Times New Roman"/>
          <w:b/>
          <w:bCs/>
          <w:sz w:val="24"/>
          <w:szCs w:val="24"/>
          <w:lang w:val="vi-VN"/>
        </w:rPr>
        <w:t xml:space="preserve"> </w:t>
      </w:r>
      <w:r w:rsidR="00B26EFA" w:rsidRPr="006E3EAC">
        <w:rPr>
          <w:rFonts w:ascii="Times New Roman" w:hAnsi="Times New Roman" w:cs="Times New Roman"/>
          <w:position w:val="-30"/>
          <w:sz w:val="24"/>
          <w:szCs w:val="24"/>
        </w:rPr>
        <w:object w:dxaOrig="1359" w:dyaOrig="680" w14:anchorId="38DCC5F7">
          <v:shape id="_x0000_i1313" type="#_x0000_t75" style="width:67.8pt;height:33.6pt" o:ole="">
            <v:imagedata r:id="rId117" o:title=""/>
          </v:shape>
          <o:OLEObject Type="Embed" ProgID="Equation.DSMT4" ShapeID="_x0000_i1313" DrawAspect="Content" ObjectID="_1750280097" r:id="rId509"/>
        </w:object>
      </w:r>
    </w:p>
    <w:p w14:paraId="4F5E6151" w14:textId="77777777" w:rsidR="00BA059C" w:rsidRPr="00825D94" w:rsidRDefault="00BA059C" w:rsidP="00BA059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C00000"/>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4CC45AFF" w14:textId="77777777" w:rsidR="00E913E4" w:rsidRPr="00E913E4" w:rsidRDefault="00E913E4" w:rsidP="00E913E4">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vi-VN"/>
          <w14:ligatures w14:val="standardContextual"/>
        </w:rPr>
      </w:pPr>
      <w:r w:rsidRPr="00E913E4">
        <w:rPr>
          <w:rFonts w:ascii="Times New Roman" w:eastAsia="Calibri" w:hAnsi="Times New Roman" w:cs="Times New Roman"/>
          <w:color w:val="000000"/>
          <w:kern w:val="2"/>
          <w:sz w:val="24"/>
          <w:szCs w:val="24"/>
          <w:lang w:val="vi-VN"/>
          <w14:ligatures w14:val="standardContextual"/>
        </w:rPr>
        <w:t>Mối liên hệ giữa số vòng dây và hiệu điện thế của cuộn sơ cấp và cuộn thứ cấp:</w:t>
      </w:r>
      <w:r w:rsidRPr="003F45B4">
        <w:rPr>
          <w:rFonts w:ascii="Times New Roman" w:eastAsia="Calibri" w:hAnsi="Times New Roman" w:cs="Times New Roman"/>
          <w:color w:val="000000"/>
          <w:kern w:val="2"/>
          <w:sz w:val="24"/>
          <w:szCs w:val="24"/>
          <w:lang w:val="vi-VN"/>
          <w14:ligatures w14:val="standardContextual"/>
        </w:rPr>
        <w:t xml:space="preserve"> </w:t>
      </w:r>
      <m:oMath>
        <m:f>
          <m:fPr>
            <m:ctrlPr>
              <w:rPr>
                <w:rFonts w:ascii="Cambria Math" w:eastAsia="Calibri" w:hAnsi="Cambria Math" w:cs="Times New Roman"/>
                <w:i/>
                <w:color w:val="000000"/>
                <w:kern w:val="2"/>
                <w:sz w:val="24"/>
                <w:szCs w:val="24"/>
                <w:lang w:val="vi-VN"/>
                <w14:ligatures w14:val="standardContextual"/>
              </w:rPr>
            </m:ctrlPr>
          </m:fPr>
          <m:num>
            <m:sSub>
              <m:sSubPr>
                <m:ctrlPr>
                  <w:rPr>
                    <w:rFonts w:ascii="Cambria Math" w:eastAsia="Calibri" w:hAnsi="Cambria Math" w:cs="Times New Roman"/>
                    <w:i/>
                    <w:color w:val="000000"/>
                    <w:kern w:val="2"/>
                    <w:sz w:val="24"/>
                    <w:szCs w:val="24"/>
                    <w:lang w:val="vi-VN"/>
                    <w14:ligatures w14:val="standardContextual"/>
                  </w:rPr>
                </m:ctrlPr>
              </m:sSubPr>
              <m:e>
                <m:r>
                  <w:rPr>
                    <w:rFonts w:ascii="Cambria Math" w:eastAsia="Calibri" w:hAnsi="Cambria Math" w:cs="Times New Roman"/>
                    <w:color w:val="000000"/>
                    <w:kern w:val="2"/>
                    <w:sz w:val="24"/>
                    <w:szCs w:val="24"/>
                    <w:lang w:val="vi-VN"/>
                    <w14:ligatures w14:val="standardContextual"/>
                  </w:rPr>
                  <m:t>N</m:t>
                </m:r>
              </m:e>
              <m:sub>
                <m:r>
                  <w:rPr>
                    <w:rFonts w:ascii="Cambria Math" w:eastAsia="Calibri" w:hAnsi="Cambria Math" w:cs="Times New Roman"/>
                    <w:color w:val="000000"/>
                    <w:kern w:val="2"/>
                    <w:sz w:val="24"/>
                    <w:szCs w:val="24"/>
                    <w:lang w:val="vi-VN"/>
                    <w14:ligatures w14:val="standardContextual"/>
                  </w:rPr>
                  <m:t>1</m:t>
                </m:r>
              </m:sub>
            </m:sSub>
          </m:num>
          <m:den>
            <m:sSub>
              <m:sSubPr>
                <m:ctrlPr>
                  <w:rPr>
                    <w:rFonts w:ascii="Cambria Math" w:eastAsia="Calibri" w:hAnsi="Cambria Math" w:cs="Times New Roman"/>
                    <w:i/>
                    <w:color w:val="000000"/>
                    <w:kern w:val="2"/>
                    <w:sz w:val="24"/>
                    <w:szCs w:val="24"/>
                    <w:lang w:val="vi-VN"/>
                    <w14:ligatures w14:val="standardContextual"/>
                  </w:rPr>
                </m:ctrlPr>
              </m:sSubPr>
              <m:e>
                <m:r>
                  <w:rPr>
                    <w:rFonts w:ascii="Cambria Math" w:eastAsia="Calibri" w:hAnsi="Cambria Math" w:cs="Times New Roman"/>
                    <w:color w:val="000000"/>
                    <w:kern w:val="2"/>
                    <w:sz w:val="24"/>
                    <w:szCs w:val="24"/>
                    <w:lang w:val="vi-VN"/>
                    <w14:ligatures w14:val="standardContextual"/>
                  </w:rPr>
                  <m:t>N</m:t>
                </m:r>
              </m:e>
              <m:sub>
                <m:r>
                  <w:rPr>
                    <w:rFonts w:ascii="Cambria Math" w:eastAsia="Calibri" w:hAnsi="Cambria Math" w:cs="Times New Roman"/>
                    <w:color w:val="000000"/>
                    <w:kern w:val="2"/>
                    <w:sz w:val="24"/>
                    <w:szCs w:val="24"/>
                    <w:lang w:val="vi-VN"/>
                    <w14:ligatures w14:val="standardContextual"/>
                  </w:rPr>
                  <m:t>2</m:t>
                </m:r>
              </m:sub>
            </m:sSub>
          </m:den>
        </m:f>
        <m:r>
          <w:rPr>
            <w:rFonts w:ascii="Cambria Math" w:eastAsia="Calibri" w:hAnsi="Cambria Math" w:cs="Times New Roman"/>
            <w:color w:val="000000"/>
            <w:kern w:val="2"/>
            <w:sz w:val="24"/>
            <w:szCs w:val="24"/>
            <w:lang w:val="vi-VN"/>
            <w14:ligatures w14:val="standardContextual"/>
          </w:rPr>
          <m:t>=</m:t>
        </m:r>
        <m:f>
          <m:fPr>
            <m:ctrlPr>
              <w:rPr>
                <w:rFonts w:ascii="Cambria Math" w:eastAsia="Calibri" w:hAnsi="Cambria Math" w:cs="Times New Roman"/>
                <w:i/>
                <w:color w:val="000000"/>
                <w:kern w:val="2"/>
                <w:sz w:val="24"/>
                <w:szCs w:val="24"/>
                <w:lang w:val="vi-VN"/>
                <w14:ligatures w14:val="standardContextual"/>
              </w:rPr>
            </m:ctrlPr>
          </m:fPr>
          <m:num>
            <m:sSub>
              <m:sSubPr>
                <m:ctrlPr>
                  <w:rPr>
                    <w:rFonts w:ascii="Cambria Math" w:eastAsia="Calibri" w:hAnsi="Cambria Math" w:cs="Times New Roman"/>
                    <w:i/>
                    <w:color w:val="000000"/>
                    <w:kern w:val="2"/>
                    <w:sz w:val="24"/>
                    <w:szCs w:val="24"/>
                    <w:lang w:val="vi-VN"/>
                    <w14:ligatures w14:val="standardContextual"/>
                  </w:rPr>
                </m:ctrlPr>
              </m:sSubPr>
              <m:e>
                <m:r>
                  <w:rPr>
                    <w:rFonts w:ascii="Cambria Math" w:eastAsia="Calibri" w:hAnsi="Cambria Math" w:cs="Times New Roman"/>
                    <w:color w:val="000000"/>
                    <w:kern w:val="2"/>
                    <w:sz w:val="24"/>
                    <w:szCs w:val="24"/>
                    <w:lang w:val="vi-VN"/>
                    <w14:ligatures w14:val="standardContextual"/>
                  </w:rPr>
                  <m:t>U</m:t>
                </m:r>
              </m:e>
              <m:sub>
                <m:r>
                  <w:rPr>
                    <w:rFonts w:ascii="Cambria Math" w:eastAsia="Calibri" w:hAnsi="Cambria Math" w:cs="Times New Roman"/>
                    <w:color w:val="000000"/>
                    <w:kern w:val="2"/>
                    <w:sz w:val="24"/>
                    <w:szCs w:val="24"/>
                    <w:lang w:val="vi-VN"/>
                    <w14:ligatures w14:val="standardContextual"/>
                  </w:rPr>
                  <m:t>1</m:t>
                </m:r>
              </m:sub>
            </m:sSub>
          </m:num>
          <m:den>
            <m:sSub>
              <m:sSubPr>
                <m:ctrlPr>
                  <w:rPr>
                    <w:rFonts w:ascii="Cambria Math" w:eastAsia="Calibri" w:hAnsi="Cambria Math" w:cs="Times New Roman"/>
                    <w:i/>
                    <w:color w:val="000000"/>
                    <w:kern w:val="2"/>
                    <w:sz w:val="24"/>
                    <w:szCs w:val="24"/>
                    <w:lang w:val="vi-VN"/>
                    <w14:ligatures w14:val="standardContextual"/>
                  </w:rPr>
                </m:ctrlPr>
              </m:sSubPr>
              <m:e>
                <m:r>
                  <w:rPr>
                    <w:rFonts w:ascii="Cambria Math" w:eastAsia="Calibri" w:hAnsi="Cambria Math" w:cs="Times New Roman"/>
                    <w:color w:val="000000"/>
                    <w:kern w:val="2"/>
                    <w:sz w:val="24"/>
                    <w:szCs w:val="24"/>
                    <w:lang w:val="vi-VN"/>
                    <w14:ligatures w14:val="standardContextual"/>
                  </w:rPr>
                  <m:t>U</m:t>
                </m:r>
              </m:e>
              <m:sub>
                <m:r>
                  <w:rPr>
                    <w:rFonts w:ascii="Cambria Math" w:eastAsia="Calibri" w:hAnsi="Cambria Math" w:cs="Times New Roman"/>
                    <w:color w:val="000000"/>
                    <w:kern w:val="2"/>
                    <w:sz w:val="24"/>
                    <w:szCs w:val="24"/>
                    <w:lang w:val="vi-VN"/>
                    <w14:ligatures w14:val="standardContextual"/>
                  </w:rPr>
                  <m:t>2</m:t>
                </m:r>
              </m:sub>
            </m:sSub>
          </m:den>
        </m:f>
      </m:oMath>
      <w:r w:rsidRPr="00E913E4">
        <w:rPr>
          <w:rFonts w:ascii="Times New Roman" w:eastAsia="Calibri" w:hAnsi="Times New Roman" w:cs="Times New Roman"/>
          <w:color w:val="000000"/>
          <w:kern w:val="2"/>
          <w:sz w:val="24"/>
          <w:szCs w:val="24"/>
          <w:lang w:val="vi-VN"/>
          <w14:ligatures w14:val="standardContextual"/>
        </w:rPr>
        <w:t>;</w:t>
      </w:r>
    </w:p>
    <w:p w14:paraId="23E3D37D" w14:textId="77777777" w:rsidR="00E913E4" w:rsidRPr="00E913E4" w:rsidRDefault="00E913E4" w:rsidP="00E913E4">
      <w:pPr>
        <w:tabs>
          <w:tab w:val="left" w:pos="283"/>
          <w:tab w:val="left" w:pos="2835"/>
          <w:tab w:val="left" w:pos="5386"/>
          <w:tab w:val="left" w:pos="7937"/>
        </w:tabs>
        <w:spacing w:line="240" w:lineRule="auto"/>
        <w:ind w:firstLine="283"/>
        <w:jc w:val="both"/>
        <w:rPr>
          <w:rFonts w:ascii="Times New Roman" w:eastAsia="Calibri" w:hAnsi="Times New Roman" w:cs="Times New Roman"/>
          <w:b/>
          <w:bCs/>
          <w:color w:val="000000"/>
          <w:kern w:val="2"/>
          <w:sz w:val="24"/>
          <w:szCs w:val="24"/>
          <w14:ligatures w14:val="standardContextual"/>
        </w:rPr>
      </w:pPr>
      <w:r w:rsidRPr="00E913E4">
        <w:rPr>
          <w:rFonts w:ascii="Times New Roman" w:eastAsia="Calibri" w:hAnsi="Times New Roman" w:cs="Times New Roman"/>
          <w:b/>
          <w:bCs/>
          <w:color w:val="000000"/>
          <w:kern w:val="2"/>
          <w:sz w:val="24"/>
          <w:szCs w:val="24"/>
          <w:lang w:val="vi-VN"/>
          <w14:ligatures w14:val="standardContextual"/>
        </w:rPr>
        <w:t xml:space="preserve">Chọn </w:t>
      </w:r>
      <w:r w:rsidRPr="00E913E4">
        <w:rPr>
          <w:rFonts w:ascii="Times New Roman" w:eastAsia="Calibri" w:hAnsi="Times New Roman" w:cs="Times New Roman"/>
          <w:b/>
          <w:bCs/>
          <w:color w:val="000000"/>
          <w:kern w:val="2"/>
          <w:sz w:val="24"/>
          <w:szCs w:val="24"/>
          <w14:ligatures w14:val="standardContextual"/>
        </w:rPr>
        <w:t>C.</w:t>
      </w:r>
    </w:p>
    <w:p w14:paraId="60955350" w14:textId="066AD449" w:rsidR="00603883" w:rsidRPr="003F45B4" w:rsidRDefault="006E3EAC" w:rsidP="006E3EAC">
      <w:pPr>
        <w:spacing w:before="120" w:after="0" w:line="276" w:lineRule="auto"/>
        <w:jc w:val="both"/>
        <w:rPr>
          <w:rFonts w:ascii="Times New Roman" w:hAnsi="Times New Roman" w:cs="Times New Roman"/>
          <w:b/>
          <w:color w:val="0000FF"/>
          <w:sz w:val="24"/>
          <w:szCs w:val="24"/>
          <w:lang w:val="fr-FR"/>
        </w:rPr>
      </w:pPr>
      <w:r w:rsidRPr="006E3EAC">
        <w:rPr>
          <w:rFonts w:ascii="Palatino Linotype" w:hAnsi="Palatino Linotype" w:cs="Times New Roman"/>
          <w:b/>
          <w:color w:val="0000FF"/>
          <w:sz w:val="24"/>
          <w:szCs w:val="24"/>
        </w:rPr>
        <w:t>Câu 19:</w:t>
      </w:r>
      <w:r w:rsidRPr="006E3EAC">
        <w:rPr>
          <w:rFonts w:ascii="Times New Roman" w:hAnsi="Times New Roman" w:cs="Times New Roman"/>
          <w:b/>
          <w:color w:val="0000FF"/>
          <w:sz w:val="24"/>
          <w:szCs w:val="24"/>
        </w:rPr>
        <w:t xml:space="preserve"> </w:t>
      </w:r>
      <w:r w:rsidR="00B26EFA" w:rsidRPr="006E3EAC">
        <w:rPr>
          <w:rFonts w:ascii="Times New Roman" w:hAnsi="Times New Roman" w:cs="Times New Roman"/>
          <w:sz w:val="24"/>
          <w:szCs w:val="24"/>
        </w:rPr>
        <w:t xml:space="preserve">Một sóng cơ hình sin lan truyền dọc theo trục Ox với phương trình </w:t>
      </w:r>
      <w:r w:rsidR="00B26EFA" w:rsidRPr="006E3EAC">
        <w:rPr>
          <w:rFonts w:ascii="Times New Roman" w:hAnsi="Times New Roman" w:cs="Times New Roman"/>
          <w:position w:val="-28"/>
          <w:sz w:val="24"/>
        </w:rPr>
        <w:object w:dxaOrig="2340" w:dyaOrig="680" w14:anchorId="08A356D2">
          <v:shape id="_x0000_i1314" type="#_x0000_t75" style="width:117pt;height:33.6pt" o:ole="">
            <v:imagedata r:id="rId119" o:title=""/>
          </v:shape>
          <o:OLEObject Type="Embed" ProgID="Equation.DSMT4" ShapeID="_x0000_i1314" DrawAspect="Content" ObjectID="_1750280098" r:id="rId510"/>
        </w:object>
      </w:r>
      <w:r w:rsidR="00B26EFA" w:rsidRPr="006E3EAC">
        <w:rPr>
          <w:rFonts w:ascii="Times New Roman" w:hAnsi="Times New Roman" w:cs="Times New Roman"/>
          <w:sz w:val="24"/>
          <w:szCs w:val="24"/>
        </w:rPr>
        <w:t>(cm)</w:t>
      </w:r>
      <w:r w:rsidR="00603883" w:rsidRPr="006E3EAC">
        <w:rPr>
          <w:rFonts w:ascii="Times New Roman" w:hAnsi="Times New Roman" w:cs="Times New Roman"/>
          <w:sz w:val="24"/>
          <w:szCs w:val="24"/>
        </w:rPr>
        <w:t xml:space="preserve">. </w:t>
      </w:r>
      <w:r w:rsidR="00B26EFA" w:rsidRPr="003F45B4">
        <w:rPr>
          <w:rFonts w:ascii="Times New Roman" w:hAnsi="Times New Roman" w:cs="Times New Roman"/>
          <w:sz w:val="24"/>
          <w:szCs w:val="24"/>
          <w:lang w:val="fr-FR"/>
        </w:rPr>
        <w:t>Biên độ của sóng là</w:t>
      </w:r>
    </w:p>
    <w:p w14:paraId="666481D2" w14:textId="24D32C94" w:rsidR="00B26EFA" w:rsidRPr="003F45B4" w:rsidRDefault="006E3EAC" w:rsidP="006E3EA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fr-FR"/>
        </w:rPr>
      </w:pPr>
      <w:r w:rsidRPr="003F45B4">
        <w:rPr>
          <w:rFonts w:ascii="Palatino Linotype" w:hAnsi="Palatino Linotype" w:cs="Times New Roman"/>
          <w:b/>
          <w:bCs/>
          <w:color w:val="0000FF"/>
          <w:sz w:val="24"/>
          <w:szCs w:val="24"/>
          <w:lang w:val="fr-FR"/>
        </w:rPr>
        <w:t>A.</w:t>
      </w:r>
      <w:r w:rsidR="00603883" w:rsidRPr="003F45B4">
        <w:rPr>
          <w:rFonts w:ascii="Times New Roman" w:hAnsi="Times New Roman" w:cs="Times New Roman"/>
          <w:b/>
          <w:bCs/>
          <w:sz w:val="24"/>
          <w:szCs w:val="24"/>
          <w:lang w:val="fr-FR"/>
        </w:rPr>
        <w:t xml:space="preserve"> </w:t>
      </w:r>
      <w:r w:rsidR="00B26EFA" w:rsidRPr="003F45B4">
        <w:rPr>
          <w:rFonts w:ascii="Times New Roman" w:hAnsi="Times New Roman" w:cs="Times New Roman"/>
          <w:sz w:val="24"/>
          <w:szCs w:val="24"/>
          <w:lang w:val="fr-FR"/>
        </w:rPr>
        <w:t>0,5cm</w:t>
      </w:r>
      <w:r w:rsidR="00603883" w:rsidRPr="003F45B4">
        <w:rPr>
          <w:rFonts w:ascii="Times New Roman" w:hAnsi="Times New Roman" w:cs="Times New Roman"/>
          <w:b/>
          <w:color w:val="0000FF"/>
          <w:sz w:val="24"/>
          <w:szCs w:val="24"/>
          <w:lang w:val="fr-FR"/>
        </w:rPr>
        <w:tab/>
      </w:r>
      <w:r w:rsidRPr="003F45B4">
        <w:rPr>
          <w:rFonts w:ascii="Palatino Linotype" w:hAnsi="Palatino Linotype" w:cs="Times New Roman"/>
          <w:b/>
          <w:bCs/>
          <w:color w:val="0000FF"/>
          <w:sz w:val="24"/>
          <w:szCs w:val="24"/>
          <w:lang w:val="fr-FR"/>
        </w:rPr>
        <w:t>B.</w:t>
      </w:r>
      <w:r w:rsidR="00603883" w:rsidRPr="003F45B4">
        <w:rPr>
          <w:rFonts w:ascii="Times New Roman" w:hAnsi="Times New Roman" w:cs="Times New Roman"/>
          <w:b/>
          <w:bCs/>
          <w:sz w:val="24"/>
          <w:szCs w:val="24"/>
          <w:lang w:val="fr-FR"/>
        </w:rPr>
        <w:t xml:space="preserve"> </w:t>
      </w:r>
      <w:r w:rsidR="00B26EFA" w:rsidRPr="003F45B4">
        <w:rPr>
          <w:rFonts w:ascii="Times New Roman" w:hAnsi="Times New Roman" w:cs="Times New Roman"/>
          <w:sz w:val="24"/>
          <w:szCs w:val="24"/>
          <w:lang w:val="fr-FR"/>
        </w:rPr>
        <w:t>2,5cm</w:t>
      </w:r>
      <w:r w:rsidR="00603883" w:rsidRPr="003F45B4">
        <w:rPr>
          <w:rFonts w:ascii="Times New Roman" w:hAnsi="Times New Roman" w:cs="Times New Roman"/>
          <w:b/>
          <w:color w:val="0000FF"/>
          <w:sz w:val="24"/>
          <w:szCs w:val="24"/>
          <w:lang w:val="fr-FR"/>
        </w:rPr>
        <w:tab/>
      </w:r>
      <w:r w:rsidRPr="003F45B4">
        <w:rPr>
          <w:rFonts w:ascii="Palatino Linotype" w:hAnsi="Palatino Linotype" w:cs="Times New Roman"/>
          <w:b/>
          <w:bCs/>
          <w:color w:val="0000FF"/>
          <w:sz w:val="24"/>
          <w:szCs w:val="24"/>
          <w:lang w:val="fr-FR"/>
        </w:rPr>
        <w:t>C.</w:t>
      </w:r>
      <w:r w:rsidR="00603883" w:rsidRPr="003F45B4">
        <w:rPr>
          <w:rFonts w:ascii="Times New Roman" w:hAnsi="Times New Roman" w:cs="Times New Roman"/>
          <w:b/>
          <w:bCs/>
          <w:sz w:val="24"/>
          <w:szCs w:val="24"/>
          <w:lang w:val="fr-FR"/>
        </w:rPr>
        <w:t xml:space="preserve"> </w:t>
      </w:r>
      <w:r w:rsidR="00B26EFA" w:rsidRPr="003F45B4">
        <w:rPr>
          <w:rFonts w:ascii="Times New Roman" w:hAnsi="Times New Roman" w:cs="Times New Roman"/>
          <w:sz w:val="24"/>
          <w:szCs w:val="24"/>
          <w:lang w:val="fr-FR"/>
        </w:rPr>
        <w:t>2cm</w:t>
      </w:r>
      <w:r w:rsidR="00603883" w:rsidRPr="003F45B4">
        <w:rPr>
          <w:rFonts w:ascii="Times New Roman" w:hAnsi="Times New Roman" w:cs="Times New Roman"/>
          <w:b/>
          <w:color w:val="0000FF"/>
          <w:sz w:val="24"/>
          <w:szCs w:val="24"/>
          <w:lang w:val="fr-FR"/>
        </w:rPr>
        <w:tab/>
      </w:r>
      <w:r w:rsidRPr="003F45B4">
        <w:rPr>
          <w:rFonts w:ascii="Palatino Linotype" w:hAnsi="Palatino Linotype" w:cs="Times New Roman"/>
          <w:b/>
          <w:bCs/>
          <w:color w:val="0000FF"/>
          <w:sz w:val="24"/>
          <w:szCs w:val="24"/>
          <w:lang w:val="fr-FR"/>
        </w:rPr>
        <w:t>D.</w:t>
      </w:r>
      <w:r w:rsidR="00603883" w:rsidRPr="003F45B4">
        <w:rPr>
          <w:rFonts w:ascii="Times New Roman" w:hAnsi="Times New Roman" w:cs="Times New Roman"/>
          <w:b/>
          <w:bCs/>
          <w:sz w:val="24"/>
          <w:szCs w:val="24"/>
          <w:lang w:val="fr-FR"/>
        </w:rPr>
        <w:t xml:space="preserve"> </w:t>
      </w:r>
      <w:r w:rsidR="00B26EFA" w:rsidRPr="003F45B4">
        <w:rPr>
          <w:rFonts w:ascii="Times New Roman" w:hAnsi="Times New Roman" w:cs="Times New Roman"/>
          <w:sz w:val="24"/>
          <w:szCs w:val="24"/>
          <w:lang w:val="fr-FR"/>
        </w:rPr>
        <w:t>4cm</w:t>
      </w:r>
    </w:p>
    <w:p w14:paraId="04AFA88E" w14:textId="77777777" w:rsidR="00BA059C" w:rsidRPr="00825D94" w:rsidRDefault="00BA059C" w:rsidP="00BA059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C00000"/>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2F06A3BE" w14:textId="77777777" w:rsidR="007F7475" w:rsidRPr="007F7475" w:rsidRDefault="007F7475" w:rsidP="007F7475">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vi-VN"/>
          <w14:ligatures w14:val="standardContextual"/>
        </w:rPr>
      </w:pPr>
      <w:r w:rsidRPr="003F45B4">
        <w:rPr>
          <w:rFonts w:ascii="Times New Roman" w:eastAsia="Calibri" w:hAnsi="Times New Roman" w:cs="Times New Roman"/>
          <w:color w:val="000000"/>
          <w:kern w:val="2"/>
          <w:sz w:val="24"/>
          <w:szCs w:val="24"/>
          <w:lang w:val="fr-FR"/>
          <w14:ligatures w14:val="standardContextual"/>
        </w:rPr>
        <w:t xml:space="preserve">Phương trình sóng cơ: </w:t>
      </w:r>
      <m:oMath>
        <m:r>
          <w:rPr>
            <w:rFonts w:ascii="Cambria Math" w:eastAsia="SimSun" w:hAnsi="Cambria Math" w:cs="Times New Roman"/>
            <w:kern w:val="2"/>
            <w:sz w:val="24"/>
            <w:szCs w:val="24"/>
            <w:lang w:val="vi-VN"/>
            <w14:ligatures w14:val="standardContextual"/>
          </w:rPr>
          <m:t>u</m:t>
        </m:r>
        <m:r>
          <m:rPr>
            <m:sty m:val="p"/>
          </m:rPr>
          <w:rPr>
            <w:rFonts w:ascii="Cambria Math" w:eastAsia="SimSun" w:hAnsi="Cambria Math" w:cs="Times New Roman"/>
            <w:kern w:val="2"/>
            <w:sz w:val="24"/>
            <w:szCs w:val="24"/>
            <w:lang w:val="vi-VN"/>
            <w14:ligatures w14:val="standardContextual"/>
          </w:rPr>
          <m:t>=</m:t>
        </m:r>
        <m:r>
          <m:rPr>
            <m:sty m:val="p"/>
          </m:rPr>
          <w:rPr>
            <w:rFonts w:ascii="Cambria Math" w:eastAsia="SimSun" w:hAnsi="Times New Roman" w:cs="Times New Roman"/>
            <w:kern w:val="2"/>
            <w:sz w:val="24"/>
            <w:szCs w:val="24"/>
            <w:lang w:val="vi-VN"/>
            <w14:ligatures w14:val="standardContextual"/>
          </w:rPr>
          <m:t>A</m:t>
        </m:r>
        <m:r>
          <m:rPr>
            <m:sty m:val="p"/>
          </m:rPr>
          <w:rPr>
            <w:rFonts w:ascii="Cambria Math" w:eastAsia="SimSun" w:hAnsi="Cambria Math" w:cs="Times New Roman"/>
            <w:kern w:val="2"/>
            <w:sz w:val="24"/>
            <w:szCs w:val="24"/>
            <w:lang w:val="vi-VN"/>
            <w14:ligatures w14:val="standardContextual"/>
          </w:rPr>
          <m:t>cos⁡</m:t>
        </m:r>
        <m:d>
          <m:dPr>
            <m:ctrlPr>
              <w:rPr>
                <w:rFonts w:ascii="Cambria Math" w:eastAsia="SimSun" w:hAnsi="Cambria Math" w:cs="Times New Roman"/>
                <w:kern w:val="2"/>
                <w:sz w:val="24"/>
                <w:szCs w:val="24"/>
                <w14:ligatures w14:val="standardContextual"/>
              </w:rPr>
            </m:ctrlPr>
          </m:dPr>
          <m:e>
            <m:r>
              <w:rPr>
                <w:rFonts w:ascii="Cambria Math" w:eastAsia="SimSun" w:hAnsi="Times New Roman" w:cs="Times New Roman"/>
                <w:i/>
                <w:kern w:val="2"/>
                <w:sz w:val="24"/>
                <w:szCs w:val="24"/>
                <w:lang w:val="vi-VN"/>
                <w14:ligatures w14:val="standardContextual"/>
              </w:rPr>
              <w:sym w:font="Symbol" w:char="F077"/>
            </m:r>
            <m:r>
              <w:rPr>
                <w:rFonts w:ascii="Cambria Math" w:eastAsia="SimSun" w:hAnsi="Cambria Math" w:cs="Times New Roman"/>
                <w:kern w:val="2"/>
                <w:sz w:val="24"/>
                <w:szCs w:val="24"/>
                <w:lang w:val="vi-VN"/>
                <w14:ligatures w14:val="standardContextual"/>
              </w:rPr>
              <m:t>t</m:t>
            </m:r>
            <m:r>
              <w:rPr>
                <w:rFonts w:ascii="Cambria Math" w:eastAsia="SimSun" w:hAnsi="Times New Roman" w:cs="Times New Roman"/>
                <w:kern w:val="2"/>
                <w:sz w:val="24"/>
                <w:szCs w:val="24"/>
                <w:lang w:val="vi-VN"/>
                <w14:ligatures w14:val="standardContextual"/>
              </w:rPr>
              <m:t>+</m:t>
            </m:r>
            <m:r>
              <w:rPr>
                <w:rFonts w:ascii="Cambria Math" w:eastAsia="SimSun" w:hAnsi="Times New Roman" w:cs="Times New Roman"/>
                <w:i/>
                <w:kern w:val="2"/>
                <w:sz w:val="24"/>
                <w:szCs w:val="24"/>
                <w:lang w:val="vi-VN"/>
                <w14:ligatures w14:val="standardContextual"/>
              </w:rPr>
              <w:sym w:font="Symbol" w:char="F06A"/>
            </m:r>
            <m:r>
              <m:rPr>
                <m:sty m:val="p"/>
              </m:rPr>
              <w:rPr>
                <w:rFonts w:ascii="Cambria Math" w:eastAsia="SimSun" w:hAnsi="Cambria Math" w:cs="Times New Roman"/>
                <w:kern w:val="2"/>
                <w:sz w:val="24"/>
                <w:szCs w:val="24"/>
                <w:lang w:val="vi-VN"/>
                <w14:ligatures w14:val="standardContextual"/>
              </w:rPr>
              <m:t>-</m:t>
            </m:r>
            <m:f>
              <m:fPr>
                <m:ctrlPr>
                  <w:rPr>
                    <w:rFonts w:ascii="Cambria Math" w:eastAsia="SimSun" w:hAnsi="Cambria Math" w:cs="Times New Roman"/>
                    <w:kern w:val="2"/>
                    <w:sz w:val="24"/>
                    <w:szCs w:val="24"/>
                    <w14:ligatures w14:val="standardContextual"/>
                  </w:rPr>
                </m:ctrlPr>
              </m:fPr>
              <m:num>
                <m:r>
                  <m:rPr>
                    <m:sty m:val="p"/>
                  </m:rPr>
                  <w:rPr>
                    <w:rFonts w:ascii="Cambria Math" w:eastAsia="SimSun" w:hAnsi="Cambria Math" w:cs="Times New Roman"/>
                    <w:kern w:val="2"/>
                    <w:sz w:val="24"/>
                    <w:szCs w:val="24"/>
                    <w:lang w:val="vi-VN"/>
                    <w14:ligatures w14:val="standardContextual"/>
                  </w:rPr>
                  <m:t>2</m:t>
                </m:r>
                <m:r>
                  <w:rPr>
                    <w:rFonts w:ascii="Cambria Math" w:eastAsia="SimSun" w:hAnsi="Cambria Math" w:cs="Times New Roman"/>
                    <w:kern w:val="2"/>
                    <w:sz w:val="24"/>
                    <w:szCs w:val="24"/>
                    <w:lang w:val="vi-VN"/>
                    <w14:ligatures w14:val="standardContextual"/>
                  </w:rPr>
                  <m:t>πx</m:t>
                </m:r>
              </m:num>
              <m:den>
                <m:r>
                  <m:rPr>
                    <m:sty m:val="p"/>
                  </m:rPr>
                  <w:rPr>
                    <w:rFonts w:ascii="Cambria Math" w:eastAsia="SimSun" w:hAnsi="Cambria Math" w:cs="Times New Roman"/>
                    <w:kern w:val="2"/>
                    <w:sz w:val="24"/>
                    <w:szCs w:val="24"/>
                    <w:lang w:val="vi-VN"/>
                    <w14:ligatures w14:val="standardContextual"/>
                  </w:rPr>
                  <w:sym w:font="Symbol" w:char="F06C"/>
                </m:r>
              </m:den>
            </m:f>
          </m:e>
        </m:d>
        <m:r>
          <m:rPr>
            <m:sty m:val="p"/>
          </m:rPr>
          <w:rPr>
            <w:rFonts w:ascii="Cambria Math" w:eastAsia="SimSun" w:hAnsi="Cambria Math" w:cs="Times New Roman"/>
            <w:kern w:val="2"/>
            <w:sz w:val="24"/>
            <w:szCs w:val="24"/>
            <w:lang w:val="vi-VN"/>
            <w14:ligatures w14:val="standardContextual"/>
          </w:rPr>
          <m:t>(cm)</m:t>
        </m:r>
      </m:oMath>
      <w:r w:rsidRPr="007F7475">
        <w:rPr>
          <w:rFonts w:ascii="Times New Roman" w:eastAsia="SimSun" w:hAnsi="Times New Roman" w:cs="Times New Roman"/>
          <w:kern w:val="2"/>
          <w:sz w:val="24"/>
          <w:szCs w:val="24"/>
          <w:lang w:val="vi-VN"/>
          <w14:ligatures w14:val="standardContextual"/>
        </w:rPr>
        <w:t xml:space="preserve">. </w:t>
      </w:r>
      <w:r w:rsidRPr="003F45B4">
        <w:rPr>
          <w:rFonts w:ascii="Times New Roman" w:eastAsia="Calibri" w:hAnsi="Times New Roman" w:cs="Times New Roman"/>
          <w:color w:val="000000"/>
          <w:kern w:val="2"/>
          <w:sz w:val="24"/>
          <w:szCs w:val="24"/>
          <w:lang w:val="fr-FR"/>
          <w14:ligatures w14:val="standardContextual"/>
        </w:rPr>
        <w:t xml:space="preserve"> </w:t>
      </w:r>
      <w:r w:rsidRPr="007F7475">
        <w:rPr>
          <w:rFonts w:ascii="Times New Roman" w:eastAsia="Calibri" w:hAnsi="Times New Roman" w:cs="Times New Roman"/>
          <w:color w:val="000000"/>
          <w:kern w:val="2"/>
          <w:sz w:val="24"/>
          <w:szCs w:val="24"/>
          <w:lang w:val="vi-VN"/>
          <w14:ligatures w14:val="standardContextual"/>
        </w:rPr>
        <w:t>Biên độ của sóng là 4 (cm).</w:t>
      </w:r>
    </w:p>
    <w:p w14:paraId="2CC47F60" w14:textId="77777777" w:rsidR="007F7475" w:rsidRPr="003F45B4" w:rsidRDefault="007F7475" w:rsidP="007F7475">
      <w:pPr>
        <w:tabs>
          <w:tab w:val="left" w:pos="283"/>
          <w:tab w:val="left" w:pos="2835"/>
          <w:tab w:val="left" w:pos="5386"/>
          <w:tab w:val="left" w:pos="7937"/>
        </w:tabs>
        <w:spacing w:line="240" w:lineRule="auto"/>
        <w:ind w:firstLine="283"/>
        <w:jc w:val="both"/>
        <w:rPr>
          <w:rFonts w:ascii="Times New Roman" w:eastAsia="Calibri" w:hAnsi="Times New Roman" w:cs="Times New Roman"/>
          <w:b/>
          <w:bCs/>
          <w:color w:val="FF0000"/>
          <w:kern w:val="2"/>
          <w:sz w:val="24"/>
          <w:szCs w:val="24"/>
          <w:lang w:val="vi-VN"/>
          <w14:ligatures w14:val="standardContextual"/>
        </w:rPr>
      </w:pPr>
      <w:r w:rsidRPr="007F7475">
        <w:rPr>
          <w:rFonts w:ascii="Times New Roman" w:eastAsia="Calibri" w:hAnsi="Times New Roman" w:cs="Times New Roman"/>
          <w:b/>
          <w:bCs/>
          <w:color w:val="000000"/>
          <w:kern w:val="2"/>
          <w:sz w:val="24"/>
          <w:szCs w:val="24"/>
          <w:lang w:val="vi-VN"/>
          <w14:ligatures w14:val="standardContextual"/>
        </w:rPr>
        <w:t xml:space="preserve">Chọn </w:t>
      </w:r>
      <w:r w:rsidRPr="003F45B4">
        <w:rPr>
          <w:rFonts w:ascii="Times New Roman" w:eastAsia="Calibri" w:hAnsi="Times New Roman" w:cs="Times New Roman"/>
          <w:b/>
          <w:bCs/>
          <w:color w:val="000000"/>
          <w:kern w:val="2"/>
          <w:sz w:val="24"/>
          <w:szCs w:val="24"/>
          <w:lang w:val="vi-VN"/>
          <w14:ligatures w14:val="standardContextual"/>
        </w:rPr>
        <w:t>D.</w:t>
      </w:r>
    </w:p>
    <w:p w14:paraId="0D4FBF62" w14:textId="40712C3A" w:rsidR="00603883" w:rsidRPr="003F45B4" w:rsidRDefault="006E3EAC" w:rsidP="006E3EAC">
      <w:pPr>
        <w:spacing w:before="120" w:after="0" w:line="276" w:lineRule="auto"/>
        <w:jc w:val="both"/>
        <w:rPr>
          <w:rFonts w:ascii="Times New Roman" w:hAnsi="Times New Roman" w:cs="Times New Roman"/>
          <w:b/>
          <w:color w:val="0000FF"/>
          <w:sz w:val="24"/>
          <w:szCs w:val="24"/>
          <w:lang w:val="vi-VN"/>
        </w:rPr>
      </w:pPr>
      <w:r w:rsidRPr="003F45B4">
        <w:rPr>
          <w:rFonts w:ascii="Palatino Linotype" w:hAnsi="Palatino Linotype" w:cs="Times New Roman"/>
          <w:b/>
          <w:color w:val="0000FF"/>
          <w:sz w:val="24"/>
          <w:szCs w:val="24"/>
          <w:lang w:val="vi-VN"/>
        </w:rPr>
        <w:t>Câu 20:</w:t>
      </w:r>
      <w:r w:rsidRPr="003F45B4">
        <w:rPr>
          <w:rFonts w:ascii="Times New Roman" w:hAnsi="Times New Roman" w:cs="Times New Roman"/>
          <w:b/>
          <w:color w:val="0000FF"/>
          <w:sz w:val="24"/>
          <w:szCs w:val="24"/>
          <w:lang w:val="vi-VN"/>
        </w:rPr>
        <w:t xml:space="preserve"> </w:t>
      </w:r>
      <w:r w:rsidR="00B26EFA" w:rsidRPr="003F45B4">
        <w:rPr>
          <w:rFonts w:ascii="Times New Roman" w:hAnsi="Times New Roman" w:cs="Times New Roman"/>
          <w:sz w:val="24"/>
          <w:szCs w:val="24"/>
          <w:lang w:val="vi-VN"/>
        </w:rPr>
        <w:t>Một chiếc đàn ghita, một chiếc đàn violon và một chiếc kèn săc xô cùng phát ra một nốt la, ở cùng một độ cao</w:t>
      </w:r>
      <w:r w:rsidR="00603883" w:rsidRPr="003F45B4">
        <w:rPr>
          <w:rFonts w:ascii="Times New Roman" w:hAnsi="Times New Roman" w:cs="Times New Roman"/>
          <w:sz w:val="24"/>
          <w:szCs w:val="24"/>
          <w:lang w:val="vi-VN"/>
        </w:rPr>
        <w:t xml:space="preserve">. </w:t>
      </w:r>
      <w:r w:rsidR="00B26EFA" w:rsidRPr="003F45B4">
        <w:rPr>
          <w:rFonts w:ascii="Times New Roman" w:hAnsi="Times New Roman" w:cs="Times New Roman"/>
          <w:sz w:val="24"/>
          <w:szCs w:val="24"/>
          <w:lang w:val="vi-VN"/>
        </w:rPr>
        <w:t>Người ta phân biệt được ba âm trên bằng đặc trưng nào sau đây của âm?</w:t>
      </w:r>
    </w:p>
    <w:p w14:paraId="68945318" w14:textId="30C135C7" w:rsidR="00B26EFA" w:rsidRPr="003F45B4" w:rsidRDefault="006E3EAC" w:rsidP="006E3EA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vi-VN"/>
        </w:rPr>
      </w:pPr>
      <w:r w:rsidRPr="003F45B4">
        <w:rPr>
          <w:rFonts w:ascii="Palatino Linotype" w:hAnsi="Palatino Linotype" w:cs="Times New Roman"/>
          <w:b/>
          <w:bCs/>
          <w:color w:val="0000FF"/>
          <w:sz w:val="24"/>
          <w:szCs w:val="24"/>
          <w:lang w:val="vi-VN"/>
        </w:rPr>
        <w:t>A.</w:t>
      </w:r>
      <w:r w:rsidR="00603883" w:rsidRPr="003F45B4">
        <w:rPr>
          <w:rFonts w:ascii="Times New Roman" w:hAnsi="Times New Roman" w:cs="Times New Roman"/>
          <w:b/>
          <w:bCs/>
          <w:sz w:val="24"/>
          <w:szCs w:val="24"/>
          <w:lang w:val="vi-VN"/>
        </w:rPr>
        <w:t xml:space="preserve"> </w:t>
      </w:r>
      <w:r w:rsidR="00B26EFA" w:rsidRPr="003F45B4">
        <w:rPr>
          <w:rFonts w:ascii="Times New Roman" w:hAnsi="Times New Roman" w:cs="Times New Roman"/>
          <w:sz w:val="24"/>
          <w:szCs w:val="24"/>
          <w:lang w:val="vi-VN"/>
        </w:rPr>
        <w:t>Âm sắc</w:t>
      </w:r>
      <w:r w:rsidR="00603883" w:rsidRPr="003F45B4">
        <w:rPr>
          <w:rFonts w:ascii="Times New Roman" w:hAnsi="Times New Roman" w:cs="Times New Roman"/>
          <w:b/>
          <w:color w:val="0000FF"/>
          <w:sz w:val="24"/>
          <w:szCs w:val="24"/>
          <w:lang w:val="vi-VN"/>
        </w:rPr>
        <w:tab/>
      </w:r>
      <w:r w:rsidRPr="003F45B4">
        <w:rPr>
          <w:rFonts w:ascii="Palatino Linotype" w:hAnsi="Palatino Linotype" w:cs="Times New Roman"/>
          <w:b/>
          <w:bCs/>
          <w:color w:val="0000FF"/>
          <w:sz w:val="24"/>
          <w:szCs w:val="24"/>
          <w:lang w:val="vi-VN"/>
        </w:rPr>
        <w:t>B.</w:t>
      </w:r>
      <w:r w:rsidR="00603883" w:rsidRPr="003F45B4">
        <w:rPr>
          <w:rFonts w:ascii="Times New Roman" w:hAnsi="Times New Roman" w:cs="Times New Roman"/>
          <w:b/>
          <w:bCs/>
          <w:sz w:val="24"/>
          <w:szCs w:val="24"/>
          <w:lang w:val="vi-VN"/>
        </w:rPr>
        <w:t xml:space="preserve"> </w:t>
      </w:r>
      <w:r w:rsidR="00B26EFA" w:rsidRPr="003F45B4">
        <w:rPr>
          <w:rFonts w:ascii="Times New Roman" w:hAnsi="Times New Roman" w:cs="Times New Roman"/>
          <w:sz w:val="24"/>
          <w:szCs w:val="24"/>
          <w:lang w:val="vi-VN"/>
        </w:rPr>
        <w:t>Cường độ âm</w:t>
      </w:r>
      <w:r w:rsidR="00603883" w:rsidRPr="003F45B4">
        <w:rPr>
          <w:rFonts w:ascii="Times New Roman" w:hAnsi="Times New Roman" w:cs="Times New Roman"/>
          <w:b/>
          <w:color w:val="0000FF"/>
          <w:sz w:val="24"/>
          <w:szCs w:val="24"/>
          <w:lang w:val="vi-VN"/>
        </w:rPr>
        <w:tab/>
      </w:r>
      <w:r w:rsidRPr="003F45B4">
        <w:rPr>
          <w:rFonts w:ascii="Palatino Linotype" w:hAnsi="Palatino Linotype" w:cs="Times New Roman"/>
          <w:b/>
          <w:bCs/>
          <w:color w:val="0000FF"/>
          <w:sz w:val="24"/>
          <w:szCs w:val="24"/>
          <w:lang w:val="vi-VN"/>
        </w:rPr>
        <w:t>C.</w:t>
      </w:r>
      <w:r w:rsidR="00603883" w:rsidRPr="003F45B4">
        <w:rPr>
          <w:rFonts w:ascii="Times New Roman" w:hAnsi="Times New Roman" w:cs="Times New Roman"/>
          <w:b/>
          <w:bCs/>
          <w:sz w:val="24"/>
          <w:szCs w:val="24"/>
          <w:lang w:val="vi-VN"/>
        </w:rPr>
        <w:t xml:space="preserve"> </w:t>
      </w:r>
      <w:r w:rsidR="00B26EFA" w:rsidRPr="003F45B4">
        <w:rPr>
          <w:rFonts w:ascii="Times New Roman" w:hAnsi="Times New Roman" w:cs="Times New Roman"/>
          <w:sz w:val="24"/>
          <w:szCs w:val="24"/>
          <w:lang w:val="vi-VN"/>
        </w:rPr>
        <w:t>Độ cao của âm</w:t>
      </w:r>
      <w:r w:rsidR="00603883" w:rsidRPr="003F45B4">
        <w:rPr>
          <w:rFonts w:ascii="Times New Roman" w:hAnsi="Times New Roman" w:cs="Times New Roman"/>
          <w:b/>
          <w:color w:val="0000FF"/>
          <w:sz w:val="24"/>
          <w:szCs w:val="24"/>
          <w:lang w:val="vi-VN"/>
        </w:rPr>
        <w:tab/>
      </w:r>
      <w:r w:rsidRPr="003F45B4">
        <w:rPr>
          <w:rFonts w:ascii="Palatino Linotype" w:hAnsi="Palatino Linotype" w:cs="Times New Roman"/>
          <w:b/>
          <w:bCs/>
          <w:color w:val="0000FF"/>
          <w:sz w:val="24"/>
          <w:szCs w:val="24"/>
          <w:lang w:val="vi-VN"/>
        </w:rPr>
        <w:t>D.</w:t>
      </w:r>
      <w:r w:rsidR="00603883" w:rsidRPr="003F45B4">
        <w:rPr>
          <w:rFonts w:ascii="Times New Roman" w:hAnsi="Times New Roman" w:cs="Times New Roman"/>
          <w:b/>
          <w:bCs/>
          <w:sz w:val="24"/>
          <w:szCs w:val="24"/>
          <w:lang w:val="vi-VN"/>
        </w:rPr>
        <w:t xml:space="preserve"> </w:t>
      </w:r>
      <w:r w:rsidR="00B26EFA" w:rsidRPr="003F45B4">
        <w:rPr>
          <w:rFonts w:ascii="Times New Roman" w:hAnsi="Times New Roman" w:cs="Times New Roman"/>
          <w:sz w:val="24"/>
          <w:szCs w:val="24"/>
          <w:lang w:val="vi-VN"/>
        </w:rPr>
        <w:t>Mức cường độ âm</w:t>
      </w:r>
      <w:r w:rsidR="00603883" w:rsidRPr="003F45B4">
        <w:rPr>
          <w:rFonts w:ascii="Times New Roman" w:hAnsi="Times New Roman" w:cs="Times New Roman"/>
          <w:sz w:val="24"/>
          <w:szCs w:val="24"/>
          <w:lang w:val="vi-VN"/>
        </w:rPr>
        <w:t>.</w:t>
      </w:r>
    </w:p>
    <w:p w14:paraId="352C5F0A" w14:textId="77777777" w:rsidR="00BA059C" w:rsidRPr="00825D94" w:rsidRDefault="00BA059C" w:rsidP="00BA059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C00000"/>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5157DFD9" w14:textId="77777777" w:rsidR="00EA4FF6" w:rsidRPr="00EA4FF6" w:rsidRDefault="00EA4FF6" w:rsidP="00EA4FF6">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vi-VN"/>
          <w14:ligatures w14:val="standardContextual"/>
        </w:rPr>
      </w:pPr>
      <w:r w:rsidRPr="00EA4FF6">
        <w:rPr>
          <w:rFonts w:ascii="Times New Roman" w:eastAsia="Calibri" w:hAnsi="Times New Roman" w:cs="Times New Roman"/>
          <w:color w:val="000000"/>
          <w:kern w:val="2"/>
          <w:sz w:val="24"/>
          <w:szCs w:val="24"/>
          <w:lang w:val="vi-VN"/>
          <w14:ligatures w14:val="standardContextual"/>
        </w:rPr>
        <w:t xml:space="preserve">Các nhạc cụ: đàn ghita, violon, kèn săcxo cùng phát ra nốt La (cùng độ cao). Đặc trưng sinh lý của âm để phân biệt được các loại nhạc cụ là </w:t>
      </w:r>
      <w:r w:rsidRPr="00EA4FF6">
        <w:rPr>
          <w:rFonts w:ascii="Times New Roman" w:eastAsia="Calibri" w:hAnsi="Times New Roman" w:cs="Times New Roman"/>
          <w:b/>
          <w:bCs/>
          <w:color w:val="000000"/>
          <w:kern w:val="2"/>
          <w:sz w:val="24"/>
          <w:szCs w:val="24"/>
          <w:lang w:val="vi-VN"/>
          <w14:ligatures w14:val="standardContextual"/>
        </w:rPr>
        <w:t>Âm sắc.</w:t>
      </w:r>
      <w:r w:rsidRPr="00EA4FF6">
        <w:rPr>
          <w:rFonts w:ascii="Times New Roman" w:eastAsia="Calibri" w:hAnsi="Times New Roman" w:cs="Times New Roman"/>
          <w:color w:val="000000"/>
          <w:kern w:val="2"/>
          <w:sz w:val="24"/>
          <w:szCs w:val="24"/>
          <w:lang w:val="vi-VN"/>
          <w14:ligatures w14:val="standardContextual"/>
        </w:rPr>
        <w:t xml:space="preserve"> </w:t>
      </w:r>
    </w:p>
    <w:p w14:paraId="3333578F" w14:textId="77777777" w:rsidR="00EA4FF6" w:rsidRPr="003F45B4" w:rsidRDefault="00EA4FF6" w:rsidP="00EA4FF6">
      <w:pPr>
        <w:tabs>
          <w:tab w:val="left" w:pos="283"/>
          <w:tab w:val="left" w:pos="2835"/>
          <w:tab w:val="left" w:pos="5386"/>
          <w:tab w:val="left" w:pos="7937"/>
        </w:tabs>
        <w:spacing w:line="240" w:lineRule="auto"/>
        <w:ind w:firstLine="283"/>
        <w:jc w:val="both"/>
        <w:rPr>
          <w:rFonts w:ascii="Times New Roman" w:eastAsia="Calibri" w:hAnsi="Times New Roman" w:cs="Times New Roman"/>
          <w:b/>
          <w:bCs/>
          <w:color w:val="FF0000"/>
          <w:kern w:val="2"/>
          <w:sz w:val="24"/>
          <w:szCs w:val="24"/>
          <w:lang w:val="vi-VN"/>
          <w14:ligatures w14:val="standardContextual"/>
        </w:rPr>
      </w:pPr>
      <w:r w:rsidRPr="00EA4FF6">
        <w:rPr>
          <w:rFonts w:ascii="Times New Roman" w:eastAsia="Calibri" w:hAnsi="Times New Roman" w:cs="Times New Roman"/>
          <w:b/>
          <w:bCs/>
          <w:color w:val="000000"/>
          <w:kern w:val="2"/>
          <w:sz w:val="24"/>
          <w:szCs w:val="24"/>
          <w:lang w:val="vi-VN"/>
          <w14:ligatures w14:val="standardContextual"/>
        </w:rPr>
        <w:t>Chọn A</w:t>
      </w:r>
      <w:r w:rsidRPr="003F45B4">
        <w:rPr>
          <w:rFonts w:ascii="Times New Roman" w:eastAsia="Calibri" w:hAnsi="Times New Roman" w:cs="Times New Roman"/>
          <w:b/>
          <w:bCs/>
          <w:color w:val="000000"/>
          <w:kern w:val="2"/>
          <w:sz w:val="24"/>
          <w:szCs w:val="24"/>
          <w:lang w:val="vi-VN"/>
          <w14:ligatures w14:val="standardContextual"/>
        </w:rPr>
        <w:t>.</w:t>
      </w:r>
    </w:p>
    <w:p w14:paraId="711E009D" w14:textId="49E766F1" w:rsidR="00603883" w:rsidRPr="003F45B4" w:rsidRDefault="006E3EAC" w:rsidP="006E3EAC">
      <w:pPr>
        <w:spacing w:before="120" w:after="0" w:line="276" w:lineRule="auto"/>
        <w:jc w:val="both"/>
        <w:rPr>
          <w:rFonts w:ascii="Times New Roman" w:hAnsi="Times New Roman" w:cs="Times New Roman"/>
          <w:b/>
          <w:color w:val="0000FF"/>
          <w:sz w:val="24"/>
          <w:szCs w:val="24"/>
          <w:lang w:val="vi-VN"/>
        </w:rPr>
      </w:pPr>
      <w:r w:rsidRPr="003F45B4">
        <w:rPr>
          <w:rFonts w:ascii="Palatino Linotype" w:hAnsi="Palatino Linotype" w:cs="Times New Roman"/>
          <w:b/>
          <w:color w:val="0000FF"/>
          <w:sz w:val="24"/>
          <w:szCs w:val="24"/>
          <w:lang w:val="vi-VN"/>
        </w:rPr>
        <w:t>Câu 21:</w:t>
      </w:r>
      <w:r w:rsidRPr="003F45B4">
        <w:rPr>
          <w:rFonts w:ascii="Times New Roman" w:hAnsi="Times New Roman" w:cs="Times New Roman"/>
          <w:b/>
          <w:color w:val="0000FF"/>
          <w:sz w:val="24"/>
          <w:szCs w:val="24"/>
          <w:lang w:val="vi-VN"/>
        </w:rPr>
        <w:t xml:space="preserve"> </w:t>
      </w:r>
      <w:r w:rsidR="00B26EFA" w:rsidRPr="003F45B4">
        <w:rPr>
          <w:rFonts w:ascii="Times New Roman" w:hAnsi="Times New Roman" w:cs="Times New Roman"/>
          <w:sz w:val="24"/>
          <w:szCs w:val="24"/>
          <w:lang w:val="vi-VN"/>
        </w:rPr>
        <w:t>Bản chất dòng điện trong chất điện phân là dòng chuyển dời có hướng của các</w:t>
      </w:r>
    </w:p>
    <w:p w14:paraId="77955CEE" w14:textId="3F3C963C" w:rsidR="00603883" w:rsidRPr="003F45B4" w:rsidRDefault="006E3EAC" w:rsidP="006E3EAC">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lang w:val="vi-VN"/>
        </w:rPr>
      </w:pPr>
      <w:r w:rsidRPr="003F45B4">
        <w:rPr>
          <w:rFonts w:ascii="Palatino Linotype" w:hAnsi="Palatino Linotype" w:cs="Times New Roman"/>
          <w:b/>
          <w:bCs/>
          <w:color w:val="0000FF"/>
          <w:sz w:val="24"/>
          <w:szCs w:val="24"/>
          <w:lang w:val="vi-VN"/>
        </w:rPr>
        <w:t>A.</w:t>
      </w:r>
      <w:r w:rsidR="00603883" w:rsidRPr="003F45B4">
        <w:rPr>
          <w:rFonts w:ascii="Times New Roman" w:hAnsi="Times New Roman" w:cs="Times New Roman"/>
          <w:b/>
          <w:bCs/>
          <w:sz w:val="24"/>
          <w:szCs w:val="24"/>
          <w:lang w:val="vi-VN"/>
        </w:rPr>
        <w:t xml:space="preserve"> </w:t>
      </w:r>
      <w:r w:rsidR="00B26EFA" w:rsidRPr="003F45B4">
        <w:rPr>
          <w:rFonts w:ascii="Times New Roman" w:hAnsi="Times New Roman" w:cs="Times New Roman"/>
          <w:sz w:val="24"/>
          <w:szCs w:val="24"/>
          <w:lang w:val="vi-VN"/>
        </w:rPr>
        <w:t>lỗ trống</w:t>
      </w:r>
      <w:r w:rsidR="00603883" w:rsidRPr="003F45B4">
        <w:rPr>
          <w:rFonts w:ascii="Times New Roman" w:hAnsi="Times New Roman" w:cs="Times New Roman"/>
          <w:b/>
          <w:color w:val="0000FF"/>
          <w:sz w:val="24"/>
          <w:szCs w:val="24"/>
          <w:lang w:val="vi-VN"/>
        </w:rPr>
        <w:tab/>
      </w:r>
      <w:r w:rsidR="00603883" w:rsidRPr="003F45B4">
        <w:rPr>
          <w:rFonts w:ascii="Times New Roman" w:hAnsi="Times New Roman" w:cs="Times New Roman"/>
          <w:b/>
          <w:color w:val="0000FF"/>
          <w:sz w:val="24"/>
          <w:szCs w:val="24"/>
          <w:lang w:val="vi-VN"/>
        </w:rPr>
        <w:tab/>
      </w:r>
      <w:r w:rsidRPr="003F45B4">
        <w:rPr>
          <w:rFonts w:ascii="Palatino Linotype" w:hAnsi="Palatino Linotype" w:cs="Times New Roman"/>
          <w:b/>
          <w:bCs/>
          <w:color w:val="0000FF"/>
          <w:sz w:val="24"/>
          <w:szCs w:val="24"/>
          <w:lang w:val="vi-VN"/>
        </w:rPr>
        <w:t>B.</w:t>
      </w:r>
      <w:r w:rsidR="00603883" w:rsidRPr="003F45B4">
        <w:rPr>
          <w:rFonts w:ascii="Times New Roman" w:hAnsi="Times New Roman" w:cs="Times New Roman"/>
          <w:b/>
          <w:bCs/>
          <w:sz w:val="24"/>
          <w:szCs w:val="24"/>
          <w:lang w:val="vi-VN"/>
        </w:rPr>
        <w:t xml:space="preserve"> </w:t>
      </w:r>
      <w:r w:rsidR="00B26EFA" w:rsidRPr="003F45B4">
        <w:rPr>
          <w:rFonts w:ascii="Times New Roman" w:hAnsi="Times New Roman" w:cs="Times New Roman"/>
          <w:sz w:val="24"/>
          <w:szCs w:val="24"/>
          <w:lang w:val="vi-VN"/>
        </w:rPr>
        <w:t>ion dương và ion âm</w:t>
      </w:r>
    </w:p>
    <w:p w14:paraId="77BD6A1C" w14:textId="012961DF" w:rsidR="00B26EFA" w:rsidRPr="006E3EAC" w:rsidRDefault="006E3EAC" w:rsidP="006E3EA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3EAC">
        <w:rPr>
          <w:rFonts w:ascii="Palatino Linotype" w:hAnsi="Palatino Linotype" w:cs="Times New Roman"/>
          <w:b/>
          <w:bCs/>
          <w:color w:val="0000FF"/>
          <w:sz w:val="24"/>
          <w:szCs w:val="24"/>
        </w:rPr>
        <w:t>C.</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electron tự do</w:t>
      </w:r>
      <w:r w:rsidR="00603883" w:rsidRPr="006E3EAC">
        <w:rPr>
          <w:rFonts w:ascii="Times New Roman" w:hAnsi="Times New Roman" w:cs="Times New Roman"/>
          <w:b/>
          <w:color w:val="0000FF"/>
          <w:sz w:val="24"/>
          <w:szCs w:val="24"/>
        </w:rPr>
        <w:tab/>
      </w:r>
      <w:r w:rsidR="00603883"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D.</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phôtôn</w:t>
      </w:r>
    </w:p>
    <w:p w14:paraId="7203B0F5" w14:textId="77777777" w:rsidR="00BA059C" w:rsidRPr="00825D94" w:rsidRDefault="00BA059C" w:rsidP="00BA059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C00000"/>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7D4747E3" w14:textId="77777777" w:rsidR="00B60F42" w:rsidRPr="00B60F42" w:rsidRDefault="00B60F42" w:rsidP="00B60F42">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14:ligatures w14:val="standardContextual"/>
        </w:rPr>
      </w:pPr>
      <w:r w:rsidRPr="00B60F42">
        <w:rPr>
          <w:rFonts w:ascii="Times New Roman" w:eastAsia="Calibri" w:hAnsi="Times New Roman" w:cs="Times New Roman"/>
          <w:color w:val="000000"/>
          <w:kern w:val="2"/>
          <w:sz w:val="24"/>
          <w:szCs w:val="24"/>
          <w:lang w:val="vi-VN"/>
          <w14:ligatures w14:val="standardContextual"/>
        </w:rPr>
        <w:t>Bản chất dòng điện trong chất điện phân là dòng chuyển dời có hướng của các ion dương</w:t>
      </w:r>
      <w:r w:rsidRPr="00B60F42">
        <w:rPr>
          <w:rFonts w:ascii="Times New Roman" w:eastAsia="Calibri" w:hAnsi="Times New Roman" w:cs="Times New Roman"/>
          <w:color w:val="000000"/>
          <w:kern w:val="2"/>
          <w:sz w:val="24"/>
          <w:szCs w:val="24"/>
          <w14:ligatures w14:val="standardContextual"/>
        </w:rPr>
        <w:t xml:space="preserve"> theo chiều điện trường</w:t>
      </w:r>
      <w:r w:rsidRPr="00B60F42">
        <w:rPr>
          <w:rFonts w:ascii="Times New Roman" w:eastAsia="Calibri" w:hAnsi="Times New Roman" w:cs="Times New Roman"/>
          <w:color w:val="000000"/>
          <w:kern w:val="2"/>
          <w:sz w:val="24"/>
          <w:szCs w:val="24"/>
          <w:lang w:val="vi-VN"/>
          <w14:ligatures w14:val="standardContextual"/>
        </w:rPr>
        <w:t xml:space="preserve"> và ion âm</w:t>
      </w:r>
      <w:r w:rsidRPr="00B60F42">
        <w:rPr>
          <w:rFonts w:ascii="Times New Roman" w:eastAsia="Calibri" w:hAnsi="Times New Roman" w:cs="Times New Roman"/>
          <w:color w:val="000000"/>
          <w:kern w:val="2"/>
          <w:sz w:val="24"/>
          <w:szCs w:val="24"/>
          <w14:ligatures w14:val="standardContextual"/>
        </w:rPr>
        <w:t xml:space="preserve"> ngược chiều điện trường.</w:t>
      </w:r>
    </w:p>
    <w:p w14:paraId="329DD789" w14:textId="77777777" w:rsidR="00B60F42" w:rsidRPr="00B60F42" w:rsidRDefault="00B60F42" w:rsidP="00B60F42">
      <w:pPr>
        <w:tabs>
          <w:tab w:val="left" w:pos="283"/>
          <w:tab w:val="left" w:pos="2835"/>
          <w:tab w:val="left" w:pos="5386"/>
          <w:tab w:val="left" w:pos="7937"/>
        </w:tabs>
        <w:spacing w:line="240" w:lineRule="auto"/>
        <w:ind w:firstLine="283"/>
        <w:jc w:val="both"/>
        <w:rPr>
          <w:rFonts w:ascii="Times New Roman" w:eastAsia="Calibri" w:hAnsi="Times New Roman" w:cs="Times New Roman"/>
          <w:b/>
          <w:bCs/>
          <w:color w:val="000000"/>
          <w:kern w:val="2"/>
          <w:sz w:val="24"/>
          <w:szCs w:val="24"/>
          <w14:ligatures w14:val="standardContextual"/>
        </w:rPr>
      </w:pPr>
      <w:r w:rsidRPr="00B60F42">
        <w:rPr>
          <w:rFonts w:ascii="Times New Roman" w:eastAsia="Calibri" w:hAnsi="Times New Roman" w:cs="Times New Roman"/>
          <w:b/>
          <w:bCs/>
          <w:color w:val="000000"/>
          <w:kern w:val="2"/>
          <w:sz w:val="24"/>
          <w:szCs w:val="24"/>
          <w:lang w:val="vi-VN"/>
          <w14:ligatures w14:val="standardContextual"/>
        </w:rPr>
        <w:t xml:space="preserve">Chọn </w:t>
      </w:r>
      <w:r w:rsidRPr="00B60F42">
        <w:rPr>
          <w:rFonts w:ascii="Times New Roman" w:eastAsia="Calibri" w:hAnsi="Times New Roman" w:cs="Times New Roman"/>
          <w:b/>
          <w:bCs/>
          <w:color w:val="000000"/>
          <w:kern w:val="2"/>
          <w:sz w:val="24"/>
          <w:szCs w:val="24"/>
          <w14:ligatures w14:val="standardContextual"/>
        </w:rPr>
        <w:t>B.</w:t>
      </w:r>
    </w:p>
    <w:p w14:paraId="3AD18361" w14:textId="46579C02" w:rsidR="00603883" w:rsidRPr="006E3EAC" w:rsidRDefault="006E3EAC" w:rsidP="006E3EAC">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22:</w:t>
      </w:r>
      <w:r w:rsidRPr="006E3EAC">
        <w:rPr>
          <w:rFonts w:ascii="Times New Roman" w:hAnsi="Times New Roman" w:cs="Times New Roman"/>
          <w:b/>
          <w:color w:val="0000FF"/>
          <w:sz w:val="24"/>
          <w:szCs w:val="24"/>
        </w:rPr>
        <w:t xml:space="preserve"> </w:t>
      </w:r>
      <w:r w:rsidR="00B26EFA" w:rsidRPr="006E3EAC">
        <w:rPr>
          <w:rFonts w:ascii="Times New Roman" w:hAnsi="Times New Roman" w:cs="Times New Roman"/>
          <w:sz w:val="24"/>
          <w:szCs w:val="24"/>
        </w:rPr>
        <w:t xml:space="preserve">Trong thí nghiệm giao thoa sóng ở mặt nước, hai nguồn kết hợp dao động cùng pha theo phương thẳng đứng, phát ra hai sóng lan truyền trên mặt nước với bước sóng </w:t>
      </w:r>
      <w:r w:rsidR="00B26EFA" w:rsidRPr="006E3EAC">
        <w:rPr>
          <w:rFonts w:ascii="Times New Roman" w:hAnsi="Times New Roman" w:cs="Times New Roman"/>
          <w:sz w:val="24"/>
        </w:rPr>
        <w:sym w:font="Symbol" w:char="F06C"/>
      </w:r>
      <w:r w:rsidR="00603883" w:rsidRPr="006E3EAC">
        <w:rPr>
          <w:rFonts w:ascii="Times New Roman" w:hAnsi="Times New Roman" w:cs="Times New Roman"/>
          <w:sz w:val="24"/>
          <w:szCs w:val="24"/>
        </w:rPr>
        <w:t>.</w:t>
      </w:r>
      <w:r w:rsidR="00B26EFA" w:rsidRPr="006E3EAC">
        <w:rPr>
          <w:rFonts w:ascii="Times New Roman" w:hAnsi="Times New Roman" w:cs="Times New Roman"/>
          <w:sz w:val="24"/>
          <w:szCs w:val="24"/>
        </w:rPr>
        <w:t xml:space="preserve">Trong miền giao thoa, M là một điểm </w:t>
      </w:r>
      <w:r w:rsidR="00C37FFC">
        <w:rPr>
          <w:rFonts w:ascii="Times New Roman" w:hAnsi="Times New Roman" w:cs="Times New Roman"/>
          <w:sz w:val="24"/>
          <w:szCs w:val="24"/>
        </w:rPr>
        <w:t>c</w:t>
      </w:r>
      <w:r w:rsidR="00B26EFA" w:rsidRPr="006E3EAC">
        <w:rPr>
          <w:rFonts w:ascii="Times New Roman" w:hAnsi="Times New Roman" w:cs="Times New Roman"/>
          <w:sz w:val="24"/>
          <w:szCs w:val="24"/>
        </w:rPr>
        <w:t>ách hai nguồn sóng những khoảng d</w:t>
      </w:r>
      <w:r w:rsidR="00B26EFA" w:rsidRPr="006E3EAC">
        <w:rPr>
          <w:rFonts w:ascii="Times New Roman" w:hAnsi="Times New Roman" w:cs="Times New Roman"/>
          <w:sz w:val="24"/>
          <w:szCs w:val="24"/>
          <w:vertAlign w:val="subscript"/>
        </w:rPr>
        <w:t>1</w:t>
      </w:r>
      <w:r w:rsidR="00B26EFA" w:rsidRPr="006E3EAC">
        <w:rPr>
          <w:rFonts w:ascii="Times New Roman" w:hAnsi="Times New Roman" w:cs="Times New Roman"/>
          <w:sz w:val="24"/>
          <w:szCs w:val="24"/>
        </w:rPr>
        <w:t>, d</w:t>
      </w:r>
      <w:r w:rsidR="00B26EFA" w:rsidRPr="006E3EAC">
        <w:rPr>
          <w:rFonts w:ascii="Times New Roman" w:hAnsi="Times New Roman" w:cs="Times New Roman"/>
          <w:sz w:val="24"/>
          <w:szCs w:val="24"/>
          <w:vertAlign w:val="subscript"/>
        </w:rPr>
        <w:t>2</w:t>
      </w:r>
      <w:r w:rsidR="00603883" w:rsidRPr="006E3EAC">
        <w:rPr>
          <w:rFonts w:ascii="Times New Roman" w:hAnsi="Times New Roman" w:cs="Times New Roman"/>
          <w:sz w:val="24"/>
          <w:szCs w:val="24"/>
        </w:rPr>
        <w:t xml:space="preserve">. </w:t>
      </w:r>
      <w:r w:rsidR="00B26EFA" w:rsidRPr="006E3EAC">
        <w:rPr>
          <w:rFonts w:ascii="Times New Roman" w:hAnsi="Times New Roman" w:cs="Times New Roman"/>
          <w:sz w:val="24"/>
          <w:szCs w:val="24"/>
        </w:rPr>
        <w:t>Tại M có cực tiểu giao thoa khi</w:t>
      </w:r>
    </w:p>
    <w:p w14:paraId="58032FAE" w14:textId="1905D57B" w:rsidR="00603883" w:rsidRPr="006E3EAC" w:rsidRDefault="006E3EAC" w:rsidP="006E3EAC">
      <w:pPr>
        <w:tabs>
          <w:tab w:val="left" w:pos="283"/>
          <w:tab w:val="left" w:pos="2835"/>
          <w:tab w:val="left" w:pos="5386"/>
          <w:tab w:val="left" w:pos="7937"/>
        </w:tabs>
        <w:spacing w:after="0" w:line="240" w:lineRule="auto"/>
        <w:ind w:firstLine="283"/>
        <w:jc w:val="both"/>
        <w:rPr>
          <w:rFonts w:ascii="Times New Roman" w:hAnsi="Times New Roman" w:cs="Times New Roman"/>
          <w:b/>
          <w:color w:val="0000FF"/>
          <w:sz w:val="24"/>
          <w:szCs w:val="24"/>
        </w:rPr>
      </w:pPr>
      <w:r w:rsidRPr="006E3EAC">
        <w:rPr>
          <w:rFonts w:ascii="Palatino Linotype" w:hAnsi="Palatino Linotype" w:cs="Times New Roman"/>
          <w:b/>
          <w:bCs/>
          <w:color w:val="0000FF"/>
          <w:sz w:val="24"/>
          <w:szCs w:val="24"/>
        </w:rPr>
        <w:t>A.</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position w:val="-12"/>
          <w:sz w:val="24"/>
          <w:szCs w:val="24"/>
        </w:rPr>
        <w:object w:dxaOrig="1219" w:dyaOrig="360" w14:anchorId="7D4671B4">
          <v:shape id="_x0000_i1315" type="#_x0000_t75" style="width:61.8pt;height:18pt" o:ole="">
            <v:imagedata r:id="rId121" o:title=""/>
          </v:shape>
          <o:OLEObject Type="Embed" ProgID="Equation.DSMT4" ShapeID="_x0000_i1315" DrawAspect="Content" ObjectID="_1750280099" r:id="rId511"/>
        </w:object>
      </w:r>
      <w:r w:rsidR="00B26EFA" w:rsidRPr="006E3EAC">
        <w:rPr>
          <w:rFonts w:ascii="Times New Roman" w:hAnsi="Times New Roman" w:cs="Times New Roman"/>
          <w:sz w:val="24"/>
          <w:szCs w:val="24"/>
        </w:rPr>
        <w:t xml:space="preserve">; (k = 0, </w:t>
      </w:r>
      <w:r w:rsidR="00B26EFA" w:rsidRPr="006E3EAC">
        <w:rPr>
          <w:rFonts w:ascii="Times New Roman" w:hAnsi="Times New Roman" w:cs="Times New Roman"/>
          <w:sz w:val="24"/>
          <w:szCs w:val="24"/>
        </w:rPr>
        <w:sym w:font="Symbol" w:char="F0B1"/>
      </w:r>
      <w:r w:rsidR="00B26EFA" w:rsidRPr="006E3EAC">
        <w:rPr>
          <w:rFonts w:ascii="Times New Roman" w:hAnsi="Times New Roman" w:cs="Times New Roman"/>
          <w:sz w:val="24"/>
          <w:szCs w:val="24"/>
        </w:rPr>
        <w:t xml:space="preserve">1, </w:t>
      </w:r>
      <w:r w:rsidR="00B26EFA" w:rsidRPr="006E3EAC">
        <w:rPr>
          <w:rFonts w:ascii="Times New Roman" w:hAnsi="Times New Roman" w:cs="Times New Roman"/>
          <w:sz w:val="24"/>
          <w:szCs w:val="24"/>
        </w:rPr>
        <w:sym w:font="Symbol" w:char="F0B1"/>
      </w:r>
      <w:r w:rsidR="00B26EFA" w:rsidRPr="006E3EAC">
        <w:rPr>
          <w:rFonts w:ascii="Times New Roman" w:hAnsi="Times New Roman" w:cs="Times New Roman"/>
          <w:sz w:val="24"/>
          <w:szCs w:val="24"/>
        </w:rPr>
        <w:t>2…)</w:t>
      </w:r>
      <w:r w:rsidR="00603883"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B.</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b/>
          <w:bCs/>
          <w:position w:val="-28"/>
          <w:sz w:val="24"/>
          <w:szCs w:val="24"/>
        </w:rPr>
        <w:object w:dxaOrig="1860" w:dyaOrig="680" w14:anchorId="1285082B">
          <v:shape id="_x0000_i1316" type="#_x0000_t75" style="width:93pt;height:33.6pt" o:ole="">
            <v:imagedata r:id="rId123" o:title=""/>
          </v:shape>
          <o:OLEObject Type="Embed" ProgID="Equation.DSMT4" ShapeID="_x0000_i1316" DrawAspect="Content" ObjectID="_1750280100" r:id="rId512"/>
        </w:object>
      </w:r>
      <w:r w:rsidR="00B26EFA" w:rsidRPr="006E3EAC">
        <w:rPr>
          <w:rFonts w:ascii="Times New Roman" w:hAnsi="Times New Roman" w:cs="Times New Roman"/>
          <w:sz w:val="24"/>
          <w:szCs w:val="24"/>
        </w:rPr>
        <w:t xml:space="preserve">; (k = 0, </w:t>
      </w:r>
      <w:r w:rsidR="00B26EFA" w:rsidRPr="006E3EAC">
        <w:rPr>
          <w:rFonts w:ascii="Times New Roman" w:hAnsi="Times New Roman" w:cs="Times New Roman"/>
          <w:sz w:val="24"/>
          <w:szCs w:val="24"/>
        </w:rPr>
        <w:sym w:font="Symbol" w:char="F0B1"/>
      </w:r>
      <w:r w:rsidR="00B26EFA" w:rsidRPr="006E3EAC">
        <w:rPr>
          <w:rFonts w:ascii="Times New Roman" w:hAnsi="Times New Roman" w:cs="Times New Roman"/>
          <w:sz w:val="24"/>
          <w:szCs w:val="24"/>
        </w:rPr>
        <w:t xml:space="preserve">1, </w:t>
      </w:r>
      <w:r w:rsidR="00B26EFA" w:rsidRPr="006E3EAC">
        <w:rPr>
          <w:rFonts w:ascii="Times New Roman" w:hAnsi="Times New Roman" w:cs="Times New Roman"/>
          <w:sz w:val="24"/>
          <w:szCs w:val="24"/>
        </w:rPr>
        <w:sym w:font="Symbol" w:char="F0B1"/>
      </w:r>
      <w:r w:rsidR="00B26EFA" w:rsidRPr="006E3EAC">
        <w:rPr>
          <w:rFonts w:ascii="Times New Roman" w:hAnsi="Times New Roman" w:cs="Times New Roman"/>
          <w:sz w:val="24"/>
          <w:szCs w:val="24"/>
        </w:rPr>
        <w:t>2…)</w:t>
      </w:r>
    </w:p>
    <w:p w14:paraId="24DEAF9F" w14:textId="51910D9B" w:rsidR="00B26EFA" w:rsidRPr="006E3EAC" w:rsidRDefault="006E3EAC" w:rsidP="006E3EA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3EAC">
        <w:rPr>
          <w:rFonts w:ascii="Palatino Linotype" w:hAnsi="Palatino Linotype" w:cs="Times New Roman"/>
          <w:b/>
          <w:bCs/>
          <w:color w:val="0000FF"/>
          <w:sz w:val="24"/>
          <w:szCs w:val="24"/>
        </w:rPr>
        <w:t>C.</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b/>
          <w:bCs/>
          <w:position w:val="-28"/>
          <w:sz w:val="24"/>
          <w:szCs w:val="24"/>
        </w:rPr>
        <w:object w:dxaOrig="1860" w:dyaOrig="680" w14:anchorId="1497242D">
          <v:shape id="_x0000_i1317" type="#_x0000_t75" style="width:93pt;height:33.6pt" o:ole="">
            <v:imagedata r:id="rId125" o:title=""/>
          </v:shape>
          <o:OLEObject Type="Embed" ProgID="Equation.DSMT4" ShapeID="_x0000_i1317" DrawAspect="Content" ObjectID="_1750280101" r:id="rId513"/>
        </w:object>
      </w:r>
      <w:r w:rsidR="00B26EFA" w:rsidRPr="006E3EAC">
        <w:rPr>
          <w:rFonts w:ascii="Times New Roman" w:hAnsi="Times New Roman" w:cs="Times New Roman"/>
          <w:sz w:val="24"/>
          <w:szCs w:val="24"/>
        </w:rPr>
        <w:t xml:space="preserve">; (k = 0, </w:t>
      </w:r>
      <w:r w:rsidR="00B26EFA" w:rsidRPr="006E3EAC">
        <w:rPr>
          <w:rFonts w:ascii="Times New Roman" w:hAnsi="Times New Roman" w:cs="Times New Roman"/>
          <w:sz w:val="24"/>
          <w:szCs w:val="24"/>
        </w:rPr>
        <w:sym w:font="Symbol" w:char="F0B1"/>
      </w:r>
      <w:r w:rsidR="00B26EFA" w:rsidRPr="006E3EAC">
        <w:rPr>
          <w:rFonts w:ascii="Times New Roman" w:hAnsi="Times New Roman" w:cs="Times New Roman"/>
          <w:sz w:val="24"/>
          <w:szCs w:val="24"/>
        </w:rPr>
        <w:t xml:space="preserve">1, </w:t>
      </w:r>
      <w:r w:rsidR="00B26EFA" w:rsidRPr="006E3EAC">
        <w:rPr>
          <w:rFonts w:ascii="Times New Roman" w:hAnsi="Times New Roman" w:cs="Times New Roman"/>
          <w:sz w:val="24"/>
          <w:szCs w:val="24"/>
        </w:rPr>
        <w:sym w:font="Symbol" w:char="F0B1"/>
      </w:r>
      <w:r w:rsidR="00B26EFA" w:rsidRPr="006E3EAC">
        <w:rPr>
          <w:rFonts w:ascii="Times New Roman" w:hAnsi="Times New Roman" w:cs="Times New Roman"/>
          <w:sz w:val="24"/>
          <w:szCs w:val="24"/>
        </w:rPr>
        <w:t>2…)</w:t>
      </w:r>
      <w:r w:rsidR="00603883"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D.</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b/>
          <w:bCs/>
          <w:position w:val="-28"/>
          <w:sz w:val="24"/>
          <w:szCs w:val="24"/>
        </w:rPr>
        <w:object w:dxaOrig="1860" w:dyaOrig="680" w14:anchorId="0553A1ED">
          <v:shape id="_x0000_i1318" type="#_x0000_t75" style="width:93pt;height:33.6pt" o:ole="">
            <v:imagedata r:id="rId127" o:title=""/>
          </v:shape>
          <o:OLEObject Type="Embed" ProgID="Equation.DSMT4" ShapeID="_x0000_i1318" DrawAspect="Content" ObjectID="_1750280102" r:id="rId514"/>
        </w:object>
      </w:r>
      <w:r w:rsidR="00B26EFA" w:rsidRPr="006E3EAC">
        <w:rPr>
          <w:rFonts w:ascii="Times New Roman" w:hAnsi="Times New Roman" w:cs="Times New Roman"/>
          <w:sz w:val="24"/>
          <w:szCs w:val="24"/>
        </w:rPr>
        <w:t xml:space="preserve">; (k = 0, </w:t>
      </w:r>
      <w:r w:rsidR="00B26EFA" w:rsidRPr="006E3EAC">
        <w:rPr>
          <w:rFonts w:ascii="Times New Roman" w:hAnsi="Times New Roman" w:cs="Times New Roman"/>
          <w:sz w:val="24"/>
          <w:szCs w:val="24"/>
        </w:rPr>
        <w:sym w:font="Symbol" w:char="F0B1"/>
      </w:r>
      <w:r w:rsidR="00B26EFA" w:rsidRPr="006E3EAC">
        <w:rPr>
          <w:rFonts w:ascii="Times New Roman" w:hAnsi="Times New Roman" w:cs="Times New Roman"/>
          <w:sz w:val="24"/>
          <w:szCs w:val="24"/>
        </w:rPr>
        <w:t xml:space="preserve">1, </w:t>
      </w:r>
      <w:r w:rsidR="00B26EFA" w:rsidRPr="006E3EAC">
        <w:rPr>
          <w:rFonts w:ascii="Times New Roman" w:hAnsi="Times New Roman" w:cs="Times New Roman"/>
          <w:sz w:val="24"/>
          <w:szCs w:val="24"/>
        </w:rPr>
        <w:sym w:font="Symbol" w:char="F0B1"/>
      </w:r>
      <w:r w:rsidR="00B26EFA" w:rsidRPr="006E3EAC">
        <w:rPr>
          <w:rFonts w:ascii="Times New Roman" w:hAnsi="Times New Roman" w:cs="Times New Roman"/>
          <w:sz w:val="24"/>
          <w:szCs w:val="24"/>
        </w:rPr>
        <w:t>2…)</w:t>
      </w:r>
    </w:p>
    <w:p w14:paraId="67972DCB" w14:textId="77777777" w:rsidR="00BA059C" w:rsidRPr="00825D94" w:rsidRDefault="00BA059C" w:rsidP="00BA059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C00000"/>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6BE1EC13" w14:textId="77777777" w:rsidR="00161CFA" w:rsidRPr="00161CFA" w:rsidRDefault="00161CFA" w:rsidP="00161CFA">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vi-VN"/>
          <w14:ligatures w14:val="standardContextual"/>
        </w:rPr>
      </w:pPr>
      <w:r w:rsidRPr="00161CFA">
        <w:rPr>
          <w:rFonts w:ascii="Times New Roman" w:eastAsia="Calibri" w:hAnsi="Times New Roman" w:cs="Times New Roman"/>
          <w:color w:val="000000"/>
          <w:kern w:val="2"/>
          <w:sz w:val="24"/>
          <w:szCs w:val="24"/>
          <w:lang w:val="vi-VN"/>
          <w14:ligatures w14:val="standardContextual"/>
        </w:rPr>
        <w:t>Tại điểm M có cực tiểu giao thoa khi hiệu đường đi từ M đến hai nguồn</w:t>
      </w:r>
      <w:r w:rsidRPr="00161CFA">
        <w:rPr>
          <w:rFonts w:ascii="Times New Roman" w:eastAsia="Calibri" w:hAnsi="Times New Roman" w:cs="Times New Roman"/>
          <w:color w:val="000000"/>
          <w:kern w:val="2"/>
          <w:sz w:val="24"/>
          <w:szCs w:val="24"/>
          <w14:ligatures w14:val="standardContextual"/>
        </w:rPr>
        <w:t xml:space="preserve"> là  lẻ lần nửa bước sóng hoặc bán nguyên lần một bước sóng</w:t>
      </w:r>
      <w:r w:rsidRPr="00161CFA">
        <w:rPr>
          <w:rFonts w:ascii="Times New Roman" w:eastAsia="Calibri" w:hAnsi="Times New Roman" w:cs="Times New Roman"/>
          <w:color w:val="000000"/>
          <w:kern w:val="2"/>
          <w:sz w:val="24"/>
          <w:szCs w:val="24"/>
          <w:lang w:val="vi-VN"/>
          <w14:ligatures w14:val="standardContextual"/>
        </w:rPr>
        <w:t>:</w:t>
      </w:r>
    </w:p>
    <w:p w14:paraId="552A7D80" w14:textId="77777777" w:rsidR="00161CFA" w:rsidRPr="00161CFA" w:rsidRDefault="00184C56" w:rsidP="00161CFA">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vi-VN"/>
          <w14:ligatures w14:val="standardContextual"/>
        </w:rPr>
      </w:pPr>
      <m:oMathPara>
        <m:oMath>
          <m:sSub>
            <m:sSubPr>
              <m:ctrlPr>
                <w:rPr>
                  <w:rFonts w:ascii="Cambria Math" w:eastAsia="Calibri" w:hAnsi="Cambria Math" w:cs="Times New Roman"/>
                  <w:i/>
                  <w:color w:val="000000"/>
                  <w:kern w:val="2"/>
                  <w:sz w:val="24"/>
                  <w:szCs w:val="24"/>
                  <w:lang w:val="vi-VN"/>
                  <w14:ligatures w14:val="standardContextual"/>
                </w:rPr>
              </m:ctrlPr>
            </m:sSubPr>
            <m:e>
              <m:r>
                <w:rPr>
                  <w:rFonts w:ascii="Cambria Math" w:eastAsia="Calibri" w:hAnsi="Cambria Math" w:cs="Times New Roman"/>
                  <w:color w:val="000000"/>
                  <w:kern w:val="2"/>
                  <w:sz w:val="24"/>
                  <w:szCs w:val="24"/>
                  <w:lang w:val="vi-VN"/>
                  <w14:ligatures w14:val="standardContextual"/>
                </w:rPr>
                <m:t>d</m:t>
              </m:r>
            </m:e>
            <m:sub>
              <m:r>
                <w:rPr>
                  <w:rFonts w:ascii="Cambria Math" w:eastAsia="Calibri" w:hAnsi="Cambria Math" w:cs="Times New Roman"/>
                  <w:color w:val="000000"/>
                  <w:kern w:val="2"/>
                  <w:sz w:val="24"/>
                  <w:szCs w:val="24"/>
                  <w:lang w:val="vi-VN"/>
                  <w14:ligatures w14:val="standardContextual"/>
                </w:rPr>
                <m:t>2</m:t>
              </m:r>
            </m:sub>
          </m:sSub>
          <m:r>
            <w:rPr>
              <w:rFonts w:ascii="Cambria Math" w:eastAsia="Calibri" w:hAnsi="Cambria Math" w:cs="Times New Roman"/>
              <w:color w:val="000000"/>
              <w:kern w:val="2"/>
              <w:sz w:val="24"/>
              <w:szCs w:val="24"/>
              <w:lang w:val="vi-VN"/>
              <w14:ligatures w14:val="standardContextual"/>
            </w:rPr>
            <m:t>-</m:t>
          </m:r>
          <m:sSub>
            <m:sSubPr>
              <m:ctrlPr>
                <w:rPr>
                  <w:rFonts w:ascii="Cambria Math" w:eastAsia="Calibri" w:hAnsi="Cambria Math" w:cs="Times New Roman"/>
                  <w:i/>
                  <w:color w:val="000000"/>
                  <w:kern w:val="2"/>
                  <w:sz w:val="24"/>
                  <w:szCs w:val="24"/>
                  <w:lang w:val="vi-VN"/>
                  <w14:ligatures w14:val="standardContextual"/>
                </w:rPr>
              </m:ctrlPr>
            </m:sSubPr>
            <m:e>
              <m:r>
                <w:rPr>
                  <w:rFonts w:ascii="Cambria Math" w:eastAsia="Calibri" w:hAnsi="Cambria Math" w:cs="Times New Roman"/>
                  <w:color w:val="000000"/>
                  <w:kern w:val="2"/>
                  <w:sz w:val="24"/>
                  <w:szCs w:val="24"/>
                  <w:lang w:val="vi-VN"/>
                  <w14:ligatures w14:val="standardContextual"/>
                </w:rPr>
                <m:t>d</m:t>
              </m:r>
            </m:e>
            <m:sub>
              <m:r>
                <w:rPr>
                  <w:rFonts w:ascii="Cambria Math" w:eastAsia="Calibri" w:hAnsi="Cambria Math" w:cs="Times New Roman"/>
                  <w:color w:val="000000"/>
                  <w:kern w:val="2"/>
                  <w:sz w:val="24"/>
                  <w:szCs w:val="24"/>
                  <w:lang w:val="vi-VN"/>
                  <w14:ligatures w14:val="standardContextual"/>
                </w:rPr>
                <m:t>1</m:t>
              </m:r>
            </m:sub>
          </m:sSub>
          <m:r>
            <w:rPr>
              <w:rFonts w:ascii="Cambria Math" w:eastAsia="Calibri" w:hAnsi="Cambria Math" w:cs="Times New Roman"/>
              <w:color w:val="000000"/>
              <w:kern w:val="2"/>
              <w:sz w:val="24"/>
              <w:szCs w:val="24"/>
              <w:lang w:val="vi-VN"/>
              <w14:ligatures w14:val="standardContextual"/>
            </w:rPr>
            <m:t>=</m:t>
          </m:r>
          <m:d>
            <m:dPr>
              <m:ctrlPr>
                <w:rPr>
                  <w:rFonts w:ascii="Cambria Math" w:eastAsia="Calibri" w:hAnsi="Cambria Math" w:cs="Times New Roman"/>
                  <w:i/>
                  <w:color w:val="000000"/>
                  <w:kern w:val="2"/>
                  <w:sz w:val="24"/>
                  <w:szCs w:val="24"/>
                  <w:lang w:val="vi-VN"/>
                  <w14:ligatures w14:val="standardContextual"/>
                </w:rPr>
              </m:ctrlPr>
            </m:dPr>
            <m:e>
              <m:r>
                <w:rPr>
                  <w:rFonts w:ascii="Cambria Math" w:eastAsia="Calibri" w:hAnsi="Cambria Math" w:cs="Times New Roman"/>
                  <w:color w:val="000000"/>
                  <w:kern w:val="2"/>
                  <w:sz w:val="24"/>
                  <w:szCs w:val="24"/>
                  <w:lang w:val="vi-VN"/>
                  <w14:ligatures w14:val="standardContextual"/>
                </w:rPr>
                <m:t>k</m:t>
              </m:r>
              <m:r>
                <w:rPr>
                  <w:rFonts w:ascii="Cambria Math" w:eastAsia="Calibri" w:hAnsi="Cambria Math" w:cs="Times New Roman"/>
                  <w:color w:val="000000"/>
                  <w:kern w:val="2"/>
                  <w:sz w:val="24"/>
                  <w:szCs w:val="24"/>
                  <w:lang w:val="vi-VN"/>
                  <w14:ligatures w14:val="standardContextual"/>
                </w:rPr>
                <m:t>+</m:t>
              </m:r>
              <m:f>
                <m:fPr>
                  <m:ctrlPr>
                    <w:rPr>
                      <w:rFonts w:ascii="Cambria Math" w:eastAsia="Calibri" w:hAnsi="Cambria Math" w:cs="Times New Roman"/>
                      <w:i/>
                      <w:color w:val="000000"/>
                      <w:kern w:val="2"/>
                      <w:sz w:val="24"/>
                      <w:szCs w:val="24"/>
                      <w:lang w:val="vi-VN"/>
                      <w14:ligatures w14:val="standardContextual"/>
                    </w:rPr>
                  </m:ctrlPr>
                </m:fPr>
                <m:num>
                  <m:r>
                    <w:rPr>
                      <w:rFonts w:ascii="Cambria Math" w:eastAsia="Calibri" w:hAnsi="Cambria Math" w:cs="Times New Roman"/>
                      <w:color w:val="000000"/>
                      <w:kern w:val="2"/>
                      <w:sz w:val="24"/>
                      <w:szCs w:val="24"/>
                      <w:lang w:val="vi-VN"/>
                      <w14:ligatures w14:val="standardContextual"/>
                    </w:rPr>
                    <m:t>1</m:t>
                  </m:r>
                </m:num>
                <m:den>
                  <m:r>
                    <w:rPr>
                      <w:rFonts w:ascii="Cambria Math" w:eastAsia="Calibri" w:hAnsi="Cambria Math" w:cs="Times New Roman"/>
                      <w:color w:val="000000"/>
                      <w:kern w:val="2"/>
                      <w:sz w:val="24"/>
                      <w:szCs w:val="24"/>
                      <w:lang w:val="vi-VN"/>
                      <w14:ligatures w14:val="standardContextual"/>
                    </w:rPr>
                    <m:t>2</m:t>
                  </m:r>
                </m:den>
              </m:f>
            </m:e>
          </m:d>
          <m:r>
            <w:rPr>
              <w:rFonts w:ascii="Cambria Math" w:eastAsia="Calibri" w:hAnsi="Cambria Math" w:cs="Times New Roman"/>
              <w:color w:val="000000"/>
              <w:kern w:val="2"/>
              <w:sz w:val="24"/>
              <w:szCs w:val="24"/>
              <w:lang w:val="vi-VN"/>
              <w14:ligatures w14:val="standardContextual"/>
            </w:rPr>
            <m:t>λ</m:t>
          </m:r>
        </m:oMath>
      </m:oMathPara>
    </w:p>
    <w:p w14:paraId="5A1D8738" w14:textId="77777777" w:rsidR="00161CFA" w:rsidRPr="003F45B4" w:rsidRDefault="00161CFA" w:rsidP="00161CFA">
      <w:pPr>
        <w:tabs>
          <w:tab w:val="left" w:pos="283"/>
          <w:tab w:val="left" w:pos="2835"/>
          <w:tab w:val="left" w:pos="5386"/>
          <w:tab w:val="left" w:pos="7937"/>
        </w:tabs>
        <w:spacing w:line="240" w:lineRule="auto"/>
        <w:ind w:firstLine="283"/>
        <w:jc w:val="both"/>
        <w:rPr>
          <w:rFonts w:ascii="Times New Roman" w:eastAsia="Calibri" w:hAnsi="Times New Roman" w:cs="Times New Roman"/>
          <w:b/>
          <w:bCs/>
          <w:color w:val="000000"/>
          <w:kern w:val="2"/>
          <w:sz w:val="24"/>
          <w:szCs w:val="24"/>
          <w:lang w:val="vi-VN"/>
          <w14:ligatures w14:val="standardContextual"/>
        </w:rPr>
      </w:pPr>
      <w:r w:rsidRPr="00161CFA">
        <w:rPr>
          <w:rFonts w:ascii="Times New Roman" w:eastAsia="Calibri" w:hAnsi="Times New Roman" w:cs="Times New Roman"/>
          <w:b/>
          <w:bCs/>
          <w:color w:val="000000"/>
          <w:kern w:val="2"/>
          <w:sz w:val="24"/>
          <w:szCs w:val="24"/>
          <w:lang w:val="vi-VN"/>
          <w14:ligatures w14:val="standardContextual"/>
        </w:rPr>
        <w:t xml:space="preserve">Chọn </w:t>
      </w:r>
      <w:r w:rsidRPr="003F45B4">
        <w:rPr>
          <w:rFonts w:ascii="Times New Roman" w:eastAsia="Calibri" w:hAnsi="Times New Roman" w:cs="Times New Roman"/>
          <w:b/>
          <w:bCs/>
          <w:color w:val="000000"/>
          <w:kern w:val="2"/>
          <w:sz w:val="24"/>
          <w:szCs w:val="24"/>
          <w:lang w:val="vi-VN"/>
          <w14:ligatures w14:val="standardContextual"/>
        </w:rPr>
        <w:t>D.</w:t>
      </w:r>
    </w:p>
    <w:p w14:paraId="642279F2" w14:textId="491D7B3B" w:rsidR="00603883" w:rsidRPr="003F45B4" w:rsidRDefault="006E3EAC" w:rsidP="006E3EAC">
      <w:pPr>
        <w:spacing w:before="120" w:after="0" w:line="276" w:lineRule="auto"/>
        <w:jc w:val="both"/>
        <w:rPr>
          <w:rFonts w:ascii="Times New Roman" w:hAnsi="Times New Roman" w:cs="Times New Roman"/>
          <w:b/>
          <w:color w:val="0000FF"/>
          <w:sz w:val="24"/>
          <w:szCs w:val="24"/>
          <w:lang w:val="vi-VN"/>
        </w:rPr>
      </w:pPr>
      <w:r w:rsidRPr="003F45B4">
        <w:rPr>
          <w:rFonts w:ascii="Palatino Linotype" w:hAnsi="Palatino Linotype" w:cs="Times New Roman"/>
          <w:b/>
          <w:color w:val="0000FF"/>
          <w:sz w:val="24"/>
          <w:szCs w:val="24"/>
          <w:lang w:val="vi-VN"/>
        </w:rPr>
        <w:lastRenderedPageBreak/>
        <w:t>Câu 23:</w:t>
      </w:r>
      <w:r w:rsidRPr="003F45B4">
        <w:rPr>
          <w:rFonts w:ascii="Times New Roman" w:hAnsi="Times New Roman" w:cs="Times New Roman"/>
          <w:b/>
          <w:color w:val="0000FF"/>
          <w:sz w:val="24"/>
          <w:szCs w:val="24"/>
          <w:lang w:val="vi-VN"/>
        </w:rPr>
        <w:t xml:space="preserve"> </w:t>
      </w:r>
      <w:r w:rsidR="00B26EFA" w:rsidRPr="003F45B4">
        <w:rPr>
          <w:rFonts w:ascii="Times New Roman" w:hAnsi="Times New Roman" w:cs="Times New Roman"/>
          <w:sz w:val="24"/>
          <w:szCs w:val="24"/>
          <w:lang w:val="vi-VN"/>
        </w:rPr>
        <w:t>Một sóng điện từ lan truyền trong chân không</w:t>
      </w:r>
      <w:r w:rsidR="00603883" w:rsidRPr="003F45B4">
        <w:rPr>
          <w:rFonts w:ascii="Times New Roman" w:hAnsi="Times New Roman" w:cs="Times New Roman"/>
          <w:sz w:val="24"/>
          <w:szCs w:val="24"/>
          <w:lang w:val="vi-VN"/>
        </w:rPr>
        <w:t xml:space="preserve">. </w:t>
      </w:r>
      <w:r w:rsidR="00B26EFA" w:rsidRPr="003F45B4">
        <w:rPr>
          <w:rFonts w:ascii="Times New Roman" w:hAnsi="Times New Roman" w:cs="Times New Roman"/>
          <w:sz w:val="24"/>
          <w:szCs w:val="24"/>
          <w:lang w:val="vi-VN"/>
        </w:rPr>
        <w:t>Khoảng thời gian giữa hai lần liên tiếp cảm ứng từ tại điểm M trên phương truyền sóng bằng 0 là 2</w:t>
      </w:r>
      <w:r w:rsidR="00603883" w:rsidRPr="003F45B4">
        <w:rPr>
          <w:rFonts w:ascii="Times New Roman" w:hAnsi="Times New Roman" w:cs="Times New Roman"/>
          <w:sz w:val="24"/>
          <w:szCs w:val="24"/>
          <w:lang w:val="vi-VN"/>
        </w:rPr>
        <w:t>.</w:t>
      </w:r>
      <w:r w:rsidR="00B26EFA" w:rsidRPr="003F45B4">
        <w:rPr>
          <w:rFonts w:ascii="Times New Roman" w:hAnsi="Times New Roman" w:cs="Times New Roman"/>
          <w:sz w:val="24"/>
          <w:szCs w:val="24"/>
          <w:lang w:val="vi-VN"/>
        </w:rPr>
        <w:t>10</w:t>
      </w:r>
      <w:r w:rsidR="00B26EFA" w:rsidRPr="003F45B4">
        <w:rPr>
          <w:rFonts w:ascii="Times New Roman" w:hAnsi="Times New Roman" w:cs="Times New Roman"/>
          <w:sz w:val="24"/>
          <w:szCs w:val="24"/>
          <w:vertAlign w:val="superscript"/>
          <w:lang w:val="vi-VN"/>
        </w:rPr>
        <w:t>-5</w:t>
      </w:r>
      <w:r w:rsidR="00B26EFA" w:rsidRPr="003F45B4">
        <w:rPr>
          <w:rFonts w:ascii="Times New Roman" w:hAnsi="Times New Roman" w:cs="Times New Roman"/>
          <w:sz w:val="24"/>
          <w:szCs w:val="24"/>
          <w:lang w:val="vi-VN"/>
        </w:rPr>
        <w:t>s</w:t>
      </w:r>
      <w:r w:rsidR="00603883" w:rsidRPr="003F45B4">
        <w:rPr>
          <w:rFonts w:ascii="Times New Roman" w:hAnsi="Times New Roman" w:cs="Times New Roman"/>
          <w:sz w:val="24"/>
          <w:szCs w:val="24"/>
          <w:lang w:val="vi-VN"/>
        </w:rPr>
        <w:t xml:space="preserve">. </w:t>
      </w:r>
      <w:r w:rsidR="00B26EFA" w:rsidRPr="003F45B4">
        <w:rPr>
          <w:rFonts w:ascii="Times New Roman" w:hAnsi="Times New Roman" w:cs="Times New Roman"/>
          <w:sz w:val="24"/>
          <w:szCs w:val="24"/>
          <w:lang w:val="vi-VN"/>
        </w:rPr>
        <w:t>Chu kì của sóng điện từ này là</w:t>
      </w:r>
    </w:p>
    <w:p w14:paraId="500D5535" w14:textId="71B96E72" w:rsidR="00B26EFA" w:rsidRPr="006E3EAC" w:rsidRDefault="006E3EAC" w:rsidP="006E3EA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3EAC">
        <w:rPr>
          <w:rFonts w:ascii="Palatino Linotype" w:hAnsi="Palatino Linotype" w:cs="Times New Roman"/>
          <w:b/>
          <w:bCs/>
          <w:color w:val="0000FF"/>
          <w:sz w:val="24"/>
          <w:szCs w:val="24"/>
        </w:rPr>
        <w:t>A.</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4</w:t>
      </w:r>
      <w:r w:rsidR="00603883" w:rsidRPr="006E3EAC">
        <w:rPr>
          <w:rFonts w:ascii="Times New Roman" w:hAnsi="Times New Roman" w:cs="Times New Roman"/>
          <w:sz w:val="24"/>
          <w:szCs w:val="24"/>
        </w:rPr>
        <w:t>.</w:t>
      </w:r>
      <w:r w:rsidR="00B26EFA" w:rsidRPr="006E3EAC">
        <w:rPr>
          <w:rFonts w:ascii="Times New Roman" w:hAnsi="Times New Roman" w:cs="Times New Roman"/>
          <w:sz w:val="24"/>
          <w:szCs w:val="24"/>
        </w:rPr>
        <w:t>10</w:t>
      </w:r>
      <w:r w:rsidR="00B26EFA" w:rsidRPr="006E3EAC">
        <w:rPr>
          <w:rFonts w:ascii="Times New Roman" w:hAnsi="Times New Roman" w:cs="Times New Roman"/>
          <w:sz w:val="24"/>
          <w:szCs w:val="24"/>
          <w:vertAlign w:val="superscript"/>
        </w:rPr>
        <w:t>-5</w:t>
      </w:r>
      <w:r w:rsidR="00B26EFA" w:rsidRPr="006E3EAC">
        <w:rPr>
          <w:rFonts w:ascii="Times New Roman" w:hAnsi="Times New Roman" w:cs="Times New Roman"/>
          <w:sz w:val="24"/>
          <w:szCs w:val="24"/>
        </w:rPr>
        <w:t>s</w:t>
      </w:r>
      <w:r w:rsidR="00603883"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B.</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8</w:t>
      </w:r>
      <w:r w:rsidR="00603883" w:rsidRPr="006E3EAC">
        <w:rPr>
          <w:rFonts w:ascii="Times New Roman" w:hAnsi="Times New Roman" w:cs="Times New Roman"/>
          <w:sz w:val="24"/>
          <w:szCs w:val="24"/>
        </w:rPr>
        <w:t>.</w:t>
      </w:r>
      <w:r w:rsidR="00B26EFA" w:rsidRPr="006E3EAC">
        <w:rPr>
          <w:rFonts w:ascii="Times New Roman" w:hAnsi="Times New Roman" w:cs="Times New Roman"/>
          <w:sz w:val="24"/>
          <w:szCs w:val="24"/>
        </w:rPr>
        <w:t>10</w:t>
      </w:r>
      <w:r w:rsidR="00B26EFA" w:rsidRPr="006E3EAC">
        <w:rPr>
          <w:rFonts w:ascii="Times New Roman" w:hAnsi="Times New Roman" w:cs="Times New Roman"/>
          <w:sz w:val="24"/>
          <w:szCs w:val="24"/>
          <w:vertAlign w:val="superscript"/>
        </w:rPr>
        <w:t>-5</w:t>
      </w:r>
      <w:r w:rsidR="00B26EFA" w:rsidRPr="006E3EAC">
        <w:rPr>
          <w:rFonts w:ascii="Times New Roman" w:hAnsi="Times New Roman" w:cs="Times New Roman"/>
          <w:sz w:val="24"/>
          <w:szCs w:val="24"/>
        </w:rPr>
        <w:t>s</w:t>
      </w:r>
      <w:r w:rsidR="00603883"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C.</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2</w:t>
      </w:r>
      <w:r w:rsidR="00603883" w:rsidRPr="006E3EAC">
        <w:rPr>
          <w:rFonts w:ascii="Times New Roman" w:hAnsi="Times New Roman" w:cs="Times New Roman"/>
          <w:sz w:val="24"/>
          <w:szCs w:val="24"/>
        </w:rPr>
        <w:t>.</w:t>
      </w:r>
      <w:r w:rsidR="00B26EFA" w:rsidRPr="006E3EAC">
        <w:rPr>
          <w:rFonts w:ascii="Times New Roman" w:hAnsi="Times New Roman" w:cs="Times New Roman"/>
          <w:sz w:val="24"/>
          <w:szCs w:val="24"/>
        </w:rPr>
        <w:t>10</w:t>
      </w:r>
      <w:r w:rsidR="00B26EFA" w:rsidRPr="006E3EAC">
        <w:rPr>
          <w:rFonts w:ascii="Times New Roman" w:hAnsi="Times New Roman" w:cs="Times New Roman"/>
          <w:sz w:val="24"/>
          <w:szCs w:val="24"/>
          <w:vertAlign w:val="superscript"/>
        </w:rPr>
        <w:t>-5</w:t>
      </w:r>
      <w:r w:rsidR="00B26EFA" w:rsidRPr="006E3EAC">
        <w:rPr>
          <w:rFonts w:ascii="Times New Roman" w:hAnsi="Times New Roman" w:cs="Times New Roman"/>
          <w:sz w:val="24"/>
          <w:szCs w:val="24"/>
        </w:rPr>
        <w:t>s</w:t>
      </w:r>
      <w:r w:rsidR="00603883"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D.</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6</w:t>
      </w:r>
      <w:r w:rsidR="00603883" w:rsidRPr="006E3EAC">
        <w:rPr>
          <w:rFonts w:ascii="Times New Roman" w:hAnsi="Times New Roman" w:cs="Times New Roman"/>
          <w:sz w:val="24"/>
          <w:szCs w:val="24"/>
        </w:rPr>
        <w:t>.</w:t>
      </w:r>
      <w:r w:rsidR="00B26EFA" w:rsidRPr="006E3EAC">
        <w:rPr>
          <w:rFonts w:ascii="Times New Roman" w:hAnsi="Times New Roman" w:cs="Times New Roman"/>
          <w:sz w:val="24"/>
          <w:szCs w:val="24"/>
        </w:rPr>
        <w:t>10</w:t>
      </w:r>
      <w:r w:rsidR="00B26EFA" w:rsidRPr="006E3EAC">
        <w:rPr>
          <w:rFonts w:ascii="Times New Roman" w:hAnsi="Times New Roman" w:cs="Times New Roman"/>
          <w:sz w:val="24"/>
          <w:szCs w:val="24"/>
          <w:vertAlign w:val="superscript"/>
        </w:rPr>
        <w:t>-5</w:t>
      </w:r>
      <w:r w:rsidR="00B26EFA" w:rsidRPr="006E3EAC">
        <w:rPr>
          <w:rFonts w:ascii="Times New Roman" w:hAnsi="Times New Roman" w:cs="Times New Roman"/>
          <w:sz w:val="24"/>
          <w:szCs w:val="24"/>
        </w:rPr>
        <w:t>s</w:t>
      </w:r>
    </w:p>
    <w:p w14:paraId="6F06E3FE" w14:textId="77777777" w:rsidR="00BA059C" w:rsidRPr="00825D94" w:rsidRDefault="00BA059C" w:rsidP="00BA059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C00000"/>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1F6A38BB" w14:textId="77777777" w:rsidR="00865AC0" w:rsidRPr="00865AC0" w:rsidRDefault="00865AC0" w:rsidP="00865AC0">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pt-BR"/>
          <w14:ligatures w14:val="standardContextual"/>
        </w:rPr>
      </w:pPr>
      <w:r w:rsidRPr="003F45B4">
        <w:rPr>
          <w:rFonts w:ascii="Times New Roman" w:eastAsia="Calibri" w:hAnsi="Times New Roman" w:cs="Times New Roman"/>
          <w:color w:val="000000"/>
          <w:kern w:val="2"/>
          <w:sz w:val="24"/>
          <w:szCs w:val="24"/>
          <w:lang w:val="pt-BR"/>
          <w14:ligatures w14:val="standardContextual"/>
        </w:rPr>
        <w:t xml:space="preserve">Hai lần liên tiếp cảm ứng từ tại điểm M trên phương truyền sóng bằng 0 là </w:t>
      </w:r>
      <m:oMath>
        <m:r>
          <w:rPr>
            <w:rFonts w:ascii="Cambria Math" w:eastAsia="Calibri" w:hAnsi="Cambria Math" w:cs="Times New Roman"/>
            <w:color w:val="000000"/>
            <w:kern w:val="2"/>
            <w:sz w:val="24"/>
            <w:szCs w:val="24"/>
            <w:lang w:val="pt-BR"/>
            <w14:ligatures w14:val="standardContextual"/>
          </w:rPr>
          <m:t>T/2</m:t>
        </m:r>
      </m:oMath>
      <w:r w:rsidRPr="003F45B4">
        <w:rPr>
          <w:rFonts w:ascii="Times New Roman" w:eastAsia="Calibri" w:hAnsi="Times New Roman" w:cs="Times New Roman"/>
          <w:color w:val="000000"/>
          <w:kern w:val="2"/>
          <w:sz w:val="24"/>
          <w:szCs w:val="24"/>
          <w:lang w:val="pt-BR"/>
          <w14:ligatures w14:val="standardContextual"/>
        </w:rPr>
        <w:t xml:space="preserve">. </w:t>
      </w:r>
      <w:r w:rsidRPr="00865AC0">
        <w:rPr>
          <w:rFonts w:ascii="Times New Roman" w:eastAsia="Calibri" w:hAnsi="Times New Roman" w:cs="Times New Roman"/>
          <w:color w:val="000000"/>
          <w:kern w:val="2"/>
          <w:sz w:val="24"/>
          <w:szCs w:val="24"/>
          <w:lang w:val="pt-BR"/>
          <w14:ligatures w14:val="standardContextual"/>
        </w:rPr>
        <w:t>Vậy:</w:t>
      </w:r>
    </w:p>
    <w:p w14:paraId="490F2BDC" w14:textId="77777777" w:rsidR="00865AC0" w:rsidRPr="00865AC0" w:rsidRDefault="00184C56" w:rsidP="00865AC0">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pt-BR"/>
          <w14:ligatures w14:val="standardContextual"/>
        </w:rPr>
      </w:pPr>
      <m:oMathPara>
        <m:oMath>
          <m:f>
            <m:fPr>
              <m:ctrlPr>
                <w:rPr>
                  <w:rFonts w:ascii="Cambria Math" w:eastAsia="Calibri" w:hAnsi="Cambria Math" w:cs="Times New Roman"/>
                  <w:i/>
                  <w:color w:val="000000"/>
                  <w:kern w:val="2"/>
                  <w:sz w:val="24"/>
                  <w:szCs w:val="24"/>
                  <w:lang w:val="pt-BR"/>
                  <w14:ligatures w14:val="standardContextual"/>
                </w:rPr>
              </m:ctrlPr>
            </m:fPr>
            <m:num>
              <m:r>
                <w:rPr>
                  <w:rFonts w:ascii="Cambria Math" w:eastAsia="Calibri" w:hAnsi="Cambria Math" w:cs="Times New Roman"/>
                  <w:color w:val="000000"/>
                  <w:kern w:val="2"/>
                  <w:sz w:val="24"/>
                  <w:szCs w:val="24"/>
                  <w:lang w:val="pt-BR"/>
                  <w14:ligatures w14:val="standardContextual"/>
                </w:rPr>
                <m:t>T</m:t>
              </m:r>
            </m:num>
            <m:den>
              <m:r>
                <w:rPr>
                  <w:rFonts w:ascii="Cambria Math" w:eastAsia="Calibri" w:hAnsi="Cambria Math" w:cs="Times New Roman"/>
                  <w:color w:val="000000"/>
                  <w:kern w:val="2"/>
                  <w:sz w:val="24"/>
                  <w:szCs w:val="24"/>
                  <w:lang w:val="pt-BR"/>
                  <w14:ligatures w14:val="standardContextual"/>
                </w:rPr>
                <m:t>2</m:t>
              </m:r>
            </m:den>
          </m:f>
          <m:r>
            <w:rPr>
              <w:rFonts w:ascii="Cambria Math" w:eastAsia="Calibri" w:hAnsi="Cambria Math" w:cs="Times New Roman"/>
              <w:color w:val="000000"/>
              <w:kern w:val="2"/>
              <w:sz w:val="24"/>
              <w:szCs w:val="24"/>
              <w:lang w:val="pt-BR"/>
              <w14:ligatures w14:val="standardContextual"/>
            </w:rPr>
            <m:t>=</m:t>
          </m:r>
          <m:sSup>
            <m:sSupPr>
              <m:ctrlPr>
                <w:rPr>
                  <w:rFonts w:ascii="Cambria Math" w:eastAsia="Calibri" w:hAnsi="Cambria Math" w:cs="Times New Roman"/>
                  <w:i/>
                  <w:color w:val="000000"/>
                  <w:kern w:val="2"/>
                  <w:sz w:val="24"/>
                  <w:szCs w:val="24"/>
                  <w:lang w:val="pt-BR"/>
                  <w14:ligatures w14:val="standardContextual"/>
                </w:rPr>
              </m:ctrlPr>
            </m:sSupPr>
            <m:e>
              <m:r>
                <w:rPr>
                  <w:rFonts w:ascii="Cambria Math" w:eastAsia="Calibri" w:hAnsi="Cambria Math" w:cs="Times New Roman"/>
                  <w:color w:val="000000"/>
                  <w:kern w:val="2"/>
                  <w:sz w:val="24"/>
                  <w:szCs w:val="24"/>
                  <w:lang w:val="pt-BR"/>
                  <w14:ligatures w14:val="standardContextual"/>
                </w:rPr>
                <m:t>2.10</m:t>
              </m:r>
            </m:e>
            <m:sup>
              <m:r>
                <w:rPr>
                  <w:rFonts w:ascii="Cambria Math" w:eastAsia="Calibri" w:hAnsi="Cambria Math" w:cs="Times New Roman"/>
                  <w:color w:val="000000"/>
                  <w:kern w:val="2"/>
                  <w:sz w:val="24"/>
                  <w:szCs w:val="24"/>
                  <w:lang w:val="pt-BR"/>
                  <w14:ligatures w14:val="standardContextual"/>
                </w:rPr>
                <m:t>-</m:t>
              </m:r>
              <m:r>
                <w:rPr>
                  <w:rFonts w:ascii="Cambria Math" w:eastAsia="Calibri" w:hAnsi="Cambria Math" w:cs="Times New Roman"/>
                  <w:color w:val="000000"/>
                  <w:kern w:val="2"/>
                  <w:sz w:val="24"/>
                  <w:szCs w:val="24"/>
                  <w:lang w:val="pt-BR"/>
                  <w14:ligatures w14:val="standardContextual"/>
                </w:rPr>
                <m:t>5</m:t>
              </m:r>
            </m:sup>
          </m:sSup>
          <m:r>
            <w:rPr>
              <w:rFonts w:ascii="Cambria Math" w:eastAsia="Calibri" w:hAnsi="Cambria Math" w:cs="Times New Roman"/>
              <w:color w:val="000000"/>
              <w:kern w:val="2"/>
              <w:sz w:val="24"/>
              <w:szCs w:val="24"/>
              <w:lang w:val="pt-BR"/>
              <w14:ligatures w14:val="standardContextual"/>
            </w:rPr>
            <m:t>⇒</m:t>
          </m:r>
          <m:r>
            <w:rPr>
              <w:rFonts w:ascii="Cambria Math" w:eastAsia="Calibri" w:hAnsi="Cambria Math" w:cs="Times New Roman"/>
              <w:color w:val="000000"/>
              <w:kern w:val="2"/>
              <w:sz w:val="24"/>
              <w:szCs w:val="24"/>
              <w:lang w:val="pt-BR"/>
              <w14:ligatures w14:val="standardContextual"/>
            </w:rPr>
            <m:t>T</m:t>
          </m:r>
          <m:r>
            <w:rPr>
              <w:rFonts w:ascii="Cambria Math" w:eastAsia="Calibri" w:hAnsi="Cambria Math" w:cs="Times New Roman"/>
              <w:color w:val="000000"/>
              <w:kern w:val="2"/>
              <w:sz w:val="24"/>
              <w:szCs w:val="24"/>
              <w:lang w:val="pt-BR"/>
              <w14:ligatures w14:val="standardContextual"/>
            </w:rPr>
            <m:t>=</m:t>
          </m:r>
          <m:sSup>
            <m:sSupPr>
              <m:ctrlPr>
                <w:rPr>
                  <w:rFonts w:ascii="Cambria Math" w:eastAsia="Calibri" w:hAnsi="Cambria Math" w:cs="Times New Roman"/>
                  <w:i/>
                  <w:color w:val="000000"/>
                  <w:kern w:val="2"/>
                  <w:sz w:val="24"/>
                  <w:szCs w:val="24"/>
                  <w:lang w:val="pt-BR"/>
                  <w14:ligatures w14:val="standardContextual"/>
                </w:rPr>
              </m:ctrlPr>
            </m:sSupPr>
            <m:e>
              <m:r>
                <w:rPr>
                  <w:rFonts w:ascii="Cambria Math" w:eastAsia="Calibri" w:hAnsi="Cambria Math" w:cs="Times New Roman"/>
                  <w:color w:val="000000"/>
                  <w:kern w:val="2"/>
                  <w:sz w:val="24"/>
                  <w:szCs w:val="24"/>
                  <w:lang w:val="pt-BR"/>
                  <w14:ligatures w14:val="standardContextual"/>
                </w:rPr>
                <m:t>4.10</m:t>
              </m:r>
            </m:e>
            <m:sup>
              <m:r>
                <w:rPr>
                  <w:rFonts w:ascii="Cambria Math" w:eastAsia="Calibri" w:hAnsi="Cambria Math" w:cs="Times New Roman"/>
                  <w:color w:val="000000"/>
                  <w:kern w:val="2"/>
                  <w:sz w:val="24"/>
                  <w:szCs w:val="24"/>
                  <w:lang w:val="pt-BR"/>
                  <w14:ligatures w14:val="standardContextual"/>
                </w:rPr>
                <m:t>-</m:t>
              </m:r>
              <m:r>
                <w:rPr>
                  <w:rFonts w:ascii="Cambria Math" w:eastAsia="Calibri" w:hAnsi="Cambria Math" w:cs="Times New Roman"/>
                  <w:color w:val="000000"/>
                  <w:kern w:val="2"/>
                  <w:sz w:val="24"/>
                  <w:szCs w:val="24"/>
                  <w:lang w:val="pt-BR"/>
                  <w14:ligatures w14:val="standardContextual"/>
                </w:rPr>
                <m:t>5</m:t>
              </m:r>
            </m:sup>
          </m:sSup>
          <m:r>
            <w:rPr>
              <w:rFonts w:ascii="Cambria Math" w:eastAsia="Calibri" w:hAnsi="Cambria Math" w:cs="Times New Roman"/>
              <w:color w:val="000000"/>
              <w:kern w:val="2"/>
              <w:sz w:val="24"/>
              <w:szCs w:val="24"/>
              <w:lang w:val="pt-BR"/>
              <w14:ligatures w14:val="standardContextual"/>
            </w:rPr>
            <m:t xml:space="preserve"> (</m:t>
          </m:r>
          <m:r>
            <w:rPr>
              <w:rFonts w:ascii="Cambria Math" w:eastAsia="Calibri" w:hAnsi="Cambria Math" w:cs="Times New Roman"/>
              <w:color w:val="000000"/>
              <w:kern w:val="2"/>
              <w:sz w:val="24"/>
              <w:szCs w:val="24"/>
              <w:lang w:val="pt-BR"/>
              <w14:ligatures w14:val="standardContextual"/>
            </w:rPr>
            <m:t>s</m:t>
          </m:r>
          <m:r>
            <w:rPr>
              <w:rFonts w:ascii="Cambria Math" w:eastAsia="Calibri" w:hAnsi="Cambria Math" w:cs="Times New Roman"/>
              <w:color w:val="000000"/>
              <w:kern w:val="2"/>
              <w:sz w:val="24"/>
              <w:szCs w:val="24"/>
              <w:lang w:val="pt-BR"/>
              <w14:ligatures w14:val="standardContextual"/>
            </w:rPr>
            <m:t>)</m:t>
          </m:r>
        </m:oMath>
      </m:oMathPara>
    </w:p>
    <w:p w14:paraId="66126D2A" w14:textId="51C76ED6" w:rsidR="00865AC0" w:rsidRPr="00865AC0" w:rsidRDefault="00865AC0" w:rsidP="00865AC0">
      <w:pPr>
        <w:tabs>
          <w:tab w:val="left" w:pos="283"/>
          <w:tab w:val="left" w:pos="2835"/>
          <w:tab w:val="left" w:pos="5386"/>
          <w:tab w:val="left" w:pos="7937"/>
        </w:tabs>
        <w:spacing w:line="240" w:lineRule="auto"/>
        <w:ind w:firstLine="283"/>
        <w:jc w:val="both"/>
        <w:rPr>
          <w:rFonts w:ascii="Times New Roman" w:eastAsia="Calibri" w:hAnsi="Times New Roman" w:cs="Times New Roman"/>
          <w:b/>
          <w:bCs/>
          <w:color w:val="000000"/>
          <w:kern w:val="2"/>
          <w:sz w:val="24"/>
          <w:szCs w:val="24"/>
          <w:lang w:val="pt-BR"/>
          <w14:ligatures w14:val="standardContextual"/>
        </w:rPr>
      </w:pPr>
      <w:r w:rsidRPr="00865AC0">
        <w:rPr>
          <w:rFonts w:ascii="Times New Roman" w:eastAsia="Calibri" w:hAnsi="Times New Roman" w:cs="Times New Roman"/>
          <w:b/>
          <w:bCs/>
          <w:color w:val="000000"/>
          <w:kern w:val="2"/>
          <w:sz w:val="24"/>
          <w:szCs w:val="24"/>
          <w:lang w:val="pt-BR"/>
          <w14:ligatures w14:val="standardContextual"/>
        </w:rPr>
        <w:t xml:space="preserve">Chọn </w:t>
      </w:r>
      <w:r w:rsidR="00551C95">
        <w:rPr>
          <w:rFonts w:ascii="Times New Roman" w:eastAsia="Calibri" w:hAnsi="Times New Roman" w:cs="Times New Roman"/>
          <w:b/>
          <w:bCs/>
          <w:color w:val="000000"/>
          <w:kern w:val="2"/>
          <w:sz w:val="24"/>
          <w:szCs w:val="24"/>
          <w:lang w:val="pt-BR"/>
          <w14:ligatures w14:val="standardContextual"/>
        </w:rPr>
        <w:t>A</w:t>
      </w:r>
    </w:p>
    <w:p w14:paraId="0FEF6FB3" w14:textId="170833E2" w:rsidR="00603883" w:rsidRPr="006E3EAC" w:rsidRDefault="006E3EAC" w:rsidP="006E3EAC">
      <w:pPr>
        <w:spacing w:before="120" w:after="0" w:line="276" w:lineRule="auto"/>
        <w:jc w:val="both"/>
        <w:rPr>
          <w:rFonts w:ascii="Times New Roman" w:hAnsi="Times New Roman" w:cs="Times New Roman"/>
          <w:b/>
          <w:color w:val="0000FF"/>
          <w:sz w:val="24"/>
          <w:szCs w:val="24"/>
        </w:rPr>
      </w:pPr>
      <w:r w:rsidRPr="003F45B4">
        <w:rPr>
          <w:rFonts w:ascii="Palatino Linotype" w:hAnsi="Palatino Linotype" w:cs="Times New Roman"/>
          <w:b/>
          <w:color w:val="0000FF"/>
          <w:sz w:val="24"/>
          <w:szCs w:val="24"/>
          <w:lang w:val="pt-BR"/>
        </w:rPr>
        <w:t>Câu 24:</w:t>
      </w:r>
      <w:r w:rsidRPr="003F45B4">
        <w:rPr>
          <w:rFonts w:ascii="Times New Roman" w:hAnsi="Times New Roman" w:cs="Times New Roman"/>
          <w:b/>
          <w:color w:val="0000FF"/>
          <w:sz w:val="24"/>
          <w:szCs w:val="24"/>
          <w:lang w:val="pt-BR"/>
        </w:rPr>
        <w:t xml:space="preserve"> </w:t>
      </w:r>
      <w:r w:rsidR="00B26EFA" w:rsidRPr="003F45B4">
        <w:rPr>
          <w:rFonts w:ascii="Times New Roman" w:hAnsi="Times New Roman" w:cs="Times New Roman"/>
          <w:sz w:val="24"/>
          <w:szCs w:val="24"/>
          <w:lang w:val="pt-BR"/>
        </w:rPr>
        <w:t>Đặt một đoạn dây dẫn thẳng dài 20cm trong từ trường đều có cảm ứng từ 0,1T theo phương vuông góc với các đường sức từ</w:t>
      </w:r>
      <w:r w:rsidR="00603883" w:rsidRPr="003F45B4">
        <w:rPr>
          <w:rFonts w:ascii="Times New Roman" w:hAnsi="Times New Roman" w:cs="Times New Roman"/>
          <w:sz w:val="24"/>
          <w:szCs w:val="24"/>
          <w:lang w:val="pt-BR"/>
        </w:rPr>
        <w:t xml:space="preserve">. </w:t>
      </w:r>
      <w:r w:rsidR="00B26EFA" w:rsidRPr="003F45B4">
        <w:rPr>
          <w:rFonts w:ascii="Times New Roman" w:hAnsi="Times New Roman" w:cs="Times New Roman"/>
          <w:sz w:val="24"/>
          <w:szCs w:val="24"/>
          <w:lang w:val="pt-BR"/>
        </w:rPr>
        <w:t>Cho dòng điện không đổi có cường độ I chạy trong đoạn dây thì lực từ tác dụng lên đoạn dây có độ lớn là 0,04N</w:t>
      </w:r>
      <w:r w:rsidR="00603883" w:rsidRPr="003F45B4">
        <w:rPr>
          <w:rFonts w:ascii="Times New Roman" w:hAnsi="Times New Roman" w:cs="Times New Roman"/>
          <w:sz w:val="24"/>
          <w:szCs w:val="24"/>
          <w:lang w:val="pt-BR"/>
        </w:rPr>
        <w:t xml:space="preserve">. </w:t>
      </w:r>
      <w:r w:rsidR="00B26EFA" w:rsidRPr="006E3EAC">
        <w:rPr>
          <w:rFonts w:ascii="Times New Roman" w:hAnsi="Times New Roman" w:cs="Times New Roman"/>
          <w:sz w:val="24"/>
          <w:szCs w:val="24"/>
        </w:rPr>
        <w:t>Giá trị của I là</w:t>
      </w:r>
    </w:p>
    <w:p w14:paraId="27F583FE" w14:textId="19882038" w:rsidR="00B26EFA" w:rsidRPr="006E3EAC" w:rsidRDefault="006E3EAC" w:rsidP="006E3EA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3EAC">
        <w:rPr>
          <w:rFonts w:ascii="Palatino Linotype" w:hAnsi="Palatino Linotype" w:cs="Times New Roman"/>
          <w:b/>
          <w:bCs/>
          <w:color w:val="0000FF"/>
          <w:sz w:val="24"/>
          <w:szCs w:val="24"/>
        </w:rPr>
        <w:t>A.</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0,02A</w:t>
      </w:r>
      <w:r w:rsidR="00603883"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B.</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0,08A</w:t>
      </w:r>
      <w:r w:rsidR="00603883"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C.</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2A</w:t>
      </w:r>
      <w:r w:rsidR="00603883"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D.</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8A</w:t>
      </w:r>
    </w:p>
    <w:p w14:paraId="2DF75D12" w14:textId="77777777" w:rsidR="00BA059C" w:rsidRPr="00825D94" w:rsidRDefault="00BA059C" w:rsidP="00BA059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C00000"/>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460E6F0C" w14:textId="77777777" w:rsidR="004C060B" w:rsidRPr="004C060B" w:rsidRDefault="004C060B" w:rsidP="004C060B">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pt-BR"/>
          <w14:ligatures w14:val="standardContextual"/>
        </w:rPr>
      </w:pPr>
      <w:r w:rsidRPr="004C060B">
        <w:rPr>
          <w:rFonts w:ascii="Times New Roman" w:eastAsia="Calibri" w:hAnsi="Times New Roman" w:cs="Times New Roman"/>
          <w:color w:val="000000"/>
          <w:kern w:val="2"/>
          <w:sz w:val="24"/>
          <w:szCs w:val="24"/>
          <w:lang w:val="pt-BR"/>
          <w14:ligatures w14:val="standardContextual"/>
        </w:rPr>
        <w:t xml:space="preserve">Lực từ tác dụng lên đoạn dây có biểu thức: </w:t>
      </w:r>
      <m:oMath>
        <m:r>
          <w:rPr>
            <w:rFonts w:ascii="Cambria Math" w:eastAsia="Calibri" w:hAnsi="Cambria Math" w:cs="Times New Roman"/>
            <w:color w:val="000000"/>
            <w:kern w:val="2"/>
            <w:sz w:val="24"/>
            <w:szCs w:val="24"/>
            <w:lang w:val="pt-BR"/>
            <w14:ligatures w14:val="standardContextual"/>
          </w:rPr>
          <m:t>F=I.B</m:t>
        </m:r>
        <m:r>
          <m:rPr>
            <m:scr m:val="script"/>
          </m:rPr>
          <w:rPr>
            <w:rFonts w:ascii="Cambria Math" w:eastAsia="Calibri" w:hAnsi="Cambria Math" w:cs="Times New Roman"/>
            <w:color w:val="000000"/>
            <w:kern w:val="2"/>
            <w:sz w:val="24"/>
            <w:szCs w:val="24"/>
            <w:lang w:val="pt-BR"/>
            <w14:ligatures w14:val="standardContextual"/>
          </w:rPr>
          <m:t>.l.</m:t>
        </m:r>
        <m:r>
          <w:rPr>
            <w:rFonts w:ascii="Cambria Math" w:eastAsia="Calibri" w:hAnsi="Cambria Math" w:cs="Times New Roman"/>
            <w:color w:val="000000"/>
            <w:kern w:val="2"/>
            <w:sz w:val="24"/>
            <w:szCs w:val="24"/>
            <w:lang w:val="pt-BR"/>
            <w14:ligatures w14:val="standardContextual"/>
          </w:rPr>
          <m:t>sinα</m:t>
        </m:r>
      </m:oMath>
      <w:r w:rsidRPr="004C060B">
        <w:rPr>
          <w:rFonts w:ascii="Times New Roman" w:eastAsia="Calibri" w:hAnsi="Times New Roman" w:cs="Times New Roman"/>
          <w:color w:val="000000"/>
          <w:kern w:val="2"/>
          <w:sz w:val="24"/>
          <w:szCs w:val="24"/>
          <w:lang w:val="pt-BR"/>
          <w14:ligatures w14:val="standardContextual"/>
        </w:rPr>
        <w:t xml:space="preserve">. Trong đó </w:t>
      </w:r>
      <m:oMath>
        <m:r>
          <w:rPr>
            <w:rFonts w:ascii="Cambria Math" w:eastAsia="Calibri" w:hAnsi="Cambria Math" w:cs="Times New Roman"/>
            <w:color w:val="000000"/>
            <w:kern w:val="2"/>
            <w:sz w:val="24"/>
            <w:szCs w:val="24"/>
            <w:lang w:val="pt-BR"/>
            <w14:ligatures w14:val="standardContextual"/>
          </w:rPr>
          <m:t>α</m:t>
        </m:r>
      </m:oMath>
      <w:r w:rsidRPr="004C060B">
        <w:rPr>
          <w:rFonts w:ascii="Times New Roman" w:eastAsia="Calibri" w:hAnsi="Times New Roman" w:cs="Times New Roman"/>
          <w:color w:val="000000"/>
          <w:kern w:val="2"/>
          <w:sz w:val="24"/>
          <w:szCs w:val="24"/>
          <w:lang w:val="pt-BR"/>
          <w14:ligatures w14:val="standardContextual"/>
        </w:rPr>
        <w:t xml:space="preserve"> là góc hợp bởi vector cảm ứng từ </w:t>
      </w:r>
      <m:oMath>
        <m:acc>
          <m:accPr>
            <m:chr m:val="⃗"/>
            <m:ctrlPr>
              <w:rPr>
                <w:rFonts w:ascii="Cambria Math" w:eastAsia="Calibri" w:hAnsi="Cambria Math" w:cs="Times New Roman"/>
                <w:i/>
                <w:color w:val="000000"/>
                <w:kern w:val="2"/>
                <w:sz w:val="24"/>
                <w:szCs w:val="24"/>
                <w:lang w:val="pt-BR"/>
                <w14:ligatures w14:val="standardContextual"/>
              </w:rPr>
            </m:ctrlPr>
          </m:accPr>
          <m:e>
            <m:r>
              <w:rPr>
                <w:rFonts w:ascii="Cambria Math" w:eastAsia="Calibri" w:hAnsi="Cambria Math" w:cs="Times New Roman"/>
                <w:color w:val="000000"/>
                <w:kern w:val="2"/>
                <w:sz w:val="24"/>
                <w:szCs w:val="24"/>
                <w:lang w:val="pt-BR"/>
                <w14:ligatures w14:val="standardContextual"/>
              </w:rPr>
              <m:t>B</m:t>
            </m:r>
          </m:e>
        </m:acc>
      </m:oMath>
      <w:r w:rsidRPr="004C060B">
        <w:rPr>
          <w:rFonts w:ascii="Times New Roman" w:eastAsia="Calibri" w:hAnsi="Times New Roman" w:cs="Times New Roman"/>
          <w:color w:val="000000"/>
          <w:kern w:val="2"/>
          <w:sz w:val="24"/>
          <w:szCs w:val="24"/>
          <w:lang w:val="pt-BR"/>
          <w14:ligatures w14:val="standardContextual"/>
        </w:rPr>
        <w:t xml:space="preserve"> và vector cường độ dòng điện </w:t>
      </w:r>
      <m:oMath>
        <m:acc>
          <m:accPr>
            <m:chr m:val="⃗"/>
            <m:ctrlPr>
              <w:rPr>
                <w:rFonts w:ascii="Cambria Math" w:eastAsia="Calibri" w:hAnsi="Cambria Math" w:cs="Times New Roman"/>
                <w:i/>
                <w:color w:val="000000"/>
                <w:kern w:val="2"/>
                <w:sz w:val="24"/>
                <w:szCs w:val="24"/>
                <w:lang w:val="pt-BR"/>
                <w14:ligatures w14:val="standardContextual"/>
              </w:rPr>
            </m:ctrlPr>
          </m:accPr>
          <m:e>
            <m:r>
              <w:rPr>
                <w:rFonts w:ascii="Cambria Math" w:eastAsia="Calibri" w:hAnsi="Cambria Math" w:cs="Times New Roman"/>
                <w:color w:val="000000"/>
                <w:kern w:val="2"/>
                <w:sz w:val="24"/>
                <w:szCs w:val="24"/>
                <w:lang w:val="pt-BR"/>
                <w14:ligatures w14:val="standardContextual"/>
              </w:rPr>
              <m:t>I</m:t>
            </m:r>
          </m:e>
        </m:acc>
      </m:oMath>
      <w:r w:rsidRPr="004C060B">
        <w:rPr>
          <w:rFonts w:ascii="Times New Roman" w:eastAsia="Calibri" w:hAnsi="Times New Roman" w:cs="Times New Roman"/>
          <w:color w:val="000000"/>
          <w:kern w:val="2"/>
          <w:sz w:val="24"/>
          <w:szCs w:val="24"/>
          <w:lang w:val="pt-BR"/>
          <w14:ligatures w14:val="standardContextual"/>
        </w:rPr>
        <w:t xml:space="preserve">. </w:t>
      </w:r>
    </w:p>
    <w:p w14:paraId="32C7087C" w14:textId="77777777" w:rsidR="004C060B" w:rsidRPr="004C060B" w:rsidRDefault="004C060B" w:rsidP="004C060B">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pt-BR"/>
          <w14:ligatures w14:val="standardContextual"/>
        </w:rPr>
      </w:pPr>
      <w:r w:rsidRPr="004C060B">
        <w:rPr>
          <w:rFonts w:ascii="Times New Roman" w:eastAsia="Calibri" w:hAnsi="Times New Roman" w:cs="Times New Roman"/>
          <w:color w:val="000000"/>
          <w:kern w:val="2"/>
          <w:sz w:val="24"/>
          <w:szCs w:val="24"/>
          <w:lang w:val="pt-BR"/>
          <w14:ligatures w14:val="standardContextual"/>
        </w:rPr>
        <w:t xml:space="preserve">Theo đề bài: đoạn dây dẫn thẳng dài hợp với B theo phương vuông góc </w:t>
      </w:r>
      <m:oMath>
        <m:r>
          <w:rPr>
            <w:rFonts w:ascii="Cambria Math" w:eastAsia="Calibri" w:hAnsi="Cambria Math" w:cs="Times New Roman"/>
            <w:color w:val="000000"/>
            <w:kern w:val="2"/>
            <w:sz w:val="24"/>
            <w:szCs w:val="24"/>
            <w:lang w:val="pt-BR"/>
            <w14:ligatures w14:val="standardContextual"/>
          </w:rPr>
          <m:t>⇒</m:t>
        </m:r>
      </m:oMath>
      <w:r w:rsidRPr="004C060B">
        <w:rPr>
          <w:rFonts w:ascii="Times New Roman" w:eastAsia="Calibri" w:hAnsi="Times New Roman" w:cs="Times New Roman"/>
          <w:color w:val="000000"/>
          <w:kern w:val="2"/>
          <w:sz w:val="24"/>
          <w:szCs w:val="24"/>
          <w:lang w:val="pt-BR"/>
          <w14:ligatures w14:val="standardContextual"/>
        </w:rPr>
        <w:t xml:space="preserve"> </w:t>
      </w:r>
      <m:oMath>
        <m:r>
          <w:rPr>
            <w:rFonts w:ascii="Cambria Math" w:eastAsia="Calibri" w:hAnsi="Cambria Math" w:cs="Times New Roman"/>
            <w:color w:val="000000"/>
            <w:kern w:val="2"/>
            <w:sz w:val="24"/>
            <w:szCs w:val="24"/>
            <w:lang w:val="pt-BR"/>
            <w14:ligatures w14:val="standardContextual"/>
          </w:rPr>
          <m:t>α=90°</m:t>
        </m:r>
      </m:oMath>
    </w:p>
    <w:p w14:paraId="189D50D2" w14:textId="77777777" w:rsidR="004C060B" w:rsidRPr="004C060B" w:rsidRDefault="004C060B" w:rsidP="004C060B">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pt-BR"/>
          <w14:ligatures w14:val="standardContextual"/>
        </w:rPr>
      </w:pPr>
      <m:oMathPara>
        <m:oMath>
          <m:r>
            <w:rPr>
              <w:rFonts w:ascii="Cambria Math" w:eastAsia="Calibri" w:hAnsi="Cambria Math" w:cs="Times New Roman"/>
              <w:color w:val="000000"/>
              <w:kern w:val="2"/>
              <w:sz w:val="24"/>
              <w:szCs w:val="24"/>
              <w:lang w:val="pt-BR"/>
              <w14:ligatures w14:val="standardContextual"/>
            </w:rPr>
            <m:t>⇒I=</m:t>
          </m:r>
          <m:f>
            <m:fPr>
              <m:ctrlPr>
                <w:rPr>
                  <w:rFonts w:ascii="Cambria Math" w:eastAsia="Calibri" w:hAnsi="Cambria Math" w:cs="Times New Roman"/>
                  <w:i/>
                  <w:color w:val="000000"/>
                  <w:kern w:val="2"/>
                  <w:sz w:val="24"/>
                  <w:szCs w:val="24"/>
                  <w:lang w:val="pt-BR"/>
                  <w14:ligatures w14:val="standardContextual"/>
                </w:rPr>
              </m:ctrlPr>
            </m:fPr>
            <m:num>
              <m:r>
                <w:rPr>
                  <w:rFonts w:ascii="Cambria Math" w:eastAsia="Calibri" w:hAnsi="Cambria Math" w:cs="Times New Roman"/>
                  <w:color w:val="000000"/>
                  <w:kern w:val="2"/>
                  <w:sz w:val="24"/>
                  <w:szCs w:val="24"/>
                  <w:lang w:val="pt-BR"/>
                  <w14:ligatures w14:val="standardContextual"/>
                </w:rPr>
                <m:t>F</m:t>
              </m:r>
            </m:num>
            <m:den>
              <m:r>
                <w:rPr>
                  <w:rFonts w:ascii="Cambria Math" w:eastAsia="Calibri" w:hAnsi="Cambria Math" w:cs="Times New Roman"/>
                  <w:color w:val="000000"/>
                  <w:kern w:val="2"/>
                  <w:sz w:val="24"/>
                  <w:szCs w:val="24"/>
                  <w:lang w:val="pt-BR"/>
                  <w14:ligatures w14:val="standardContextual"/>
                </w:rPr>
                <m:t>B</m:t>
              </m:r>
              <m:r>
                <m:rPr>
                  <m:scr m:val="script"/>
                </m:rPr>
                <w:rPr>
                  <w:rFonts w:ascii="Cambria Math" w:eastAsia="Calibri" w:hAnsi="Cambria Math" w:cs="Times New Roman"/>
                  <w:color w:val="000000"/>
                  <w:kern w:val="2"/>
                  <w:sz w:val="24"/>
                  <w:szCs w:val="24"/>
                  <w:lang w:val="pt-BR"/>
                  <w14:ligatures w14:val="standardContextual"/>
                </w:rPr>
                <m:t>.l.</m:t>
              </m:r>
              <m:r>
                <w:rPr>
                  <w:rFonts w:ascii="Cambria Math" w:eastAsia="Calibri" w:hAnsi="Cambria Math" w:cs="Times New Roman"/>
                  <w:color w:val="000000"/>
                  <w:kern w:val="2"/>
                  <w:sz w:val="24"/>
                  <w:szCs w:val="24"/>
                  <w:lang w:val="pt-BR"/>
                  <w14:ligatures w14:val="standardContextual"/>
                </w:rPr>
                <m:t>sinα</m:t>
              </m:r>
            </m:den>
          </m:f>
          <m:r>
            <w:rPr>
              <w:rFonts w:ascii="Cambria Math" w:eastAsia="Calibri" w:hAnsi="Cambria Math" w:cs="Times New Roman"/>
              <w:color w:val="000000"/>
              <w:kern w:val="2"/>
              <w:sz w:val="24"/>
              <w:szCs w:val="24"/>
              <w:lang w:val="pt-BR"/>
              <w14:ligatures w14:val="standardContextual"/>
            </w:rPr>
            <m:t>=</m:t>
          </m:r>
          <m:f>
            <m:fPr>
              <m:ctrlPr>
                <w:rPr>
                  <w:rFonts w:ascii="Cambria Math" w:eastAsia="Calibri" w:hAnsi="Cambria Math" w:cs="Times New Roman"/>
                  <w:i/>
                  <w:color w:val="000000"/>
                  <w:kern w:val="2"/>
                  <w:sz w:val="24"/>
                  <w:szCs w:val="24"/>
                  <w:lang w:val="pt-BR"/>
                  <w14:ligatures w14:val="standardContextual"/>
                </w:rPr>
              </m:ctrlPr>
            </m:fPr>
            <m:num>
              <m:r>
                <w:rPr>
                  <w:rFonts w:ascii="Cambria Math" w:eastAsia="Calibri" w:hAnsi="Cambria Math" w:cs="Times New Roman"/>
                  <w:color w:val="000000"/>
                  <w:kern w:val="2"/>
                  <w:sz w:val="24"/>
                  <w:szCs w:val="24"/>
                  <w:lang w:val="pt-BR"/>
                  <w14:ligatures w14:val="standardContextual"/>
                </w:rPr>
                <m:t>0,04</m:t>
              </m:r>
            </m:num>
            <m:den>
              <m:r>
                <w:rPr>
                  <w:rFonts w:ascii="Cambria Math" w:eastAsia="Calibri" w:hAnsi="Cambria Math" w:cs="Times New Roman"/>
                  <w:color w:val="000000"/>
                  <w:kern w:val="2"/>
                  <w:sz w:val="24"/>
                  <w:szCs w:val="24"/>
                  <w:lang w:val="pt-BR"/>
                  <w14:ligatures w14:val="standardContextual"/>
                </w:rPr>
                <m:t>0,1×0,2×sin90°</m:t>
              </m:r>
            </m:den>
          </m:f>
          <m:r>
            <w:rPr>
              <w:rFonts w:ascii="Cambria Math" w:eastAsia="Calibri" w:hAnsi="Cambria Math" w:cs="Times New Roman"/>
              <w:color w:val="000000"/>
              <w:kern w:val="2"/>
              <w:sz w:val="24"/>
              <w:szCs w:val="24"/>
              <w:lang w:val="pt-BR"/>
              <w14:ligatures w14:val="standardContextual"/>
            </w:rPr>
            <m:t xml:space="preserve">=2,0 </m:t>
          </m:r>
          <m:d>
            <m:dPr>
              <m:ctrlPr>
                <w:rPr>
                  <w:rFonts w:ascii="Cambria Math" w:eastAsia="Calibri" w:hAnsi="Cambria Math" w:cs="Times New Roman"/>
                  <w:i/>
                  <w:color w:val="000000"/>
                  <w:kern w:val="2"/>
                  <w:sz w:val="24"/>
                  <w:szCs w:val="24"/>
                  <w:lang w:val="pt-BR"/>
                  <w14:ligatures w14:val="standardContextual"/>
                </w:rPr>
              </m:ctrlPr>
            </m:dPr>
            <m:e>
              <m:r>
                <w:rPr>
                  <w:rFonts w:ascii="Cambria Math" w:eastAsia="Calibri" w:hAnsi="Cambria Math" w:cs="Times New Roman"/>
                  <w:color w:val="000000"/>
                  <w:kern w:val="2"/>
                  <w:sz w:val="24"/>
                  <w:szCs w:val="24"/>
                  <w:lang w:val="pt-BR"/>
                  <w14:ligatures w14:val="standardContextual"/>
                </w:rPr>
                <m:t>A</m:t>
              </m:r>
            </m:e>
          </m:d>
        </m:oMath>
      </m:oMathPara>
    </w:p>
    <w:p w14:paraId="66323E9C" w14:textId="77777777" w:rsidR="004C060B" w:rsidRPr="004C060B" w:rsidRDefault="004C060B" w:rsidP="004C060B">
      <w:pPr>
        <w:tabs>
          <w:tab w:val="left" w:pos="283"/>
          <w:tab w:val="left" w:pos="2835"/>
          <w:tab w:val="left" w:pos="5386"/>
          <w:tab w:val="left" w:pos="7937"/>
        </w:tabs>
        <w:spacing w:line="240" w:lineRule="auto"/>
        <w:ind w:firstLine="283"/>
        <w:jc w:val="both"/>
        <w:rPr>
          <w:rFonts w:ascii="Times New Roman" w:eastAsia="Calibri" w:hAnsi="Times New Roman" w:cs="Times New Roman"/>
          <w:b/>
          <w:bCs/>
          <w:color w:val="000000"/>
          <w:kern w:val="2"/>
          <w:sz w:val="24"/>
          <w:szCs w:val="24"/>
          <w:lang w:val="pt-BR"/>
          <w14:ligatures w14:val="standardContextual"/>
        </w:rPr>
      </w:pPr>
      <w:r w:rsidRPr="004C060B">
        <w:rPr>
          <w:rFonts w:ascii="Times New Roman" w:eastAsia="Calibri" w:hAnsi="Times New Roman" w:cs="Times New Roman"/>
          <w:b/>
          <w:bCs/>
          <w:color w:val="000000"/>
          <w:kern w:val="2"/>
          <w:sz w:val="24"/>
          <w:szCs w:val="24"/>
          <w:lang w:val="pt-BR"/>
          <w14:ligatures w14:val="standardContextual"/>
        </w:rPr>
        <w:t>Chọn C.</w:t>
      </w:r>
    </w:p>
    <w:p w14:paraId="51B9E79F" w14:textId="5DAA0175" w:rsidR="00603883" w:rsidRPr="003F45B4" w:rsidRDefault="006E3EAC" w:rsidP="006E3EAC">
      <w:pPr>
        <w:spacing w:before="120" w:after="0" w:line="276" w:lineRule="auto"/>
        <w:jc w:val="both"/>
        <w:rPr>
          <w:rFonts w:ascii="Times New Roman" w:hAnsi="Times New Roman" w:cs="Times New Roman"/>
          <w:b/>
          <w:color w:val="0000FF"/>
          <w:sz w:val="24"/>
          <w:szCs w:val="24"/>
          <w:lang w:val="pt-BR"/>
        </w:rPr>
      </w:pPr>
      <w:r w:rsidRPr="003F45B4">
        <w:rPr>
          <w:rFonts w:ascii="Palatino Linotype" w:hAnsi="Palatino Linotype" w:cs="Times New Roman"/>
          <w:b/>
          <w:color w:val="0000FF"/>
          <w:sz w:val="24"/>
          <w:szCs w:val="24"/>
          <w:lang w:val="pt-BR"/>
        </w:rPr>
        <w:t>Câu 25:</w:t>
      </w:r>
      <w:r w:rsidRPr="003F45B4">
        <w:rPr>
          <w:rFonts w:ascii="Times New Roman" w:hAnsi="Times New Roman" w:cs="Times New Roman"/>
          <w:b/>
          <w:color w:val="0000FF"/>
          <w:sz w:val="24"/>
          <w:szCs w:val="24"/>
          <w:lang w:val="pt-BR"/>
        </w:rPr>
        <w:t xml:space="preserve"> </w:t>
      </w:r>
      <w:r w:rsidR="00B26EFA" w:rsidRPr="003F45B4">
        <w:rPr>
          <w:rFonts w:ascii="Times New Roman" w:hAnsi="Times New Roman" w:cs="Times New Roman"/>
          <w:sz w:val="24"/>
          <w:szCs w:val="24"/>
          <w:lang w:val="pt-BR"/>
        </w:rPr>
        <w:t>Đặt điện áp xoay chiều có giá trị hiệu dụng 220V vào hai đầu đoạn mạch có R, L, C mắc nối tiếp</w:t>
      </w:r>
      <w:r w:rsidR="00603883" w:rsidRPr="003F45B4">
        <w:rPr>
          <w:rFonts w:ascii="Times New Roman" w:hAnsi="Times New Roman" w:cs="Times New Roman"/>
          <w:sz w:val="24"/>
          <w:szCs w:val="24"/>
          <w:lang w:val="pt-BR"/>
        </w:rPr>
        <w:t xml:space="preserve">. </w:t>
      </w:r>
      <w:r w:rsidR="00B26EFA" w:rsidRPr="003F45B4">
        <w:rPr>
          <w:rFonts w:ascii="Times New Roman" w:hAnsi="Times New Roman" w:cs="Times New Roman"/>
          <w:sz w:val="24"/>
          <w:szCs w:val="24"/>
          <w:lang w:val="pt-BR"/>
        </w:rPr>
        <w:t>Biết cường độ dòng điện hiệu dụng trong đoạn mạch là 2A và công suất điện tiêu thụ của đoạn mạch là 330W</w:t>
      </w:r>
      <w:r w:rsidR="00603883" w:rsidRPr="003F45B4">
        <w:rPr>
          <w:rFonts w:ascii="Times New Roman" w:hAnsi="Times New Roman" w:cs="Times New Roman"/>
          <w:sz w:val="24"/>
          <w:szCs w:val="24"/>
          <w:lang w:val="pt-BR"/>
        </w:rPr>
        <w:t xml:space="preserve">. </w:t>
      </w:r>
      <w:r w:rsidR="00B26EFA" w:rsidRPr="003F45B4">
        <w:rPr>
          <w:rFonts w:ascii="Times New Roman" w:hAnsi="Times New Roman" w:cs="Times New Roman"/>
          <w:sz w:val="24"/>
          <w:szCs w:val="24"/>
          <w:lang w:val="pt-BR"/>
        </w:rPr>
        <w:t>Hệ số công suất của đoạn mạch là</w:t>
      </w:r>
    </w:p>
    <w:p w14:paraId="6668AE01" w14:textId="6D45A54E" w:rsidR="00B26EFA" w:rsidRPr="003F45B4" w:rsidRDefault="006E3EAC" w:rsidP="006E3EA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pt-BR"/>
        </w:rPr>
      </w:pPr>
      <w:r w:rsidRPr="003F45B4">
        <w:rPr>
          <w:rFonts w:ascii="Palatino Linotype" w:hAnsi="Palatino Linotype" w:cs="Times New Roman"/>
          <w:b/>
          <w:bCs/>
          <w:color w:val="0000FF"/>
          <w:sz w:val="24"/>
          <w:szCs w:val="24"/>
          <w:lang w:val="pt-BR"/>
        </w:rPr>
        <w:t>A.</w:t>
      </w:r>
      <w:r w:rsidR="00603883" w:rsidRPr="003F45B4">
        <w:rPr>
          <w:rFonts w:ascii="Times New Roman" w:hAnsi="Times New Roman" w:cs="Times New Roman"/>
          <w:b/>
          <w:bCs/>
          <w:sz w:val="24"/>
          <w:szCs w:val="24"/>
          <w:lang w:val="pt-BR"/>
        </w:rPr>
        <w:t xml:space="preserve"> </w:t>
      </w:r>
      <w:r w:rsidR="00B26EFA" w:rsidRPr="003F45B4">
        <w:rPr>
          <w:rFonts w:ascii="Times New Roman" w:hAnsi="Times New Roman" w:cs="Times New Roman"/>
          <w:sz w:val="24"/>
          <w:szCs w:val="24"/>
          <w:lang w:val="pt-BR"/>
        </w:rPr>
        <w:t>0,75</w:t>
      </w:r>
      <w:r w:rsidR="00603883" w:rsidRPr="003F45B4">
        <w:rPr>
          <w:rFonts w:ascii="Times New Roman" w:hAnsi="Times New Roman" w:cs="Times New Roman"/>
          <w:b/>
          <w:color w:val="0000FF"/>
          <w:sz w:val="24"/>
          <w:szCs w:val="24"/>
          <w:lang w:val="pt-BR"/>
        </w:rPr>
        <w:tab/>
      </w:r>
      <w:r w:rsidRPr="003F45B4">
        <w:rPr>
          <w:rFonts w:ascii="Palatino Linotype" w:hAnsi="Palatino Linotype" w:cs="Times New Roman"/>
          <w:b/>
          <w:bCs/>
          <w:color w:val="0000FF"/>
          <w:sz w:val="24"/>
          <w:szCs w:val="24"/>
          <w:lang w:val="pt-BR"/>
        </w:rPr>
        <w:t>B.</w:t>
      </w:r>
      <w:r w:rsidR="00603883" w:rsidRPr="003F45B4">
        <w:rPr>
          <w:rFonts w:ascii="Times New Roman" w:hAnsi="Times New Roman" w:cs="Times New Roman"/>
          <w:b/>
          <w:bCs/>
          <w:sz w:val="24"/>
          <w:szCs w:val="24"/>
          <w:lang w:val="pt-BR"/>
        </w:rPr>
        <w:t xml:space="preserve"> </w:t>
      </w:r>
      <w:r w:rsidR="00B26EFA" w:rsidRPr="003F45B4">
        <w:rPr>
          <w:rFonts w:ascii="Times New Roman" w:hAnsi="Times New Roman" w:cs="Times New Roman"/>
          <w:sz w:val="24"/>
          <w:szCs w:val="24"/>
          <w:lang w:val="pt-BR"/>
        </w:rPr>
        <w:t>0,11</w:t>
      </w:r>
      <w:r w:rsidR="00603883" w:rsidRPr="003F45B4">
        <w:rPr>
          <w:rFonts w:ascii="Times New Roman" w:hAnsi="Times New Roman" w:cs="Times New Roman"/>
          <w:b/>
          <w:color w:val="0000FF"/>
          <w:sz w:val="24"/>
          <w:szCs w:val="24"/>
          <w:lang w:val="pt-BR"/>
        </w:rPr>
        <w:tab/>
      </w:r>
      <w:r w:rsidRPr="003F45B4">
        <w:rPr>
          <w:rFonts w:ascii="Palatino Linotype" w:hAnsi="Palatino Linotype" w:cs="Times New Roman"/>
          <w:b/>
          <w:bCs/>
          <w:color w:val="0000FF"/>
          <w:sz w:val="24"/>
          <w:szCs w:val="24"/>
          <w:lang w:val="pt-BR"/>
        </w:rPr>
        <w:t>C.</w:t>
      </w:r>
      <w:r w:rsidR="00603883" w:rsidRPr="003F45B4">
        <w:rPr>
          <w:rFonts w:ascii="Times New Roman" w:hAnsi="Times New Roman" w:cs="Times New Roman"/>
          <w:b/>
          <w:bCs/>
          <w:sz w:val="24"/>
          <w:szCs w:val="24"/>
          <w:lang w:val="pt-BR"/>
        </w:rPr>
        <w:t xml:space="preserve"> </w:t>
      </w:r>
      <w:r w:rsidR="00B26EFA" w:rsidRPr="003F45B4">
        <w:rPr>
          <w:rFonts w:ascii="Times New Roman" w:hAnsi="Times New Roman" w:cs="Times New Roman"/>
          <w:sz w:val="24"/>
          <w:szCs w:val="24"/>
          <w:lang w:val="pt-BR"/>
        </w:rPr>
        <w:t>0,5</w:t>
      </w:r>
      <w:r w:rsidR="00603883" w:rsidRPr="003F45B4">
        <w:rPr>
          <w:rFonts w:ascii="Times New Roman" w:hAnsi="Times New Roman" w:cs="Times New Roman"/>
          <w:b/>
          <w:color w:val="0000FF"/>
          <w:sz w:val="24"/>
          <w:szCs w:val="24"/>
          <w:lang w:val="pt-BR"/>
        </w:rPr>
        <w:tab/>
      </w:r>
      <w:r w:rsidRPr="003F45B4">
        <w:rPr>
          <w:rFonts w:ascii="Palatino Linotype" w:hAnsi="Palatino Linotype" w:cs="Times New Roman"/>
          <w:b/>
          <w:bCs/>
          <w:color w:val="0000FF"/>
          <w:sz w:val="24"/>
          <w:szCs w:val="24"/>
          <w:lang w:val="pt-BR"/>
        </w:rPr>
        <w:t>D.</w:t>
      </w:r>
      <w:r w:rsidR="00603883" w:rsidRPr="003F45B4">
        <w:rPr>
          <w:rFonts w:ascii="Times New Roman" w:hAnsi="Times New Roman" w:cs="Times New Roman"/>
          <w:b/>
          <w:bCs/>
          <w:sz w:val="24"/>
          <w:szCs w:val="24"/>
          <w:lang w:val="pt-BR"/>
        </w:rPr>
        <w:t xml:space="preserve"> </w:t>
      </w:r>
      <w:r w:rsidR="00B26EFA" w:rsidRPr="003F45B4">
        <w:rPr>
          <w:rFonts w:ascii="Times New Roman" w:hAnsi="Times New Roman" w:cs="Times New Roman"/>
          <w:sz w:val="24"/>
          <w:szCs w:val="24"/>
          <w:lang w:val="pt-BR"/>
        </w:rPr>
        <w:t>0,65</w:t>
      </w:r>
    </w:p>
    <w:p w14:paraId="53F7EF1F" w14:textId="77777777" w:rsidR="00BA059C" w:rsidRPr="00825D94" w:rsidRDefault="00BA059C" w:rsidP="00BA059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C00000"/>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50C84F2E" w14:textId="77777777" w:rsidR="00F179ED" w:rsidRPr="00F179ED" w:rsidRDefault="00F179ED" w:rsidP="00F179ED">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pt-BR"/>
          <w14:ligatures w14:val="standardContextual"/>
        </w:rPr>
      </w:pPr>
      <w:r w:rsidRPr="00F179ED">
        <w:rPr>
          <w:rFonts w:ascii="Times New Roman" w:eastAsia="Calibri" w:hAnsi="Times New Roman" w:cs="Times New Roman"/>
          <w:color w:val="000000"/>
          <w:kern w:val="2"/>
          <w:sz w:val="24"/>
          <w:szCs w:val="24"/>
          <w:lang w:val="pt-BR"/>
          <w14:ligatures w14:val="standardContextual"/>
        </w:rPr>
        <w:t xml:space="preserve">Công suất tiêu thụ của đoạn mạch xoay chiều: </w:t>
      </w:r>
      <m:oMath>
        <m:r>
          <w:rPr>
            <w:rFonts w:ascii="Cambria Math" w:eastAsia="Calibri" w:hAnsi="Cambria Math" w:cs="Times New Roman"/>
            <w:color w:val="000000"/>
            <w:kern w:val="2"/>
            <w:sz w:val="24"/>
            <w:szCs w:val="24"/>
            <w:lang w:val="pt-BR"/>
            <w14:ligatures w14:val="standardContextual"/>
          </w:rPr>
          <m:t>P=UIcosφ</m:t>
        </m:r>
      </m:oMath>
    </w:p>
    <w:p w14:paraId="2F9266E9" w14:textId="77777777" w:rsidR="00F179ED" w:rsidRPr="00F179ED" w:rsidRDefault="00F179ED" w:rsidP="00F179ED">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pt-BR"/>
          <w14:ligatures w14:val="standardContextual"/>
        </w:rPr>
      </w:pPr>
      <w:r w:rsidRPr="00F179ED">
        <w:rPr>
          <w:rFonts w:ascii="Times New Roman" w:eastAsia="Calibri" w:hAnsi="Times New Roman" w:cs="Times New Roman"/>
          <w:color w:val="000000"/>
          <w:kern w:val="2"/>
          <w:sz w:val="24"/>
          <w:szCs w:val="24"/>
          <w:lang w:val="pt-BR"/>
          <w14:ligatures w14:val="standardContextual"/>
        </w:rPr>
        <w:t>Trong đó: U, I là giá trị hiệu dụng của điện áp xoay chiều</w:t>
      </w:r>
    </w:p>
    <w:p w14:paraId="1E82D243" w14:textId="77777777" w:rsidR="00F179ED" w:rsidRPr="00F179ED" w:rsidRDefault="00F179ED" w:rsidP="00F179ED">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pt-BR"/>
          <w14:ligatures w14:val="standardContextual"/>
        </w:rPr>
      </w:pPr>
      <w:r w:rsidRPr="00F179ED">
        <w:rPr>
          <w:rFonts w:ascii="Times New Roman" w:eastAsia="Calibri" w:hAnsi="Times New Roman" w:cs="Times New Roman"/>
          <w:color w:val="000000"/>
          <w:kern w:val="2"/>
          <w:sz w:val="24"/>
          <w:szCs w:val="24"/>
          <w:lang w:val="pt-BR"/>
          <w14:ligatures w14:val="standardContextual"/>
        </w:rPr>
        <w:t xml:space="preserve">Hệ số công suất của đoạn mạch:    </w:t>
      </w:r>
      <m:oMath>
        <m:r>
          <w:rPr>
            <w:rFonts w:ascii="Cambria Math" w:eastAsia="Calibri" w:hAnsi="Cambria Math" w:cs="Times New Roman"/>
            <w:color w:val="000000"/>
            <w:kern w:val="2"/>
            <w:sz w:val="24"/>
            <w:szCs w:val="24"/>
            <w:lang w:val="pt-BR"/>
            <w14:ligatures w14:val="standardContextual"/>
          </w:rPr>
          <m:t>cosφ=</m:t>
        </m:r>
        <m:f>
          <m:fPr>
            <m:ctrlPr>
              <w:rPr>
                <w:rFonts w:ascii="Cambria Math" w:eastAsia="Calibri" w:hAnsi="Cambria Math" w:cs="Times New Roman"/>
                <w:i/>
                <w:color w:val="000000"/>
                <w:kern w:val="2"/>
                <w:sz w:val="24"/>
                <w:szCs w:val="24"/>
                <w:lang w:val="pt-BR"/>
                <w14:ligatures w14:val="standardContextual"/>
              </w:rPr>
            </m:ctrlPr>
          </m:fPr>
          <m:num>
            <m:r>
              <w:rPr>
                <w:rFonts w:ascii="Cambria Math" w:eastAsia="Calibri" w:hAnsi="Cambria Math" w:cs="Times New Roman"/>
                <w:color w:val="000000"/>
                <w:kern w:val="2"/>
                <w:sz w:val="24"/>
                <w:szCs w:val="24"/>
                <w:lang w:val="pt-BR"/>
                <w14:ligatures w14:val="standardContextual"/>
              </w:rPr>
              <m:t>P</m:t>
            </m:r>
          </m:num>
          <m:den>
            <m:r>
              <w:rPr>
                <w:rFonts w:ascii="Cambria Math" w:eastAsia="Calibri" w:hAnsi="Cambria Math" w:cs="Times New Roman"/>
                <w:color w:val="000000"/>
                <w:kern w:val="2"/>
                <w:sz w:val="24"/>
                <w:szCs w:val="24"/>
                <w:lang w:val="pt-BR"/>
                <w14:ligatures w14:val="standardContextual"/>
              </w:rPr>
              <m:t>UI</m:t>
            </m:r>
          </m:den>
        </m:f>
        <m:r>
          <w:rPr>
            <w:rFonts w:ascii="Cambria Math" w:eastAsia="Calibri" w:hAnsi="Cambria Math" w:cs="Times New Roman"/>
            <w:color w:val="000000"/>
            <w:kern w:val="2"/>
            <w:sz w:val="24"/>
            <w:szCs w:val="24"/>
            <w:lang w:val="pt-BR"/>
            <w14:ligatures w14:val="standardContextual"/>
          </w:rPr>
          <m:t>=</m:t>
        </m:r>
        <m:f>
          <m:fPr>
            <m:ctrlPr>
              <w:rPr>
                <w:rFonts w:ascii="Cambria Math" w:eastAsia="Calibri" w:hAnsi="Cambria Math" w:cs="Times New Roman"/>
                <w:i/>
                <w:color w:val="000000"/>
                <w:kern w:val="2"/>
                <w:sz w:val="24"/>
                <w:szCs w:val="24"/>
                <w:lang w:val="pt-BR"/>
                <w14:ligatures w14:val="standardContextual"/>
              </w:rPr>
            </m:ctrlPr>
          </m:fPr>
          <m:num>
            <m:r>
              <w:rPr>
                <w:rFonts w:ascii="Cambria Math" w:eastAsia="Calibri" w:hAnsi="Cambria Math" w:cs="Times New Roman"/>
                <w:color w:val="000000"/>
                <w:kern w:val="2"/>
                <w:sz w:val="24"/>
                <w:szCs w:val="24"/>
                <w:lang w:val="pt-BR"/>
                <w14:ligatures w14:val="standardContextual"/>
              </w:rPr>
              <m:t>330</m:t>
            </m:r>
          </m:num>
          <m:den>
            <m:r>
              <w:rPr>
                <w:rFonts w:ascii="Cambria Math" w:eastAsia="Calibri" w:hAnsi="Cambria Math" w:cs="Times New Roman"/>
                <w:color w:val="000000"/>
                <w:kern w:val="2"/>
                <w:sz w:val="24"/>
                <w:szCs w:val="24"/>
                <w:lang w:val="pt-BR"/>
                <w14:ligatures w14:val="standardContextual"/>
              </w:rPr>
              <m:t>220×2</m:t>
            </m:r>
          </m:den>
        </m:f>
        <m:r>
          <w:rPr>
            <w:rFonts w:ascii="Cambria Math" w:eastAsia="Calibri" w:hAnsi="Cambria Math" w:cs="Times New Roman"/>
            <w:color w:val="000000"/>
            <w:kern w:val="2"/>
            <w:sz w:val="24"/>
            <w:szCs w:val="24"/>
            <w:lang w:val="pt-BR"/>
            <w14:ligatures w14:val="standardContextual"/>
          </w:rPr>
          <m:t>=0,75</m:t>
        </m:r>
      </m:oMath>
    </w:p>
    <w:p w14:paraId="1BC9111C" w14:textId="77777777" w:rsidR="00F179ED" w:rsidRPr="00F179ED" w:rsidRDefault="00F179ED" w:rsidP="00F179ED">
      <w:pPr>
        <w:tabs>
          <w:tab w:val="left" w:pos="283"/>
          <w:tab w:val="left" w:pos="2835"/>
          <w:tab w:val="left" w:pos="5386"/>
          <w:tab w:val="left" w:pos="7937"/>
        </w:tabs>
        <w:spacing w:line="240" w:lineRule="auto"/>
        <w:ind w:firstLine="283"/>
        <w:jc w:val="both"/>
        <w:rPr>
          <w:rFonts w:ascii="Times New Roman" w:eastAsia="Calibri" w:hAnsi="Times New Roman" w:cs="Times New Roman"/>
          <w:b/>
          <w:bCs/>
          <w:color w:val="000000"/>
          <w:kern w:val="2"/>
          <w:sz w:val="24"/>
          <w:szCs w:val="24"/>
          <w:lang w:val="pt-BR"/>
          <w14:ligatures w14:val="standardContextual"/>
        </w:rPr>
      </w:pPr>
      <w:r w:rsidRPr="00F179ED">
        <w:rPr>
          <w:rFonts w:ascii="Times New Roman" w:eastAsia="Calibri" w:hAnsi="Times New Roman" w:cs="Times New Roman"/>
          <w:b/>
          <w:bCs/>
          <w:color w:val="000000"/>
          <w:kern w:val="2"/>
          <w:sz w:val="24"/>
          <w:szCs w:val="24"/>
          <w:lang w:val="pt-BR"/>
          <w14:ligatures w14:val="standardContextual"/>
        </w:rPr>
        <w:t>Chọn A.</w:t>
      </w:r>
    </w:p>
    <w:p w14:paraId="02E41BD7" w14:textId="1351C8BC" w:rsidR="00603883" w:rsidRPr="003F45B4" w:rsidRDefault="006E3EAC" w:rsidP="006E3EAC">
      <w:pPr>
        <w:spacing w:before="120" w:after="0" w:line="276" w:lineRule="auto"/>
        <w:jc w:val="both"/>
        <w:rPr>
          <w:rFonts w:ascii="Times New Roman" w:hAnsi="Times New Roman" w:cs="Times New Roman"/>
          <w:b/>
          <w:color w:val="0000FF"/>
          <w:sz w:val="24"/>
          <w:szCs w:val="24"/>
          <w:lang w:val="pt-BR"/>
        </w:rPr>
      </w:pPr>
      <w:r w:rsidRPr="003F45B4">
        <w:rPr>
          <w:rFonts w:ascii="Palatino Linotype" w:hAnsi="Palatino Linotype" w:cs="Times New Roman"/>
          <w:b/>
          <w:color w:val="0000FF"/>
          <w:sz w:val="24"/>
          <w:szCs w:val="24"/>
          <w:lang w:val="pt-BR"/>
        </w:rPr>
        <w:t>Câu 26:</w:t>
      </w:r>
      <w:r w:rsidRPr="003F45B4">
        <w:rPr>
          <w:rFonts w:ascii="Times New Roman" w:hAnsi="Times New Roman" w:cs="Times New Roman"/>
          <w:b/>
          <w:color w:val="0000FF"/>
          <w:sz w:val="24"/>
          <w:szCs w:val="24"/>
          <w:lang w:val="pt-BR"/>
        </w:rPr>
        <w:t xml:space="preserve"> </w:t>
      </w:r>
      <w:r w:rsidR="00B26EFA" w:rsidRPr="003F45B4">
        <w:rPr>
          <w:rFonts w:ascii="Times New Roman" w:hAnsi="Times New Roman" w:cs="Times New Roman"/>
          <w:sz w:val="24"/>
          <w:szCs w:val="24"/>
          <w:lang w:val="pt-BR"/>
        </w:rPr>
        <w:t>Trong chân kh</w:t>
      </w:r>
      <w:r w:rsidR="00FF4672" w:rsidRPr="003F45B4">
        <w:rPr>
          <w:rFonts w:ascii="Times New Roman" w:hAnsi="Times New Roman" w:cs="Times New Roman"/>
          <w:sz w:val="24"/>
          <w:szCs w:val="24"/>
          <w:lang w:val="pt-BR"/>
        </w:rPr>
        <w:t>ông</w:t>
      </w:r>
      <w:r w:rsidR="00B26EFA" w:rsidRPr="003F45B4">
        <w:rPr>
          <w:rFonts w:ascii="Times New Roman" w:hAnsi="Times New Roman" w:cs="Times New Roman"/>
          <w:sz w:val="24"/>
          <w:szCs w:val="24"/>
          <w:lang w:val="pt-BR"/>
        </w:rPr>
        <w:t>, một nguồn phát ra ánh sáng đơn sắc có bước sóng 500nm</w:t>
      </w:r>
      <w:r w:rsidR="00603883" w:rsidRPr="003F45B4">
        <w:rPr>
          <w:rFonts w:ascii="Times New Roman" w:hAnsi="Times New Roman" w:cs="Times New Roman"/>
          <w:sz w:val="24"/>
          <w:szCs w:val="24"/>
          <w:lang w:val="pt-BR"/>
        </w:rPr>
        <w:t xml:space="preserve">. </w:t>
      </w:r>
      <w:r w:rsidR="00B26EFA" w:rsidRPr="003F45B4">
        <w:rPr>
          <w:rFonts w:ascii="Times New Roman" w:hAnsi="Times New Roman" w:cs="Times New Roman"/>
          <w:sz w:val="24"/>
          <w:szCs w:val="24"/>
          <w:lang w:val="pt-BR"/>
        </w:rPr>
        <w:t>Lấy h=6,625</w:t>
      </w:r>
      <w:r w:rsidR="00603883" w:rsidRPr="003F45B4">
        <w:rPr>
          <w:rFonts w:ascii="Times New Roman" w:hAnsi="Times New Roman" w:cs="Times New Roman"/>
          <w:sz w:val="24"/>
          <w:szCs w:val="24"/>
          <w:lang w:val="pt-BR"/>
        </w:rPr>
        <w:t>.</w:t>
      </w:r>
      <w:r w:rsidR="00B26EFA" w:rsidRPr="003F45B4">
        <w:rPr>
          <w:rFonts w:ascii="Times New Roman" w:hAnsi="Times New Roman" w:cs="Times New Roman"/>
          <w:sz w:val="24"/>
          <w:szCs w:val="24"/>
          <w:lang w:val="pt-BR"/>
        </w:rPr>
        <w:t>10</w:t>
      </w:r>
      <w:r w:rsidR="00B26EFA" w:rsidRPr="003F45B4">
        <w:rPr>
          <w:rFonts w:ascii="Times New Roman" w:hAnsi="Times New Roman" w:cs="Times New Roman"/>
          <w:sz w:val="24"/>
          <w:szCs w:val="24"/>
          <w:vertAlign w:val="superscript"/>
          <w:lang w:val="pt-BR"/>
        </w:rPr>
        <w:t>-34</w:t>
      </w:r>
      <w:r w:rsidR="00B26EFA" w:rsidRPr="003F45B4">
        <w:rPr>
          <w:rFonts w:ascii="Times New Roman" w:hAnsi="Times New Roman" w:cs="Times New Roman"/>
          <w:sz w:val="24"/>
          <w:szCs w:val="24"/>
          <w:lang w:val="pt-BR"/>
        </w:rPr>
        <w:t>J</w:t>
      </w:r>
      <w:r w:rsidR="00603883" w:rsidRPr="003F45B4">
        <w:rPr>
          <w:rFonts w:ascii="Times New Roman" w:hAnsi="Times New Roman" w:cs="Times New Roman"/>
          <w:sz w:val="24"/>
          <w:szCs w:val="24"/>
          <w:lang w:val="pt-BR"/>
        </w:rPr>
        <w:t>.</w:t>
      </w:r>
      <w:r w:rsidR="00B26EFA" w:rsidRPr="003F45B4">
        <w:rPr>
          <w:rFonts w:ascii="Times New Roman" w:hAnsi="Times New Roman" w:cs="Times New Roman"/>
          <w:sz w:val="24"/>
          <w:szCs w:val="24"/>
          <w:lang w:val="pt-BR"/>
        </w:rPr>
        <w:t>s; c=3</w:t>
      </w:r>
      <w:r w:rsidR="00603883" w:rsidRPr="003F45B4">
        <w:rPr>
          <w:rFonts w:ascii="Times New Roman" w:hAnsi="Times New Roman" w:cs="Times New Roman"/>
          <w:sz w:val="24"/>
          <w:szCs w:val="24"/>
          <w:lang w:val="pt-BR"/>
        </w:rPr>
        <w:t>.</w:t>
      </w:r>
      <w:r w:rsidR="00B26EFA" w:rsidRPr="003F45B4">
        <w:rPr>
          <w:rFonts w:ascii="Times New Roman" w:hAnsi="Times New Roman" w:cs="Times New Roman"/>
          <w:sz w:val="24"/>
          <w:szCs w:val="24"/>
          <w:lang w:val="pt-BR"/>
        </w:rPr>
        <w:t>10</w:t>
      </w:r>
      <w:r w:rsidR="00B26EFA" w:rsidRPr="003F45B4">
        <w:rPr>
          <w:rFonts w:ascii="Times New Roman" w:hAnsi="Times New Roman" w:cs="Times New Roman"/>
          <w:sz w:val="24"/>
          <w:szCs w:val="24"/>
          <w:vertAlign w:val="superscript"/>
          <w:lang w:val="pt-BR"/>
        </w:rPr>
        <w:t>8</w:t>
      </w:r>
      <w:r w:rsidR="00B26EFA" w:rsidRPr="003F45B4">
        <w:rPr>
          <w:rFonts w:ascii="Times New Roman" w:hAnsi="Times New Roman" w:cs="Times New Roman"/>
          <w:sz w:val="24"/>
          <w:szCs w:val="24"/>
          <w:lang w:val="pt-BR"/>
        </w:rPr>
        <w:t>m/s và 1eV=1,6</w:t>
      </w:r>
      <w:r w:rsidR="00603883" w:rsidRPr="003F45B4">
        <w:rPr>
          <w:rFonts w:ascii="Times New Roman" w:hAnsi="Times New Roman" w:cs="Times New Roman"/>
          <w:sz w:val="24"/>
          <w:szCs w:val="24"/>
          <w:lang w:val="pt-BR"/>
        </w:rPr>
        <w:t>.</w:t>
      </w:r>
      <w:r w:rsidR="00B26EFA" w:rsidRPr="003F45B4">
        <w:rPr>
          <w:rFonts w:ascii="Times New Roman" w:hAnsi="Times New Roman" w:cs="Times New Roman"/>
          <w:sz w:val="24"/>
          <w:szCs w:val="24"/>
          <w:lang w:val="pt-BR"/>
        </w:rPr>
        <w:t>10</w:t>
      </w:r>
      <w:r w:rsidR="00B26EFA" w:rsidRPr="003F45B4">
        <w:rPr>
          <w:rFonts w:ascii="Times New Roman" w:hAnsi="Times New Roman" w:cs="Times New Roman"/>
          <w:sz w:val="24"/>
          <w:szCs w:val="24"/>
          <w:vertAlign w:val="superscript"/>
          <w:lang w:val="pt-BR"/>
        </w:rPr>
        <w:t>-19</w:t>
      </w:r>
      <w:r w:rsidR="00B26EFA" w:rsidRPr="003F45B4">
        <w:rPr>
          <w:rFonts w:ascii="Times New Roman" w:hAnsi="Times New Roman" w:cs="Times New Roman"/>
          <w:sz w:val="24"/>
          <w:szCs w:val="24"/>
          <w:lang w:val="pt-BR"/>
        </w:rPr>
        <w:t>J</w:t>
      </w:r>
      <w:r w:rsidR="00603883" w:rsidRPr="003F45B4">
        <w:rPr>
          <w:rFonts w:ascii="Times New Roman" w:hAnsi="Times New Roman" w:cs="Times New Roman"/>
          <w:sz w:val="24"/>
          <w:szCs w:val="24"/>
          <w:lang w:val="pt-BR"/>
        </w:rPr>
        <w:t xml:space="preserve">. </w:t>
      </w:r>
      <w:r w:rsidR="00B26EFA" w:rsidRPr="003F45B4">
        <w:rPr>
          <w:rFonts w:ascii="Times New Roman" w:hAnsi="Times New Roman" w:cs="Times New Roman"/>
          <w:sz w:val="24"/>
          <w:szCs w:val="24"/>
          <w:lang w:val="pt-BR"/>
        </w:rPr>
        <w:t>Mỗi phôtôn của ánh sáng này mang năng lượng</w:t>
      </w:r>
    </w:p>
    <w:p w14:paraId="60B06C56" w14:textId="1B0AB3D5" w:rsidR="00B26EFA" w:rsidRPr="006E3EAC" w:rsidRDefault="006E3EAC" w:rsidP="006E3EA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3EAC">
        <w:rPr>
          <w:rFonts w:ascii="Palatino Linotype" w:hAnsi="Palatino Linotype" w:cs="Times New Roman"/>
          <w:b/>
          <w:bCs/>
          <w:color w:val="0000FF"/>
          <w:sz w:val="24"/>
          <w:szCs w:val="24"/>
        </w:rPr>
        <w:t>A.</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2, 48eV</w:t>
      </w:r>
      <w:r w:rsidR="00603883"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B.</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0,38eV</w:t>
      </w:r>
      <w:r w:rsidR="00603883"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C.</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0,25eV</w:t>
      </w:r>
      <w:r w:rsidR="00603883"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D.</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3,75eV</w:t>
      </w:r>
    </w:p>
    <w:p w14:paraId="566B9E33" w14:textId="77777777" w:rsidR="00BA059C" w:rsidRPr="00825D94" w:rsidRDefault="00BA059C" w:rsidP="00BA059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C00000"/>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0B72E07C" w14:textId="77777777" w:rsidR="00E64D23" w:rsidRPr="00E64D23" w:rsidRDefault="00E64D23" w:rsidP="00E64D23">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pt-BR"/>
          <w14:ligatures w14:val="standardContextual"/>
        </w:rPr>
      </w:pPr>
      <w:r w:rsidRPr="00E64D23">
        <w:rPr>
          <w:rFonts w:ascii="Times New Roman" w:eastAsia="Calibri" w:hAnsi="Times New Roman" w:cs="Times New Roman"/>
          <w:color w:val="000000"/>
          <w:kern w:val="2"/>
          <w:sz w:val="24"/>
          <w:szCs w:val="24"/>
          <w:lang w:val="pt-BR"/>
          <w14:ligatures w14:val="standardContextual"/>
        </w:rPr>
        <w:t xml:space="preserve">Theo thuyết lượng tử ánh sáng, mỗi photon của ánh sáng mang năng lượng: </w:t>
      </w:r>
    </w:p>
    <w:p w14:paraId="511AB70F" w14:textId="77777777" w:rsidR="00E64D23" w:rsidRPr="00E64D23" w:rsidRDefault="00E64D23" w:rsidP="00E64D23">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pt-BR"/>
          <w14:ligatures w14:val="standardContextual"/>
        </w:rPr>
      </w:pPr>
      <m:oMathPara>
        <m:oMath>
          <m:r>
            <m:rPr>
              <m:scr m:val="script"/>
            </m:rPr>
            <w:rPr>
              <w:rFonts w:ascii="Cambria Math" w:eastAsia="Calibri" w:hAnsi="Cambria Math" w:cs="Times New Roman"/>
              <w:color w:val="000000"/>
              <w:kern w:val="2"/>
              <w:sz w:val="24"/>
              <w:szCs w:val="24"/>
              <w:lang w:val="pt-BR"/>
              <w14:ligatures w14:val="standardContextual"/>
            </w:rPr>
            <m:t>E=</m:t>
          </m:r>
          <m:f>
            <m:fPr>
              <m:ctrlPr>
                <w:rPr>
                  <w:rFonts w:ascii="Cambria Math" w:eastAsia="Calibri" w:hAnsi="Cambria Math" w:cs="Times New Roman"/>
                  <w:i/>
                  <w:color w:val="000000"/>
                  <w:kern w:val="2"/>
                  <w:sz w:val="24"/>
                  <w:szCs w:val="24"/>
                  <w:lang w:val="pt-BR"/>
                  <w14:ligatures w14:val="standardContextual"/>
                </w:rPr>
              </m:ctrlPr>
            </m:fPr>
            <m:num>
              <m:r>
                <w:rPr>
                  <w:rFonts w:ascii="Cambria Math" w:eastAsia="Calibri" w:hAnsi="Cambria Math" w:cs="Times New Roman"/>
                  <w:color w:val="000000"/>
                  <w:kern w:val="2"/>
                  <w:sz w:val="24"/>
                  <w:szCs w:val="24"/>
                  <w:lang w:val="pt-BR"/>
                  <w14:ligatures w14:val="standardContextual"/>
                </w:rPr>
                <m:t>hc</m:t>
              </m:r>
            </m:num>
            <m:den>
              <m:r>
                <w:rPr>
                  <w:rFonts w:ascii="Cambria Math" w:eastAsia="Calibri" w:hAnsi="Cambria Math" w:cs="Times New Roman"/>
                  <w:color w:val="000000"/>
                  <w:kern w:val="2"/>
                  <w:sz w:val="24"/>
                  <w:szCs w:val="24"/>
                  <w:lang w:val="pt-BR"/>
                  <w14:ligatures w14:val="standardContextual"/>
                </w:rPr>
                <m:t>λ</m:t>
              </m:r>
            </m:den>
          </m:f>
          <m:r>
            <w:rPr>
              <w:rFonts w:ascii="Cambria Math" w:eastAsia="Calibri" w:hAnsi="Cambria Math" w:cs="Times New Roman"/>
              <w:color w:val="000000"/>
              <w:kern w:val="2"/>
              <w:sz w:val="24"/>
              <w:szCs w:val="24"/>
              <w:lang w:val="pt-BR"/>
              <w14:ligatures w14:val="standardContextual"/>
            </w:rPr>
            <m:t>=</m:t>
          </m:r>
          <m:f>
            <m:fPr>
              <m:ctrlPr>
                <w:rPr>
                  <w:rFonts w:ascii="Cambria Math" w:eastAsia="Calibri" w:hAnsi="Cambria Math" w:cs="Times New Roman"/>
                  <w:i/>
                  <w:color w:val="000000"/>
                  <w:kern w:val="2"/>
                  <w:sz w:val="24"/>
                  <w:szCs w:val="24"/>
                  <w:lang w:val="pt-BR"/>
                  <w14:ligatures w14:val="standardContextual"/>
                </w:rPr>
              </m:ctrlPr>
            </m:fPr>
            <m:num>
              <m:sSup>
                <m:sSupPr>
                  <m:ctrlPr>
                    <w:rPr>
                      <w:rFonts w:ascii="Cambria Math" w:eastAsia="Calibri" w:hAnsi="Cambria Math" w:cs="Times New Roman"/>
                      <w:i/>
                      <w:color w:val="000000"/>
                      <w:kern w:val="2"/>
                      <w:sz w:val="24"/>
                      <w:szCs w:val="24"/>
                      <w:lang w:val="pt-BR"/>
                      <w14:ligatures w14:val="standardContextual"/>
                    </w:rPr>
                  </m:ctrlPr>
                </m:sSupPr>
                <m:e>
                  <m:r>
                    <w:rPr>
                      <w:rFonts w:ascii="Cambria Math" w:eastAsia="Calibri" w:hAnsi="Cambria Math" w:cs="Times New Roman"/>
                      <w:color w:val="000000"/>
                      <w:kern w:val="2"/>
                      <w:sz w:val="24"/>
                      <w:szCs w:val="24"/>
                      <w:lang w:val="pt-BR"/>
                      <w14:ligatures w14:val="standardContextual"/>
                    </w:rPr>
                    <m:t>6,625.10</m:t>
                  </m:r>
                </m:e>
                <m:sup>
                  <m:r>
                    <w:rPr>
                      <w:rFonts w:ascii="Cambria Math" w:eastAsia="Calibri" w:hAnsi="Cambria Math" w:cs="Times New Roman"/>
                      <w:color w:val="000000"/>
                      <w:kern w:val="2"/>
                      <w:sz w:val="24"/>
                      <w:szCs w:val="24"/>
                      <w:lang w:val="pt-BR"/>
                      <w14:ligatures w14:val="standardContextual"/>
                    </w:rPr>
                    <m:t>-25</m:t>
                  </m:r>
                </m:sup>
              </m:sSup>
              <m:r>
                <w:rPr>
                  <w:rFonts w:ascii="Cambria Math" w:eastAsia="Calibri" w:hAnsi="Cambria Math" w:cs="Times New Roman"/>
                  <w:color w:val="000000"/>
                  <w:kern w:val="2"/>
                  <w:sz w:val="24"/>
                  <w:szCs w:val="24"/>
                  <w:lang w:val="pt-BR"/>
                  <w14:ligatures w14:val="standardContextual"/>
                </w:rPr>
                <m:t>×</m:t>
              </m:r>
              <m:sSup>
                <m:sSupPr>
                  <m:ctrlPr>
                    <w:rPr>
                      <w:rFonts w:ascii="Cambria Math" w:eastAsia="Calibri" w:hAnsi="Cambria Math" w:cs="Times New Roman"/>
                      <w:i/>
                      <w:color w:val="000000"/>
                      <w:kern w:val="2"/>
                      <w:sz w:val="24"/>
                      <w:szCs w:val="24"/>
                      <w:lang w:val="pt-BR"/>
                      <w14:ligatures w14:val="standardContextual"/>
                    </w:rPr>
                  </m:ctrlPr>
                </m:sSupPr>
                <m:e>
                  <m:r>
                    <w:rPr>
                      <w:rFonts w:ascii="Cambria Math" w:eastAsia="Calibri" w:hAnsi="Cambria Math" w:cs="Times New Roman"/>
                      <w:color w:val="000000"/>
                      <w:kern w:val="2"/>
                      <w:sz w:val="24"/>
                      <w:szCs w:val="24"/>
                      <w:lang w:val="pt-BR"/>
                      <w14:ligatures w14:val="standardContextual"/>
                    </w:rPr>
                    <m:t>3.10</m:t>
                  </m:r>
                </m:e>
                <m:sup>
                  <m:r>
                    <w:rPr>
                      <w:rFonts w:ascii="Cambria Math" w:eastAsia="Calibri" w:hAnsi="Cambria Math" w:cs="Times New Roman"/>
                      <w:color w:val="000000"/>
                      <w:kern w:val="2"/>
                      <w:sz w:val="24"/>
                      <w:szCs w:val="24"/>
                      <w:lang w:val="pt-BR"/>
                      <w14:ligatures w14:val="standardContextual"/>
                    </w:rPr>
                    <m:t>8</m:t>
                  </m:r>
                </m:sup>
              </m:sSup>
            </m:num>
            <m:den>
              <m:sSup>
                <m:sSupPr>
                  <m:ctrlPr>
                    <w:rPr>
                      <w:rFonts w:ascii="Cambria Math" w:eastAsia="Calibri" w:hAnsi="Cambria Math" w:cs="Times New Roman"/>
                      <w:i/>
                      <w:color w:val="000000"/>
                      <w:kern w:val="2"/>
                      <w:sz w:val="24"/>
                      <w:szCs w:val="24"/>
                      <w:lang w:val="pt-BR"/>
                      <w14:ligatures w14:val="standardContextual"/>
                    </w:rPr>
                  </m:ctrlPr>
                </m:sSupPr>
                <m:e>
                  <m:r>
                    <w:rPr>
                      <w:rFonts w:ascii="Cambria Math" w:eastAsia="Calibri" w:hAnsi="Cambria Math" w:cs="Times New Roman"/>
                      <w:color w:val="000000"/>
                      <w:kern w:val="2"/>
                      <w:sz w:val="24"/>
                      <w:szCs w:val="24"/>
                      <w:lang w:val="pt-BR"/>
                      <w14:ligatures w14:val="standardContextual"/>
                    </w:rPr>
                    <m:t>500.10</m:t>
                  </m:r>
                </m:e>
                <m:sup>
                  <m:r>
                    <w:rPr>
                      <w:rFonts w:ascii="Cambria Math" w:eastAsia="Calibri" w:hAnsi="Cambria Math" w:cs="Times New Roman"/>
                      <w:color w:val="000000"/>
                      <w:kern w:val="2"/>
                      <w:sz w:val="24"/>
                      <w:szCs w:val="24"/>
                      <w:lang w:val="pt-BR"/>
                      <w14:ligatures w14:val="standardContextual"/>
                    </w:rPr>
                    <m:t>-9</m:t>
                  </m:r>
                </m:sup>
              </m:sSup>
              <m:r>
                <w:rPr>
                  <w:rFonts w:ascii="Cambria Math" w:eastAsia="Calibri" w:hAnsi="Cambria Math" w:cs="Times New Roman"/>
                  <w:color w:val="000000"/>
                  <w:kern w:val="2"/>
                  <w:sz w:val="24"/>
                  <w:szCs w:val="24"/>
                  <w:lang w:val="pt-BR"/>
                  <w14:ligatures w14:val="standardContextual"/>
                </w:rPr>
                <m:t>×</m:t>
              </m:r>
              <m:sSup>
                <m:sSupPr>
                  <m:ctrlPr>
                    <w:rPr>
                      <w:rFonts w:ascii="Cambria Math" w:eastAsia="Calibri" w:hAnsi="Cambria Math" w:cs="Times New Roman"/>
                      <w:i/>
                      <w:color w:val="000000"/>
                      <w:kern w:val="2"/>
                      <w:sz w:val="24"/>
                      <w:szCs w:val="24"/>
                      <w:lang w:val="pt-BR"/>
                      <w14:ligatures w14:val="standardContextual"/>
                    </w:rPr>
                  </m:ctrlPr>
                </m:sSupPr>
                <m:e>
                  <m:r>
                    <w:rPr>
                      <w:rFonts w:ascii="Cambria Math" w:eastAsia="Calibri" w:hAnsi="Cambria Math" w:cs="Times New Roman"/>
                      <w:color w:val="000000"/>
                      <w:kern w:val="2"/>
                      <w:sz w:val="24"/>
                      <w:szCs w:val="24"/>
                      <w:lang w:val="pt-BR"/>
                      <w14:ligatures w14:val="standardContextual"/>
                    </w:rPr>
                    <m:t>1,6.10</m:t>
                  </m:r>
                </m:e>
                <m:sup>
                  <m:r>
                    <w:rPr>
                      <w:rFonts w:ascii="Cambria Math" w:eastAsia="Calibri" w:hAnsi="Cambria Math" w:cs="Times New Roman"/>
                      <w:color w:val="000000"/>
                      <w:kern w:val="2"/>
                      <w:sz w:val="24"/>
                      <w:szCs w:val="24"/>
                      <w:lang w:val="pt-BR"/>
                      <w14:ligatures w14:val="standardContextual"/>
                    </w:rPr>
                    <m:t>-19</m:t>
                  </m:r>
                </m:sup>
              </m:sSup>
            </m:den>
          </m:f>
          <m:r>
            <w:rPr>
              <w:rFonts w:ascii="Cambria Math" w:eastAsia="Calibri" w:hAnsi="Cambria Math" w:cs="Times New Roman"/>
              <w:color w:val="000000"/>
              <w:kern w:val="2"/>
              <w:sz w:val="24"/>
              <w:szCs w:val="24"/>
              <w:lang w:val="pt-BR"/>
              <w14:ligatures w14:val="standardContextual"/>
            </w:rPr>
            <m:t xml:space="preserve">=2,48 </m:t>
          </m:r>
          <m:d>
            <m:dPr>
              <m:ctrlPr>
                <w:rPr>
                  <w:rFonts w:ascii="Cambria Math" w:eastAsia="Calibri" w:hAnsi="Cambria Math" w:cs="Times New Roman"/>
                  <w:i/>
                  <w:color w:val="000000"/>
                  <w:kern w:val="2"/>
                  <w:sz w:val="24"/>
                  <w:szCs w:val="24"/>
                  <w:lang w:val="pt-BR"/>
                  <w14:ligatures w14:val="standardContextual"/>
                </w:rPr>
              </m:ctrlPr>
            </m:dPr>
            <m:e>
              <m:r>
                <w:rPr>
                  <w:rFonts w:ascii="Cambria Math" w:eastAsia="Calibri" w:hAnsi="Cambria Math" w:cs="Times New Roman"/>
                  <w:color w:val="000000"/>
                  <w:kern w:val="2"/>
                  <w:sz w:val="24"/>
                  <w:szCs w:val="24"/>
                  <w:lang w:val="pt-BR"/>
                  <w14:ligatures w14:val="standardContextual"/>
                </w:rPr>
                <m:t>eV</m:t>
              </m:r>
            </m:e>
          </m:d>
          <m:r>
            <w:rPr>
              <w:rFonts w:ascii="Cambria Math" w:eastAsia="Calibri" w:hAnsi="Cambria Math" w:cs="Times New Roman"/>
              <w:color w:val="000000"/>
              <w:kern w:val="2"/>
              <w:sz w:val="24"/>
              <w:szCs w:val="24"/>
              <w:lang w:val="pt-BR"/>
              <w14:ligatures w14:val="standardContextual"/>
            </w:rPr>
            <m:t xml:space="preserve"> </m:t>
          </m:r>
        </m:oMath>
      </m:oMathPara>
    </w:p>
    <w:p w14:paraId="08ED9544" w14:textId="2CBF7929" w:rsidR="00E64D23" w:rsidRPr="00E64D23" w:rsidRDefault="00E64D23" w:rsidP="00E64D23">
      <w:pPr>
        <w:tabs>
          <w:tab w:val="left" w:pos="283"/>
          <w:tab w:val="left" w:pos="2835"/>
          <w:tab w:val="left" w:pos="5386"/>
          <w:tab w:val="left" w:pos="7937"/>
        </w:tabs>
        <w:spacing w:line="240" w:lineRule="auto"/>
        <w:ind w:firstLine="283"/>
        <w:jc w:val="both"/>
        <w:rPr>
          <w:rFonts w:ascii="Times New Roman" w:eastAsia="Calibri" w:hAnsi="Times New Roman" w:cs="Times New Roman"/>
          <w:b/>
          <w:bCs/>
          <w:color w:val="000000"/>
          <w:kern w:val="2"/>
          <w:sz w:val="24"/>
          <w:szCs w:val="24"/>
          <w:lang w:val="pt-BR"/>
          <w14:ligatures w14:val="standardContextual"/>
        </w:rPr>
      </w:pPr>
      <w:r w:rsidRPr="00E64D23">
        <w:rPr>
          <w:rFonts w:ascii="Times New Roman" w:eastAsia="Calibri" w:hAnsi="Times New Roman" w:cs="Times New Roman"/>
          <w:b/>
          <w:bCs/>
          <w:color w:val="000000"/>
          <w:kern w:val="2"/>
          <w:sz w:val="24"/>
          <w:szCs w:val="24"/>
          <w:lang w:val="pt-BR"/>
          <w14:ligatures w14:val="standardContextual"/>
        </w:rPr>
        <w:t xml:space="preserve">Chọn </w:t>
      </w:r>
      <w:r w:rsidR="00551C95">
        <w:rPr>
          <w:rFonts w:ascii="Times New Roman" w:eastAsia="Calibri" w:hAnsi="Times New Roman" w:cs="Times New Roman"/>
          <w:b/>
          <w:bCs/>
          <w:color w:val="000000"/>
          <w:kern w:val="2"/>
          <w:sz w:val="24"/>
          <w:szCs w:val="24"/>
          <w:lang w:val="pt-BR"/>
          <w14:ligatures w14:val="standardContextual"/>
        </w:rPr>
        <w:t>A</w:t>
      </w:r>
      <w:r w:rsidRPr="00E64D23">
        <w:rPr>
          <w:rFonts w:ascii="Times New Roman" w:eastAsia="Calibri" w:hAnsi="Times New Roman" w:cs="Times New Roman"/>
          <w:b/>
          <w:bCs/>
          <w:color w:val="000000"/>
          <w:kern w:val="2"/>
          <w:sz w:val="24"/>
          <w:szCs w:val="24"/>
          <w:lang w:val="pt-BR"/>
          <w14:ligatures w14:val="standardContextual"/>
        </w:rPr>
        <w:t>.</w:t>
      </w:r>
    </w:p>
    <w:p w14:paraId="1CCD3FF4" w14:textId="09D39BF1" w:rsidR="00603883" w:rsidRPr="003F45B4" w:rsidRDefault="006E3EAC" w:rsidP="006E3EAC">
      <w:pPr>
        <w:spacing w:before="120" w:after="0" w:line="276" w:lineRule="auto"/>
        <w:jc w:val="both"/>
        <w:rPr>
          <w:rFonts w:ascii="Times New Roman" w:hAnsi="Times New Roman" w:cs="Times New Roman"/>
          <w:b/>
          <w:color w:val="0000FF"/>
          <w:sz w:val="24"/>
          <w:szCs w:val="24"/>
          <w:lang w:val="pt-BR"/>
        </w:rPr>
      </w:pPr>
      <w:r w:rsidRPr="003F45B4">
        <w:rPr>
          <w:rFonts w:ascii="Palatino Linotype" w:hAnsi="Palatino Linotype" w:cs="Times New Roman"/>
          <w:b/>
          <w:color w:val="0000FF"/>
          <w:sz w:val="24"/>
          <w:szCs w:val="24"/>
          <w:lang w:val="pt-BR"/>
        </w:rPr>
        <w:t>Câu 27:</w:t>
      </w:r>
      <w:r w:rsidRPr="003F45B4">
        <w:rPr>
          <w:rFonts w:ascii="Times New Roman" w:hAnsi="Times New Roman" w:cs="Times New Roman"/>
          <w:b/>
          <w:color w:val="0000FF"/>
          <w:sz w:val="24"/>
          <w:szCs w:val="24"/>
          <w:lang w:val="pt-BR"/>
        </w:rPr>
        <w:t xml:space="preserve"> </w:t>
      </w:r>
      <w:r w:rsidR="00B26EFA" w:rsidRPr="003F45B4">
        <w:rPr>
          <w:rFonts w:ascii="Times New Roman" w:hAnsi="Times New Roman" w:cs="Times New Roman"/>
          <w:sz w:val="24"/>
          <w:szCs w:val="24"/>
          <w:lang w:val="pt-BR"/>
        </w:rPr>
        <w:t>Một sóng cơ hình sin có chu kì 0,2s lan truyền trong một môi trường</w:t>
      </w:r>
      <w:r w:rsidR="00603883" w:rsidRPr="003F45B4">
        <w:rPr>
          <w:rFonts w:ascii="Times New Roman" w:hAnsi="Times New Roman" w:cs="Times New Roman"/>
          <w:sz w:val="24"/>
          <w:szCs w:val="24"/>
          <w:lang w:val="pt-BR"/>
        </w:rPr>
        <w:t xml:space="preserve">. </w:t>
      </w:r>
      <w:r w:rsidR="00B26EFA" w:rsidRPr="003F45B4">
        <w:rPr>
          <w:rFonts w:ascii="Times New Roman" w:hAnsi="Times New Roman" w:cs="Times New Roman"/>
          <w:sz w:val="24"/>
          <w:szCs w:val="24"/>
          <w:lang w:val="pt-BR"/>
        </w:rPr>
        <w:t>Thời gian để sóng truyền được quãng đường bằng một nửa bước sóng là</w:t>
      </w:r>
    </w:p>
    <w:p w14:paraId="04B560ED" w14:textId="5D182831" w:rsidR="00B26EFA" w:rsidRPr="006E3EAC" w:rsidRDefault="006E3EAC" w:rsidP="006E3EA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3EAC">
        <w:rPr>
          <w:rFonts w:ascii="Palatino Linotype" w:hAnsi="Palatino Linotype" w:cs="Times New Roman"/>
          <w:b/>
          <w:bCs/>
          <w:color w:val="0000FF"/>
          <w:sz w:val="24"/>
          <w:szCs w:val="24"/>
        </w:rPr>
        <w:t>A.</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0,2s</w:t>
      </w:r>
      <w:r w:rsidR="00603883"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B.</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0,05s</w:t>
      </w:r>
      <w:r w:rsidR="00603883"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C.</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0,4s</w:t>
      </w:r>
      <w:r w:rsidR="00603883"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D.</w:t>
      </w:r>
      <w:r w:rsidR="00603883" w:rsidRPr="006E3EAC">
        <w:rPr>
          <w:rFonts w:ascii="Times New Roman" w:hAnsi="Times New Roman" w:cs="Times New Roman"/>
          <w:b/>
          <w:bCs/>
          <w:sz w:val="24"/>
          <w:szCs w:val="24"/>
        </w:rPr>
        <w:t xml:space="preserve"> </w:t>
      </w:r>
      <w:r w:rsidR="00C34DB9">
        <w:rPr>
          <w:rFonts w:ascii="Times New Roman" w:hAnsi="Times New Roman" w:cs="Times New Roman"/>
          <w:sz w:val="24"/>
          <w:szCs w:val="24"/>
        </w:rPr>
        <w:t>0,1</w:t>
      </w:r>
      <w:r w:rsidR="00B26EFA" w:rsidRPr="006E3EAC">
        <w:rPr>
          <w:rFonts w:ascii="Times New Roman" w:hAnsi="Times New Roman" w:cs="Times New Roman"/>
          <w:sz w:val="24"/>
          <w:szCs w:val="24"/>
        </w:rPr>
        <w:t>s</w:t>
      </w:r>
    </w:p>
    <w:p w14:paraId="2C4EBCDB" w14:textId="77777777" w:rsidR="00BA059C" w:rsidRPr="00825D94" w:rsidRDefault="00BA059C" w:rsidP="00BA059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C00000"/>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285BF763" w14:textId="77777777" w:rsidR="00352CA3" w:rsidRPr="003F45B4" w:rsidRDefault="00352CA3" w:rsidP="00352CA3">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pt-BR"/>
          <w14:ligatures w14:val="standardContextual"/>
        </w:rPr>
      </w:pPr>
      <w:r w:rsidRPr="003F45B4">
        <w:rPr>
          <w:rFonts w:ascii="Times New Roman" w:eastAsia="Calibri" w:hAnsi="Times New Roman" w:cs="Times New Roman"/>
          <w:color w:val="000000"/>
          <w:kern w:val="2"/>
          <w:sz w:val="24"/>
          <w:szCs w:val="24"/>
          <w:lang w:val="pt-BR"/>
          <w14:ligatures w14:val="standardContextual"/>
        </w:rPr>
        <w:t>Thời gian để sóng truyền được quãng đường bằng một nửa bước sóng là một nửa chu kỳ</w:t>
      </w:r>
    </w:p>
    <w:p w14:paraId="6B2E5CA4" w14:textId="77777777" w:rsidR="00352CA3" w:rsidRPr="00352CA3" w:rsidRDefault="00352CA3" w:rsidP="00352CA3">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pt-BR"/>
          <w14:ligatures w14:val="standardContextual"/>
        </w:rPr>
      </w:pPr>
      <m:oMathPara>
        <m:oMath>
          <m:r>
            <w:rPr>
              <w:rFonts w:ascii="Cambria Math" w:eastAsia="Calibri" w:hAnsi="Cambria Math" w:cs="Times New Roman"/>
              <w:color w:val="000000"/>
              <w:kern w:val="2"/>
              <w:sz w:val="24"/>
              <w:szCs w:val="24"/>
              <w:lang w:val="pt-BR"/>
              <w14:ligatures w14:val="standardContextual"/>
            </w:rPr>
            <m:t>t=</m:t>
          </m:r>
          <m:f>
            <m:fPr>
              <m:ctrlPr>
                <w:rPr>
                  <w:rFonts w:ascii="Cambria Math" w:eastAsia="Calibri" w:hAnsi="Cambria Math" w:cs="Times New Roman"/>
                  <w:i/>
                  <w:color w:val="000000"/>
                  <w:kern w:val="2"/>
                  <w:sz w:val="24"/>
                  <w:szCs w:val="24"/>
                  <w:lang w:val="pt-BR"/>
                  <w14:ligatures w14:val="standardContextual"/>
                </w:rPr>
              </m:ctrlPr>
            </m:fPr>
            <m:num>
              <m:r>
                <w:rPr>
                  <w:rFonts w:ascii="Cambria Math" w:eastAsia="Calibri" w:hAnsi="Cambria Math" w:cs="Times New Roman"/>
                  <w:color w:val="000000"/>
                  <w:kern w:val="2"/>
                  <w:sz w:val="24"/>
                  <w:szCs w:val="24"/>
                  <w:lang w:val="pt-BR"/>
                  <w14:ligatures w14:val="standardContextual"/>
                </w:rPr>
                <m:t>T</m:t>
              </m:r>
            </m:num>
            <m:den>
              <m:r>
                <w:rPr>
                  <w:rFonts w:ascii="Cambria Math" w:eastAsia="Calibri" w:hAnsi="Cambria Math" w:cs="Times New Roman"/>
                  <w:color w:val="000000"/>
                  <w:kern w:val="2"/>
                  <w:sz w:val="24"/>
                  <w:szCs w:val="24"/>
                  <w:lang w:val="pt-BR"/>
                  <w14:ligatures w14:val="standardContextual"/>
                </w:rPr>
                <m:t>2</m:t>
              </m:r>
            </m:den>
          </m:f>
          <m:r>
            <w:rPr>
              <w:rFonts w:ascii="Cambria Math" w:eastAsia="Calibri" w:hAnsi="Cambria Math" w:cs="Times New Roman"/>
              <w:color w:val="000000"/>
              <w:kern w:val="2"/>
              <w:sz w:val="24"/>
              <w:szCs w:val="24"/>
              <w:lang w:val="pt-BR"/>
              <w14:ligatures w14:val="standardContextual"/>
            </w:rPr>
            <m:t>=</m:t>
          </m:r>
          <m:f>
            <m:fPr>
              <m:ctrlPr>
                <w:rPr>
                  <w:rFonts w:ascii="Cambria Math" w:eastAsia="Calibri" w:hAnsi="Cambria Math" w:cs="Times New Roman"/>
                  <w:i/>
                  <w:color w:val="000000"/>
                  <w:kern w:val="2"/>
                  <w:sz w:val="24"/>
                  <w:szCs w:val="24"/>
                  <w:lang w:val="pt-BR"/>
                  <w14:ligatures w14:val="standardContextual"/>
                </w:rPr>
              </m:ctrlPr>
            </m:fPr>
            <m:num>
              <m:r>
                <w:rPr>
                  <w:rFonts w:ascii="Cambria Math" w:eastAsia="Calibri" w:hAnsi="Cambria Math" w:cs="Times New Roman"/>
                  <w:color w:val="000000"/>
                  <w:kern w:val="2"/>
                  <w:sz w:val="24"/>
                  <w:szCs w:val="24"/>
                  <w:lang w:val="pt-BR"/>
                  <w14:ligatures w14:val="standardContextual"/>
                </w:rPr>
                <m:t>0,2</m:t>
              </m:r>
            </m:num>
            <m:den>
              <m:r>
                <w:rPr>
                  <w:rFonts w:ascii="Cambria Math" w:eastAsia="Calibri" w:hAnsi="Cambria Math" w:cs="Times New Roman"/>
                  <w:color w:val="000000"/>
                  <w:kern w:val="2"/>
                  <w:sz w:val="24"/>
                  <w:szCs w:val="24"/>
                  <w:lang w:val="pt-BR"/>
                  <w14:ligatures w14:val="standardContextual"/>
                </w:rPr>
                <m:t>2</m:t>
              </m:r>
            </m:den>
          </m:f>
          <m:r>
            <w:rPr>
              <w:rFonts w:ascii="Cambria Math" w:eastAsia="Calibri" w:hAnsi="Cambria Math" w:cs="Times New Roman"/>
              <w:color w:val="000000"/>
              <w:kern w:val="2"/>
              <w:sz w:val="24"/>
              <w:szCs w:val="24"/>
              <w:lang w:val="pt-BR"/>
              <w14:ligatures w14:val="standardContextual"/>
            </w:rPr>
            <m:t>=0,1 (s)</m:t>
          </m:r>
        </m:oMath>
      </m:oMathPara>
    </w:p>
    <w:p w14:paraId="6CA4EAF3" w14:textId="77777777" w:rsidR="00352CA3" w:rsidRPr="00352CA3" w:rsidRDefault="00352CA3" w:rsidP="00352CA3">
      <w:pPr>
        <w:tabs>
          <w:tab w:val="left" w:pos="283"/>
          <w:tab w:val="left" w:pos="2835"/>
          <w:tab w:val="left" w:pos="5386"/>
          <w:tab w:val="left" w:pos="7937"/>
        </w:tabs>
        <w:spacing w:line="240" w:lineRule="auto"/>
        <w:ind w:firstLine="283"/>
        <w:jc w:val="both"/>
        <w:rPr>
          <w:rFonts w:ascii="Times New Roman" w:eastAsia="Calibri" w:hAnsi="Times New Roman" w:cs="Times New Roman"/>
          <w:b/>
          <w:bCs/>
          <w:color w:val="000000"/>
          <w:kern w:val="2"/>
          <w:sz w:val="24"/>
          <w:szCs w:val="24"/>
          <w:lang w:val="pt-BR"/>
          <w14:ligatures w14:val="standardContextual"/>
        </w:rPr>
      </w:pPr>
      <w:r w:rsidRPr="00352CA3">
        <w:rPr>
          <w:rFonts w:ascii="Times New Roman" w:eastAsia="Calibri" w:hAnsi="Times New Roman" w:cs="Times New Roman"/>
          <w:b/>
          <w:bCs/>
          <w:color w:val="000000"/>
          <w:kern w:val="2"/>
          <w:sz w:val="24"/>
          <w:szCs w:val="24"/>
          <w:lang w:val="pt-BR"/>
          <w14:ligatures w14:val="standardContextual"/>
        </w:rPr>
        <w:lastRenderedPageBreak/>
        <w:t>Chọn D.</w:t>
      </w:r>
    </w:p>
    <w:p w14:paraId="50E43D78" w14:textId="7DB2B0EA" w:rsidR="00603883" w:rsidRPr="003F45B4" w:rsidRDefault="006E3EAC" w:rsidP="006E3EAC">
      <w:pPr>
        <w:spacing w:before="120" w:after="0" w:line="276" w:lineRule="auto"/>
        <w:jc w:val="both"/>
        <w:rPr>
          <w:rFonts w:ascii="Times New Roman" w:hAnsi="Times New Roman" w:cs="Times New Roman"/>
          <w:b/>
          <w:color w:val="0000FF"/>
          <w:sz w:val="24"/>
          <w:szCs w:val="24"/>
          <w:lang w:val="pt-BR"/>
        </w:rPr>
      </w:pPr>
      <w:r w:rsidRPr="003F45B4">
        <w:rPr>
          <w:rFonts w:ascii="Palatino Linotype" w:hAnsi="Palatino Linotype" w:cs="Times New Roman"/>
          <w:b/>
          <w:color w:val="0000FF"/>
          <w:sz w:val="24"/>
          <w:szCs w:val="24"/>
          <w:lang w:val="pt-BR"/>
        </w:rPr>
        <w:t>Câu 28:</w:t>
      </w:r>
      <w:r w:rsidRPr="003F45B4">
        <w:rPr>
          <w:rFonts w:ascii="Times New Roman" w:hAnsi="Times New Roman" w:cs="Times New Roman"/>
          <w:b/>
          <w:color w:val="0000FF"/>
          <w:sz w:val="24"/>
          <w:szCs w:val="24"/>
          <w:lang w:val="pt-BR"/>
        </w:rPr>
        <w:t xml:space="preserve"> </w:t>
      </w:r>
      <w:r w:rsidR="00B26EFA" w:rsidRPr="003F45B4">
        <w:rPr>
          <w:rFonts w:ascii="Times New Roman" w:hAnsi="Times New Roman" w:cs="Times New Roman"/>
          <w:sz w:val="24"/>
          <w:szCs w:val="24"/>
          <w:lang w:val="pt-BR"/>
        </w:rPr>
        <w:t xml:space="preserve">Một con lắc đơn dao động với phương trình </w:t>
      </w:r>
      <w:r w:rsidR="00B26EFA" w:rsidRPr="006E3EAC">
        <w:rPr>
          <w:rFonts w:ascii="Times New Roman" w:hAnsi="Times New Roman" w:cs="Times New Roman"/>
          <w:position w:val="-14"/>
          <w:sz w:val="24"/>
        </w:rPr>
        <w:object w:dxaOrig="1380" w:dyaOrig="400" w14:anchorId="7477B0D3">
          <v:shape id="_x0000_i1319" type="#_x0000_t75" style="width:69.6pt;height:19.2pt" o:ole="">
            <v:imagedata r:id="rId129" o:title=""/>
          </v:shape>
          <o:OLEObject Type="Embed" ProgID="Equation.DSMT4" ShapeID="_x0000_i1319" DrawAspect="Content" ObjectID="_1750280103" r:id="rId515"/>
        </w:object>
      </w:r>
      <w:r w:rsidR="00B26EFA" w:rsidRPr="003F45B4">
        <w:rPr>
          <w:rFonts w:ascii="Times New Roman" w:hAnsi="Times New Roman" w:cs="Times New Roman"/>
          <w:sz w:val="24"/>
          <w:szCs w:val="24"/>
          <w:lang w:val="pt-BR"/>
        </w:rPr>
        <w:t>(cm) (t tính bằng s)</w:t>
      </w:r>
      <w:r w:rsidR="00603883" w:rsidRPr="003F45B4">
        <w:rPr>
          <w:rFonts w:ascii="Times New Roman" w:hAnsi="Times New Roman" w:cs="Times New Roman"/>
          <w:sz w:val="24"/>
          <w:szCs w:val="24"/>
          <w:lang w:val="pt-BR"/>
        </w:rPr>
        <w:t xml:space="preserve">. </w:t>
      </w:r>
      <w:r w:rsidR="00B26EFA" w:rsidRPr="003F45B4">
        <w:rPr>
          <w:rFonts w:ascii="Times New Roman" w:hAnsi="Times New Roman" w:cs="Times New Roman"/>
          <w:sz w:val="24"/>
          <w:szCs w:val="24"/>
          <w:lang w:val="pt-BR"/>
        </w:rPr>
        <w:t>Tần số dao động của con lắc là</w:t>
      </w:r>
    </w:p>
    <w:p w14:paraId="5B72D298" w14:textId="0B2FCFA2" w:rsidR="00B26EFA" w:rsidRPr="003F45B4" w:rsidRDefault="006E3EAC" w:rsidP="006E3EA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pt-BR"/>
        </w:rPr>
      </w:pPr>
      <w:r w:rsidRPr="003F45B4">
        <w:rPr>
          <w:rFonts w:ascii="Palatino Linotype" w:hAnsi="Palatino Linotype" w:cs="Times New Roman"/>
          <w:b/>
          <w:bCs/>
          <w:color w:val="0000FF"/>
          <w:sz w:val="24"/>
          <w:szCs w:val="24"/>
          <w:lang w:val="pt-BR"/>
        </w:rPr>
        <w:t>A.</w:t>
      </w:r>
      <w:r w:rsidR="00603883" w:rsidRPr="003F45B4">
        <w:rPr>
          <w:rFonts w:ascii="Times New Roman" w:hAnsi="Times New Roman" w:cs="Times New Roman"/>
          <w:b/>
          <w:bCs/>
          <w:sz w:val="24"/>
          <w:szCs w:val="24"/>
          <w:lang w:val="pt-BR"/>
        </w:rPr>
        <w:t xml:space="preserve"> </w:t>
      </w:r>
      <w:r w:rsidR="00B26EFA" w:rsidRPr="003F45B4">
        <w:rPr>
          <w:rFonts w:ascii="Times New Roman" w:hAnsi="Times New Roman" w:cs="Times New Roman"/>
          <w:sz w:val="24"/>
          <w:szCs w:val="24"/>
          <w:lang w:val="pt-BR"/>
        </w:rPr>
        <w:t>3,1Hz</w:t>
      </w:r>
      <w:r w:rsidR="00603883" w:rsidRPr="003F45B4">
        <w:rPr>
          <w:rFonts w:ascii="Times New Roman" w:hAnsi="Times New Roman" w:cs="Times New Roman"/>
          <w:b/>
          <w:color w:val="0000FF"/>
          <w:sz w:val="24"/>
          <w:szCs w:val="24"/>
          <w:lang w:val="pt-BR"/>
        </w:rPr>
        <w:tab/>
      </w:r>
      <w:r w:rsidRPr="003F45B4">
        <w:rPr>
          <w:rFonts w:ascii="Palatino Linotype" w:hAnsi="Palatino Linotype" w:cs="Times New Roman"/>
          <w:b/>
          <w:bCs/>
          <w:color w:val="0000FF"/>
          <w:sz w:val="24"/>
          <w:szCs w:val="24"/>
          <w:lang w:val="pt-BR"/>
        </w:rPr>
        <w:t>B.</w:t>
      </w:r>
      <w:r w:rsidR="00603883" w:rsidRPr="003F45B4">
        <w:rPr>
          <w:rFonts w:ascii="Times New Roman" w:hAnsi="Times New Roman" w:cs="Times New Roman"/>
          <w:b/>
          <w:bCs/>
          <w:sz w:val="24"/>
          <w:szCs w:val="24"/>
          <w:lang w:val="pt-BR"/>
        </w:rPr>
        <w:t xml:space="preserve"> </w:t>
      </w:r>
      <w:r w:rsidR="00B26EFA" w:rsidRPr="003F45B4">
        <w:rPr>
          <w:rFonts w:ascii="Times New Roman" w:hAnsi="Times New Roman" w:cs="Times New Roman"/>
          <w:sz w:val="24"/>
          <w:szCs w:val="24"/>
          <w:lang w:val="pt-BR"/>
        </w:rPr>
        <w:t>2Hz</w:t>
      </w:r>
      <w:r w:rsidR="00603883" w:rsidRPr="003F45B4">
        <w:rPr>
          <w:rFonts w:ascii="Times New Roman" w:hAnsi="Times New Roman" w:cs="Times New Roman"/>
          <w:b/>
          <w:color w:val="0000FF"/>
          <w:sz w:val="24"/>
          <w:szCs w:val="24"/>
          <w:lang w:val="pt-BR"/>
        </w:rPr>
        <w:tab/>
      </w:r>
      <w:r w:rsidRPr="003F45B4">
        <w:rPr>
          <w:rFonts w:ascii="Palatino Linotype" w:hAnsi="Palatino Linotype" w:cs="Times New Roman"/>
          <w:b/>
          <w:bCs/>
          <w:color w:val="0000FF"/>
          <w:sz w:val="24"/>
          <w:szCs w:val="24"/>
          <w:lang w:val="pt-BR"/>
        </w:rPr>
        <w:t>C.</w:t>
      </w:r>
      <w:r w:rsidR="00603883" w:rsidRPr="003F45B4">
        <w:rPr>
          <w:rFonts w:ascii="Times New Roman" w:hAnsi="Times New Roman" w:cs="Times New Roman"/>
          <w:b/>
          <w:bCs/>
          <w:sz w:val="24"/>
          <w:szCs w:val="24"/>
          <w:lang w:val="pt-BR"/>
        </w:rPr>
        <w:t xml:space="preserve"> </w:t>
      </w:r>
      <w:r w:rsidR="00B26EFA" w:rsidRPr="003F45B4">
        <w:rPr>
          <w:rFonts w:ascii="Times New Roman" w:hAnsi="Times New Roman" w:cs="Times New Roman"/>
          <w:sz w:val="24"/>
          <w:szCs w:val="24"/>
          <w:lang w:val="pt-BR"/>
        </w:rPr>
        <w:t>0,5Hz</w:t>
      </w:r>
      <w:r w:rsidR="00603883" w:rsidRPr="003F45B4">
        <w:rPr>
          <w:rFonts w:ascii="Times New Roman" w:hAnsi="Times New Roman" w:cs="Times New Roman"/>
          <w:b/>
          <w:color w:val="0000FF"/>
          <w:sz w:val="24"/>
          <w:szCs w:val="24"/>
          <w:lang w:val="pt-BR"/>
        </w:rPr>
        <w:tab/>
      </w:r>
      <w:r w:rsidRPr="003F45B4">
        <w:rPr>
          <w:rFonts w:ascii="Palatino Linotype" w:hAnsi="Palatino Linotype" w:cs="Times New Roman"/>
          <w:b/>
          <w:bCs/>
          <w:color w:val="0000FF"/>
          <w:sz w:val="24"/>
          <w:szCs w:val="24"/>
          <w:lang w:val="pt-BR"/>
        </w:rPr>
        <w:t>D.</w:t>
      </w:r>
      <w:r w:rsidR="00603883" w:rsidRPr="003F45B4">
        <w:rPr>
          <w:rFonts w:ascii="Times New Roman" w:hAnsi="Times New Roman" w:cs="Times New Roman"/>
          <w:b/>
          <w:bCs/>
          <w:sz w:val="24"/>
          <w:szCs w:val="24"/>
          <w:lang w:val="pt-BR"/>
        </w:rPr>
        <w:t xml:space="preserve"> </w:t>
      </w:r>
      <w:r w:rsidR="00B26EFA" w:rsidRPr="003F45B4">
        <w:rPr>
          <w:rFonts w:ascii="Times New Roman" w:hAnsi="Times New Roman" w:cs="Times New Roman"/>
          <w:sz w:val="24"/>
          <w:szCs w:val="24"/>
          <w:lang w:val="pt-BR"/>
        </w:rPr>
        <w:t>4,0Hz</w:t>
      </w:r>
    </w:p>
    <w:p w14:paraId="6FD85F8D" w14:textId="77777777" w:rsidR="00BA059C" w:rsidRPr="00825D94" w:rsidRDefault="00BA059C" w:rsidP="00BA059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C00000"/>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2EE78823" w14:textId="77777777" w:rsidR="00304F52" w:rsidRPr="00304F52" w:rsidRDefault="00304F52" w:rsidP="00304F52">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pt-BR"/>
          <w14:ligatures w14:val="standardContextual"/>
        </w:rPr>
      </w:pPr>
      <w:r w:rsidRPr="00304F52">
        <w:rPr>
          <w:rFonts w:ascii="Times New Roman" w:eastAsia="Calibri" w:hAnsi="Times New Roman" w:cs="Times New Roman"/>
          <w:color w:val="000000"/>
          <w:kern w:val="2"/>
          <w:sz w:val="24"/>
          <w:szCs w:val="24"/>
          <w:lang w:val="pt-BR"/>
          <w14:ligatures w14:val="standardContextual"/>
        </w:rPr>
        <w:t xml:space="preserve">Con lắc dao động có tốc độ góc: </w:t>
      </w:r>
      <m:oMath>
        <m:r>
          <w:rPr>
            <w:rFonts w:ascii="Cambria Math" w:eastAsia="Calibri" w:hAnsi="Cambria Math" w:cs="Times New Roman"/>
            <w:color w:val="000000"/>
            <w:kern w:val="2"/>
            <w:sz w:val="24"/>
            <w:szCs w:val="24"/>
            <w:lang w:val="pt-BR"/>
            <w14:ligatures w14:val="standardContextual"/>
          </w:rPr>
          <m:t>ω=π(rad/s)</m:t>
        </m:r>
      </m:oMath>
    </w:p>
    <w:p w14:paraId="035E6656" w14:textId="77777777" w:rsidR="00304F52" w:rsidRPr="00304F52" w:rsidRDefault="00304F52" w:rsidP="00304F52">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pt-BR"/>
          <w14:ligatures w14:val="standardContextual"/>
        </w:rPr>
      </w:pPr>
      <w:r w:rsidRPr="00304F52">
        <w:rPr>
          <w:rFonts w:ascii="Times New Roman" w:eastAsia="Calibri" w:hAnsi="Times New Roman" w:cs="Times New Roman"/>
          <w:color w:val="000000"/>
          <w:kern w:val="2"/>
          <w:sz w:val="24"/>
          <w:szCs w:val="24"/>
          <w:lang w:val="pt-BR"/>
          <w14:ligatures w14:val="standardContextual"/>
        </w:rPr>
        <w:t>Tần số dao động của con lắc:</w:t>
      </w:r>
    </w:p>
    <w:p w14:paraId="57889D86" w14:textId="77777777" w:rsidR="00304F52" w:rsidRPr="00304F52" w:rsidRDefault="00304F52" w:rsidP="00304F52">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pt-BR"/>
          <w14:ligatures w14:val="standardContextual"/>
        </w:rPr>
      </w:pPr>
      <m:oMathPara>
        <m:oMath>
          <m:r>
            <w:rPr>
              <w:rFonts w:ascii="Cambria Math" w:eastAsia="Calibri" w:hAnsi="Cambria Math" w:cs="Times New Roman"/>
              <w:color w:val="000000"/>
              <w:kern w:val="2"/>
              <w:sz w:val="24"/>
              <w:szCs w:val="24"/>
              <w:lang w:val="pt-BR"/>
              <w14:ligatures w14:val="standardContextual"/>
            </w:rPr>
            <m:t>f=</m:t>
          </m:r>
          <m:f>
            <m:fPr>
              <m:ctrlPr>
                <w:rPr>
                  <w:rFonts w:ascii="Cambria Math" w:eastAsia="Calibri" w:hAnsi="Cambria Math" w:cs="Times New Roman"/>
                  <w:i/>
                  <w:color w:val="000000"/>
                  <w:kern w:val="2"/>
                  <w:sz w:val="24"/>
                  <w:szCs w:val="24"/>
                  <w:lang w:val="pt-BR"/>
                  <w14:ligatures w14:val="standardContextual"/>
                </w:rPr>
              </m:ctrlPr>
            </m:fPr>
            <m:num>
              <m:r>
                <w:rPr>
                  <w:rFonts w:ascii="Cambria Math" w:eastAsia="Calibri" w:hAnsi="Cambria Math" w:cs="Times New Roman"/>
                  <w:color w:val="000000"/>
                  <w:kern w:val="2"/>
                  <w:sz w:val="24"/>
                  <w:szCs w:val="24"/>
                  <w:lang w:val="pt-BR"/>
                  <w14:ligatures w14:val="standardContextual"/>
                </w:rPr>
                <m:t>ω</m:t>
              </m:r>
            </m:num>
            <m:den>
              <m:r>
                <w:rPr>
                  <w:rFonts w:ascii="Cambria Math" w:eastAsia="Calibri" w:hAnsi="Cambria Math" w:cs="Times New Roman"/>
                  <w:color w:val="000000"/>
                  <w:kern w:val="2"/>
                  <w:sz w:val="24"/>
                  <w:szCs w:val="24"/>
                  <w:lang w:val="pt-BR"/>
                  <w14:ligatures w14:val="standardContextual"/>
                </w:rPr>
                <m:t>2π</m:t>
              </m:r>
            </m:den>
          </m:f>
          <m:r>
            <w:rPr>
              <w:rFonts w:ascii="Cambria Math" w:eastAsia="Calibri" w:hAnsi="Cambria Math" w:cs="Times New Roman"/>
              <w:color w:val="000000"/>
              <w:kern w:val="2"/>
              <w:sz w:val="24"/>
              <w:szCs w:val="24"/>
              <w:lang w:val="pt-BR"/>
              <w14:ligatures w14:val="standardContextual"/>
            </w:rPr>
            <m:t>=</m:t>
          </m:r>
          <m:f>
            <m:fPr>
              <m:ctrlPr>
                <w:rPr>
                  <w:rFonts w:ascii="Cambria Math" w:eastAsia="Calibri" w:hAnsi="Cambria Math" w:cs="Times New Roman"/>
                  <w:i/>
                  <w:color w:val="000000"/>
                  <w:kern w:val="2"/>
                  <w:sz w:val="24"/>
                  <w:szCs w:val="24"/>
                  <w:lang w:val="pt-BR"/>
                  <w14:ligatures w14:val="standardContextual"/>
                </w:rPr>
              </m:ctrlPr>
            </m:fPr>
            <m:num>
              <m:r>
                <w:rPr>
                  <w:rFonts w:ascii="Cambria Math" w:eastAsia="Calibri" w:hAnsi="Cambria Math" w:cs="Times New Roman"/>
                  <w:color w:val="000000"/>
                  <w:kern w:val="2"/>
                  <w:sz w:val="24"/>
                  <w:szCs w:val="24"/>
                  <w:lang w:val="pt-BR"/>
                  <w14:ligatures w14:val="standardContextual"/>
                </w:rPr>
                <m:t>π</m:t>
              </m:r>
            </m:num>
            <m:den>
              <m:r>
                <w:rPr>
                  <w:rFonts w:ascii="Cambria Math" w:eastAsia="Calibri" w:hAnsi="Cambria Math" w:cs="Times New Roman"/>
                  <w:color w:val="000000"/>
                  <w:kern w:val="2"/>
                  <w:sz w:val="24"/>
                  <w:szCs w:val="24"/>
                  <w:lang w:val="pt-BR"/>
                  <w14:ligatures w14:val="standardContextual"/>
                </w:rPr>
                <m:t>2π</m:t>
              </m:r>
            </m:den>
          </m:f>
          <m:r>
            <w:rPr>
              <w:rFonts w:ascii="Cambria Math" w:eastAsia="Calibri" w:hAnsi="Cambria Math" w:cs="Times New Roman"/>
              <w:color w:val="000000"/>
              <w:kern w:val="2"/>
              <w:sz w:val="24"/>
              <w:szCs w:val="24"/>
              <w:lang w:val="pt-BR"/>
              <w14:ligatures w14:val="standardContextual"/>
            </w:rPr>
            <m:t>=</m:t>
          </m:r>
          <m:f>
            <m:fPr>
              <m:ctrlPr>
                <w:rPr>
                  <w:rFonts w:ascii="Cambria Math" w:eastAsia="Calibri" w:hAnsi="Cambria Math" w:cs="Times New Roman"/>
                  <w:i/>
                  <w:color w:val="000000"/>
                  <w:kern w:val="2"/>
                  <w:sz w:val="24"/>
                  <w:szCs w:val="24"/>
                  <w:lang w:val="pt-BR"/>
                  <w14:ligatures w14:val="standardContextual"/>
                </w:rPr>
              </m:ctrlPr>
            </m:fPr>
            <m:num>
              <m:r>
                <w:rPr>
                  <w:rFonts w:ascii="Cambria Math" w:eastAsia="Calibri" w:hAnsi="Cambria Math" w:cs="Times New Roman"/>
                  <w:color w:val="000000"/>
                  <w:kern w:val="2"/>
                  <w:sz w:val="24"/>
                  <w:szCs w:val="24"/>
                  <w:lang w:val="pt-BR"/>
                  <w14:ligatures w14:val="standardContextual"/>
                </w:rPr>
                <m:t>1</m:t>
              </m:r>
            </m:num>
            <m:den>
              <m:r>
                <w:rPr>
                  <w:rFonts w:ascii="Cambria Math" w:eastAsia="Calibri" w:hAnsi="Cambria Math" w:cs="Times New Roman"/>
                  <w:color w:val="000000"/>
                  <w:kern w:val="2"/>
                  <w:sz w:val="24"/>
                  <w:szCs w:val="24"/>
                  <w:lang w:val="pt-BR"/>
                  <w14:ligatures w14:val="standardContextual"/>
                </w:rPr>
                <m:t>2</m:t>
              </m:r>
            </m:den>
          </m:f>
          <m:d>
            <m:dPr>
              <m:ctrlPr>
                <w:rPr>
                  <w:rFonts w:ascii="Cambria Math" w:eastAsia="Calibri" w:hAnsi="Cambria Math" w:cs="Times New Roman"/>
                  <w:i/>
                  <w:color w:val="000000"/>
                  <w:kern w:val="2"/>
                  <w:sz w:val="24"/>
                  <w:szCs w:val="24"/>
                  <w:lang w:val="pt-BR"/>
                  <w14:ligatures w14:val="standardContextual"/>
                </w:rPr>
              </m:ctrlPr>
            </m:dPr>
            <m:e>
              <m:r>
                <w:rPr>
                  <w:rFonts w:ascii="Cambria Math" w:eastAsia="Calibri" w:hAnsi="Cambria Math" w:cs="Times New Roman"/>
                  <w:color w:val="000000"/>
                  <w:kern w:val="2"/>
                  <w:sz w:val="24"/>
                  <w:szCs w:val="24"/>
                  <w:lang w:val="pt-BR"/>
                  <w14:ligatures w14:val="standardContextual"/>
                </w:rPr>
                <m:t>Hz</m:t>
              </m:r>
            </m:e>
          </m:d>
        </m:oMath>
      </m:oMathPara>
    </w:p>
    <w:p w14:paraId="2F1004EF" w14:textId="77777777" w:rsidR="00304F52" w:rsidRPr="00304F52" w:rsidRDefault="00304F52" w:rsidP="00304F52">
      <w:pPr>
        <w:tabs>
          <w:tab w:val="left" w:pos="283"/>
          <w:tab w:val="left" w:pos="2835"/>
          <w:tab w:val="left" w:pos="5386"/>
          <w:tab w:val="left" w:pos="7937"/>
        </w:tabs>
        <w:spacing w:line="240" w:lineRule="auto"/>
        <w:ind w:firstLine="283"/>
        <w:jc w:val="both"/>
        <w:rPr>
          <w:rFonts w:ascii="Times New Roman" w:eastAsia="Calibri" w:hAnsi="Times New Roman" w:cs="Times New Roman"/>
          <w:b/>
          <w:bCs/>
          <w:color w:val="000000"/>
          <w:kern w:val="2"/>
          <w:sz w:val="24"/>
          <w:szCs w:val="24"/>
          <w:lang w:val="pt-BR"/>
          <w14:ligatures w14:val="standardContextual"/>
        </w:rPr>
      </w:pPr>
      <w:r w:rsidRPr="00304F52">
        <w:rPr>
          <w:rFonts w:ascii="Times New Roman" w:eastAsia="Calibri" w:hAnsi="Times New Roman" w:cs="Times New Roman"/>
          <w:b/>
          <w:bCs/>
          <w:color w:val="000000"/>
          <w:kern w:val="2"/>
          <w:sz w:val="24"/>
          <w:szCs w:val="24"/>
          <w:lang w:val="pt-BR"/>
          <w14:ligatures w14:val="standardContextual"/>
        </w:rPr>
        <w:t>Chọn C.</w:t>
      </w:r>
    </w:p>
    <w:p w14:paraId="6E115DFE" w14:textId="72C9DEFB" w:rsidR="00603883" w:rsidRPr="003F45B4" w:rsidRDefault="006E3EAC" w:rsidP="006E3EAC">
      <w:pPr>
        <w:spacing w:before="120" w:after="0" w:line="276" w:lineRule="auto"/>
        <w:jc w:val="both"/>
        <w:rPr>
          <w:rFonts w:ascii="Times New Roman" w:hAnsi="Times New Roman" w:cs="Times New Roman"/>
          <w:b/>
          <w:color w:val="0000FF"/>
          <w:sz w:val="24"/>
          <w:szCs w:val="24"/>
          <w:lang w:val="pt-BR"/>
        </w:rPr>
      </w:pPr>
      <w:r w:rsidRPr="003F45B4">
        <w:rPr>
          <w:rFonts w:ascii="Palatino Linotype" w:hAnsi="Palatino Linotype" w:cs="Times New Roman"/>
          <w:b/>
          <w:color w:val="0000FF"/>
          <w:sz w:val="24"/>
          <w:szCs w:val="24"/>
          <w:lang w:val="pt-BR"/>
        </w:rPr>
        <w:t>Câu 29:</w:t>
      </w:r>
      <w:r w:rsidRPr="003F45B4">
        <w:rPr>
          <w:rFonts w:ascii="Times New Roman" w:hAnsi="Times New Roman" w:cs="Times New Roman"/>
          <w:b/>
          <w:color w:val="0000FF"/>
          <w:sz w:val="24"/>
          <w:szCs w:val="24"/>
          <w:lang w:val="pt-BR"/>
        </w:rPr>
        <w:t xml:space="preserve"> </w:t>
      </w:r>
      <w:r w:rsidR="00B26EFA" w:rsidRPr="003F45B4">
        <w:rPr>
          <w:rFonts w:ascii="Times New Roman" w:hAnsi="Times New Roman" w:cs="Times New Roman"/>
          <w:sz w:val="24"/>
          <w:szCs w:val="24"/>
          <w:lang w:val="pt-BR"/>
        </w:rPr>
        <w:t>Trong chân không, tia màu vàng có bước sóng 580nm</w:t>
      </w:r>
      <w:r w:rsidR="00603883" w:rsidRPr="003F45B4">
        <w:rPr>
          <w:rFonts w:ascii="Times New Roman" w:hAnsi="Times New Roman" w:cs="Times New Roman"/>
          <w:sz w:val="24"/>
          <w:szCs w:val="24"/>
          <w:lang w:val="pt-BR"/>
        </w:rPr>
        <w:t xml:space="preserve">. </w:t>
      </w:r>
      <w:r w:rsidR="00B26EFA" w:rsidRPr="003F45B4">
        <w:rPr>
          <w:rFonts w:ascii="Times New Roman" w:hAnsi="Times New Roman" w:cs="Times New Roman"/>
          <w:sz w:val="24"/>
          <w:szCs w:val="24"/>
          <w:lang w:val="pt-BR"/>
        </w:rPr>
        <w:t>Tia có tần số gấp hai lần tần số của màu vàng có bước sóng trong chân không là</w:t>
      </w:r>
    </w:p>
    <w:p w14:paraId="030B999F" w14:textId="48850F42" w:rsidR="00B26EFA" w:rsidRPr="006E3EAC" w:rsidRDefault="006E3EAC" w:rsidP="006E3EA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rPr>
      </w:pPr>
      <w:r w:rsidRPr="006E3EAC">
        <w:rPr>
          <w:rFonts w:ascii="Palatino Linotype" w:hAnsi="Palatino Linotype" w:cs="Times New Roman"/>
          <w:b/>
          <w:bCs/>
          <w:color w:val="0000FF"/>
          <w:sz w:val="24"/>
          <w:szCs w:val="24"/>
        </w:rPr>
        <w:t>A.</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1740nm</w:t>
      </w:r>
      <w:r w:rsidR="00603883"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B.</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1160nm</w:t>
      </w:r>
      <w:r w:rsidR="00603883"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C.</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870nm</w:t>
      </w:r>
      <w:r w:rsidR="00603883" w:rsidRPr="006E3EAC">
        <w:rPr>
          <w:rFonts w:ascii="Times New Roman" w:hAnsi="Times New Roman" w:cs="Times New Roman"/>
          <w:b/>
          <w:color w:val="0000FF"/>
          <w:sz w:val="24"/>
          <w:szCs w:val="24"/>
        </w:rPr>
        <w:tab/>
      </w:r>
      <w:r w:rsidRPr="006E3EAC">
        <w:rPr>
          <w:rFonts w:ascii="Palatino Linotype" w:hAnsi="Palatino Linotype" w:cs="Times New Roman"/>
          <w:b/>
          <w:bCs/>
          <w:color w:val="0000FF"/>
          <w:sz w:val="24"/>
          <w:szCs w:val="24"/>
        </w:rPr>
        <w:t>D.</w:t>
      </w:r>
      <w:r w:rsidR="00603883" w:rsidRPr="006E3EAC">
        <w:rPr>
          <w:rFonts w:ascii="Times New Roman" w:hAnsi="Times New Roman" w:cs="Times New Roman"/>
          <w:b/>
          <w:bCs/>
          <w:sz w:val="24"/>
          <w:szCs w:val="24"/>
        </w:rPr>
        <w:t xml:space="preserve"> </w:t>
      </w:r>
      <w:r w:rsidR="00B26EFA" w:rsidRPr="006E3EAC">
        <w:rPr>
          <w:rFonts w:ascii="Times New Roman" w:hAnsi="Times New Roman" w:cs="Times New Roman"/>
          <w:sz w:val="24"/>
          <w:szCs w:val="24"/>
        </w:rPr>
        <w:t>290nm</w:t>
      </w:r>
    </w:p>
    <w:p w14:paraId="784EF141" w14:textId="77777777" w:rsidR="00BA059C" w:rsidRPr="00825D94" w:rsidRDefault="00BA059C" w:rsidP="00BA059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C00000"/>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14740D01" w14:textId="77777777" w:rsidR="00CE5ED6" w:rsidRPr="00CE5ED6" w:rsidRDefault="00CE5ED6" w:rsidP="00CE5ED6">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pt-BR"/>
          <w14:ligatures w14:val="standardContextual"/>
        </w:rPr>
      </w:pPr>
      <w:r w:rsidRPr="00CE5ED6">
        <w:rPr>
          <w:rFonts w:ascii="Times New Roman" w:eastAsia="Calibri" w:hAnsi="Times New Roman" w:cs="Times New Roman"/>
          <w:color w:val="000000"/>
          <w:kern w:val="2"/>
          <w:sz w:val="24"/>
          <w:szCs w:val="24"/>
          <w:lang w:val="pt-BR"/>
          <w14:ligatures w14:val="standardContextual"/>
        </w:rPr>
        <w:t>Biểu thức liên hệ giữa bước sóng, tần số và tốc độ truyền sáng trong chân không:</w:t>
      </w:r>
    </w:p>
    <w:p w14:paraId="4323AA11" w14:textId="77777777" w:rsidR="00CE5ED6" w:rsidRPr="00CE5ED6" w:rsidRDefault="00CE5ED6" w:rsidP="00CE5ED6">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pt-BR"/>
          <w14:ligatures w14:val="standardContextual"/>
        </w:rPr>
      </w:pPr>
      <m:oMathPara>
        <m:oMath>
          <m:r>
            <w:rPr>
              <w:rFonts w:ascii="Cambria Math" w:eastAsia="Calibri" w:hAnsi="Cambria Math" w:cs="Times New Roman"/>
              <w:color w:val="000000"/>
              <w:kern w:val="2"/>
              <w:sz w:val="24"/>
              <w:szCs w:val="24"/>
              <w:lang w:val="pt-BR"/>
              <w14:ligatures w14:val="standardContextual"/>
            </w:rPr>
            <m:t>λ=</m:t>
          </m:r>
          <m:f>
            <m:fPr>
              <m:ctrlPr>
                <w:rPr>
                  <w:rFonts w:ascii="Cambria Math" w:eastAsia="Calibri" w:hAnsi="Cambria Math" w:cs="Times New Roman"/>
                  <w:i/>
                  <w:color w:val="000000"/>
                  <w:kern w:val="2"/>
                  <w:sz w:val="24"/>
                  <w:szCs w:val="24"/>
                  <w:lang w:val="pt-BR"/>
                  <w14:ligatures w14:val="standardContextual"/>
                </w:rPr>
              </m:ctrlPr>
            </m:fPr>
            <m:num>
              <m:r>
                <w:rPr>
                  <w:rFonts w:ascii="Cambria Math" w:eastAsia="Calibri" w:hAnsi="Cambria Math" w:cs="Times New Roman"/>
                  <w:color w:val="000000"/>
                  <w:kern w:val="2"/>
                  <w:sz w:val="24"/>
                  <w:szCs w:val="24"/>
                  <w:lang w:val="pt-BR"/>
                  <w14:ligatures w14:val="standardContextual"/>
                </w:rPr>
                <m:t>c</m:t>
              </m:r>
            </m:num>
            <m:den>
              <m:r>
                <w:rPr>
                  <w:rFonts w:ascii="Cambria Math" w:eastAsia="Calibri" w:hAnsi="Cambria Math" w:cs="Times New Roman"/>
                  <w:color w:val="000000"/>
                  <w:kern w:val="2"/>
                  <w:sz w:val="24"/>
                  <w:szCs w:val="24"/>
                  <w:lang w:val="pt-BR"/>
                  <w14:ligatures w14:val="standardContextual"/>
                </w:rPr>
                <m:t>f</m:t>
              </m:r>
            </m:den>
          </m:f>
        </m:oMath>
      </m:oMathPara>
    </w:p>
    <w:p w14:paraId="4A402BB0" w14:textId="77777777" w:rsidR="00CE5ED6" w:rsidRPr="00CE5ED6" w:rsidRDefault="00CE5ED6" w:rsidP="00CE5ED6">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pt-BR"/>
          <w14:ligatures w14:val="standardContextual"/>
        </w:rPr>
      </w:pPr>
      <w:r w:rsidRPr="00CE5ED6">
        <w:rPr>
          <w:rFonts w:ascii="Times New Roman" w:eastAsia="Calibri" w:hAnsi="Times New Roman" w:cs="Times New Roman"/>
          <w:color w:val="000000"/>
          <w:kern w:val="2"/>
          <w:sz w:val="24"/>
          <w:szCs w:val="24"/>
          <w:lang w:val="pt-BR"/>
          <w14:ligatures w14:val="standardContextual"/>
        </w:rPr>
        <w:t xml:space="preserve">Trong chân không các bước sóng có cùng tốc độ c </w:t>
      </w:r>
      <m:oMath>
        <m:r>
          <w:rPr>
            <w:rFonts w:ascii="Cambria Math" w:eastAsia="Calibri" w:hAnsi="Cambria Math" w:cs="Times New Roman"/>
            <w:color w:val="000000"/>
            <w:kern w:val="2"/>
            <w:sz w:val="24"/>
            <w:szCs w:val="24"/>
            <w:lang w:val="pt-BR"/>
            <w14:ligatures w14:val="standardContextual"/>
          </w:rPr>
          <m:t>⇒</m:t>
        </m:r>
      </m:oMath>
      <w:r w:rsidRPr="00CE5ED6">
        <w:rPr>
          <w:rFonts w:ascii="Times New Roman" w:eastAsia="Calibri" w:hAnsi="Times New Roman" w:cs="Times New Roman"/>
          <w:color w:val="000000"/>
          <w:kern w:val="2"/>
          <w:sz w:val="24"/>
          <w:szCs w:val="24"/>
          <w:lang w:val="pt-BR"/>
          <w14:ligatures w14:val="standardContextual"/>
        </w:rPr>
        <w:t xml:space="preserve"> bước sóng tỉ lệ nghịch với tần số</w:t>
      </w:r>
    </w:p>
    <w:p w14:paraId="1AD8CCCA" w14:textId="77777777" w:rsidR="00CE5ED6" w:rsidRPr="00CE5ED6" w:rsidRDefault="00CE5ED6" w:rsidP="00CE5ED6">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pt-BR"/>
          <w14:ligatures w14:val="standardContextual"/>
        </w:rPr>
      </w:pPr>
      <m:oMathPara>
        <m:oMath>
          <m:r>
            <w:rPr>
              <w:rFonts w:ascii="Cambria Math" w:eastAsia="Calibri" w:hAnsi="Cambria Math" w:cs="Times New Roman"/>
              <w:color w:val="000000"/>
              <w:kern w:val="2"/>
              <w:sz w:val="24"/>
              <w:szCs w:val="24"/>
              <w:lang w:val="pt-BR"/>
              <w14:ligatures w14:val="standardContextual"/>
            </w:rPr>
            <m:t>f=2</m:t>
          </m:r>
          <m:sSub>
            <m:sSubPr>
              <m:ctrlPr>
                <w:rPr>
                  <w:rFonts w:ascii="Cambria Math" w:eastAsia="Calibri" w:hAnsi="Cambria Math" w:cs="Times New Roman"/>
                  <w:i/>
                  <w:color w:val="000000"/>
                  <w:kern w:val="2"/>
                  <w:sz w:val="24"/>
                  <w:szCs w:val="24"/>
                  <w:lang w:val="pt-BR"/>
                  <w14:ligatures w14:val="standardContextual"/>
                </w:rPr>
              </m:ctrlPr>
            </m:sSubPr>
            <m:e>
              <m:r>
                <w:rPr>
                  <w:rFonts w:ascii="Cambria Math" w:eastAsia="Calibri" w:hAnsi="Cambria Math" w:cs="Times New Roman"/>
                  <w:color w:val="000000"/>
                  <w:kern w:val="2"/>
                  <w:sz w:val="24"/>
                  <w:szCs w:val="24"/>
                  <w:lang w:val="pt-BR"/>
                  <w14:ligatures w14:val="standardContextual"/>
                </w:rPr>
                <m:t>f</m:t>
              </m:r>
            </m:e>
            <m:sub>
              <m:r>
                <w:rPr>
                  <w:rFonts w:ascii="Cambria Math" w:eastAsia="Calibri" w:hAnsi="Cambria Math" w:cs="Times New Roman"/>
                  <w:color w:val="000000"/>
                  <w:kern w:val="2"/>
                  <w:sz w:val="24"/>
                  <w:szCs w:val="24"/>
                  <w:lang w:val="pt-BR"/>
                  <w14:ligatures w14:val="standardContextual"/>
                </w:rPr>
                <m:t>v</m:t>
              </m:r>
            </m:sub>
          </m:sSub>
          <m:r>
            <w:rPr>
              <w:rFonts w:ascii="Cambria Math" w:eastAsia="Calibri" w:hAnsi="Cambria Math" w:cs="Times New Roman"/>
              <w:color w:val="000000"/>
              <w:kern w:val="2"/>
              <w:sz w:val="24"/>
              <w:szCs w:val="24"/>
              <w:lang w:val="pt-BR"/>
              <w14:ligatures w14:val="standardContextual"/>
            </w:rPr>
            <m:t>⇒λ=</m:t>
          </m:r>
          <m:f>
            <m:fPr>
              <m:ctrlPr>
                <w:rPr>
                  <w:rFonts w:ascii="Cambria Math" w:eastAsia="Calibri" w:hAnsi="Cambria Math" w:cs="Times New Roman"/>
                  <w:i/>
                  <w:color w:val="000000"/>
                  <w:kern w:val="2"/>
                  <w:sz w:val="24"/>
                  <w:szCs w:val="24"/>
                  <w:lang w:val="pt-BR"/>
                  <w14:ligatures w14:val="standardContextual"/>
                </w:rPr>
              </m:ctrlPr>
            </m:fPr>
            <m:num>
              <m:sSub>
                <m:sSubPr>
                  <m:ctrlPr>
                    <w:rPr>
                      <w:rFonts w:ascii="Cambria Math" w:eastAsia="Calibri" w:hAnsi="Cambria Math" w:cs="Times New Roman"/>
                      <w:i/>
                      <w:color w:val="000000"/>
                      <w:kern w:val="2"/>
                      <w:sz w:val="24"/>
                      <w:szCs w:val="24"/>
                      <w:lang w:val="pt-BR"/>
                      <w14:ligatures w14:val="standardContextual"/>
                    </w:rPr>
                  </m:ctrlPr>
                </m:sSubPr>
                <m:e>
                  <m:r>
                    <w:rPr>
                      <w:rFonts w:ascii="Cambria Math" w:eastAsia="Calibri" w:hAnsi="Cambria Math" w:cs="Times New Roman"/>
                      <w:color w:val="000000"/>
                      <w:kern w:val="2"/>
                      <w:sz w:val="24"/>
                      <w:szCs w:val="24"/>
                      <w:lang w:val="pt-BR"/>
                      <w14:ligatures w14:val="standardContextual"/>
                    </w:rPr>
                    <m:t>λ</m:t>
                  </m:r>
                </m:e>
                <m:sub>
                  <m:r>
                    <w:rPr>
                      <w:rFonts w:ascii="Cambria Math" w:eastAsia="Calibri" w:hAnsi="Cambria Math" w:cs="Times New Roman"/>
                      <w:color w:val="000000"/>
                      <w:kern w:val="2"/>
                      <w:sz w:val="24"/>
                      <w:szCs w:val="24"/>
                      <w:lang w:val="pt-BR"/>
                      <w14:ligatures w14:val="standardContextual"/>
                    </w:rPr>
                    <m:t>v</m:t>
                  </m:r>
                </m:sub>
              </m:sSub>
            </m:num>
            <m:den>
              <m:r>
                <w:rPr>
                  <w:rFonts w:ascii="Cambria Math" w:eastAsia="Calibri" w:hAnsi="Cambria Math" w:cs="Times New Roman"/>
                  <w:color w:val="000000"/>
                  <w:kern w:val="2"/>
                  <w:sz w:val="24"/>
                  <w:szCs w:val="24"/>
                  <w:lang w:val="pt-BR"/>
                  <w14:ligatures w14:val="standardContextual"/>
                </w:rPr>
                <m:t>2</m:t>
              </m:r>
            </m:den>
          </m:f>
          <m:r>
            <w:rPr>
              <w:rFonts w:ascii="Cambria Math" w:eastAsia="Calibri" w:hAnsi="Cambria Math" w:cs="Times New Roman"/>
              <w:color w:val="000000"/>
              <w:kern w:val="2"/>
              <w:sz w:val="24"/>
              <w:szCs w:val="24"/>
              <w:lang w:val="pt-BR"/>
              <w14:ligatures w14:val="standardContextual"/>
            </w:rPr>
            <m:t>=</m:t>
          </m:r>
          <m:f>
            <m:fPr>
              <m:ctrlPr>
                <w:rPr>
                  <w:rFonts w:ascii="Cambria Math" w:eastAsia="Calibri" w:hAnsi="Cambria Math" w:cs="Times New Roman"/>
                  <w:i/>
                  <w:color w:val="000000"/>
                  <w:kern w:val="2"/>
                  <w:sz w:val="24"/>
                  <w:szCs w:val="24"/>
                  <w:lang w:val="pt-BR"/>
                  <w14:ligatures w14:val="standardContextual"/>
                </w:rPr>
              </m:ctrlPr>
            </m:fPr>
            <m:num>
              <m:r>
                <w:rPr>
                  <w:rFonts w:ascii="Cambria Math" w:eastAsia="Calibri" w:hAnsi="Cambria Math" w:cs="Times New Roman"/>
                  <w:color w:val="000000"/>
                  <w:kern w:val="2"/>
                  <w:sz w:val="24"/>
                  <w:szCs w:val="24"/>
                  <w:lang w:val="pt-BR"/>
                  <w14:ligatures w14:val="standardContextual"/>
                </w:rPr>
                <m:t>580</m:t>
              </m:r>
            </m:num>
            <m:den>
              <m:r>
                <w:rPr>
                  <w:rFonts w:ascii="Cambria Math" w:eastAsia="Calibri" w:hAnsi="Cambria Math" w:cs="Times New Roman"/>
                  <w:color w:val="000000"/>
                  <w:kern w:val="2"/>
                  <w:sz w:val="24"/>
                  <w:szCs w:val="24"/>
                  <w:lang w:val="pt-BR"/>
                  <w14:ligatures w14:val="standardContextual"/>
                </w:rPr>
                <m:t>2</m:t>
              </m:r>
            </m:den>
          </m:f>
          <m:r>
            <w:rPr>
              <w:rFonts w:ascii="Cambria Math" w:eastAsia="Calibri" w:hAnsi="Cambria Math" w:cs="Times New Roman"/>
              <w:color w:val="000000"/>
              <w:kern w:val="2"/>
              <w:sz w:val="24"/>
              <w:szCs w:val="24"/>
              <w:lang w:val="pt-BR"/>
              <w14:ligatures w14:val="standardContextual"/>
            </w:rPr>
            <m:t>=290 nm</m:t>
          </m:r>
        </m:oMath>
      </m:oMathPara>
    </w:p>
    <w:p w14:paraId="0A3530A9" w14:textId="77777777" w:rsidR="00CE5ED6" w:rsidRPr="00CE5ED6" w:rsidRDefault="00CE5ED6" w:rsidP="00CE5ED6">
      <w:pPr>
        <w:tabs>
          <w:tab w:val="left" w:pos="283"/>
          <w:tab w:val="left" w:pos="2835"/>
          <w:tab w:val="left" w:pos="5386"/>
          <w:tab w:val="left" w:pos="7937"/>
        </w:tabs>
        <w:spacing w:line="240" w:lineRule="auto"/>
        <w:ind w:firstLine="283"/>
        <w:jc w:val="both"/>
        <w:rPr>
          <w:rFonts w:ascii="Times New Roman" w:eastAsia="Calibri" w:hAnsi="Times New Roman" w:cs="Times New Roman"/>
          <w:b/>
          <w:bCs/>
          <w:color w:val="000000"/>
          <w:kern w:val="2"/>
          <w:sz w:val="24"/>
          <w:szCs w:val="24"/>
          <w:lang w:val="pt-BR"/>
          <w14:ligatures w14:val="standardContextual"/>
        </w:rPr>
      </w:pPr>
      <w:r w:rsidRPr="00CE5ED6">
        <w:rPr>
          <w:rFonts w:ascii="Times New Roman" w:eastAsia="Calibri" w:hAnsi="Times New Roman" w:cs="Times New Roman"/>
          <w:b/>
          <w:bCs/>
          <w:color w:val="000000"/>
          <w:kern w:val="2"/>
          <w:sz w:val="24"/>
          <w:szCs w:val="24"/>
          <w:lang w:val="pt-BR"/>
          <w14:ligatures w14:val="standardContextual"/>
        </w:rPr>
        <w:t>Chọn D.</w:t>
      </w:r>
    </w:p>
    <w:p w14:paraId="45DB84E7" w14:textId="4EB75811" w:rsidR="00603883" w:rsidRPr="003F45B4" w:rsidRDefault="006E3EAC" w:rsidP="006E3EAC">
      <w:pPr>
        <w:spacing w:before="120" w:after="0" w:line="276" w:lineRule="auto"/>
        <w:jc w:val="both"/>
        <w:rPr>
          <w:rFonts w:ascii="Times New Roman" w:hAnsi="Times New Roman" w:cs="Times New Roman"/>
          <w:b/>
          <w:color w:val="0000FF"/>
          <w:sz w:val="24"/>
          <w:szCs w:val="24"/>
          <w:lang w:val="pt-BR"/>
        </w:rPr>
      </w:pPr>
      <w:r w:rsidRPr="003F45B4">
        <w:rPr>
          <w:rFonts w:ascii="Palatino Linotype" w:hAnsi="Palatino Linotype" w:cs="Times New Roman"/>
          <w:b/>
          <w:color w:val="0000FF"/>
          <w:sz w:val="24"/>
          <w:szCs w:val="24"/>
          <w:lang w:val="pt-BR"/>
        </w:rPr>
        <w:t>Câu 30:</w:t>
      </w:r>
      <w:r w:rsidRPr="003F45B4">
        <w:rPr>
          <w:rFonts w:ascii="Times New Roman" w:hAnsi="Times New Roman" w:cs="Times New Roman"/>
          <w:b/>
          <w:color w:val="0000FF"/>
          <w:sz w:val="24"/>
          <w:szCs w:val="24"/>
          <w:lang w:val="pt-BR"/>
        </w:rPr>
        <w:t xml:space="preserve"> </w:t>
      </w:r>
      <w:r w:rsidR="00B26EFA" w:rsidRPr="003F45B4">
        <w:rPr>
          <w:rFonts w:ascii="Times New Roman" w:hAnsi="Times New Roman" w:cs="Times New Roman"/>
          <w:sz w:val="24"/>
          <w:szCs w:val="24"/>
          <w:lang w:val="pt-BR"/>
        </w:rPr>
        <w:t xml:space="preserve">Hạt nhân </w:t>
      </w:r>
      <w:r w:rsidR="00C37FFC" w:rsidRPr="00C37FFC">
        <w:rPr>
          <w:position w:val="-14"/>
        </w:rPr>
        <w:object w:dxaOrig="480" w:dyaOrig="460" w14:anchorId="7EAE28C3">
          <v:shape id="_x0000_i1320" type="#_x0000_t75" style="width:24pt;height:22.8pt" o:ole="">
            <v:imagedata r:id="rId131" o:title=""/>
          </v:shape>
          <o:OLEObject Type="Embed" ProgID="Equation.DSMT4" ShapeID="_x0000_i1320" DrawAspect="Content" ObjectID="_1750280104" r:id="rId516"/>
        </w:object>
      </w:r>
      <w:r w:rsidR="00B26EFA" w:rsidRPr="003F45B4">
        <w:rPr>
          <w:rFonts w:ascii="Times New Roman" w:hAnsi="Times New Roman" w:cs="Times New Roman"/>
          <w:sz w:val="24"/>
          <w:szCs w:val="24"/>
          <w:lang w:val="pt-BR"/>
        </w:rPr>
        <w:t xml:space="preserve"> có khối lượng 4,0015u</w:t>
      </w:r>
      <w:r w:rsidR="00603883" w:rsidRPr="003F45B4">
        <w:rPr>
          <w:rFonts w:ascii="Times New Roman" w:hAnsi="Times New Roman" w:cs="Times New Roman"/>
          <w:sz w:val="24"/>
          <w:szCs w:val="24"/>
          <w:lang w:val="pt-BR"/>
        </w:rPr>
        <w:t xml:space="preserve">. </w:t>
      </w:r>
      <w:r w:rsidR="00B26EFA" w:rsidRPr="003F45B4">
        <w:rPr>
          <w:rFonts w:ascii="Times New Roman" w:hAnsi="Times New Roman" w:cs="Times New Roman"/>
          <w:sz w:val="24"/>
          <w:szCs w:val="24"/>
          <w:lang w:val="pt-BR"/>
        </w:rPr>
        <w:t>Lấy khối lượng của prôtôn và nơtron lần lượt là 1,0073u và 1,0087u với 1u=931,5MeV/c</w:t>
      </w:r>
      <w:r w:rsidR="00B26EFA" w:rsidRPr="003F45B4">
        <w:rPr>
          <w:rFonts w:ascii="Times New Roman" w:hAnsi="Times New Roman" w:cs="Times New Roman"/>
          <w:sz w:val="24"/>
          <w:szCs w:val="24"/>
          <w:vertAlign w:val="superscript"/>
          <w:lang w:val="pt-BR"/>
        </w:rPr>
        <w:t>2</w:t>
      </w:r>
      <w:r w:rsidR="00603883" w:rsidRPr="003F45B4">
        <w:rPr>
          <w:rFonts w:ascii="Times New Roman" w:hAnsi="Times New Roman" w:cs="Times New Roman"/>
          <w:sz w:val="24"/>
          <w:szCs w:val="24"/>
          <w:lang w:val="pt-BR"/>
        </w:rPr>
        <w:t xml:space="preserve">. </w:t>
      </w:r>
      <w:r w:rsidR="00B26EFA" w:rsidRPr="003F45B4">
        <w:rPr>
          <w:rFonts w:ascii="Times New Roman" w:hAnsi="Times New Roman" w:cs="Times New Roman"/>
          <w:sz w:val="24"/>
          <w:szCs w:val="24"/>
          <w:lang w:val="pt-BR"/>
        </w:rPr>
        <w:t xml:space="preserve">Năng lượng liên kết của hạt nhân </w:t>
      </w:r>
      <w:r w:rsidR="00C37FFC" w:rsidRPr="00C37FFC">
        <w:rPr>
          <w:position w:val="-14"/>
        </w:rPr>
        <w:object w:dxaOrig="480" w:dyaOrig="460" w14:anchorId="4E3C1D4F">
          <v:shape id="_x0000_i1321" type="#_x0000_t75" style="width:24pt;height:22.8pt" o:ole="">
            <v:imagedata r:id="rId131" o:title=""/>
          </v:shape>
          <o:OLEObject Type="Embed" ProgID="Equation.DSMT4" ShapeID="_x0000_i1321" DrawAspect="Content" ObjectID="_1750280105" r:id="rId517"/>
        </w:object>
      </w:r>
      <w:r w:rsidR="00B26EFA" w:rsidRPr="003F45B4">
        <w:rPr>
          <w:rFonts w:ascii="Times New Roman" w:hAnsi="Times New Roman" w:cs="Times New Roman"/>
          <w:sz w:val="24"/>
          <w:szCs w:val="24"/>
          <w:lang w:val="pt-BR"/>
        </w:rPr>
        <w:t xml:space="preserve"> là</w:t>
      </w:r>
    </w:p>
    <w:p w14:paraId="2A104411" w14:textId="623AFA83" w:rsidR="00603883" w:rsidRPr="003F45B4" w:rsidRDefault="006E3EAC" w:rsidP="006E3EAC">
      <w:pPr>
        <w:tabs>
          <w:tab w:val="left" w:pos="283"/>
          <w:tab w:val="left" w:pos="2835"/>
          <w:tab w:val="left" w:pos="5386"/>
          <w:tab w:val="left" w:pos="7937"/>
        </w:tabs>
        <w:spacing w:after="0" w:line="240" w:lineRule="auto"/>
        <w:ind w:firstLine="283"/>
        <w:jc w:val="both"/>
        <w:rPr>
          <w:rFonts w:ascii="Times New Roman" w:hAnsi="Times New Roman" w:cs="Times New Roman"/>
          <w:sz w:val="24"/>
          <w:szCs w:val="24"/>
          <w:lang w:val="pt-BR"/>
        </w:rPr>
      </w:pPr>
      <w:r w:rsidRPr="003F45B4">
        <w:rPr>
          <w:rFonts w:ascii="Palatino Linotype" w:hAnsi="Palatino Linotype" w:cs="Times New Roman"/>
          <w:b/>
          <w:bCs/>
          <w:color w:val="0000FF"/>
          <w:sz w:val="24"/>
          <w:szCs w:val="24"/>
          <w:lang w:val="pt-BR"/>
        </w:rPr>
        <w:t>A.</w:t>
      </w:r>
      <w:r w:rsidR="00603883" w:rsidRPr="003F45B4">
        <w:rPr>
          <w:rFonts w:ascii="Times New Roman" w:hAnsi="Times New Roman" w:cs="Times New Roman"/>
          <w:b/>
          <w:bCs/>
          <w:sz w:val="24"/>
          <w:szCs w:val="24"/>
          <w:lang w:val="pt-BR"/>
        </w:rPr>
        <w:t xml:space="preserve"> </w:t>
      </w:r>
      <w:r w:rsidR="00B26EFA" w:rsidRPr="003F45B4">
        <w:rPr>
          <w:rFonts w:ascii="Times New Roman" w:hAnsi="Times New Roman" w:cs="Times New Roman"/>
          <w:sz w:val="24"/>
          <w:szCs w:val="24"/>
          <w:lang w:val="pt-BR"/>
        </w:rPr>
        <w:t>28,4MeV</w:t>
      </w:r>
      <w:r w:rsidR="00603883" w:rsidRPr="003F45B4">
        <w:rPr>
          <w:rFonts w:ascii="Times New Roman" w:hAnsi="Times New Roman" w:cs="Times New Roman"/>
          <w:b/>
          <w:color w:val="0000FF"/>
          <w:sz w:val="24"/>
          <w:szCs w:val="24"/>
          <w:lang w:val="pt-BR"/>
        </w:rPr>
        <w:tab/>
      </w:r>
      <w:r w:rsidRPr="003F45B4">
        <w:rPr>
          <w:rFonts w:ascii="Palatino Linotype" w:hAnsi="Palatino Linotype" w:cs="Times New Roman"/>
          <w:b/>
          <w:bCs/>
          <w:color w:val="0000FF"/>
          <w:sz w:val="24"/>
          <w:szCs w:val="24"/>
          <w:lang w:val="pt-BR"/>
        </w:rPr>
        <w:t>B.</w:t>
      </w:r>
      <w:r w:rsidR="00603883" w:rsidRPr="003F45B4">
        <w:rPr>
          <w:rFonts w:ascii="Times New Roman" w:hAnsi="Times New Roman" w:cs="Times New Roman"/>
          <w:b/>
          <w:bCs/>
          <w:sz w:val="24"/>
          <w:szCs w:val="24"/>
          <w:lang w:val="pt-BR"/>
        </w:rPr>
        <w:t xml:space="preserve"> </w:t>
      </w:r>
      <w:r w:rsidR="00B26EFA" w:rsidRPr="003F45B4">
        <w:rPr>
          <w:rFonts w:ascii="Times New Roman" w:hAnsi="Times New Roman" w:cs="Times New Roman"/>
          <w:sz w:val="24"/>
          <w:szCs w:val="24"/>
          <w:lang w:val="pt-BR"/>
        </w:rPr>
        <w:t>14,2MeV</w:t>
      </w:r>
      <w:r w:rsidR="00603883" w:rsidRPr="003F45B4">
        <w:rPr>
          <w:rFonts w:ascii="Times New Roman" w:hAnsi="Times New Roman" w:cs="Times New Roman"/>
          <w:b/>
          <w:color w:val="0000FF"/>
          <w:sz w:val="24"/>
          <w:szCs w:val="24"/>
          <w:lang w:val="pt-BR"/>
        </w:rPr>
        <w:tab/>
      </w:r>
      <w:r w:rsidRPr="003F45B4">
        <w:rPr>
          <w:rFonts w:ascii="Palatino Linotype" w:hAnsi="Palatino Linotype" w:cs="Times New Roman"/>
          <w:b/>
          <w:bCs/>
          <w:color w:val="0000FF"/>
          <w:sz w:val="24"/>
          <w:szCs w:val="24"/>
          <w:lang w:val="pt-BR"/>
        </w:rPr>
        <w:t>C.</w:t>
      </w:r>
      <w:r w:rsidR="00603883" w:rsidRPr="003F45B4">
        <w:rPr>
          <w:rFonts w:ascii="Times New Roman" w:hAnsi="Times New Roman" w:cs="Times New Roman"/>
          <w:b/>
          <w:bCs/>
          <w:sz w:val="24"/>
          <w:szCs w:val="24"/>
          <w:lang w:val="pt-BR"/>
        </w:rPr>
        <w:t xml:space="preserve"> </w:t>
      </w:r>
      <w:r w:rsidR="00B26EFA" w:rsidRPr="003F45B4">
        <w:rPr>
          <w:rFonts w:ascii="Times New Roman" w:hAnsi="Times New Roman" w:cs="Times New Roman"/>
          <w:sz w:val="24"/>
          <w:szCs w:val="24"/>
          <w:lang w:val="pt-BR"/>
        </w:rPr>
        <w:t>7,1MeV</w:t>
      </w:r>
      <w:r w:rsidR="00603883" w:rsidRPr="003F45B4">
        <w:rPr>
          <w:rFonts w:ascii="Times New Roman" w:hAnsi="Times New Roman" w:cs="Times New Roman"/>
          <w:b/>
          <w:color w:val="0000FF"/>
          <w:sz w:val="24"/>
          <w:szCs w:val="24"/>
          <w:lang w:val="pt-BR"/>
        </w:rPr>
        <w:tab/>
      </w:r>
      <w:r w:rsidRPr="003F45B4">
        <w:rPr>
          <w:rFonts w:ascii="Palatino Linotype" w:hAnsi="Palatino Linotype" w:cs="Times New Roman"/>
          <w:b/>
          <w:bCs/>
          <w:color w:val="0000FF"/>
          <w:sz w:val="24"/>
          <w:szCs w:val="24"/>
          <w:lang w:val="pt-BR"/>
        </w:rPr>
        <w:t>D.</w:t>
      </w:r>
      <w:r w:rsidR="00603883" w:rsidRPr="003F45B4">
        <w:rPr>
          <w:rFonts w:ascii="Times New Roman" w:hAnsi="Times New Roman" w:cs="Times New Roman"/>
          <w:b/>
          <w:bCs/>
          <w:sz w:val="24"/>
          <w:szCs w:val="24"/>
          <w:lang w:val="pt-BR"/>
        </w:rPr>
        <w:t xml:space="preserve"> </w:t>
      </w:r>
      <w:r w:rsidR="00B26EFA" w:rsidRPr="003F45B4">
        <w:rPr>
          <w:rFonts w:ascii="Times New Roman" w:hAnsi="Times New Roman" w:cs="Times New Roman"/>
          <w:sz w:val="24"/>
          <w:szCs w:val="24"/>
          <w:lang w:val="pt-BR"/>
        </w:rPr>
        <w:t>56,8MeV</w:t>
      </w:r>
    </w:p>
    <w:p w14:paraId="5E31736F" w14:textId="77777777" w:rsidR="00BA059C" w:rsidRPr="00825D94" w:rsidRDefault="00BA059C" w:rsidP="00BA059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C00000"/>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053DE8EE" w14:textId="77777777" w:rsidR="007D3ADB" w:rsidRPr="007D3ADB" w:rsidRDefault="007D3ADB" w:rsidP="007D3ADB">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pt-BR"/>
          <w14:ligatures w14:val="standardContextual"/>
        </w:rPr>
      </w:pPr>
      <w:r w:rsidRPr="007D3ADB">
        <w:rPr>
          <w:rFonts w:ascii="Times New Roman" w:eastAsia="Calibri" w:hAnsi="Times New Roman" w:cs="Times New Roman"/>
          <w:color w:val="000000"/>
          <w:kern w:val="2"/>
          <w:sz w:val="24"/>
          <w:szCs w:val="24"/>
          <w:lang w:val="pt-BR"/>
          <w14:ligatures w14:val="standardContextual"/>
        </w:rPr>
        <w:t xml:space="preserve">Năng lượng liên kết của hạt nhân </w:t>
      </w:r>
      <m:oMath>
        <m:sPre>
          <m:sPrePr>
            <m:ctrlPr>
              <w:rPr>
                <w:rFonts w:ascii="Cambria Math" w:eastAsia="Calibri" w:hAnsi="Cambria Math" w:cs="Times New Roman"/>
                <w:i/>
                <w:color w:val="000000"/>
                <w:kern w:val="2"/>
                <w:sz w:val="24"/>
                <w:szCs w:val="24"/>
                <w:lang w:val="pt-BR"/>
                <w14:ligatures w14:val="standardContextual"/>
              </w:rPr>
            </m:ctrlPr>
          </m:sPrePr>
          <m:sub>
            <m:r>
              <w:rPr>
                <w:rFonts w:ascii="Cambria Math" w:eastAsia="Calibri" w:hAnsi="Cambria Math" w:cs="Times New Roman"/>
                <w:color w:val="000000"/>
                <w:kern w:val="2"/>
                <w:sz w:val="24"/>
                <w:szCs w:val="24"/>
                <w:lang w:val="pt-BR"/>
                <w14:ligatures w14:val="standardContextual"/>
              </w:rPr>
              <m:t>2</m:t>
            </m:r>
          </m:sub>
          <m:sup>
            <m:r>
              <w:rPr>
                <w:rFonts w:ascii="Cambria Math" w:eastAsia="Calibri" w:hAnsi="Cambria Math" w:cs="Times New Roman"/>
                <w:color w:val="000000"/>
                <w:kern w:val="2"/>
                <w:sz w:val="24"/>
                <w:szCs w:val="24"/>
                <w:lang w:val="pt-BR"/>
                <w14:ligatures w14:val="standardContextual"/>
              </w:rPr>
              <m:t>4</m:t>
            </m:r>
          </m:sup>
          <m:e>
            <m:r>
              <w:rPr>
                <w:rFonts w:ascii="Cambria Math" w:eastAsia="Calibri" w:hAnsi="Cambria Math" w:cs="Times New Roman"/>
                <w:color w:val="000000"/>
                <w:kern w:val="2"/>
                <w:sz w:val="24"/>
                <w:szCs w:val="24"/>
                <w:lang w:val="pt-BR"/>
                <w14:ligatures w14:val="standardContextual"/>
              </w:rPr>
              <m:t>H</m:t>
            </m:r>
          </m:e>
        </m:sPre>
        <m:r>
          <w:rPr>
            <w:rFonts w:ascii="Cambria Math" w:eastAsia="Calibri" w:hAnsi="Cambria Math" w:cs="Times New Roman"/>
            <w:color w:val="000000"/>
            <w:kern w:val="2"/>
            <w:sz w:val="24"/>
            <w:szCs w:val="24"/>
            <w:lang w:val="pt-BR"/>
            <w14:ligatures w14:val="standardContextual"/>
          </w:rPr>
          <m:t>e</m:t>
        </m:r>
      </m:oMath>
    </w:p>
    <w:p w14:paraId="331DB30D" w14:textId="77777777" w:rsidR="007D3ADB" w:rsidRPr="007D3ADB" w:rsidRDefault="007D3ADB" w:rsidP="007D3ADB">
      <w:pPr>
        <w:tabs>
          <w:tab w:val="left" w:pos="283"/>
          <w:tab w:val="left" w:pos="2835"/>
          <w:tab w:val="left" w:pos="5386"/>
          <w:tab w:val="left" w:pos="7937"/>
        </w:tabs>
        <w:spacing w:line="240" w:lineRule="auto"/>
        <w:ind w:firstLine="283"/>
        <w:jc w:val="both"/>
        <w:rPr>
          <w:rFonts w:ascii="Times New Roman" w:eastAsia="Calibri" w:hAnsi="Times New Roman" w:cs="Times New Roman"/>
          <w:color w:val="000000"/>
          <w:kern w:val="2"/>
          <w:sz w:val="24"/>
          <w:szCs w:val="24"/>
          <w:lang w:val="pt-BR"/>
          <w14:ligatures w14:val="standardContextual"/>
        </w:rPr>
      </w:pPr>
      <m:oMathPara>
        <m:oMath>
          <m:r>
            <m:rPr>
              <m:sty m:val="p"/>
            </m:rPr>
            <w:rPr>
              <w:rFonts w:ascii="Cambria Math" w:eastAsia="Calibri" w:hAnsi="Cambria Math" w:cs="Times New Roman"/>
              <w:color w:val="000000"/>
              <w:kern w:val="2"/>
              <w:sz w:val="24"/>
              <w:szCs w:val="24"/>
              <w:lang w:val="pt-BR"/>
              <w14:ligatures w14:val="standardContextual"/>
            </w:rPr>
            <m:t>Δ</m:t>
          </m:r>
          <m:r>
            <w:rPr>
              <w:rFonts w:ascii="Cambria Math" w:eastAsia="Calibri" w:hAnsi="Cambria Math" w:cs="Times New Roman"/>
              <w:color w:val="000000"/>
              <w:kern w:val="2"/>
              <w:sz w:val="24"/>
              <w:szCs w:val="24"/>
              <w:lang w:val="pt-BR"/>
              <w14:ligatures w14:val="standardContextual"/>
            </w:rPr>
            <m:t>E=</m:t>
          </m:r>
          <m:d>
            <m:dPr>
              <m:ctrlPr>
                <w:rPr>
                  <w:rFonts w:ascii="Cambria Math" w:eastAsia="Calibri" w:hAnsi="Cambria Math" w:cs="Times New Roman"/>
                  <w:i/>
                  <w:color w:val="000000"/>
                  <w:kern w:val="2"/>
                  <w:sz w:val="24"/>
                  <w:szCs w:val="24"/>
                  <w:lang w:val="pt-BR"/>
                  <w14:ligatures w14:val="standardContextual"/>
                </w:rPr>
              </m:ctrlPr>
            </m:dPr>
            <m:e>
              <m:r>
                <w:rPr>
                  <w:rFonts w:ascii="Cambria Math" w:eastAsia="Calibri" w:hAnsi="Cambria Math" w:cs="Times New Roman"/>
                  <w:color w:val="000000"/>
                  <w:kern w:val="2"/>
                  <w:sz w:val="24"/>
                  <w:szCs w:val="24"/>
                  <w:lang w:val="pt-BR"/>
                  <w14:ligatures w14:val="standardContextual"/>
                </w:rPr>
                <m:t>Z.mp+N.</m:t>
              </m:r>
              <m:sSub>
                <m:sSubPr>
                  <m:ctrlPr>
                    <w:rPr>
                      <w:rFonts w:ascii="Cambria Math" w:eastAsia="Calibri" w:hAnsi="Cambria Math" w:cs="Times New Roman"/>
                      <w:i/>
                      <w:color w:val="000000"/>
                      <w:kern w:val="2"/>
                      <w:sz w:val="24"/>
                      <w:szCs w:val="24"/>
                      <w:lang w:val="pt-BR"/>
                      <w14:ligatures w14:val="standardContextual"/>
                    </w:rPr>
                  </m:ctrlPr>
                </m:sSubPr>
                <m:e>
                  <m:r>
                    <w:rPr>
                      <w:rFonts w:ascii="Cambria Math" w:eastAsia="Calibri" w:hAnsi="Cambria Math" w:cs="Times New Roman"/>
                      <w:color w:val="000000"/>
                      <w:kern w:val="2"/>
                      <w:sz w:val="24"/>
                      <w:szCs w:val="24"/>
                      <w:lang w:val="pt-BR"/>
                      <w14:ligatures w14:val="standardContextual"/>
                    </w:rPr>
                    <m:t>m</m:t>
                  </m:r>
                </m:e>
                <m:sub>
                  <m:r>
                    <w:rPr>
                      <w:rFonts w:ascii="Cambria Math" w:eastAsia="Calibri" w:hAnsi="Cambria Math" w:cs="Times New Roman"/>
                      <w:color w:val="000000"/>
                      <w:kern w:val="2"/>
                      <w:sz w:val="24"/>
                      <w:szCs w:val="24"/>
                      <w:lang w:val="pt-BR"/>
                      <w14:ligatures w14:val="standardContextual"/>
                    </w:rPr>
                    <m:t>N</m:t>
                  </m:r>
                </m:sub>
              </m:sSub>
              <m:r>
                <w:rPr>
                  <w:rFonts w:ascii="Cambria Math" w:eastAsia="Calibri" w:hAnsi="Cambria Math" w:cs="Times New Roman"/>
                  <w:color w:val="000000"/>
                  <w:kern w:val="2"/>
                  <w:sz w:val="24"/>
                  <w:szCs w:val="24"/>
                  <w:lang w:val="pt-BR"/>
                  <w14:ligatures w14:val="standardContextual"/>
                </w:rPr>
                <m:t>-m</m:t>
              </m:r>
            </m:e>
          </m:d>
          <m:r>
            <w:rPr>
              <w:rFonts w:ascii="Cambria Math" w:eastAsia="Calibri" w:hAnsi="Cambria Math" w:cs="Times New Roman"/>
              <w:color w:val="000000"/>
              <w:kern w:val="2"/>
              <w:sz w:val="24"/>
              <w:szCs w:val="24"/>
              <w:lang w:val="pt-BR"/>
              <w14:ligatures w14:val="standardContextual"/>
            </w:rPr>
            <m:t>.</m:t>
          </m:r>
          <m:sSup>
            <m:sSupPr>
              <m:ctrlPr>
                <w:rPr>
                  <w:rFonts w:ascii="Cambria Math" w:eastAsia="Calibri" w:hAnsi="Cambria Math" w:cs="Times New Roman"/>
                  <w:i/>
                  <w:color w:val="000000"/>
                  <w:kern w:val="2"/>
                  <w:sz w:val="24"/>
                  <w:szCs w:val="24"/>
                  <w:lang w:val="pt-BR"/>
                  <w14:ligatures w14:val="standardContextual"/>
                </w:rPr>
              </m:ctrlPr>
            </m:sSupPr>
            <m:e>
              <m:r>
                <w:rPr>
                  <w:rFonts w:ascii="Cambria Math" w:eastAsia="Calibri" w:hAnsi="Cambria Math" w:cs="Times New Roman"/>
                  <w:color w:val="000000"/>
                  <w:kern w:val="2"/>
                  <w:sz w:val="24"/>
                  <w:szCs w:val="24"/>
                  <w:lang w:val="pt-BR"/>
                  <w14:ligatures w14:val="standardContextual"/>
                </w:rPr>
                <m:t>c</m:t>
              </m:r>
            </m:e>
            <m:sup>
              <m:r>
                <w:rPr>
                  <w:rFonts w:ascii="Cambria Math" w:eastAsia="Calibri" w:hAnsi="Cambria Math" w:cs="Times New Roman"/>
                  <w:color w:val="000000"/>
                  <w:kern w:val="2"/>
                  <w:sz w:val="24"/>
                  <w:szCs w:val="24"/>
                  <w:lang w:val="pt-BR"/>
                  <w14:ligatures w14:val="standardContextual"/>
                </w:rPr>
                <m:t>2</m:t>
              </m:r>
            </m:sup>
          </m:sSup>
          <m:r>
            <w:rPr>
              <w:rFonts w:ascii="Cambria Math" w:eastAsia="Calibri" w:hAnsi="Cambria Math" w:cs="Times New Roman"/>
              <w:color w:val="000000"/>
              <w:kern w:val="2"/>
              <w:sz w:val="24"/>
              <w:szCs w:val="24"/>
              <w:lang w:val="pt-BR"/>
              <w14:ligatures w14:val="standardContextual"/>
            </w:rPr>
            <m:t>=</m:t>
          </m:r>
          <m:d>
            <m:dPr>
              <m:ctrlPr>
                <w:rPr>
                  <w:rFonts w:ascii="Cambria Math" w:eastAsia="Calibri" w:hAnsi="Cambria Math" w:cs="Times New Roman"/>
                  <w:i/>
                  <w:color w:val="000000"/>
                  <w:kern w:val="2"/>
                  <w:sz w:val="24"/>
                  <w:szCs w:val="24"/>
                  <w:lang w:val="pt-BR"/>
                  <w14:ligatures w14:val="standardContextual"/>
                </w:rPr>
              </m:ctrlPr>
            </m:dPr>
            <m:e>
              <m:r>
                <w:rPr>
                  <w:rFonts w:ascii="Cambria Math" w:eastAsia="Calibri" w:hAnsi="Cambria Math" w:cs="Times New Roman"/>
                  <w:color w:val="000000"/>
                  <w:kern w:val="2"/>
                  <w:sz w:val="24"/>
                  <w:szCs w:val="24"/>
                  <w:lang w:val="pt-BR"/>
                  <w14:ligatures w14:val="standardContextual"/>
                </w:rPr>
                <m:t>2.1,0073+2.1,0087-4,0015</m:t>
              </m:r>
            </m:e>
          </m:d>
          <m:r>
            <w:rPr>
              <w:rFonts w:ascii="Cambria Math" w:eastAsia="Calibri" w:hAnsi="Cambria Math" w:cs="Times New Roman"/>
              <w:color w:val="000000"/>
              <w:kern w:val="2"/>
              <w:sz w:val="24"/>
              <w:szCs w:val="24"/>
              <w:lang w:val="pt-BR"/>
              <w14:ligatures w14:val="standardContextual"/>
            </w:rPr>
            <m:t>×931,5=28,4 MeV</m:t>
          </m:r>
        </m:oMath>
      </m:oMathPara>
    </w:p>
    <w:p w14:paraId="156AC33B" w14:textId="77777777" w:rsidR="007D3ADB" w:rsidRPr="007D3ADB" w:rsidRDefault="007D3ADB" w:rsidP="007D3ADB">
      <w:pPr>
        <w:tabs>
          <w:tab w:val="left" w:pos="283"/>
          <w:tab w:val="left" w:pos="2835"/>
          <w:tab w:val="left" w:pos="5386"/>
          <w:tab w:val="left" w:pos="7937"/>
        </w:tabs>
        <w:spacing w:line="240" w:lineRule="auto"/>
        <w:ind w:firstLine="283"/>
        <w:jc w:val="both"/>
        <w:rPr>
          <w:rFonts w:ascii="Times New Roman" w:eastAsia="Calibri" w:hAnsi="Times New Roman" w:cs="Times New Roman"/>
          <w:b/>
          <w:bCs/>
          <w:color w:val="000000"/>
          <w:kern w:val="2"/>
          <w:sz w:val="24"/>
          <w:szCs w:val="24"/>
          <w:lang w:val="pt-BR"/>
          <w14:ligatures w14:val="standardContextual"/>
        </w:rPr>
      </w:pPr>
      <w:r w:rsidRPr="007D3ADB">
        <w:rPr>
          <w:rFonts w:ascii="Times New Roman" w:eastAsia="Calibri" w:hAnsi="Times New Roman" w:cs="Times New Roman"/>
          <w:b/>
          <w:bCs/>
          <w:color w:val="000000"/>
          <w:kern w:val="2"/>
          <w:sz w:val="24"/>
          <w:szCs w:val="24"/>
          <w:lang w:val="pt-BR"/>
          <w14:ligatures w14:val="standardContextual"/>
        </w:rPr>
        <w:t>Chọn A.</w:t>
      </w:r>
    </w:p>
    <w:p w14:paraId="253BF499" w14:textId="77777777" w:rsidR="0016090E" w:rsidRPr="003F45B4" w:rsidRDefault="006E3EAC" w:rsidP="006E3EAC">
      <w:pPr>
        <w:spacing w:before="120" w:after="0" w:line="276" w:lineRule="auto"/>
        <w:jc w:val="both"/>
        <w:rPr>
          <w:rFonts w:ascii="Times New Roman" w:hAnsi="Times New Roman" w:cs="Times New Roman"/>
          <w:sz w:val="24"/>
          <w:szCs w:val="24"/>
          <w:lang w:val="pt-BR"/>
        </w:rPr>
      </w:pPr>
      <w:r w:rsidRPr="003F45B4">
        <w:rPr>
          <w:rFonts w:ascii="Palatino Linotype" w:hAnsi="Palatino Linotype" w:cs="Times New Roman"/>
          <w:b/>
          <w:color w:val="0000FF"/>
          <w:sz w:val="24"/>
          <w:szCs w:val="24"/>
          <w:lang w:val="pt-BR"/>
        </w:rPr>
        <w:t>Câu 31:</w:t>
      </w:r>
      <w:r w:rsidRPr="003F45B4">
        <w:rPr>
          <w:rFonts w:ascii="Times New Roman" w:hAnsi="Times New Roman" w:cs="Times New Roman"/>
          <w:b/>
          <w:color w:val="0000FF"/>
          <w:sz w:val="24"/>
          <w:szCs w:val="24"/>
          <w:lang w:val="pt-BR"/>
        </w:rPr>
        <w:t xml:space="preserve"> </w:t>
      </w:r>
      <w:r w:rsidR="00933082" w:rsidRPr="003F45B4">
        <w:rPr>
          <w:rFonts w:ascii="Times New Roman" w:hAnsi="Times New Roman" w:cs="Times New Roman"/>
          <w:sz w:val="24"/>
          <w:szCs w:val="24"/>
          <w:lang w:val="pt-BR"/>
        </w:rPr>
        <w:t xml:space="preserve"> Đặt điện áp </w:t>
      </w:r>
      <w:r w:rsidR="00C37FFC" w:rsidRPr="00C37FFC">
        <w:rPr>
          <w:position w:val="-18"/>
        </w:rPr>
        <w:object w:dxaOrig="2980" w:dyaOrig="499" w14:anchorId="2F4C2A3B">
          <v:shape id="_x0000_i1322" type="#_x0000_t75" style="width:148.8pt;height:24.6pt" o:ole="">
            <v:imagedata r:id="rId134" o:title=""/>
          </v:shape>
          <o:OLEObject Type="Embed" ProgID="Equation.DSMT4" ShapeID="_x0000_i1322" DrawAspect="Content" ObjectID="_1750280106" r:id="rId518"/>
        </w:object>
      </w:r>
      <w:r w:rsidR="00933082" w:rsidRPr="003F45B4">
        <w:rPr>
          <w:rFonts w:ascii="Times New Roman" w:hAnsi="Times New Roman" w:cs="Times New Roman"/>
          <w:sz w:val="24"/>
          <w:szCs w:val="24"/>
          <w:lang w:val="pt-BR"/>
        </w:rPr>
        <w:t xml:space="preserve"> tính bằng s) vào hai đầu đoạn mạch </w:t>
      </w:r>
      <w:r w:rsidR="00C37FFC" w:rsidRPr="00025957">
        <w:rPr>
          <w:position w:val="-4"/>
        </w:rPr>
        <w:object w:dxaOrig="420" w:dyaOrig="260" w14:anchorId="5F85DC7B">
          <v:shape id="_x0000_i1323" type="#_x0000_t75" style="width:21pt;height:12.6pt" o:ole="">
            <v:imagedata r:id="rId136" o:title=""/>
          </v:shape>
          <o:OLEObject Type="Embed" ProgID="Equation.DSMT4" ShapeID="_x0000_i1323" DrawAspect="Content" ObjectID="_1750280107" r:id="rId519"/>
        </w:object>
      </w:r>
      <w:r w:rsidR="00933082" w:rsidRPr="003F45B4">
        <w:rPr>
          <w:rFonts w:ascii="Times New Roman" w:hAnsi="Times New Roman" w:cs="Times New Roman"/>
          <w:sz w:val="24"/>
          <w:szCs w:val="24"/>
          <w:lang w:val="pt-BR"/>
        </w:rPr>
        <w:t xml:space="preserve"> như hình bên</w:t>
      </w:r>
      <w:r w:rsidR="00603883" w:rsidRPr="003F45B4">
        <w:rPr>
          <w:rFonts w:ascii="Times New Roman" w:hAnsi="Times New Roman" w:cs="Times New Roman"/>
          <w:sz w:val="24"/>
          <w:szCs w:val="24"/>
          <w:lang w:val="pt-BR"/>
        </w:rPr>
        <w:t xml:space="preserve">. </w:t>
      </w:r>
      <w:r w:rsidR="00933082" w:rsidRPr="003F45B4">
        <w:rPr>
          <w:rFonts w:ascii="Times New Roman" w:hAnsi="Times New Roman" w:cs="Times New Roman"/>
          <w:sz w:val="24"/>
          <w:szCs w:val="24"/>
          <w:lang w:val="pt-BR"/>
        </w:rPr>
        <w:t xml:space="preserve">Biết điện trở </w:t>
      </w:r>
      <w:r w:rsidR="00C37FFC" w:rsidRPr="00025957">
        <w:rPr>
          <w:position w:val="-4"/>
        </w:rPr>
        <w:object w:dxaOrig="960" w:dyaOrig="260" w14:anchorId="1A995E5C">
          <v:shape id="_x0000_i1324" type="#_x0000_t75" style="width:48pt;height:12.6pt" o:ole="">
            <v:imagedata r:id="rId138" o:title=""/>
          </v:shape>
          <o:OLEObject Type="Embed" ProgID="Equation.DSMT4" ShapeID="_x0000_i1324" DrawAspect="Content" ObjectID="_1750280108" r:id="rId520"/>
        </w:object>
      </w:r>
      <w:r w:rsidR="00933082" w:rsidRPr="003F45B4">
        <w:rPr>
          <w:rFonts w:ascii="Times New Roman" w:hAnsi="Times New Roman" w:cs="Times New Roman"/>
          <w:sz w:val="24"/>
          <w:szCs w:val="24"/>
          <w:lang w:val="pt-BR"/>
        </w:rPr>
        <w:t xml:space="preserve">, tụ điện có </w:t>
      </w:r>
      <w:r w:rsidR="00C37FFC" w:rsidRPr="00C37FFC">
        <w:rPr>
          <w:position w:val="-24"/>
        </w:rPr>
        <w:object w:dxaOrig="1200" w:dyaOrig="720" w14:anchorId="6F7E82F2">
          <v:shape id="_x0000_i1325" type="#_x0000_t75" style="width:60pt;height:36pt" o:ole="">
            <v:imagedata r:id="rId140" o:title=""/>
          </v:shape>
          <o:OLEObject Type="Embed" ProgID="Equation.DSMT4" ShapeID="_x0000_i1325" DrawAspect="Content" ObjectID="_1750280109" r:id="rId521"/>
        </w:object>
      </w:r>
      <w:r w:rsidR="00933082" w:rsidRPr="003F45B4">
        <w:rPr>
          <w:rFonts w:ascii="Times New Roman" w:hAnsi="Times New Roman" w:cs="Times New Roman"/>
          <w:sz w:val="24"/>
          <w:szCs w:val="24"/>
          <w:lang w:val="pt-BR"/>
        </w:rPr>
        <w:t xml:space="preserve"> và cuộn cảm thuần có độ tự cảm </w:t>
      </w:r>
      <w:r w:rsidR="00C37FFC" w:rsidRPr="00025957">
        <w:rPr>
          <w:position w:val="-4"/>
        </w:rPr>
        <w:object w:dxaOrig="220" w:dyaOrig="260" w14:anchorId="4598F78E">
          <v:shape id="_x0000_i1326" type="#_x0000_t75" style="width:11.4pt;height:12.6pt" o:ole="">
            <v:imagedata r:id="rId142" o:title=""/>
          </v:shape>
          <o:OLEObject Type="Embed" ProgID="Equation.DSMT4" ShapeID="_x0000_i1326" DrawAspect="Content" ObjectID="_1750280110" r:id="rId522"/>
        </w:object>
      </w:r>
      <w:r w:rsidR="00933082" w:rsidRPr="003F45B4">
        <w:rPr>
          <w:rFonts w:ascii="Times New Roman" w:hAnsi="Times New Roman" w:cs="Times New Roman"/>
          <w:sz w:val="24"/>
          <w:szCs w:val="24"/>
          <w:lang w:val="pt-BR"/>
        </w:rPr>
        <w:t xml:space="preserve"> thay đồi được</w:t>
      </w:r>
      <w:r w:rsidR="00603883" w:rsidRPr="003F45B4">
        <w:rPr>
          <w:rFonts w:ascii="Times New Roman" w:hAnsi="Times New Roman" w:cs="Times New Roman"/>
          <w:sz w:val="24"/>
          <w:szCs w:val="24"/>
          <w:lang w:val="pt-BR"/>
        </w:rPr>
        <w:t xml:space="preserve">. </w:t>
      </w:r>
      <w:r w:rsidR="00933082" w:rsidRPr="003F45B4">
        <w:rPr>
          <w:rFonts w:ascii="Times New Roman" w:hAnsi="Times New Roman" w:cs="Times New Roman"/>
          <w:sz w:val="24"/>
          <w:szCs w:val="24"/>
          <w:lang w:val="pt-BR"/>
        </w:rPr>
        <w:t xml:space="preserve">Điều chỉnh </w:t>
      </w:r>
      <w:r w:rsidR="00C37FFC" w:rsidRPr="00025957">
        <w:rPr>
          <w:position w:val="-4"/>
        </w:rPr>
        <w:object w:dxaOrig="220" w:dyaOrig="260" w14:anchorId="1B5F1D99">
          <v:shape id="_x0000_i1327" type="#_x0000_t75" style="width:11.4pt;height:12.6pt" o:ole="">
            <v:imagedata r:id="rId142" o:title=""/>
          </v:shape>
          <o:OLEObject Type="Embed" ProgID="Equation.DSMT4" ShapeID="_x0000_i1327" DrawAspect="Content" ObjectID="_1750280111" r:id="rId523"/>
        </w:object>
      </w:r>
      <w:r w:rsidR="00933082" w:rsidRPr="003F45B4">
        <w:rPr>
          <w:rFonts w:ascii="Times New Roman" w:hAnsi="Times New Roman" w:cs="Times New Roman"/>
          <w:sz w:val="24"/>
          <w:szCs w:val="24"/>
          <w:lang w:val="pt-BR"/>
        </w:rPr>
        <w:t xml:space="preserve"> để công suất điện tiêu thụ trên đoạn mạch </w:t>
      </w:r>
      <w:r w:rsidR="008D215E" w:rsidRPr="003F45B4">
        <w:rPr>
          <w:rFonts w:ascii="Times New Roman" w:hAnsi="Times New Roman" w:cs="Times New Roman"/>
          <w:sz w:val="24"/>
          <w:szCs w:val="24"/>
          <w:lang w:val="pt-BR"/>
        </w:rPr>
        <w:t>A</w:t>
      </w:r>
      <w:r w:rsidR="008D215E" w:rsidRPr="003F45B4">
        <w:rPr>
          <w:rFonts w:ascii="Times New Roman" w:hAnsi="Times New Roman" w:cs="Times New Roman"/>
          <w:sz w:val="24"/>
          <w:lang w:val="pt-BR"/>
        </w:rPr>
        <w:t>N</w:t>
      </w:r>
      <w:r w:rsidR="00933082" w:rsidRPr="003F45B4">
        <w:rPr>
          <w:rFonts w:ascii="Times New Roman" w:hAnsi="Times New Roman" w:cs="Times New Roman"/>
          <w:sz w:val="24"/>
          <w:szCs w:val="24"/>
          <w:lang w:val="pt-BR"/>
        </w:rPr>
        <w:t xml:space="preserve"> đạt cực đại</w:t>
      </w:r>
      <w:r w:rsidR="00603883" w:rsidRPr="003F45B4">
        <w:rPr>
          <w:rFonts w:ascii="Times New Roman" w:hAnsi="Times New Roman" w:cs="Times New Roman"/>
          <w:sz w:val="24"/>
          <w:szCs w:val="24"/>
          <w:lang w:val="pt-BR"/>
        </w:rPr>
        <w:t xml:space="preserve">. </w:t>
      </w:r>
      <w:r w:rsidR="00933082" w:rsidRPr="003F45B4">
        <w:rPr>
          <w:rFonts w:ascii="Times New Roman" w:hAnsi="Times New Roman" w:cs="Times New Roman"/>
          <w:sz w:val="24"/>
          <w:szCs w:val="24"/>
          <w:lang w:val="pt-BR"/>
        </w:rPr>
        <w:t xml:space="preserve">Khi đó, điện áp giữa hai đầu đoạn mạch </w:t>
      </w:r>
      <w:r w:rsidR="008D215E" w:rsidRPr="003F45B4">
        <w:rPr>
          <w:rFonts w:ascii="Times New Roman" w:hAnsi="Times New Roman" w:cs="Times New Roman"/>
          <w:sz w:val="24"/>
          <w:lang w:val="pt-BR"/>
        </w:rPr>
        <w:t>AN</w:t>
      </w:r>
      <w:r w:rsidR="00933082" w:rsidRPr="003F45B4">
        <w:rPr>
          <w:rFonts w:ascii="Times New Roman" w:hAnsi="Times New Roman" w:cs="Times New Roman"/>
          <w:sz w:val="24"/>
          <w:szCs w:val="24"/>
          <w:lang w:val="pt-BR"/>
        </w:rPr>
        <w:t xml:space="preserve"> có biểu thức là</w:t>
      </w:r>
    </w:p>
    <w:p w14:paraId="6EB7A149" w14:textId="3227357E" w:rsidR="00603883" w:rsidRPr="006E3EAC" w:rsidRDefault="0016090E" w:rsidP="0016090E">
      <w:pPr>
        <w:spacing w:before="120" w:after="0" w:line="276" w:lineRule="auto"/>
        <w:jc w:val="center"/>
        <w:rPr>
          <w:rFonts w:ascii="Times New Roman" w:hAnsi="Times New Roman" w:cs="Times New Roman"/>
          <w:b/>
          <w:color w:val="0000FF"/>
          <w:sz w:val="24"/>
          <w:szCs w:val="24"/>
        </w:rPr>
      </w:pPr>
      <w:r w:rsidRPr="00DC2EB1">
        <w:rPr>
          <w:rFonts w:ascii="Times New Roman" w:eastAsia="Calibri" w:hAnsi="Times New Roman" w:cs="Times New Roman"/>
          <w:noProof/>
          <w:sz w:val="24"/>
          <w:szCs w:val="24"/>
        </w:rPr>
        <mc:AlternateContent>
          <mc:Choice Requires="wpg">
            <w:drawing>
              <wp:inline distT="0" distB="0" distL="0" distR="0" wp14:anchorId="0D1E8C43" wp14:editId="5673C3B1">
                <wp:extent cx="2030400" cy="604800"/>
                <wp:effectExtent l="0" t="0" r="0" b="5080"/>
                <wp:docPr id="5855" name="Group 1"/>
                <wp:cNvGraphicFramePr/>
                <a:graphic xmlns:a="http://schemas.openxmlformats.org/drawingml/2006/main">
                  <a:graphicData uri="http://schemas.microsoft.com/office/word/2010/wordprocessingGroup">
                    <wpg:wgp>
                      <wpg:cNvGrpSpPr/>
                      <wpg:grpSpPr>
                        <a:xfrm>
                          <a:off x="0" y="0"/>
                          <a:ext cx="2030400" cy="604800"/>
                          <a:chOff x="0" y="0"/>
                          <a:chExt cx="2029462" cy="605166"/>
                        </a:xfrm>
                      </wpg:grpSpPr>
                      <wpg:grpSp>
                        <wpg:cNvPr id="5856" name="Group 5856"/>
                        <wpg:cNvGrpSpPr/>
                        <wpg:grpSpPr>
                          <a:xfrm>
                            <a:off x="0" y="0"/>
                            <a:ext cx="2029462" cy="605166"/>
                            <a:chOff x="98892" y="2112"/>
                            <a:chExt cx="2029495" cy="605481"/>
                          </a:xfrm>
                        </wpg:grpSpPr>
                        <wpg:grpSp>
                          <wpg:cNvPr id="5857" name="Group 5857"/>
                          <wpg:cNvGrpSpPr/>
                          <wpg:grpSpPr>
                            <a:xfrm>
                              <a:off x="238351" y="346692"/>
                              <a:ext cx="1737360" cy="0"/>
                              <a:chOff x="0" y="0"/>
                              <a:chExt cx="1737360" cy="0"/>
                            </a:xfrm>
                          </wpg:grpSpPr>
                          <wps:wsp>
                            <wps:cNvPr id="5858" name="Straight Connector 5858"/>
                            <wps:cNvCnPr/>
                            <wps:spPr>
                              <a:xfrm>
                                <a:off x="0" y="0"/>
                                <a:ext cx="1737360" cy="0"/>
                              </a:xfrm>
                              <a:prstGeom prst="line">
                                <a:avLst/>
                              </a:prstGeom>
                              <a:noFill/>
                              <a:ln w="12700" cap="flat" cmpd="sng" algn="ctr">
                                <a:solidFill>
                                  <a:sysClr val="windowText" lastClr="000000"/>
                                </a:solidFill>
                                <a:prstDash val="solid"/>
                                <a:miter lim="800000"/>
                                <a:headEnd type="diamond" w="sm" len="sm"/>
                                <a:tailEnd type="diamond" w="sm" len="sm"/>
                              </a:ln>
                              <a:effectLst/>
                            </wps:spPr>
                            <wps:bodyPr/>
                          </wps:wsp>
                          <wps:wsp>
                            <wps:cNvPr id="5859" name="Line 192"/>
                            <wps:cNvCnPr>
                              <a:cxnSpLocks noChangeShapeType="1"/>
                            </wps:cNvCnPr>
                            <wps:spPr bwMode="auto">
                              <a:xfrm>
                                <a:off x="996739" y="0"/>
                                <a:ext cx="11336"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s:wsp>
                          <wps:cNvPr id="5860" name="Rectangle 5860"/>
                          <wps:cNvSpPr/>
                          <wps:spPr>
                            <a:xfrm>
                              <a:off x="455033" y="290354"/>
                              <a:ext cx="273050" cy="117475"/>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5861" name="Group 5861"/>
                          <wpg:cNvGrpSpPr/>
                          <wpg:grpSpPr>
                            <a:xfrm>
                              <a:off x="969958" y="234017"/>
                              <a:ext cx="73656" cy="229870"/>
                              <a:chOff x="-61575" y="0"/>
                              <a:chExt cx="73814" cy="230354"/>
                            </a:xfrm>
                          </wpg:grpSpPr>
                          <wps:wsp>
                            <wps:cNvPr id="5862" name="Rectangle 5862"/>
                            <wps:cNvSpPr/>
                            <wps:spPr>
                              <a:xfrm>
                                <a:off x="-56817" y="9525"/>
                                <a:ext cx="62865" cy="21590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5863" name="Line 145"/>
                            <wps:cNvCnPr>
                              <a:cxnSpLocks noChangeShapeType="1"/>
                            </wps:cNvCnPr>
                            <wps:spPr bwMode="auto">
                              <a:xfrm>
                                <a:off x="-61575" y="0"/>
                                <a:ext cx="0" cy="230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864" name="Line 145"/>
                            <wps:cNvCnPr>
                              <a:cxnSpLocks noChangeShapeType="1"/>
                            </wps:cNvCnPr>
                            <wps:spPr bwMode="auto">
                              <a:xfrm>
                                <a:off x="12239" y="0"/>
                                <a:ext cx="0" cy="2298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5865" name="Group 5865"/>
                          <wpg:cNvGrpSpPr/>
                          <wpg:grpSpPr>
                            <a:xfrm rot="5400000">
                              <a:off x="1525444" y="125676"/>
                              <a:ext cx="114935" cy="452755"/>
                              <a:chOff x="0" y="0"/>
                              <a:chExt cx="114935" cy="452755"/>
                            </a:xfrm>
                          </wpg:grpSpPr>
                          <wps:wsp>
                            <wps:cNvPr id="5866" name="Rectangle 5866"/>
                            <wps:cNvSpPr/>
                            <wps:spPr>
                              <a:xfrm>
                                <a:off x="16828" y="11747"/>
                                <a:ext cx="86203" cy="429768"/>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5867" name="Group 146"/>
                            <wpg:cNvGrpSpPr>
                              <a:grpSpLocks/>
                            </wpg:cNvGrpSpPr>
                            <wpg:grpSpPr bwMode="auto">
                              <a:xfrm rot="16200000">
                                <a:off x="-168910" y="168910"/>
                                <a:ext cx="452755" cy="114935"/>
                                <a:chOff x="1804" y="1830"/>
                                <a:chExt cx="714" cy="180"/>
                              </a:xfrm>
                            </wpg:grpSpPr>
                            <wpg:grpSp>
                              <wpg:cNvPr id="5868" name="Group 147"/>
                              <wpg:cNvGrpSpPr>
                                <a:grpSpLocks/>
                              </wpg:cNvGrpSpPr>
                              <wpg:grpSpPr bwMode="auto">
                                <a:xfrm>
                                  <a:off x="2274" y="1830"/>
                                  <a:ext cx="151" cy="180"/>
                                  <a:chOff x="2880" y="2520"/>
                                  <a:chExt cx="1440" cy="1440"/>
                                </a:xfrm>
                              </wpg:grpSpPr>
                              <wpg:grpSp>
                                <wpg:cNvPr id="5869" name="Group 148"/>
                                <wpg:cNvGrpSpPr>
                                  <a:grpSpLocks/>
                                </wpg:cNvGrpSpPr>
                                <wpg:grpSpPr bwMode="auto">
                                  <a:xfrm>
                                    <a:off x="2880" y="2520"/>
                                    <a:ext cx="1440" cy="1080"/>
                                    <a:chOff x="2880" y="2520"/>
                                    <a:chExt cx="2160" cy="1080"/>
                                  </a:xfrm>
                                </wpg:grpSpPr>
                                <wps:wsp>
                                  <wps:cNvPr id="5870" name="Arc 14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871" name="Arc 15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5872" name="Group 151"/>
                                <wpg:cNvGrpSpPr>
                                  <a:grpSpLocks/>
                                </wpg:cNvGrpSpPr>
                                <wpg:grpSpPr bwMode="auto">
                                  <a:xfrm flipV="1">
                                    <a:off x="3780" y="3600"/>
                                    <a:ext cx="540" cy="360"/>
                                    <a:chOff x="2880" y="2520"/>
                                    <a:chExt cx="2160" cy="1080"/>
                                  </a:xfrm>
                                </wpg:grpSpPr>
                                <wps:wsp>
                                  <wps:cNvPr id="5873" name="Arc 15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874" name="Arc 15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5875" name="Arc 154"/>
                              <wps:cNvSpPr>
                                <a:spLocks/>
                              </wps:cNvSpPr>
                              <wps:spPr bwMode="auto">
                                <a:xfrm>
                                  <a:off x="2444" y="1830"/>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0" y="0"/>
                                      </a:moveTo>
                                      <a:cubicBezTo>
                                        <a:pt x="9877" y="0"/>
                                        <a:pt x="18496" y="6700"/>
                                        <a:pt x="20932" y="16273"/>
                                      </a:cubicBezTo>
                                    </a:path>
                                    <a:path w="20933" h="21600" stroke="0" extrusionOk="0">
                                      <a:moveTo>
                                        <a:pt x="0" y="0"/>
                                      </a:moveTo>
                                      <a:cubicBezTo>
                                        <a:pt x="9877" y="0"/>
                                        <a:pt x="18496" y="6700"/>
                                        <a:pt x="20932" y="162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876" name="Arc 155"/>
                              <wps:cNvSpPr>
                                <a:spLocks/>
                              </wps:cNvSpPr>
                              <wps:spPr bwMode="auto">
                                <a:xfrm flipH="1">
                                  <a:off x="2368"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5877" name="Group 156"/>
                              <wpg:cNvGrpSpPr>
                                <a:grpSpLocks/>
                              </wpg:cNvGrpSpPr>
                              <wpg:grpSpPr bwMode="auto">
                                <a:xfrm>
                                  <a:off x="2179" y="1830"/>
                                  <a:ext cx="152" cy="180"/>
                                  <a:chOff x="2880" y="2520"/>
                                  <a:chExt cx="1440" cy="1440"/>
                                </a:xfrm>
                              </wpg:grpSpPr>
                              <wpg:grpSp>
                                <wpg:cNvPr id="5878" name="Group 157"/>
                                <wpg:cNvGrpSpPr>
                                  <a:grpSpLocks/>
                                </wpg:cNvGrpSpPr>
                                <wpg:grpSpPr bwMode="auto">
                                  <a:xfrm>
                                    <a:off x="2880" y="2520"/>
                                    <a:ext cx="1440" cy="1080"/>
                                    <a:chOff x="2880" y="2520"/>
                                    <a:chExt cx="2160" cy="1080"/>
                                  </a:xfrm>
                                </wpg:grpSpPr>
                                <wps:wsp>
                                  <wps:cNvPr id="5879" name="Arc 15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5880" name="Arc 15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0048" name="Group 160"/>
                                <wpg:cNvGrpSpPr>
                                  <a:grpSpLocks/>
                                </wpg:cNvGrpSpPr>
                                <wpg:grpSpPr bwMode="auto">
                                  <a:xfrm flipV="1">
                                    <a:off x="3780" y="3600"/>
                                    <a:ext cx="540" cy="360"/>
                                    <a:chOff x="2880" y="2520"/>
                                    <a:chExt cx="2160" cy="1080"/>
                                  </a:xfrm>
                                </wpg:grpSpPr>
                                <wps:wsp>
                                  <wps:cNvPr id="10049" name="Arc 16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050" name="Arc 16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0051" name="Group 163"/>
                              <wpg:cNvGrpSpPr>
                                <a:grpSpLocks/>
                              </wpg:cNvGrpSpPr>
                              <wpg:grpSpPr bwMode="auto">
                                <a:xfrm>
                                  <a:off x="2084" y="1830"/>
                                  <a:ext cx="152" cy="180"/>
                                  <a:chOff x="2880" y="2520"/>
                                  <a:chExt cx="1440" cy="1440"/>
                                </a:xfrm>
                              </wpg:grpSpPr>
                              <wpg:grpSp>
                                <wpg:cNvPr id="10052" name="Group 164"/>
                                <wpg:cNvGrpSpPr>
                                  <a:grpSpLocks/>
                                </wpg:cNvGrpSpPr>
                                <wpg:grpSpPr bwMode="auto">
                                  <a:xfrm>
                                    <a:off x="2880" y="2520"/>
                                    <a:ext cx="1440" cy="1080"/>
                                    <a:chOff x="2880" y="2520"/>
                                    <a:chExt cx="2160" cy="1080"/>
                                  </a:xfrm>
                                </wpg:grpSpPr>
                                <wps:wsp>
                                  <wps:cNvPr id="10053" name="Arc 16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054" name="Arc 16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0055" name="Group 167"/>
                                <wpg:cNvGrpSpPr>
                                  <a:grpSpLocks/>
                                </wpg:cNvGrpSpPr>
                                <wpg:grpSpPr bwMode="auto">
                                  <a:xfrm flipV="1">
                                    <a:off x="3780" y="3600"/>
                                    <a:ext cx="540" cy="360"/>
                                    <a:chOff x="2880" y="2520"/>
                                    <a:chExt cx="2160" cy="1080"/>
                                  </a:xfrm>
                                </wpg:grpSpPr>
                                <wps:wsp>
                                  <wps:cNvPr id="10056" name="Arc 16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057" name="Arc 16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0058" name="Group 170"/>
                              <wpg:cNvGrpSpPr>
                                <a:grpSpLocks/>
                              </wpg:cNvGrpSpPr>
                              <wpg:grpSpPr bwMode="auto">
                                <a:xfrm>
                                  <a:off x="1989" y="1830"/>
                                  <a:ext cx="152" cy="180"/>
                                  <a:chOff x="2880" y="2520"/>
                                  <a:chExt cx="1440" cy="1440"/>
                                </a:xfrm>
                              </wpg:grpSpPr>
                              <wpg:grpSp>
                                <wpg:cNvPr id="10059" name="Group 171"/>
                                <wpg:cNvGrpSpPr>
                                  <a:grpSpLocks/>
                                </wpg:cNvGrpSpPr>
                                <wpg:grpSpPr bwMode="auto">
                                  <a:xfrm>
                                    <a:off x="2880" y="2520"/>
                                    <a:ext cx="1440" cy="1080"/>
                                    <a:chOff x="2880" y="2520"/>
                                    <a:chExt cx="2160" cy="1080"/>
                                  </a:xfrm>
                                </wpg:grpSpPr>
                                <wps:wsp>
                                  <wps:cNvPr id="10060" name="Arc 17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061" name="Arc 17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0062" name="Group 174"/>
                                <wpg:cNvGrpSpPr>
                                  <a:grpSpLocks/>
                                </wpg:cNvGrpSpPr>
                                <wpg:grpSpPr bwMode="auto">
                                  <a:xfrm flipV="1">
                                    <a:off x="3780" y="3600"/>
                                    <a:ext cx="540" cy="360"/>
                                    <a:chOff x="2880" y="2520"/>
                                    <a:chExt cx="2160" cy="1080"/>
                                  </a:xfrm>
                                </wpg:grpSpPr>
                                <wps:wsp>
                                  <wps:cNvPr id="10063" name="Arc 17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064" name="Arc 17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0065" name="Group 177"/>
                              <wpg:cNvGrpSpPr>
                                <a:grpSpLocks/>
                              </wpg:cNvGrpSpPr>
                              <wpg:grpSpPr bwMode="auto">
                                <a:xfrm>
                                  <a:off x="1895" y="1830"/>
                                  <a:ext cx="151" cy="180"/>
                                  <a:chOff x="2880" y="2520"/>
                                  <a:chExt cx="1440" cy="1440"/>
                                </a:xfrm>
                              </wpg:grpSpPr>
                              <wpg:grpSp>
                                <wpg:cNvPr id="10066" name="Group 178"/>
                                <wpg:cNvGrpSpPr>
                                  <a:grpSpLocks/>
                                </wpg:cNvGrpSpPr>
                                <wpg:grpSpPr bwMode="auto">
                                  <a:xfrm>
                                    <a:off x="2880" y="2520"/>
                                    <a:ext cx="1440" cy="1080"/>
                                    <a:chOff x="2880" y="2520"/>
                                    <a:chExt cx="2160" cy="1080"/>
                                  </a:xfrm>
                                </wpg:grpSpPr>
                                <wps:wsp>
                                  <wps:cNvPr id="10067" name="Arc 17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068" name="Arc 18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0069" name="Group 181"/>
                                <wpg:cNvGrpSpPr>
                                  <a:grpSpLocks/>
                                </wpg:cNvGrpSpPr>
                                <wpg:grpSpPr bwMode="auto">
                                  <a:xfrm flipV="1">
                                    <a:off x="3780" y="3600"/>
                                    <a:ext cx="540" cy="360"/>
                                    <a:chOff x="2880" y="2520"/>
                                    <a:chExt cx="2160" cy="1080"/>
                                  </a:xfrm>
                                </wpg:grpSpPr>
                                <wps:wsp>
                                  <wps:cNvPr id="10070" name="Arc 18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071" name="Arc 18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0072" name="Arc 184"/>
                              <wps:cNvSpPr>
                                <a:spLocks/>
                              </wps:cNvSpPr>
                              <wps:spPr bwMode="auto">
                                <a:xfrm>
                                  <a:off x="1876"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073" name="Arc 185"/>
                              <wps:cNvSpPr>
                                <a:spLocks/>
                              </wps:cNvSpPr>
                              <wps:spPr bwMode="auto">
                                <a:xfrm flipH="1">
                                  <a:off x="1804" y="1830"/>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0" y="0"/>
                                      </a:moveTo>
                                      <a:cubicBezTo>
                                        <a:pt x="9297" y="0"/>
                                        <a:pt x="17551" y="5949"/>
                                        <a:pt x="20491" y="14769"/>
                                      </a:cubicBezTo>
                                    </a:path>
                                    <a:path w="20492" h="21600" stroke="0" extrusionOk="0">
                                      <a:moveTo>
                                        <a:pt x="0" y="0"/>
                                      </a:moveTo>
                                      <a:cubicBezTo>
                                        <a:pt x="9297" y="0"/>
                                        <a:pt x="17551" y="5949"/>
                                        <a:pt x="20491" y="1476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0074" name="Group 186"/>
                              <wpg:cNvGrpSpPr>
                                <a:grpSpLocks/>
                              </wpg:cNvGrpSpPr>
                              <wpg:grpSpPr bwMode="auto">
                                <a:xfrm flipV="1">
                                  <a:off x="1895" y="1965"/>
                                  <a:ext cx="57" cy="45"/>
                                  <a:chOff x="2880" y="2520"/>
                                  <a:chExt cx="2160" cy="1080"/>
                                </a:xfrm>
                              </wpg:grpSpPr>
                              <wps:wsp>
                                <wps:cNvPr id="10075" name="Arc 18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0076" name="Arc 18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s:wsp>
                          <wps:cNvPr id="10077" name="Text Box 10077"/>
                          <wps:cNvSpPr txBox="1"/>
                          <wps:spPr>
                            <a:xfrm>
                              <a:off x="98892" y="100793"/>
                              <a:ext cx="279405" cy="277004"/>
                            </a:xfrm>
                            <a:prstGeom prst="rect">
                              <a:avLst/>
                            </a:prstGeom>
                            <a:noFill/>
                            <a:ln w="6350">
                              <a:noFill/>
                            </a:ln>
                            <a:effectLst/>
                          </wps:spPr>
                          <wps:txbx>
                            <w:txbxContent>
                              <w:p w14:paraId="3CD68199" w14:textId="77777777" w:rsidR="0016090E" w:rsidRPr="004F549E" w:rsidRDefault="0016090E" w:rsidP="0016090E">
                                <w:pPr>
                                  <w:rPr>
                                    <w:i/>
                                  </w:rPr>
                                </w:pPr>
                                <m:oMathPara>
                                  <m:oMath>
                                    <m:r>
                                      <w:rPr>
                                        <w:rFonts w:ascii="Cambria Math" w:hAnsi="Cambria Math"/>
                                      </w:rPr>
                                      <m:t>A</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078" name="Text Box 10078"/>
                          <wps:cNvSpPr txBox="1"/>
                          <wps:spPr>
                            <a:xfrm>
                              <a:off x="1843267" y="93732"/>
                              <a:ext cx="285120" cy="277004"/>
                            </a:xfrm>
                            <a:prstGeom prst="rect">
                              <a:avLst/>
                            </a:prstGeom>
                            <a:noFill/>
                            <a:ln w="6350">
                              <a:noFill/>
                            </a:ln>
                            <a:effectLst/>
                          </wps:spPr>
                          <wps:txbx>
                            <w:txbxContent>
                              <w:p w14:paraId="24A273B0" w14:textId="77777777" w:rsidR="0016090E" w:rsidRPr="004F549E" w:rsidRDefault="0016090E" w:rsidP="0016090E">
                                <w:pPr>
                                  <w:jc w:val="right"/>
                                  <w:rPr>
                                    <w:i/>
                                  </w:rPr>
                                </w:pPr>
                                <m:oMathPara>
                                  <m:oMath>
                                    <m:r>
                                      <w:rPr>
                                        <w:rFonts w:ascii="Cambria Math" w:hAnsi="Cambria Math"/>
                                      </w:rPr>
                                      <m:t>B</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079" name="Text Box 10079"/>
                          <wps:cNvSpPr txBox="1"/>
                          <wps:spPr>
                            <a:xfrm>
                              <a:off x="1084734" y="329954"/>
                              <a:ext cx="295280" cy="277639"/>
                            </a:xfrm>
                            <a:prstGeom prst="rect">
                              <a:avLst/>
                            </a:prstGeom>
                            <a:noFill/>
                            <a:ln w="6350">
                              <a:noFill/>
                            </a:ln>
                            <a:effectLst/>
                          </wps:spPr>
                          <wps:txbx>
                            <w:txbxContent>
                              <w:p w14:paraId="47C44173" w14:textId="77777777" w:rsidR="0016090E" w:rsidRPr="004F549E" w:rsidRDefault="0016090E" w:rsidP="0016090E">
                                <w:pPr>
                                  <w:rPr>
                                    <w:i/>
                                  </w:rPr>
                                </w:pPr>
                                <m:oMathPara>
                                  <m:oMath>
                                    <m:r>
                                      <w:rPr>
                                        <w:rFonts w:ascii="Cambria Math" w:hAnsi="Cambria Math"/>
                                      </w:rPr>
                                      <m:t>N</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080" name="Text Box 10080"/>
                          <wps:cNvSpPr txBox="1"/>
                          <wps:spPr>
                            <a:xfrm>
                              <a:off x="455031" y="63140"/>
                              <a:ext cx="282580" cy="277639"/>
                            </a:xfrm>
                            <a:prstGeom prst="rect">
                              <a:avLst/>
                            </a:prstGeom>
                            <a:noFill/>
                            <a:ln w="6350">
                              <a:noFill/>
                            </a:ln>
                            <a:effectLst/>
                          </wps:spPr>
                          <wps:txbx>
                            <w:txbxContent>
                              <w:p w14:paraId="2B074942" w14:textId="77777777" w:rsidR="0016090E" w:rsidRPr="004F549E" w:rsidRDefault="0016090E" w:rsidP="0016090E">
                                <w:pPr>
                                  <w:rPr>
                                    <w:i/>
                                  </w:rPr>
                                </w:pPr>
                                <m:oMathPara>
                                  <m:oMath>
                                    <m:r>
                                      <w:rPr>
                                        <w:rFonts w:ascii="Cambria Math" w:hAnsi="Cambria Math"/>
                                      </w:rPr>
                                      <m:t>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081" name="Text Box 10081"/>
                          <wps:cNvSpPr txBox="1"/>
                          <wps:spPr>
                            <a:xfrm>
                              <a:off x="875916" y="2112"/>
                              <a:ext cx="278770" cy="277639"/>
                            </a:xfrm>
                            <a:prstGeom prst="rect">
                              <a:avLst/>
                            </a:prstGeom>
                            <a:noFill/>
                            <a:ln w="6350">
                              <a:noFill/>
                            </a:ln>
                            <a:effectLst/>
                          </wps:spPr>
                          <wps:txbx>
                            <w:txbxContent>
                              <w:p w14:paraId="70963A90" w14:textId="77777777" w:rsidR="0016090E" w:rsidRPr="004F549E" w:rsidRDefault="0016090E" w:rsidP="0016090E">
                                <w:pPr>
                                  <w:rPr>
                                    <w:i/>
                                  </w:rPr>
                                </w:pPr>
                                <m:oMathPara>
                                  <m:oMath>
                                    <m:r>
                                      <w:rPr>
                                        <w:rFonts w:ascii="Cambria Math" w:hAnsi="Cambria Math"/>
                                      </w:rPr>
                                      <m:t>C</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0082" name="Text Box 10082"/>
                          <wps:cNvSpPr txBox="1"/>
                          <wps:spPr>
                            <a:xfrm>
                              <a:off x="1461770" y="54190"/>
                              <a:ext cx="266704" cy="276369"/>
                            </a:xfrm>
                            <a:prstGeom prst="rect">
                              <a:avLst/>
                            </a:prstGeom>
                            <a:noFill/>
                            <a:ln w="6350">
                              <a:noFill/>
                            </a:ln>
                            <a:effectLst/>
                          </wps:spPr>
                          <wps:txbx>
                            <w:txbxContent>
                              <w:p w14:paraId="2DB8A457" w14:textId="77777777" w:rsidR="0016090E" w:rsidRPr="004F549E" w:rsidRDefault="0016090E" w:rsidP="0016090E">
                                <w:pPr>
                                  <w:rPr>
                                    <w:i/>
                                  </w:rPr>
                                </w:pPr>
                                <m:oMathPara>
                                  <m:oMath>
                                    <m:r>
                                      <w:rPr>
                                        <w:rFonts w:ascii="Cambria Math" w:hAnsi="Cambria Math"/>
                                      </w:rPr>
                                      <m:t>L</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s:wsp>
                        <wps:cNvPr id="10083" name="Straight Arrow Connector 10083"/>
                        <wps:cNvCnPr/>
                        <wps:spPr>
                          <a:xfrm flipV="1">
                            <a:off x="1387488" y="186381"/>
                            <a:ext cx="240315" cy="277759"/>
                          </a:xfrm>
                          <a:prstGeom prst="straightConnector1">
                            <a:avLst/>
                          </a:prstGeom>
                          <a:noFill/>
                          <a:ln w="9525" cap="flat" cmpd="sng" algn="ctr">
                            <a:solidFill>
                              <a:sysClr val="windowText" lastClr="000000"/>
                            </a:solidFill>
                            <a:prstDash val="solid"/>
                            <a:miter lim="800000"/>
                            <a:tailEnd type="stealth"/>
                          </a:ln>
                          <a:effectLst/>
                        </wps:spPr>
                        <wps:bodyPr/>
                      </wps:wsp>
                    </wpg:wg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D1E8C43" id="Group 1" o:spid="_x0000_s1224" style="width:159.85pt;height:47.6pt;mso-position-horizontal-relative:char;mso-position-vertical-relative:line" coordsize="20294,6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">
                <v:group id="Group 5856" o:spid="_x0000_s1225" style="position:absolute;width:20294;height:6051" coordorigin="988,21" coordsize="20294,6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">
                  <v:group id="Group 5857" o:spid="_x0000_s1226" style="position:absolute;left:2383;top:3466;width:17374;height:0" coordsize="1737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">
                    <v:line id="Straight Connector 5858" o:spid="_x0000_s1227" style="position:absolute;visibility:visible;mso-wrap-style:square" from="0,0" to="173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" strokecolor="windowText" strokeweight="1pt">
                      <v:stroke startarrow="diamond" startarrowwidth="narrow" startarrowlength="short" endarrow="diamond" endarrowwidth="narrow" endarrowlength="short" joinstyle="miter"/>
                    </v:line>
                    <v:line id="Line 192" o:spid="_x0000_s1228" style="position:absolute;visibility:visible;mso-wrap-style:square" from="9967,0" to="100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">
                      <v:stroke endarrow="diamond" endarrowwidth="narrow" endarrowlength="short"/>
                    </v:line>
                  </v:group>
                  <v:rect id="Rectangle 5860" o:spid="_x0000_s1229" style="position:absolute;left:4550;top:2903;width:2730;height:1175;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" fillcolor="window" strokecolor="windowText" strokeweight="1pt"/>
                  <v:group id="Group 5861" o:spid="_x0000_s1230" style="position:absolute;left:9699;top:2340;width:737;height:2298" coordorigin="-61575" coordsize="73814,230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">
                    <v:rect id="Rectangle 5862" o:spid="_x0000_s1231" style="position:absolute;left:-56817;top:9525;width:62865;height:2159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" fillcolor="window" stroked="f" strokeweight="1pt"/>
                    <v:line id="Line 145" o:spid="_x0000_s1232" style="position:absolute;visibility:visible;mso-wrap-style:square" from="-61575,0" to="-61575,2303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" strokeweight="1.5pt"/>
                    <v:line id="Line 145" o:spid="_x0000_s1233" style="position:absolute;visibility:visible;mso-wrap-style:square" from="12239,0" to="12239,2298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" strokeweight="1.5pt"/>
                  </v:group>
                  <v:group id="Group 5865" o:spid="_x0000_s1234" style="position:absolute;left:15254;top:1256;width:1150;height:4527;rotation:90" coordsize="114935,452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">
                    <v:rect id="Rectangle 5866" o:spid="_x0000_s1235" style="position:absolute;left:16828;top:11747;width:86203;height:4297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" fillcolor="window" strokecolor="window" strokeweight="1pt"/>
                    <v:group id="Group 146" o:spid="_x0000_s1236" style="position:absolute;left:-168910;top:168910;width:452755;height:114935;rotation:-90" coordorigin="1804,1830" coordsize="7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">
                      <v:group id="Group 147" o:spid="_x0000_s1237" style="position:absolute;left:2274;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">
                        <v:group id="Group 148" o:spid="_x0000_s1238"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">
                          <v:shape id="Arc 149" o:spid="_x0000_s1239"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" path="m,nfc11929,,21600,9670,21600,21600em,nsc11929,,21600,9670,21600,21600l,21600,,xe" filled="f">
                            <v:path arrowok="t" o:extrusionok="f" o:connecttype="custom" o:connectlocs="0,0;1080,1080;0,1080" o:connectangles="0,0,0"/>
                          </v:shape>
                          <v:shape id="Arc 150" o:spid="_x0000_s1240"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" path="m,nfc11929,,21600,9670,21600,21600em,nsc11929,,21600,9670,21600,21600l,21600,,xe" filled="f">
                            <v:path arrowok="t" o:extrusionok="f" o:connecttype="custom" o:connectlocs="0,0;1080,1080;0,1080" o:connectangles="0,0,0"/>
                          </v:shape>
                        </v:group>
                        <v:group id="Group 151" o:spid="_x0000_s1241"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">
                          <v:shape id="Arc 152" o:spid="_x0000_s1242"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" path="m,nfc11929,,21600,9670,21600,21600em,nsc11929,,21600,9670,21600,21600l,21600,,xe" filled="f">
                            <v:path arrowok="t" o:extrusionok="f" o:connecttype="custom" o:connectlocs="0,0;1080,1080;0,1080" o:connectangles="0,0,0"/>
                          </v:shape>
                          <v:shape id="Arc 153" o:spid="_x0000_s1243"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" path="m,nfc11929,,21600,9670,21600,21600em,nsc11929,,21600,9670,21600,21600l,21600,,xe" filled="f">
                            <v:path arrowok="t" o:extrusionok="f" o:connecttype="custom" o:connectlocs="0,0;1080,1080;0,1080" o:connectangles="0,0,0"/>
                          </v:shape>
                        </v:group>
                      </v:group>
                      <v:shape id="Arc 154" o:spid="_x0000_s1244" style="position:absolute;left:2444;top:1830;width:74;height:135;visibility:visible;mso-wrap-style:none;v-text-anchor:top" coordsize="2093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" path="m,nfc9877,,18496,6700,20932,16273em,nsc9877,,18496,6700,20932,16273l,21600,,xe" filled="f">
                        <v:path arrowok="t" o:extrusionok="f" o:connecttype="custom" o:connectlocs="0,0;74,102;0,135" o:connectangles="0,0,0"/>
                      </v:shape>
                      <v:shape id="Arc 155" o:spid="_x0000_s1245" style="position:absolute;left:2368;top:1830;width:76;height:135;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" path="m,nfc11929,,21600,9670,21600,21600em,nsc11929,,21600,9670,21600,21600l,21600,,xe" filled="f">
                        <v:path arrowok="t" o:extrusionok="f" o:connecttype="custom" o:connectlocs="0,0;76,135;0,135" o:connectangles="0,0,0"/>
                      </v:shape>
                      <v:group id="Group 156" o:spid="_x0000_s1246" style="position:absolute;left:217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">
                        <v:group id="Group 157" o:spid="_x0000_s1247"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">
                          <v:shape id="Arc 158" o:spid="_x0000_s1248"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" path="m,nfc11929,,21600,9670,21600,21600em,nsc11929,,21600,9670,21600,21600l,21600,,xe" filled="f">
                            <v:path arrowok="t" o:extrusionok="f" o:connecttype="custom" o:connectlocs="0,0;1080,1080;0,1080" o:connectangles="0,0,0"/>
                          </v:shape>
                          <v:shape id="Arc 159" o:spid="_x0000_s1249"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" path="m,nfc11929,,21600,9670,21600,21600em,nsc11929,,21600,9670,21600,21600l,21600,,xe" filled="f">
                            <v:path arrowok="t" o:extrusionok="f" o:connecttype="custom" o:connectlocs="0,0;1080,1080;0,1080" o:connectangles="0,0,0"/>
                          </v:shape>
                        </v:group>
                        <v:group id="Group 160" o:spid="_x0000_s1250"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">
                          <v:shape id="Arc 161" o:spid="_x0000_s125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62" o:spid="_x0000_s125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" path="m,nfc11929,,21600,9670,21600,21600em,nsc11929,,21600,9670,21600,21600l,21600,,xe" filled="f">
                            <v:path arrowok="t" o:extrusionok="f" o:connecttype="custom" o:connectlocs="0,0;1080,1080;0,1080" o:connectangles="0,0,0"/>
                          </v:shape>
                        </v:group>
                      </v:group>
                      <v:group id="Group 163" o:spid="_x0000_s1253" style="position:absolute;left:2084;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">
                        <v:group id="Group 164" o:spid="_x0000_s1254"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">
                          <v:shape id="Arc 165" o:spid="_x0000_s125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66" o:spid="_x0000_s125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67" o:spid="_x0000_s1257"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">
                          <v:shape id="Arc 168" o:spid="_x0000_s1258"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69" o:spid="_x0000_s1259"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group id="Group 170" o:spid="_x0000_s1260" style="position:absolute;left:198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">
                        <v:group id="Group 171" o:spid="_x0000_s1261"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">
                          <v:shape id="Arc 172" o:spid="_x0000_s1262"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" path="m,nfc11929,,21600,9670,21600,21600em,nsc11929,,21600,9670,21600,21600l,21600,,xe" filled="f">
                            <v:path arrowok="t" o:extrusionok="f" o:connecttype="custom" o:connectlocs="0,0;1080,1080;0,1080" o:connectangles="0,0,0"/>
                          </v:shape>
                          <v:shape id="Arc 173" o:spid="_x0000_s1263"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74" o:spid="_x0000_s1264"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">
                          <v:shape id="Arc 175" o:spid="_x0000_s126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" path="m,nfc11929,,21600,9670,21600,21600em,nsc11929,,21600,9670,21600,21600l,21600,,xe" filled="f">
                            <v:path arrowok="t" o:extrusionok="f" o:connecttype="custom" o:connectlocs="0,0;1080,1080;0,1080" o:connectangles="0,0,0"/>
                          </v:shape>
                          <v:shape id="Arc 176" o:spid="_x0000_s126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" path="m,nfc11929,,21600,9670,21600,21600em,nsc11929,,21600,9670,21600,21600l,21600,,xe" filled="f">
                            <v:path arrowok="t" o:extrusionok="f" o:connecttype="custom" o:connectlocs="0,0;1080,1080;0,1080" o:connectangles="0,0,0"/>
                          </v:shape>
                        </v:group>
                      </v:group>
                      <v:group id="Group 177" o:spid="_x0000_s1267" style="position:absolute;left:1895;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">
                        <v:group id="Group 178" o:spid="_x0000_s1268"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">
                          <v:shape id="Arc 179" o:spid="_x0000_s1269"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" path="m,nfc11929,,21600,9670,21600,21600em,nsc11929,,21600,9670,21600,21600l,21600,,xe" filled="f">
                            <v:path arrowok="t" o:extrusionok="f" o:connecttype="custom" o:connectlocs="0,0;1080,1080;0,1080" o:connectangles="0,0,0"/>
                          </v:shape>
                          <v:shape id="Arc 180" o:spid="_x0000_s1270"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" path="m,nfc11929,,21600,9670,21600,21600em,nsc11929,,21600,9670,21600,21600l,21600,,xe" filled="f">
                            <v:path arrowok="t" o:extrusionok="f" o:connecttype="custom" o:connectlocs="0,0;1080,1080;0,1080" o:connectangles="0,0,0"/>
                          </v:shape>
                        </v:group>
                        <v:group id="Group 181" o:spid="_x0000_s1271"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">
                          <v:shape id="Arc 182" o:spid="_x0000_s1272"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" path="m,nfc11929,,21600,9670,21600,21600em,nsc11929,,21600,9670,21600,21600l,21600,,xe" filled="f">
                            <v:path arrowok="t" o:extrusionok="f" o:connecttype="custom" o:connectlocs="0,0;1080,1080;0,1080" o:connectangles="0,0,0"/>
                          </v:shape>
                          <v:shape id="Arc 183" o:spid="_x0000_s1273"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shape id="Arc 184" o:spid="_x0000_s1274" style="position:absolute;left:1876;top:1830;width:76;height:13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" path="m,nfc11929,,21600,9670,21600,21600em,nsc11929,,21600,9670,21600,21600l,21600,,xe" filled="f">
                        <v:path arrowok="t" o:extrusionok="f" o:connecttype="custom" o:connectlocs="0,0;76,135;0,135" o:connectangles="0,0,0"/>
                      </v:shape>
                      <v:shape id="Arc 185" o:spid="_x0000_s1275" style="position:absolute;left:1804;top:1830;width:72;height:135;flip:x;visibility:visible;mso-wrap-style:none;v-text-anchor:top" coordsize="2049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" path="m,nfc9297,,17551,5949,20491,14769em,nsc9297,,17551,5949,20491,14769l,21600,,xe" filled="f">
                        <v:path arrowok="t" o:extrusionok="f" o:connecttype="custom" o:connectlocs="0,0;72,92;0,135" o:connectangles="0,0,0"/>
                      </v:shape>
                      <v:group id="Group 186" o:spid="_x0000_s1276" style="position:absolute;left:1895;top:1965;width:57;height:45;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">
                        <v:shape id="Arc 187" o:spid="_x0000_s1277"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88" o:spid="_x0000_s1278"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group>
                  <v:shape id="Text Box 10077" o:spid="_x0000_s1279" type="#_x0000_t202" style="position:absolute;left:988;top:1007;width:2794;height:27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" filled="f" stroked="f" strokeweight=".5pt">
                    <v:textbox>
                      <w:txbxContent>
                        <w:p w14:paraId="3CD68199" w14:textId="77777777" w:rsidR="0016090E" w:rsidRPr="004F549E" w:rsidRDefault="0016090E" w:rsidP="0016090E">
                          <w:pPr>
                            <w:rPr>
                              <w:i/>
                            </w:rPr>
                          </w:pPr>
                          <m:oMathPara>
                            <m:oMath>
                              <m:r>
                                <w:rPr>
                                  <w:rFonts w:ascii="Cambria Math" w:hAnsi="Cambria Math"/>
                                </w:rPr>
                                <m:t>A</m:t>
                              </m:r>
                            </m:oMath>
                          </m:oMathPara>
                        </w:p>
                      </w:txbxContent>
                    </v:textbox>
                  </v:shape>
                  <v:shape id="Text Box 10078" o:spid="_x0000_s1280" type="#_x0000_t202" style="position:absolute;left:18432;top:937;width:2851;height:27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" filled="f" stroked="f" strokeweight=".5pt">
                    <v:textbox>
                      <w:txbxContent>
                        <w:p w14:paraId="24A273B0" w14:textId="77777777" w:rsidR="0016090E" w:rsidRPr="004F549E" w:rsidRDefault="0016090E" w:rsidP="0016090E">
                          <w:pPr>
                            <w:jc w:val="right"/>
                            <w:rPr>
                              <w:i/>
                            </w:rPr>
                          </w:pPr>
                          <m:oMathPara>
                            <m:oMath>
                              <m:r>
                                <w:rPr>
                                  <w:rFonts w:ascii="Cambria Math" w:hAnsi="Cambria Math"/>
                                </w:rPr>
                                <m:t>B</m:t>
                              </m:r>
                            </m:oMath>
                          </m:oMathPara>
                        </w:p>
                      </w:txbxContent>
                    </v:textbox>
                  </v:shape>
                  <v:shape id="Text Box 10079" o:spid="_x0000_s1281" type="#_x0000_t202" style="position:absolute;left:10847;top:3299;width:2953;height:2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" filled="f" stroked="f" strokeweight=".5pt">
                    <v:textbox>
                      <w:txbxContent>
                        <w:p w14:paraId="47C44173" w14:textId="77777777" w:rsidR="0016090E" w:rsidRPr="004F549E" w:rsidRDefault="0016090E" w:rsidP="0016090E">
                          <w:pPr>
                            <w:rPr>
                              <w:i/>
                            </w:rPr>
                          </w:pPr>
                          <m:oMathPara>
                            <m:oMath>
                              <m:r>
                                <w:rPr>
                                  <w:rFonts w:ascii="Cambria Math" w:hAnsi="Cambria Math"/>
                                </w:rPr>
                                <m:t>N</m:t>
                              </m:r>
                            </m:oMath>
                          </m:oMathPara>
                        </w:p>
                      </w:txbxContent>
                    </v:textbox>
                  </v:shape>
                  <v:shape id="Text Box 10080" o:spid="_x0000_s1282" type="#_x0000_t202" style="position:absolute;left:4550;top:631;width:2826;height:2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" filled="f" stroked="f" strokeweight=".5pt">
                    <v:textbox>
                      <w:txbxContent>
                        <w:p w14:paraId="2B074942" w14:textId="77777777" w:rsidR="0016090E" w:rsidRPr="004F549E" w:rsidRDefault="0016090E" w:rsidP="0016090E">
                          <w:pPr>
                            <w:rPr>
                              <w:i/>
                            </w:rPr>
                          </w:pPr>
                          <m:oMathPara>
                            <m:oMath>
                              <m:r>
                                <w:rPr>
                                  <w:rFonts w:ascii="Cambria Math" w:hAnsi="Cambria Math"/>
                                </w:rPr>
                                <m:t>R</m:t>
                              </m:r>
                            </m:oMath>
                          </m:oMathPara>
                        </w:p>
                      </w:txbxContent>
                    </v:textbox>
                  </v:shape>
                  <v:shape id="Text Box 10081" o:spid="_x0000_s1283" type="#_x0000_t202" style="position:absolute;left:8759;top:21;width:2787;height:27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" filled="f" stroked="f" strokeweight=".5pt">
                    <v:textbox>
                      <w:txbxContent>
                        <w:p w14:paraId="70963A90" w14:textId="77777777" w:rsidR="0016090E" w:rsidRPr="004F549E" w:rsidRDefault="0016090E" w:rsidP="0016090E">
                          <w:pPr>
                            <w:rPr>
                              <w:i/>
                            </w:rPr>
                          </w:pPr>
                          <m:oMathPara>
                            <m:oMath>
                              <m:r>
                                <w:rPr>
                                  <w:rFonts w:ascii="Cambria Math" w:hAnsi="Cambria Math"/>
                                </w:rPr>
                                <m:t>C</m:t>
                              </m:r>
                            </m:oMath>
                          </m:oMathPara>
                        </w:p>
                      </w:txbxContent>
                    </v:textbox>
                  </v:shape>
                  <v:shape id="Text Box 10082" o:spid="_x0000_s1284" type="#_x0000_t202" style="position:absolute;left:14617;top:541;width:2667;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" filled="f" stroked="f" strokeweight=".5pt">
                    <v:textbox>
                      <w:txbxContent>
                        <w:p w14:paraId="2DB8A457" w14:textId="77777777" w:rsidR="0016090E" w:rsidRPr="004F549E" w:rsidRDefault="0016090E" w:rsidP="0016090E">
                          <w:pPr>
                            <w:rPr>
                              <w:i/>
                            </w:rPr>
                          </w:pPr>
                          <m:oMathPara>
                            <m:oMath>
                              <m:r>
                                <w:rPr>
                                  <w:rFonts w:ascii="Cambria Math" w:hAnsi="Cambria Math"/>
                                </w:rPr>
                                <m:t>L</m:t>
                              </m:r>
                            </m:oMath>
                          </m:oMathPara>
                        </w:p>
                      </w:txbxContent>
                    </v:textbox>
                  </v:shape>
                </v:group>
                <v:shape id="Straight Arrow Connector 10083" o:spid="_x0000_s1285" type="#_x0000_t32" style="position:absolute;left:13874;top:1863;width:2404;height:27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" strokecolor="windowText">
                  <v:stroke endarrow="classic" joinstyle="miter"/>
                </v:shape>
                <w10:anchorlock/>
              </v:group>
            </w:pict>
          </mc:Fallback>
        </mc:AlternateContent>
      </w:r>
    </w:p>
    <w:p w14:paraId="0DC3B3CA" w14:textId="77DBD95C" w:rsidR="00603883" w:rsidRPr="006E3EAC" w:rsidRDefault="006E3EAC" w:rsidP="006E3EAC">
      <w:pPr>
        <w:tabs>
          <w:tab w:val="left" w:pos="283"/>
          <w:tab w:val="left" w:pos="2835"/>
          <w:tab w:val="left" w:pos="5386"/>
          <w:tab w:val="left" w:pos="7937"/>
        </w:tabs>
        <w:spacing w:after="240"/>
        <w:ind w:firstLine="283"/>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A.</w:t>
      </w:r>
      <w:r w:rsidR="00603883" w:rsidRPr="006E3EAC">
        <w:rPr>
          <w:rFonts w:ascii="Times New Roman" w:hAnsi="Times New Roman" w:cs="Times New Roman"/>
          <w:sz w:val="24"/>
          <w:szCs w:val="24"/>
        </w:rPr>
        <w:t xml:space="preserve"> </w:t>
      </w:r>
      <w:r w:rsidR="00C37FFC" w:rsidRPr="00C37FFC">
        <w:rPr>
          <w:position w:val="-32"/>
        </w:rPr>
        <w:object w:dxaOrig="2880" w:dyaOrig="760" w14:anchorId="468C3395">
          <v:shape id="_x0000_i1328" type="#_x0000_t75" style="width:2in;height:38.4pt" o:ole="">
            <v:imagedata r:id="rId145" o:title=""/>
          </v:shape>
          <o:OLEObject Type="Embed" ProgID="Equation.DSMT4" ShapeID="_x0000_i1328" DrawAspect="Content" ObjectID="_1750280112" r:id="rId524"/>
        </w:object>
      </w:r>
      <w:r w:rsidR="00933082" w:rsidRPr="006E3EAC">
        <w:rPr>
          <w:rFonts w:ascii="Times New Roman" w:hAnsi="Times New Roman" w:cs="Times New Roman"/>
          <w:sz w:val="24"/>
          <w:szCs w:val="24"/>
        </w:rPr>
        <w:t xml:space="preserve"> </w:t>
      </w:r>
      <w:r w:rsidR="008D215E" w:rsidRPr="006E3EAC">
        <w:rPr>
          <w:rFonts w:ascii="Times New Roman" w:hAnsi="Times New Roman" w:cs="Times New Roman"/>
          <w:sz w:val="24"/>
          <w:szCs w:val="24"/>
        </w:rPr>
        <w:t>(V)</w:t>
      </w:r>
      <w:r w:rsidR="00603883" w:rsidRPr="006E3EAC">
        <w:rPr>
          <w:rFonts w:ascii="Times New Roman" w:hAnsi="Times New Roman" w:cs="Times New Roman"/>
          <w:sz w:val="24"/>
          <w:szCs w:val="24"/>
        </w:rPr>
        <w:t>.</w:t>
      </w:r>
      <w:r w:rsidR="00603883"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B.</w:t>
      </w:r>
      <w:r w:rsidR="00603883" w:rsidRPr="006E3EAC">
        <w:rPr>
          <w:rFonts w:ascii="Times New Roman" w:hAnsi="Times New Roman" w:cs="Times New Roman"/>
          <w:sz w:val="24"/>
          <w:szCs w:val="24"/>
        </w:rPr>
        <w:t xml:space="preserve"> </w:t>
      </w:r>
      <w:r w:rsidR="00C37FFC" w:rsidRPr="00C37FFC">
        <w:rPr>
          <w:position w:val="-32"/>
        </w:rPr>
        <w:object w:dxaOrig="2860" w:dyaOrig="760" w14:anchorId="645DD17B">
          <v:shape id="_x0000_i1329" type="#_x0000_t75" style="width:143.4pt;height:38.4pt" o:ole="">
            <v:imagedata r:id="rId147" o:title=""/>
          </v:shape>
          <o:OLEObject Type="Embed" ProgID="Equation.DSMT4" ShapeID="_x0000_i1329" DrawAspect="Content" ObjectID="_1750280113" r:id="rId525"/>
        </w:object>
      </w:r>
      <w:r w:rsidR="00933082" w:rsidRPr="006E3EAC">
        <w:rPr>
          <w:rFonts w:ascii="Times New Roman" w:hAnsi="Times New Roman" w:cs="Times New Roman"/>
          <w:sz w:val="24"/>
        </w:rPr>
        <w:t xml:space="preserve"> </w:t>
      </w:r>
      <w:r w:rsidR="00933082" w:rsidRPr="006E3EAC">
        <w:rPr>
          <w:rFonts w:ascii="Times New Roman" w:hAnsi="Times New Roman" w:cs="Times New Roman"/>
          <w:sz w:val="24"/>
          <w:szCs w:val="24"/>
        </w:rPr>
        <w:t>(V)</w:t>
      </w:r>
      <w:r w:rsidR="00603883" w:rsidRPr="006E3EAC">
        <w:rPr>
          <w:rFonts w:ascii="Times New Roman" w:hAnsi="Times New Roman" w:cs="Times New Roman"/>
          <w:sz w:val="24"/>
          <w:szCs w:val="24"/>
        </w:rPr>
        <w:t>.</w:t>
      </w:r>
    </w:p>
    <w:p w14:paraId="2713E740" w14:textId="421217F2" w:rsidR="00603883" w:rsidRPr="006E3EAC" w:rsidRDefault="006E3EAC" w:rsidP="006E3EAC">
      <w:pPr>
        <w:tabs>
          <w:tab w:val="left" w:pos="283"/>
          <w:tab w:val="left" w:pos="2835"/>
          <w:tab w:val="left" w:pos="5386"/>
          <w:tab w:val="left" w:pos="7937"/>
        </w:tabs>
        <w:spacing w:after="240"/>
        <w:ind w:firstLine="283"/>
        <w:jc w:val="both"/>
        <w:rPr>
          <w:rFonts w:ascii="Times New Roman" w:hAnsi="Times New Roman" w:cs="Times New Roman"/>
          <w:sz w:val="24"/>
          <w:szCs w:val="24"/>
        </w:rPr>
      </w:pPr>
      <w:r w:rsidRPr="006E3EAC">
        <w:rPr>
          <w:rFonts w:ascii="Palatino Linotype" w:hAnsi="Palatino Linotype" w:cs="Times New Roman"/>
          <w:b/>
          <w:color w:val="0000FF"/>
          <w:sz w:val="24"/>
          <w:szCs w:val="24"/>
        </w:rPr>
        <w:t>C.</w:t>
      </w:r>
      <w:r w:rsidR="00603883" w:rsidRPr="006E3EAC">
        <w:rPr>
          <w:rFonts w:ascii="Times New Roman" w:hAnsi="Times New Roman" w:cs="Times New Roman"/>
          <w:sz w:val="24"/>
          <w:szCs w:val="24"/>
        </w:rPr>
        <w:t xml:space="preserve"> </w:t>
      </w:r>
      <w:r w:rsidR="00C37FFC" w:rsidRPr="00C37FFC">
        <w:rPr>
          <w:position w:val="-32"/>
        </w:rPr>
        <w:object w:dxaOrig="2860" w:dyaOrig="760" w14:anchorId="49D45E10">
          <v:shape id="_x0000_i1330" type="#_x0000_t75" style="width:143.4pt;height:38.4pt" o:ole="">
            <v:imagedata r:id="rId149" o:title=""/>
          </v:shape>
          <o:OLEObject Type="Embed" ProgID="Equation.DSMT4" ShapeID="_x0000_i1330" DrawAspect="Content" ObjectID="_1750280114" r:id="rId526"/>
        </w:object>
      </w:r>
      <w:r w:rsidR="00933082" w:rsidRPr="006E3EAC">
        <w:rPr>
          <w:rFonts w:ascii="Times New Roman" w:hAnsi="Times New Roman" w:cs="Times New Roman"/>
          <w:sz w:val="24"/>
        </w:rPr>
        <w:t xml:space="preserve"> </w:t>
      </w:r>
      <w:r w:rsidR="00933082" w:rsidRPr="006E3EAC">
        <w:rPr>
          <w:rFonts w:ascii="Times New Roman" w:hAnsi="Times New Roman" w:cs="Times New Roman"/>
          <w:sz w:val="24"/>
          <w:szCs w:val="24"/>
        </w:rPr>
        <w:t>(V)</w:t>
      </w:r>
      <w:r w:rsidR="00603883" w:rsidRPr="006E3EAC">
        <w:rPr>
          <w:rFonts w:ascii="Times New Roman" w:hAnsi="Times New Roman" w:cs="Times New Roman"/>
          <w:sz w:val="24"/>
          <w:szCs w:val="24"/>
        </w:rPr>
        <w:t>.</w:t>
      </w:r>
      <w:r w:rsidR="00603883"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D.</w:t>
      </w:r>
      <w:r w:rsidR="00603883" w:rsidRPr="006E3EAC">
        <w:rPr>
          <w:rFonts w:ascii="Times New Roman" w:hAnsi="Times New Roman" w:cs="Times New Roman"/>
          <w:sz w:val="24"/>
          <w:szCs w:val="24"/>
        </w:rPr>
        <w:t xml:space="preserve"> </w:t>
      </w:r>
      <w:r w:rsidR="00C37FFC" w:rsidRPr="00C37FFC">
        <w:rPr>
          <w:position w:val="-32"/>
        </w:rPr>
        <w:object w:dxaOrig="2860" w:dyaOrig="760" w14:anchorId="6067792F">
          <v:shape id="_x0000_i1331" type="#_x0000_t75" style="width:143.4pt;height:38.4pt" o:ole="">
            <v:imagedata r:id="rId151" o:title=""/>
          </v:shape>
          <o:OLEObject Type="Embed" ProgID="Equation.DSMT4" ShapeID="_x0000_i1331" DrawAspect="Content" ObjectID="_1750280115" r:id="rId527"/>
        </w:object>
      </w:r>
      <w:r w:rsidR="00933082" w:rsidRPr="006E3EAC">
        <w:rPr>
          <w:rFonts w:ascii="Times New Roman" w:hAnsi="Times New Roman" w:cs="Times New Roman"/>
          <w:sz w:val="24"/>
        </w:rPr>
        <w:t xml:space="preserve"> </w:t>
      </w:r>
      <w:r w:rsidR="00933082" w:rsidRPr="006E3EAC">
        <w:rPr>
          <w:rFonts w:ascii="Times New Roman" w:hAnsi="Times New Roman" w:cs="Times New Roman"/>
          <w:sz w:val="24"/>
          <w:szCs w:val="24"/>
        </w:rPr>
        <w:t>(V)</w:t>
      </w:r>
      <w:r w:rsidR="00603883" w:rsidRPr="006E3EAC">
        <w:rPr>
          <w:rFonts w:ascii="Times New Roman" w:hAnsi="Times New Roman" w:cs="Times New Roman"/>
          <w:sz w:val="24"/>
          <w:szCs w:val="24"/>
        </w:rPr>
        <w:t>.</w:t>
      </w:r>
    </w:p>
    <w:p w14:paraId="1BB173FD" w14:textId="77777777" w:rsidR="00BA059C" w:rsidRDefault="00BA059C" w:rsidP="00BA059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0000FF"/>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lastRenderedPageBreak/>
        <w:t>Hướng dẫn giải</w:t>
      </w:r>
    </w:p>
    <w:p w14:paraId="25218579" w14:textId="77777777" w:rsidR="00961D5C" w:rsidRPr="003F45B4" w:rsidRDefault="00961D5C" w:rsidP="00961D5C">
      <w:pPr>
        <w:tabs>
          <w:tab w:val="left" w:pos="283"/>
          <w:tab w:val="left" w:pos="5386"/>
        </w:tabs>
        <w:spacing w:after="0" w:line="259" w:lineRule="auto"/>
        <w:mirrorIndents/>
        <w:rPr>
          <w:rFonts w:ascii="Times New Roman" w:eastAsia="Arial" w:hAnsi="Times New Roman" w:cs="Times New Roman"/>
          <w:color w:val="FF0000"/>
          <w:sz w:val="24"/>
          <w:lang w:val="fr-FR"/>
        </w:rPr>
      </w:pPr>
      <w:r w:rsidRPr="003F45B4">
        <w:rPr>
          <w:rFonts w:ascii="Times New Roman" w:eastAsia="Times New Roman" w:hAnsi="Times New Roman" w:cs="Times New Roman"/>
          <w:color w:val="000000"/>
          <w:sz w:val="24"/>
          <w:lang w:val="fr-FR"/>
        </w:rPr>
        <w:t xml:space="preserve">Ta có: </w:t>
      </w:r>
      <m:oMath>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U</m:t>
            </m:r>
          </m:e>
          <m:sub>
            <m:r>
              <w:rPr>
                <w:rFonts w:ascii="Cambria Math" w:eastAsia="Times New Roman" w:hAnsi="Cambria Math" w:cs="Times New Roman"/>
                <w:color w:val="000000"/>
                <w:sz w:val="24"/>
                <w:szCs w:val="24"/>
              </w:rPr>
              <m:t>AN</m:t>
            </m:r>
          </m:sub>
        </m:sSub>
        <m:r>
          <w:rPr>
            <w:rFonts w:ascii="Cambria Math" w:eastAsia="Times New Roman" w:hAnsi="Cambria Math" w:cs="Times New Roman"/>
            <w:color w:val="000000"/>
            <w:sz w:val="24"/>
            <w:szCs w:val="24"/>
            <w:lang w:val="fr-FR"/>
          </w:rPr>
          <m:t>=</m:t>
        </m:r>
        <m:f>
          <m:fPr>
            <m:ctrlPr>
              <w:rPr>
                <w:rFonts w:ascii="Cambria Math" w:eastAsia="Times New Roman" w:hAnsi="Cambria Math" w:cs="Times New Roman"/>
                <w:i/>
                <w:color w:val="000000"/>
                <w:sz w:val="24"/>
                <w:szCs w:val="24"/>
              </w:rPr>
            </m:ctrlPr>
          </m:fPr>
          <m:num>
            <m:r>
              <w:rPr>
                <w:rFonts w:ascii="Cambria Math" w:eastAsia="Times New Roman" w:hAnsi="Cambria Math" w:cs="Times New Roman"/>
                <w:color w:val="000000"/>
                <w:sz w:val="24"/>
                <w:szCs w:val="24"/>
              </w:rPr>
              <m:t>U</m:t>
            </m:r>
          </m:num>
          <m:den>
            <m:rad>
              <m:radPr>
                <m:degHide m:val="1"/>
                <m:ctrlPr>
                  <w:rPr>
                    <w:rFonts w:ascii="Cambria Math" w:eastAsia="Times New Roman" w:hAnsi="Cambria Math" w:cs="Times New Roman"/>
                    <w:i/>
                    <w:color w:val="000000"/>
                    <w:sz w:val="24"/>
                    <w:szCs w:val="24"/>
                  </w:rPr>
                </m:ctrlPr>
              </m:radPr>
              <m:deg/>
              <m:e>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rPr>
                      <m:t>R</m:t>
                    </m:r>
                  </m:e>
                  <m:sup>
                    <m:r>
                      <w:rPr>
                        <w:rFonts w:ascii="Cambria Math" w:eastAsia="Times New Roman" w:hAnsi="Cambria Math" w:cs="Times New Roman"/>
                        <w:color w:val="000000"/>
                        <w:sz w:val="24"/>
                        <w:szCs w:val="24"/>
                        <w:lang w:val="fr-FR"/>
                      </w:rPr>
                      <m:t>2</m:t>
                    </m:r>
                  </m:sup>
                </m:sSup>
                <m:r>
                  <w:rPr>
                    <w:rFonts w:ascii="Cambria Math" w:eastAsia="Times New Roman" w:hAnsi="Cambria Math" w:cs="Times New Roman"/>
                    <w:color w:val="000000"/>
                    <w:sz w:val="24"/>
                    <w:szCs w:val="24"/>
                    <w:lang w:val="fr-FR"/>
                  </w:rPr>
                  <m:t>+</m:t>
                </m:r>
                <m:sSup>
                  <m:sSupPr>
                    <m:ctrlPr>
                      <w:rPr>
                        <w:rFonts w:ascii="Cambria Math" w:eastAsia="Times New Roman" w:hAnsi="Cambria Math" w:cs="Times New Roman"/>
                        <w:i/>
                        <w:color w:val="000000"/>
                        <w:sz w:val="24"/>
                        <w:szCs w:val="24"/>
                      </w:rPr>
                    </m:ctrlPr>
                  </m:sSupPr>
                  <m:e>
                    <m:r>
                      <w:rPr>
                        <w:rFonts w:ascii="Cambria Math" w:eastAsia="Times New Roman" w:hAnsi="Cambria Math" w:cs="Times New Roman"/>
                        <w:color w:val="000000"/>
                        <w:sz w:val="24"/>
                        <w:szCs w:val="24"/>
                        <w:lang w:val="fr-FR"/>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Z</m:t>
                        </m:r>
                      </m:e>
                      <m:sub>
                        <m:r>
                          <w:rPr>
                            <w:rFonts w:ascii="Cambria Math" w:eastAsia="Times New Roman" w:hAnsi="Cambria Math" w:cs="Times New Roman"/>
                            <w:color w:val="000000"/>
                            <w:sz w:val="24"/>
                            <w:szCs w:val="24"/>
                          </w:rPr>
                          <m:t>L</m:t>
                        </m:r>
                      </m:sub>
                    </m:sSub>
                    <m:r>
                      <w:rPr>
                        <w:rFonts w:ascii="Cambria Math" w:eastAsia="Times New Roman" w:hAnsi="Cambria Math" w:cs="Times New Roman"/>
                        <w:color w:val="000000"/>
                        <w:sz w:val="24"/>
                        <w:szCs w:val="24"/>
                        <w:lang w:val="fr-FR"/>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Z</m:t>
                        </m:r>
                      </m:e>
                      <m:sub>
                        <m:r>
                          <w:rPr>
                            <w:rFonts w:ascii="Cambria Math" w:eastAsia="Times New Roman" w:hAnsi="Cambria Math" w:cs="Times New Roman"/>
                            <w:color w:val="000000"/>
                            <w:sz w:val="24"/>
                            <w:szCs w:val="24"/>
                          </w:rPr>
                          <m:t>C</m:t>
                        </m:r>
                      </m:sub>
                    </m:sSub>
                    <m:r>
                      <w:rPr>
                        <w:rFonts w:ascii="Cambria Math" w:eastAsia="Times New Roman" w:hAnsi="Cambria Math" w:cs="Times New Roman"/>
                        <w:color w:val="000000"/>
                        <w:sz w:val="24"/>
                        <w:szCs w:val="24"/>
                        <w:lang w:val="fr-FR"/>
                      </w:rPr>
                      <m:t>)</m:t>
                    </m:r>
                  </m:e>
                  <m:sup>
                    <m:r>
                      <w:rPr>
                        <w:rFonts w:ascii="Cambria Math" w:eastAsia="Times New Roman" w:hAnsi="Cambria Math" w:cs="Times New Roman"/>
                        <w:color w:val="000000"/>
                        <w:sz w:val="24"/>
                        <w:szCs w:val="24"/>
                        <w:lang w:val="fr-FR"/>
                      </w:rPr>
                      <m:t>2</m:t>
                    </m:r>
                  </m:sup>
                </m:sSup>
              </m:e>
            </m:rad>
          </m:den>
        </m:f>
        <m:r>
          <w:rPr>
            <w:rFonts w:ascii="Cambria Math" w:eastAsia="Times New Roman" w:hAnsi="Cambria Math" w:cs="Times New Roman"/>
            <w:color w:val="000000"/>
            <w:sz w:val="24"/>
            <w:szCs w:val="24"/>
            <w:lang w:val="fr-FR"/>
          </w:rPr>
          <m:t>.</m:t>
        </m:r>
        <m:sSub>
          <m:sSubPr>
            <m:ctrlPr>
              <w:rPr>
                <w:rFonts w:ascii="Cambria Math" w:eastAsia="Times New Roman" w:hAnsi="Cambria Math" w:cs="Times New Roman"/>
                <w:i/>
                <w:color w:val="000000"/>
                <w:sz w:val="24"/>
                <w:szCs w:val="24"/>
              </w:rPr>
            </m:ctrlPr>
          </m:sSubPr>
          <m:e>
            <m:r>
              <w:rPr>
                <w:rFonts w:ascii="Cambria Math" w:eastAsia="Times New Roman" w:hAnsi="Cambria Math" w:cs="Times New Roman"/>
                <w:color w:val="000000"/>
                <w:sz w:val="24"/>
                <w:szCs w:val="24"/>
              </w:rPr>
              <m:t>Z</m:t>
            </m:r>
          </m:e>
          <m:sub>
            <m:r>
              <w:rPr>
                <w:rFonts w:ascii="Cambria Math" w:eastAsia="Times New Roman" w:hAnsi="Cambria Math" w:cs="Times New Roman"/>
                <w:color w:val="000000"/>
                <w:sz w:val="24"/>
                <w:szCs w:val="24"/>
              </w:rPr>
              <m:t>C</m:t>
            </m:r>
          </m:sub>
        </m:sSub>
      </m:oMath>
    </w:p>
    <w:p w14:paraId="120A3473" w14:textId="77777777" w:rsidR="00961D5C" w:rsidRPr="00961D5C" w:rsidRDefault="00961D5C" w:rsidP="00961D5C">
      <w:pPr>
        <w:tabs>
          <w:tab w:val="left" w:pos="283"/>
          <w:tab w:val="left" w:pos="5386"/>
        </w:tabs>
        <w:spacing w:after="0" w:line="259" w:lineRule="auto"/>
        <w:mirrorIndents/>
        <w:rPr>
          <w:rFonts w:ascii="Times New Roman" w:eastAsia="Arial" w:hAnsi="Times New Roman" w:cs="Times New Roman"/>
          <w:color w:val="FF0000"/>
          <w:sz w:val="24"/>
        </w:rPr>
      </w:pPr>
      <w:r w:rsidRPr="00961D5C">
        <w:rPr>
          <w:rFonts w:ascii="Times New Roman" w:eastAsia="Arial" w:hAnsi="Times New Roman" w:cs="Times New Roman"/>
          <w:color w:val="000000"/>
          <w:sz w:val="24"/>
        </w:rPr>
        <w:t>- Điều chỉnh L để U</w:t>
      </w:r>
      <w:r w:rsidRPr="00961D5C">
        <w:rPr>
          <w:rFonts w:ascii="Times New Roman" w:eastAsia="Arial" w:hAnsi="Times New Roman" w:cs="Times New Roman"/>
          <w:color w:val="000000"/>
          <w:sz w:val="24"/>
          <w:vertAlign w:val="subscript"/>
        </w:rPr>
        <w:t>AN</w:t>
      </w:r>
      <w:r w:rsidRPr="00961D5C">
        <w:rPr>
          <w:rFonts w:ascii="Times New Roman" w:eastAsia="Arial" w:hAnsi="Times New Roman" w:cs="Times New Roman"/>
          <w:color w:val="000000"/>
          <w:sz w:val="24"/>
        </w:rPr>
        <w:t xml:space="preserve"> đạt cực đại, khi đó Z</w:t>
      </w:r>
      <w:r w:rsidRPr="00961D5C">
        <w:rPr>
          <w:rFonts w:ascii="Times New Roman" w:eastAsia="Arial" w:hAnsi="Times New Roman" w:cs="Times New Roman"/>
          <w:color w:val="000000"/>
          <w:sz w:val="24"/>
          <w:vertAlign w:val="subscript"/>
        </w:rPr>
        <w:t>L</w:t>
      </w:r>
      <w:r w:rsidRPr="00961D5C">
        <w:rPr>
          <w:rFonts w:ascii="Times New Roman" w:eastAsia="Arial" w:hAnsi="Times New Roman" w:cs="Times New Roman"/>
          <w:color w:val="000000"/>
          <w:sz w:val="24"/>
        </w:rPr>
        <w:t xml:space="preserve"> = Z</w:t>
      </w:r>
      <w:r w:rsidRPr="00961D5C">
        <w:rPr>
          <w:rFonts w:ascii="Times New Roman" w:eastAsia="Arial" w:hAnsi="Times New Roman" w:cs="Times New Roman"/>
          <w:color w:val="000000"/>
          <w:sz w:val="24"/>
          <w:vertAlign w:val="subscript"/>
        </w:rPr>
        <w:t>C</w:t>
      </w:r>
      <w:r w:rsidRPr="00961D5C">
        <w:rPr>
          <w:rFonts w:ascii="Times New Roman" w:eastAsia="Arial" w:hAnsi="Times New Roman" w:cs="Times New Roman"/>
          <w:color w:val="000000"/>
          <w:sz w:val="24"/>
        </w:rPr>
        <w:t xml:space="preserve"> = </w:t>
      </w:r>
      <w:r w:rsidRPr="00961D5C">
        <w:rPr>
          <w:rFonts w:ascii="Times New Roman" w:eastAsia="Arial" w:hAnsi="Times New Roman" w:cs="Times New Roman"/>
          <w:color w:val="000000"/>
          <w:position w:val="-8"/>
          <w:sz w:val="24"/>
        </w:rPr>
        <w:object w:dxaOrig="600" w:dyaOrig="360" w14:anchorId="31F1D267">
          <v:shape id="_x0000_i1332" type="#_x0000_t75" style="width:30pt;height:18pt" o:ole="">
            <v:imagedata r:id="rId528" o:title=""/>
          </v:shape>
          <o:OLEObject Type="Embed" ProgID="Equation.DSMT4" ShapeID="_x0000_i1332" DrawAspect="Content" ObjectID="_1750280116" r:id="rId529"/>
        </w:object>
      </w:r>
      <m:oMath>
        <m:r>
          <m:rPr>
            <m:sty m:val="p"/>
          </m:rPr>
          <w:rPr>
            <w:rFonts w:ascii="Cambria Math" w:eastAsia="Arial" w:hAnsi="Cambria Math" w:cs="Times New Roman"/>
            <w:color w:val="000000"/>
            <w:sz w:val="24"/>
          </w:rPr>
          <m:t>Ω</m:t>
        </m:r>
        <m:r>
          <w:rPr>
            <w:rFonts w:ascii="Cambria Math" w:eastAsia="Arial" w:hAnsi="Cambria Math" w:cs="Times New Roman"/>
            <w:color w:val="000000"/>
            <w:sz w:val="24"/>
          </w:rPr>
          <m:t>⟹</m:t>
        </m:r>
      </m:oMath>
      <w:r w:rsidRPr="00961D5C">
        <w:rPr>
          <w:rFonts w:ascii="Times New Roman" w:eastAsia="Times New Roman" w:hAnsi="Times New Roman" w:cs="Times New Roman"/>
          <w:color w:val="000000"/>
          <w:sz w:val="24"/>
        </w:rPr>
        <w:t xml:space="preserve"> Cộng hưởng</w:t>
      </w:r>
      <m:oMath>
        <m:r>
          <w:rPr>
            <w:rFonts w:ascii="Cambria Math" w:eastAsia="Arial" w:hAnsi="Cambria Math" w:cs="Times New Roman"/>
            <w:color w:val="000000"/>
            <w:sz w:val="24"/>
          </w:rPr>
          <m:t>⟹</m:t>
        </m:r>
        <m:sSub>
          <m:sSubPr>
            <m:ctrlPr>
              <w:rPr>
                <w:rFonts w:ascii="Cambria Math" w:eastAsia="Arial" w:hAnsi="Cambria Math" w:cs="Times New Roman"/>
                <w:i/>
                <w:color w:val="000000"/>
                <w:sz w:val="24"/>
              </w:rPr>
            </m:ctrlPr>
          </m:sSubPr>
          <m:e>
            <m:r>
              <w:rPr>
                <w:rFonts w:ascii="Cambria Math" w:eastAsia="Arial" w:hAnsi="Cambria Math" w:cs="Times New Roman"/>
                <w:color w:val="000000"/>
                <w:sz w:val="24"/>
              </w:rPr>
              <m:t>u</m:t>
            </m:r>
          </m:e>
          <m:sub>
            <m:r>
              <w:rPr>
                <w:rFonts w:ascii="Cambria Math" w:eastAsia="Arial" w:hAnsi="Cambria Math" w:cs="Times New Roman"/>
                <w:color w:val="000000"/>
                <w:sz w:val="24"/>
              </w:rPr>
              <m:t>R</m:t>
            </m:r>
          </m:sub>
        </m:sSub>
        <m:r>
          <w:rPr>
            <w:rFonts w:ascii="Cambria Math" w:eastAsia="Arial" w:hAnsi="Cambria Math" w:cs="Times New Roman"/>
            <w:color w:val="000000"/>
            <w:sz w:val="24"/>
          </w:rPr>
          <m:t>=</m:t>
        </m:r>
        <m:sSub>
          <m:sSubPr>
            <m:ctrlPr>
              <w:rPr>
                <w:rFonts w:ascii="Cambria Math" w:eastAsia="Arial" w:hAnsi="Cambria Math" w:cs="Times New Roman"/>
                <w:i/>
                <w:color w:val="000000"/>
                <w:sz w:val="24"/>
              </w:rPr>
            </m:ctrlPr>
          </m:sSubPr>
          <m:e>
            <m:r>
              <w:rPr>
                <w:rFonts w:ascii="Cambria Math" w:eastAsia="Arial" w:hAnsi="Cambria Math" w:cs="Times New Roman"/>
                <w:color w:val="000000"/>
                <w:sz w:val="24"/>
              </w:rPr>
              <m:t>u</m:t>
            </m:r>
          </m:e>
          <m:sub>
            <m:r>
              <w:rPr>
                <w:rFonts w:ascii="Cambria Math" w:eastAsia="Arial" w:hAnsi="Cambria Math" w:cs="Times New Roman"/>
                <w:color w:val="000000"/>
                <w:sz w:val="24"/>
              </w:rPr>
              <m:t>AB</m:t>
            </m:r>
          </m:sub>
        </m:sSub>
      </m:oMath>
    </w:p>
    <w:p w14:paraId="2C8AC9D0" w14:textId="77777777" w:rsidR="00961D5C" w:rsidRPr="00961D5C" w:rsidRDefault="00961D5C" w:rsidP="00961D5C">
      <w:pPr>
        <w:tabs>
          <w:tab w:val="left" w:pos="283"/>
          <w:tab w:val="left" w:pos="5386"/>
        </w:tabs>
        <w:spacing w:after="0" w:line="259" w:lineRule="auto"/>
        <w:mirrorIndents/>
        <w:rPr>
          <w:rFonts w:ascii="Times New Roman" w:eastAsia="Times New Roman" w:hAnsi="Times New Roman" w:cs="Times New Roman"/>
          <w:color w:val="000000"/>
          <w:sz w:val="24"/>
        </w:rPr>
      </w:pPr>
      <m:oMath>
        <m:r>
          <w:rPr>
            <w:rFonts w:ascii="Cambria Math" w:eastAsia="Arial" w:hAnsi="Cambria Math" w:cs="Times New Roman"/>
            <w:color w:val="000000"/>
            <w:sz w:val="24"/>
          </w:rPr>
          <m:t>⟹</m:t>
        </m:r>
        <m:r>
          <w:rPr>
            <w:rFonts w:ascii="Cambria Math" w:eastAsia="Times New Roman" w:hAnsi="Cambria Math" w:cs="Times New Roman"/>
            <w:color w:val="000000"/>
            <w:sz w:val="24"/>
          </w:rPr>
          <m:t>i=</m:t>
        </m:r>
        <m:f>
          <m:fPr>
            <m:ctrlPr>
              <w:rPr>
                <w:rFonts w:ascii="Cambria Math" w:eastAsia="Times New Roman" w:hAnsi="Cambria Math" w:cs="Times New Roman"/>
                <w:i/>
                <w:color w:val="000000"/>
                <w:sz w:val="24"/>
              </w:rPr>
            </m:ctrlPr>
          </m:fPr>
          <m:num>
            <m:sSub>
              <m:sSubPr>
                <m:ctrlPr>
                  <w:rPr>
                    <w:rFonts w:ascii="Cambria Math" w:eastAsia="Times New Roman" w:hAnsi="Cambria Math" w:cs="Times New Roman"/>
                    <w:i/>
                    <w:color w:val="000000"/>
                    <w:sz w:val="24"/>
                  </w:rPr>
                </m:ctrlPr>
              </m:sSubPr>
              <m:e>
                <m:r>
                  <w:rPr>
                    <w:rFonts w:ascii="Cambria Math" w:eastAsia="Times New Roman" w:hAnsi="Cambria Math" w:cs="Times New Roman"/>
                    <w:color w:val="000000"/>
                    <w:sz w:val="24"/>
                  </w:rPr>
                  <m:t>u</m:t>
                </m:r>
              </m:e>
              <m:sub>
                <m:r>
                  <w:rPr>
                    <w:rFonts w:ascii="Cambria Math" w:eastAsia="Times New Roman" w:hAnsi="Cambria Math" w:cs="Times New Roman"/>
                    <w:color w:val="000000"/>
                    <w:sz w:val="24"/>
                  </w:rPr>
                  <m:t>R</m:t>
                </m:r>
              </m:sub>
            </m:sSub>
          </m:num>
          <m:den>
            <m:r>
              <w:rPr>
                <w:rFonts w:ascii="Cambria Math" w:eastAsia="Times New Roman" w:hAnsi="Cambria Math" w:cs="Times New Roman"/>
                <w:color w:val="000000"/>
                <w:sz w:val="24"/>
              </w:rPr>
              <m:t>R</m:t>
            </m:r>
          </m:den>
        </m:f>
        <m:r>
          <w:rPr>
            <w:rFonts w:ascii="Cambria Math" w:eastAsia="Times New Roman" w:hAnsi="Cambria Math" w:cs="Times New Roman"/>
            <w:color w:val="000000"/>
            <w:sz w:val="24"/>
          </w:rPr>
          <m:t>=</m:t>
        </m:r>
        <m:f>
          <m:fPr>
            <m:ctrlPr>
              <w:rPr>
                <w:rFonts w:ascii="Cambria Math" w:eastAsia="Times New Roman" w:hAnsi="Cambria Math" w:cs="Times New Roman"/>
                <w:i/>
                <w:color w:val="000000"/>
                <w:sz w:val="24"/>
              </w:rPr>
            </m:ctrlPr>
          </m:fPr>
          <m:num>
            <m:sSub>
              <m:sSubPr>
                <m:ctrlPr>
                  <w:rPr>
                    <w:rFonts w:ascii="Cambria Math" w:eastAsia="Times New Roman" w:hAnsi="Cambria Math" w:cs="Times New Roman"/>
                    <w:i/>
                    <w:color w:val="000000"/>
                    <w:sz w:val="24"/>
                  </w:rPr>
                </m:ctrlPr>
              </m:sSubPr>
              <m:e>
                <m:r>
                  <w:rPr>
                    <w:rFonts w:ascii="Cambria Math" w:eastAsia="Times New Roman" w:hAnsi="Cambria Math" w:cs="Times New Roman"/>
                    <w:color w:val="000000"/>
                    <w:sz w:val="24"/>
                  </w:rPr>
                  <m:t>u</m:t>
                </m:r>
              </m:e>
              <m:sub>
                <m:r>
                  <w:rPr>
                    <w:rFonts w:ascii="Cambria Math" w:eastAsia="Times New Roman" w:hAnsi="Cambria Math" w:cs="Times New Roman"/>
                    <w:color w:val="000000"/>
                    <w:sz w:val="24"/>
                  </w:rPr>
                  <m:t>AB</m:t>
                </m:r>
              </m:sub>
            </m:sSub>
          </m:num>
          <m:den>
            <m:r>
              <w:rPr>
                <w:rFonts w:ascii="Cambria Math" w:eastAsia="Times New Roman" w:hAnsi="Cambria Math" w:cs="Times New Roman"/>
                <w:color w:val="000000"/>
                <w:sz w:val="24"/>
              </w:rPr>
              <m:t>R</m:t>
            </m:r>
          </m:den>
        </m:f>
        <m:r>
          <w:rPr>
            <w:rFonts w:ascii="Cambria Math" w:eastAsia="Times New Roman" w:hAnsi="Cambria Math" w:cs="Times New Roman"/>
            <w:color w:val="000000"/>
            <w:sz w:val="24"/>
          </w:rPr>
          <m:t>=1,5</m:t>
        </m:r>
        <m:rad>
          <m:radPr>
            <m:degHide m:val="1"/>
            <m:ctrlPr>
              <w:rPr>
                <w:rFonts w:ascii="Cambria Math" w:eastAsia="Times New Roman" w:hAnsi="Cambria Math" w:cs="Times New Roman"/>
                <w:i/>
                <w:color w:val="000000"/>
                <w:sz w:val="24"/>
              </w:rPr>
            </m:ctrlPr>
          </m:radPr>
          <m:deg/>
          <m:e>
            <m:r>
              <w:rPr>
                <w:rFonts w:ascii="Cambria Math" w:eastAsia="Times New Roman" w:hAnsi="Cambria Math" w:cs="Times New Roman"/>
                <w:color w:val="000000"/>
                <w:sz w:val="24"/>
              </w:rPr>
              <m:t>2</m:t>
            </m:r>
          </m:e>
        </m:rad>
        <m:r>
          <w:rPr>
            <w:rFonts w:ascii="Cambria Math" w:eastAsia="Times New Roman" w:hAnsi="Cambria Math" w:cs="Times New Roman"/>
            <w:color w:val="000000"/>
            <w:sz w:val="24"/>
          </w:rPr>
          <m:t>cos</m:t>
        </m:r>
        <m:d>
          <m:dPr>
            <m:ctrlPr>
              <w:rPr>
                <w:rFonts w:ascii="Cambria Math" w:eastAsia="Times New Roman" w:hAnsi="Cambria Math" w:cs="Times New Roman"/>
                <w:i/>
                <w:color w:val="000000"/>
                <w:sz w:val="24"/>
              </w:rPr>
            </m:ctrlPr>
          </m:dPr>
          <m:e>
            <m:r>
              <w:rPr>
                <w:rFonts w:ascii="Cambria Math" w:eastAsia="Times New Roman" w:hAnsi="Cambria Math" w:cs="Times New Roman"/>
                <w:color w:val="000000"/>
                <w:sz w:val="24"/>
              </w:rPr>
              <m:t>100πt</m:t>
            </m:r>
          </m:e>
        </m:d>
        <m:r>
          <w:rPr>
            <w:rFonts w:ascii="Cambria Math" w:eastAsia="Times New Roman" w:hAnsi="Cambria Math" w:cs="Times New Roman"/>
            <w:color w:val="000000"/>
            <w:sz w:val="24"/>
          </w:rPr>
          <m:t>A</m:t>
        </m:r>
      </m:oMath>
      <w:r w:rsidRPr="00961D5C">
        <w:rPr>
          <w:rFonts w:ascii="Times New Roman" w:eastAsia="Times New Roman" w:hAnsi="Times New Roman" w:cs="Times New Roman"/>
          <w:color w:val="000000"/>
          <w:sz w:val="24"/>
        </w:rPr>
        <w:t xml:space="preserve"> </w:t>
      </w:r>
    </w:p>
    <w:p w14:paraId="636D0694" w14:textId="77777777" w:rsidR="00961D5C" w:rsidRPr="003F45B4" w:rsidRDefault="00961D5C" w:rsidP="00961D5C">
      <w:pPr>
        <w:tabs>
          <w:tab w:val="left" w:pos="283"/>
          <w:tab w:val="left" w:pos="5386"/>
        </w:tabs>
        <w:spacing w:after="0" w:line="259" w:lineRule="auto"/>
        <w:mirrorIndents/>
        <w:rPr>
          <w:rFonts w:ascii="Times New Roman" w:eastAsia="Times New Roman" w:hAnsi="Times New Roman" w:cs="Times New Roman"/>
          <w:color w:val="000000"/>
          <w:sz w:val="24"/>
          <w:lang w:val="fr-FR"/>
        </w:rPr>
      </w:pPr>
      <w:r w:rsidRPr="003F45B4">
        <w:rPr>
          <w:rFonts w:ascii="Times New Roman" w:eastAsia="Times New Roman" w:hAnsi="Times New Roman" w:cs="Times New Roman"/>
          <w:color w:val="000000"/>
          <w:sz w:val="24"/>
          <w:lang w:val="fr-FR"/>
        </w:rPr>
        <w:t xml:space="preserve">Mặt khác ta có: </w:t>
      </w:r>
      <m:oMath>
        <m:acc>
          <m:accPr>
            <m:chr m:val="̅"/>
            <m:ctrlPr>
              <w:rPr>
                <w:rFonts w:ascii="Cambria Math" w:eastAsia="Times New Roman" w:hAnsi="Cambria Math" w:cs="Times New Roman"/>
                <w:i/>
                <w:color w:val="000000"/>
                <w:sz w:val="24"/>
              </w:rPr>
            </m:ctrlPr>
          </m:accPr>
          <m:e>
            <m:sSub>
              <m:sSubPr>
                <m:ctrlPr>
                  <w:rPr>
                    <w:rFonts w:ascii="Cambria Math" w:eastAsia="Times New Roman" w:hAnsi="Cambria Math" w:cs="Times New Roman"/>
                    <w:i/>
                    <w:color w:val="000000"/>
                    <w:sz w:val="24"/>
                  </w:rPr>
                </m:ctrlPr>
              </m:sSubPr>
              <m:e>
                <m:r>
                  <w:rPr>
                    <w:rFonts w:ascii="Cambria Math" w:eastAsia="Times New Roman" w:hAnsi="Cambria Math" w:cs="Times New Roman"/>
                    <w:color w:val="000000"/>
                    <w:sz w:val="24"/>
                  </w:rPr>
                  <m:t>U</m:t>
                </m:r>
              </m:e>
              <m:sub>
                <m:r>
                  <w:rPr>
                    <w:rFonts w:ascii="Cambria Math" w:eastAsia="Times New Roman" w:hAnsi="Cambria Math" w:cs="Times New Roman"/>
                    <w:color w:val="000000"/>
                    <w:sz w:val="24"/>
                  </w:rPr>
                  <m:t>L</m:t>
                </m:r>
              </m:sub>
            </m:sSub>
          </m:e>
        </m:acc>
        <m:r>
          <w:rPr>
            <w:rFonts w:ascii="Cambria Math" w:eastAsia="Times New Roman" w:hAnsi="Cambria Math" w:cs="Times New Roman"/>
            <w:color w:val="000000"/>
            <w:sz w:val="24"/>
            <w:lang w:val="fr-FR"/>
          </w:rPr>
          <m:t>=(60-20</m:t>
        </m:r>
        <m:rad>
          <m:radPr>
            <m:degHide m:val="1"/>
            <m:ctrlPr>
              <w:rPr>
                <w:rFonts w:ascii="Cambria Math" w:eastAsia="Times New Roman" w:hAnsi="Cambria Math" w:cs="Times New Roman"/>
                <w:i/>
                <w:color w:val="000000"/>
                <w:sz w:val="24"/>
              </w:rPr>
            </m:ctrlPr>
          </m:radPr>
          <m:deg/>
          <m:e>
            <m:r>
              <w:rPr>
                <w:rFonts w:ascii="Cambria Math" w:eastAsia="Times New Roman" w:hAnsi="Cambria Math" w:cs="Times New Roman"/>
                <w:color w:val="000000"/>
                <w:sz w:val="24"/>
                <w:lang w:val="fr-FR"/>
              </w:rPr>
              <m:t>3</m:t>
            </m:r>
          </m:e>
        </m:rad>
        <m:r>
          <w:rPr>
            <w:rFonts w:ascii="Cambria Math" w:eastAsia="Times New Roman" w:hAnsi="Cambria Math" w:cs="Times New Roman"/>
            <w:color w:val="000000"/>
            <w:sz w:val="24"/>
          </w:rPr>
          <m:t>i</m:t>
        </m:r>
        <m:r>
          <w:rPr>
            <w:rFonts w:ascii="Cambria Math" w:eastAsia="Times New Roman" w:hAnsi="Cambria Math" w:cs="Times New Roman"/>
            <w:color w:val="000000"/>
            <w:sz w:val="24"/>
            <w:lang w:val="fr-FR"/>
          </w:rPr>
          <m:t>).1,5</m:t>
        </m:r>
        <m:rad>
          <m:radPr>
            <m:degHide m:val="1"/>
            <m:ctrlPr>
              <w:rPr>
                <w:rFonts w:ascii="Cambria Math" w:eastAsia="Times New Roman" w:hAnsi="Cambria Math" w:cs="Times New Roman"/>
                <w:i/>
                <w:color w:val="000000"/>
                <w:sz w:val="24"/>
              </w:rPr>
            </m:ctrlPr>
          </m:radPr>
          <m:deg/>
          <m:e>
            <m:r>
              <w:rPr>
                <w:rFonts w:ascii="Cambria Math" w:eastAsia="Times New Roman" w:hAnsi="Cambria Math" w:cs="Times New Roman"/>
                <w:color w:val="000000"/>
                <w:sz w:val="24"/>
                <w:lang w:val="fr-FR"/>
              </w:rPr>
              <m:t>2</m:t>
            </m:r>
          </m:e>
        </m:rad>
        <m:r>
          <w:rPr>
            <w:rFonts w:ascii="Cambria Math" w:eastAsia="Times New Roman" w:hAnsi="Cambria Math" w:cs="Times New Roman"/>
            <w:color w:val="000000"/>
            <w:sz w:val="24"/>
            <w:lang w:val="fr-FR"/>
          </w:rPr>
          <m:t>∠0=60</m:t>
        </m:r>
        <m:rad>
          <m:radPr>
            <m:degHide m:val="1"/>
            <m:ctrlPr>
              <w:rPr>
                <w:rFonts w:ascii="Cambria Math" w:eastAsia="Times New Roman" w:hAnsi="Cambria Math" w:cs="Times New Roman"/>
                <w:i/>
                <w:color w:val="000000"/>
                <w:sz w:val="24"/>
              </w:rPr>
            </m:ctrlPr>
          </m:radPr>
          <m:deg/>
          <m:e>
            <m:r>
              <w:rPr>
                <w:rFonts w:ascii="Cambria Math" w:eastAsia="Times New Roman" w:hAnsi="Cambria Math" w:cs="Times New Roman"/>
                <w:color w:val="000000"/>
                <w:sz w:val="24"/>
                <w:lang w:val="fr-FR"/>
              </w:rPr>
              <m:t>6</m:t>
            </m:r>
          </m:e>
        </m:rad>
        <m:r>
          <w:rPr>
            <w:rFonts w:ascii="Cambria Math" w:eastAsia="Times New Roman" w:hAnsi="Cambria Math" w:cs="Times New Roman"/>
            <w:color w:val="000000"/>
            <w:sz w:val="24"/>
            <w:lang w:val="fr-FR"/>
          </w:rPr>
          <m:t>∠</m:t>
        </m:r>
        <m:f>
          <m:fPr>
            <m:ctrlPr>
              <w:rPr>
                <w:rFonts w:ascii="Cambria Math" w:eastAsia="Times New Roman" w:hAnsi="Cambria Math" w:cs="Times New Roman"/>
                <w:i/>
                <w:color w:val="000000"/>
                <w:sz w:val="24"/>
              </w:rPr>
            </m:ctrlPr>
          </m:fPr>
          <m:num>
            <m:r>
              <w:rPr>
                <w:rFonts w:ascii="Cambria Math" w:eastAsia="Times New Roman" w:hAnsi="Cambria Math" w:cs="Times New Roman"/>
                <w:color w:val="000000"/>
                <w:sz w:val="24"/>
                <w:lang w:val="fr-FR"/>
              </w:rPr>
              <m:t>-</m:t>
            </m:r>
            <m:r>
              <w:rPr>
                <w:rFonts w:ascii="Cambria Math" w:eastAsia="Times New Roman" w:hAnsi="Cambria Math" w:cs="Times New Roman"/>
                <w:color w:val="000000"/>
                <w:sz w:val="24"/>
              </w:rPr>
              <m:t>π</m:t>
            </m:r>
          </m:num>
          <m:den>
            <m:r>
              <w:rPr>
                <w:rFonts w:ascii="Cambria Math" w:eastAsia="Times New Roman" w:hAnsi="Cambria Math" w:cs="Times New Roman"/>
                <w:color w:val="000000"/>
                <w:sz w:val="24"/>
                <w:lang w:val="fr-FR"/>
              </w:rPr>
              <m:t>6</m:t>
            </m:r>
          </m:den>
        </m:f>
      </m:oMath>
    </w:p>
    <w:p w14:paraId="1A1AF2A2" w14:textId="5487F6D8" w:rsidR="00961D5C" w:rsidRDefault="00961D5C" w:rsidP="00961D5C">
      <w:pPr>
        <w:tabs>
          <w:tab w:val="left" w:pos="283"/>
          <w:tab w:val="left" w:pos="5386"/>
        </w:tabs>
        <w:spacing w:after="0" w:line="259" w:lineRule="auto"/>
        <w:mirrorIndents/>
        <w:rPr>
          <w:rFonts w:ascii="Times New Roman" w:eastAsia="Times New Roman" w:hAnsi="Times New Roman" w:cs="Times New Roman"/>
          <w:b/>
          <w:color w:val="000000"/>
          <w:sz w:val="24"/>
        </w:rPr>
      </w:pPr>
      <w:proofErr w:type="gramStart"/>
      <w:r w:rsidRPr="00961D5C">
        <w:rPr>
          <w:rFonts w:ascii="Times New Roman" w:eastAsia="Times New Roman" w:hAnsi="Times New Roman" w:cs="Times New Roman"/>
          <w:b/>
          <w:color w:val="000000"/>
          <w:sz w:val="24"/>
        </w:rPr>
        <w:t>Chọn  C</w:t>
      </w:r>
      <w:proofErr w:type="gramEnd"/>
    </w:p>
    <w:p w14:paraId="7F158EF6" w14:textId="02623E1C" w:rsidR="00382565" w:rsidRPr="00825D94" w:rsidRDefault="00382565" w:rsidP="00961D5C">
      <w:pPr>
        <w:tabs>
          <w:tab w:val="left" w:pos="283"/>
          <w:tab w:val="left" w:pos="5386"/>
        </w:tabs>
        <w:spacing w:after="0" w:line="259" w:lineRule="auto"/>
        <w:mirrorIndents/>
        <w:rPr>
          <w:rFonts w:ascii="Times New Roman" w:eastAsia="Times New Roman" w:hAnsi="Times New Roman" w:cs="Times New Roman"/>
          <w:b/>
          <w:color w:val="000000"/>
          <w:sz w:val="24"/>
        </w:rPr>
      </w:pPr>
      <w:r>
        <w:rPr>
          <w:rFonts w:ascii="Times New Roman" w:eastAsia="Times New Roman" w:hAnsi="Times New Roman" w:cs="Times New Roman"/>
          <w:b/>
          <w:noProof/>
          <w:color w:val="000000"/>
          <w:sz w:val="24"/>
        </w:rPr>
        <w:drawing>
          <wp:inline distT="0" distB="0" distL="0" distR="0" wp14:anchorId="546B4B4A" wp14:editId="127089C6">
            <wp:extent cx="3101340" cy="13716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3101340" cy="137160"/>
                    </a:xfrm>
                    <a:prstGeom prst="rect">
                      <a:avLst/>
                    </a:prstGeom>
                    <a:noFill/>
                    <a:ln>
                      <a:noFill/>
                    </a:ln>
                  </pic:spPr>
                </pic:pic>
              </a:graphicData>
            </a:graphic>
          </wp:inline>
        </w:drawing>
      </w:r>
      <w:bookmarkStart w:id="0" w:name="_GoBack"/>
      <w:bookmarkEnd w:id="0"/>
    </w:p>
    <w:p w14:paraId="5C9CCFF6" w14:textId="35B3FFE5" w:rsidR="00603883" w:rsidRPr="006E3EAC" w:rsidRDefault="006E3EAC" w:rsidP="006E3EAC">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32:</w:t>
      </w:r>
      <w:r w:rsidRPr="006E3EAC">
        <w:rPr>
          <w:rFonts w:ascii="Times New Roman" w:hAnsi="Times New Roman" w:cs="Times New Roman"/>
          <w:b/>
          <w:color w:val="0000FF"/>
          <w:sz w:val="24"/>
          <w:szCs w:val="24"/>
        </w:rPr>
        <w:t xml:space="preserve"> </w:t>
      </w:r>
      <w:r w:rsidR="00933082" w:rsidRPr="006E3EAC">
        <w:rPr>
          <w:rFonts w:ascii="Times New Roman" w:hAnsi="Times New Roman" w:cs="Times New Roman"/>
          <w:sz w:val="24"/>
          <w:szCs w:val="24"/>
        </w:rPr>
        <w:t xml:space="preserve">Một sợi dây căng ngang có hai đầu </w:t>
      </w:r>
      <w:r w:rsidR="00C37FFC" w:rsidRPr="00025957">
        <w:rPr>
          <w:position w:val="-4"/>
        </w:rPr>
        <w:object w:dxaOrig="260" w:dyaOrig="260" w14:anchorId="052D12B3">
          <v:shape id="_x0000_i1333" type="#_x0000_t75" style="width:12.6pt;height:12.6pt" o:ole="">
            <v:imagedata r:id="rId153" o:title=""/>
          </v:shape>
          <o:OLEObject Type="Embed" ProgID="Equation.DSMT4" ShapeID="_x0000_i1333" DrawAspect="Content" ObjectID="_1750280117" r:id="rId531"/>
        </w:object>
      </w:r>
      <w:r w:rsidR="00933082" w:rsidRPr="006E3EAC">
        <w:rPr>
          <w:rFonts w:ascii="Times New Roman" w:hAnsi="Times New Roman" w:cs="Times New Roman"/>
          <w:sz w:val="24"/>
          <w:szCs w:val="24"/>
        </w:rPr>
        <w:t xml:space="preserve"> và </w:t>
      </w:r>
      <w:r w:rsidR="00C37FFC" w:rsidRPr="00025957">
        <w:rPr>
          <w:position w:val="-4"/>
        </w:rPr>
        <w:object w:dxaOrig="240" w:dyaOrig="260" w14:anchorId="7EE041EF">
          <v:shape id="_x0000_i1334" type="#_x0000_t75" style="width:12pt;height:12.6pt" o:ole="">
            <v:imagedata r:id="rId155" o:title=""/>
          </v:shape>
          <o:OLEObject Type="Embed" ProgID="Equation.DSMT4" ShapeID="_x0000_i1334" DrawAspect="Content" ObjectID="_1750280118" r:id="rId532"/>
        </w:object>
      </w:r>
      <w:r w:rsidR="00933082" w:rsidRPr="006E3EAC">
        <w:rPr>
          <w:rFonts w:ascii="Times New Roman" w:hAnsi="Times New Roman" w:cs="Times New Roman"/>
          <w:sz w:val="24"/>
          <w:szCs w:val="24"/>
        </w:rPr>
        <w:t xml:space="preserve"> cố định</w:t>
      </w:r>
      <w:r w:rsidR="00603883" w:rsidRPr="006E3EAC">
        <w:rPr>
          <w:rFonts w:ascii="Times New Roman" w:hAnsi="Times New Roman" w:cs="Times New Roman"/>
          <w:sz w:val="24"/>
          <w:szCs w:val="24"/>
        </w:rPr>
        <w:t xml:space="preserve">. </w:t>
      </w:r>
      <w:r w:rsidR="008D215E" w:rsidRPr="006E3EAC">
        <w:rPr>
          <w:rFonts w:ascii="Times New Roman" w:hAnsi="Times New Roman" w:cs="Times New Roman"/>
          <w:sz w:val="24"/>
        </w:rPr>
        <w:t xml:space="preserve">M </w:t>
      </w:r>
      <w:r w:rsidR="00933082" w:rsidRPr="006E3EAC">
        <w:rPr>
          <w:rFonts w:ascii="Times New Roman" w:hAnsi="Times New Roman" w:cs="Times New Roman"/>
          <w:sz w:val="24"/>
          <w:szCs w:val="24"/>
        </w:rPr>
        <w:t xml:space="preserve">là một điểm trên dây với </w:t>
      </w:r>
      <w:r w:rsidR="00C37FFC" w:rsidRPr="00C37FFC">
        <w:rPr>
          <w:position w:val="-6"/>
        </w:rPr>
        <w:object w:dxaOrig="1340" w:dyaOrig="279" w14:anchorId="3E0CDC54">
          <v:shape id="_x0000_i1335" type="#_x0000_t75" style="width:66.6pt;height:14.4pt" o:ole="">
            <v:imagedata r:id="rId157" o:title=""/>
          </v:shape>
          <o:OLEObject Type="Embed" ProgID="Equation.DSMT4" ShapeID="_x0000_i1335" DrawAspect="Content" ObjectID="_1750280119" r:id="rId533"/>
        </w:object>
      </w:r>
      <w:r w:rsidR="00603883" w:rsidRPr="006E3EAC">
        <w:rPr>
          <w:rFonts w:ascii="Times New Roman" w:hAnsi="Times New Roman" w:cs="Times New Roman"/>
          <w:sz w:val="24"/>
          <w:szCs w:val="24"/>
        </w:rPr>
        <w:t xml:space="preserve">. </w:t>
      </w:r>
      <w:r w:rsidR="00933082" w:rsidRPr="006E3EAC">
        <w:rPr>
          <w:rFonts w:ascii="Times New Roman" w:hAnsi="Times New Roman" w:cs="Times New Roman"/>
          <w:sz w:val="24"/>
          <w:szCs w:val="24"/>
        </w:rPr>
        <w:t>Trên dây có sóng dừng</w:t>
      </w:r>
      <w:r w:rsidR="00603883" w:rsidRPr="006E3EAC">
        <w:rPr>
          <w:rFonts w:ascii="Times New Roman" w:hAnsi="Times New Roman" w:cs="Times New Roman"/>
          <w:sz w:val="24"/>
          <w:szCs w:val="24"/>
        </w:rPr>
        <w:t xml:space="preserve">. </w:t>
      </w:r>
      <w:r w:rsidR="00933082" w:rsidRPr="006E3EAC">
        <w:rPr>
          <w:rFonts w:ascii="Times New Roman" w:hAnsi="Times New Roman" w:cs="Times New Roman"/>
          <w:sz w:val="24"/>
          <w:szCs w:val="24"/>
        </w:rPr>
        <w:t>Đi</w:t>
      </w:r>
      <w:r w:rsidR="00FF4672">
        <w:rPr>
          <w:rFonts w:ascii="Times New Roman" w:hAnsi="Times New Roman" w:cs="Times New Roman"/>
          <w:sz w:val="24"/>
          <w:szCs w:val="24"/>
        </w:rPr>
        <w:t>ể</w:t>
      </w:r>
      <w:r w:rsidR="00933082" w:rsidRPr="006E3EAC">
        <w:rPr>
          <w:rFonts w:ascii="Times New Roman" w:hAnsi="Times New Roman" w:cs="Times New Roman"/>
          <w:sz w:val="24"/>
          <w:szCs w:val="24"/>
        </w:rPr>
        <w:t xml:space="preserve">m </w:t>
      </w:r>
      <w:r w:rsidR="008D215E" w:rsidRPr="006E3EAC">
        <w:rPr>
          <w:rFonts w:ascii="Times New Roman" w:hAnsi="Times New Roman" w:cs="Times New Roman"/>
          <w:sz w:val="24"/>
        </w:rPr>
        <w:t>N</w:t>
      </w:r>
      <w:r w:rsidR="00933082" w:rsidRPr="006E3EAC">
        <w:rPr>
          <w:rFonts w:ascii="Times New Roman" w:hAnsi="Times New Roman" w:cs="Times New Roman"/>
          <w:sz w:val="24"/>
          <w:szCs w:val="24"/>
        </w:rPr>
        <w:t xml:space="preserve"> trên dây xa </w:t>
      </w:r>
      <w:r w:rsidR="00C37FFC" w:rsidRPr="00025957">
        <w:rPr>
          <w:position w:val="-4"/>
        </w:rPr>
        <w:object w:dxaOrig="300" w:dyaOrig="260" w14:anchorId="04A1B07C">
          <v:shape id="_x0000_i1336" type="#_x0000_t75" style="width:15pt;height:12.6pt" o:ole="">
            <v:imagedata r:id="rId159" o:title=""/>
          </v:shape>
          <o:OLEObject Type="Embed" ProgID="Equation.DSMT4" ShapeID="_x0000_i1336" DrawAspect="Content" ObjectID="_1750280120" r:id="rId534"/>
        </w:object>
      </w:r>
      <w:r w:rsidR="00933082" w:rsidRPr="006E3EAC">
        <w:rPr>
          <w:rFonts w:ascii="Times New Roman" w:hAnsi="Times New Roman" w:cs="Times New Roman"/>
          <w:sz w:val="24"/>
          <w:szCs w:val="24"/>
        </w:rPr>
        <w:t xml:space="preserve"> nhất có biên độ dao động bằng biên độ dao động của</w:t>
      </w:r>
      <w:r w:rsidR="008D215E" w:rsidRPr="006E3EAC">
        <w:rPr>
          <w:rFonts w:ascii="Times New Roman" w:hAnsi="Times New Roman" w:cs="Times New Roman"/>
          <w:sz w:val="24"/>
        </w:rPr>
        <w:t xml:space="preserve"> M</w:t>
      </w:r>
      <w:r w:rsidR="00603883" w:rsidRPr="006E3EAC">
        <w:rPr>
          <w:rFonts w:ascii="Times New Roman" w:hAnsi="Times New Roman" w:cs="Times New Roman"/>
          <w:sz w:val="24"/>
          <w:szCs w:val="24"/>
        </w:rPr>
        <w:t xml:space="preserve">. </w:t>
      </w:r>
      <w:r w:rsidR="00933082" w:rsidRPr="006E3EAC">
        <w:rPr>
          <w:rFonts w:ascii="Times New Roman" w:hAnsi="Times New Roman" w:cs="Times New Roman"/>
          <w:sz w:val="24"/>
          <w:szCs w:val="24"/>
        </w:rPr>
        <w:t xml:space="preserve">Biết sóng truyền trên dây có bước sóng là </w:t>
      </w:r>
      <w:r w:rsidR="00C37FFC" w:rsidRPr="00C37FFC">
        <w:rPr>
          <w:position w:val="-6"/>
        </w:rPr>
        <w:object w:dxaOrig="680" w:dyaOrig="279" w14:anchorId="5E20461A">
          <v:shape id="_x0000_i1337" type="#_x0000_t75" style="width:34.8pt;height:14.4pt" o:ole="">
            <v:imagedata r:id="rId161" o:title=""/>
          </v:shape>
          <o:OLEObject Type="Embed" ProgID="Equation.DSMT4" ShapeID="_x0000_i1337" DrawAspect="Content" ObjectID="_1750280121" r:id="rId535"/>
        </w:object>
      </w:r>
      <w:r w:rsidR="00933082" w:rsidRPr="006E3EAC">
        <w:rPr>
          <w:rFonts w:ascii="Times New Roman" w:hAnsi="Times New Roman" w:cs="Times New Roman"/>
          <w:sz w:val="24"/>
          <w:szCs w:val="24"/>
        </w:rPr>
        <w:t xml:space="preserve"> và trong khoàng </w:t>
      </w:r>
      <w:r w:rsidR="008D215E" w:rsidRPr="006E3EAC">
        <w:rPr>
          <w:rFonts w:ascii="Times New Roman" w:hAnsi="Times New Roman" w:cs="Times New Roman"/>
          <w:sz w:val="24"/>
        </w:rPr>
        <w:t>MN</w:t>
      </w:r>
      <w:r w:rsidR="00933082" w:rsidRPr="006E3EAC">
        <w:rPr>
          <w:rFonts w:ascii="Times New Roman" w:hAnsi="Times New Roman" w:cs="Times New Roman"/>
          <w:sz w:val="24"/>
          <w:szCs w:val="24"/>
        </w:rPr>
        <w:t xml:space="preserve"> có 5 nút sóng</w:t>
      </w:r>
      <w:r w:rsidR="00603883" w:rsidRPr="006E3EAC">
        <w:rPr>
          <w:rFonts w:ascii="Times New Roman" w:hAnsi="Times New Roman" w:cs="Times New Roman"/>
          <w:sz w:val="24"/>
          <w:szCs w:val="24"/>
        </w:rPr>
        <w:t xml:space="preserve">. </w:t>
      </w:r>
      <w:r w:rsidR="00933082" w:rsidRPr="006E3EAC">
        <w:rPr>
          <w:rFonts w:ascii="Times New Roman" w:hAnsi="Times New Roman" w:cs="Times New Roman"/>
          <w:sz w:val="24"/>
          <w:szCs w:val="24"/>
        </w:rPr>
        <w:t>Chiều dài sợi dây là</w:t>
      </w:r>
    </w:p>
    <w:p w14:paraId="50E905DB" w14:textId="27EDC37E" w:rsidR="00603883" w:rsidRPr="006E3EAC" w:rsidRDefault="006E3EAC" w:rsidP="006E3EAC">
      <w:pPr>
        <w:tabs>
          <w:tab w:val="left" w:pos="283"/>
          <w:tab w:val="left" w:pos="2835"/>
          <w:tab w:val="left" w:pos="5386"/>
          <w:tab w:val="left" w:pos="7937"/>
        </w:tabs>
        <w:spacing w:after="240"/>
        <w:ind w:firstLine="283"/>
        <w:jc w:val="both"/>
        <w:rPr>
          <w:rFonts w:ascii="Times New Roman" w:hAnsi="Times New Roman" w:cs="Times New Roman"/>
          <w:sz w:val="24"/>
          <w:szCs w:val="24"/>
        </w:rPr>
      </w:pPr>
      <w:r w:rsidRPr="006E3EAC">
        <w:rPr>
          <w:rFonts w:ascii="Palatino Linotype" w:hAnsi="Palatino Linotype" w:cs="Times New Roman"/>
          <w:b/>
          <w:color w:val="0000FF"/>
          <w:sz w:val="24"/>
          <w:szCs w:val="24"/>
        </w:rPr>
        <w:t>A.</w:t>
      </w:r>
      <w:r w:rsidR="00603883" w:rsidRPr="006E3EAC">
        <w:rPr>
          <w:rFonts w:ascii="Times New Roman" w:hAnsi="Times New Roman" w:cs="Times New Roman"/>
          <w:sz w:val="24"/>
          <w:szCs w:val="24"/>
        </w:rPr>
        <w:t xml:space="preserve"> </w:t>
      </w:r>
      <w:r w:rsidR="00C37FFC" w:rsidRPr="00C37FFC">
        <w:rPr>
          <w:position w:val="-6"/>
        </w:rPr>
        <w:object w:dxaOrig="780" w:dyaOrig="279" w14:anchorId="2423B4C5">
          <v:shape id="_x0000_i1338" type="#_x0000_t75" style="width:38.4pt;height:14.4pt" o:ole="">
            <v:imagedata r:id="rId163" o:title=""/>
          </v:shape>
          <o:OLEObject Type="Embed" ProgID="Equation.DSMT4" ShapeID="_x0000_i1338" DrawAspect="Content" ObjectID="_1750280122" r:id="rId536"/>
        </w:object>
      </w:r>
      <w:r w:rsidR="00603883" w:rsidRPr="006E3EAC">
        <w:rPr>
          <w:rFonts w:ascii="Times New Roman" w:hAnsi="Times New Roman" w:cs="Times New Roman"/>
          <w:sz w:val="24"/>
          <w:szCs w:val="24"/>
        </w:rPr>
        <w:t>.</w:t>
      </w:r>
      <w:r w:rsidR="00603883"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B.</w:t>
      </w:r>
      <w:r w:rsidR="00603883" w:rsidRPr="006E3EAC">
        <w:rPr>
          <w:rFonts w:ascii="Times New Roman" w:hAnsi="Times New Roman" w:cs="Times New Roman"/>
          <w:sz w:val="24"/>
          <w:szCs w:val="24"/>
        </w:rPr>
        <w:t xml:space="preserve"> </w:t>
      </w:r>
      <w:r w:rsidR="00C37FFC" w:rsidRPr="00C37FFC">
        <w:rPr>
          <w:position w:val="-6"/>
        </w:rPr>
        <w:object w:dxaOrig="680" w:dyaOrig="279" w14:anchorId="145722BE">
          <v:shape id="_x0000_i1339" type="#_x0000_t75" style="width:34.8pt;height:14.4pt" o:ole="">
            <v:imagedata r:id="rId165" o:title=""/>
          </v:shape>
          <o:OLEObject Type="Embed" ProgID="Equation.DSMT4" ShapeID="_x0000_i1339" DrawAspect="Content" ObjectID="_1750280123" r:id="rId537"/>
        </w:object>
      </w:r>
      <w:r w:rsidR="00603883" w:rsidRPr="006E3EAC">
        <w:rPr>
          <w:rFonts w:ascii="Times New Roman" w:hAnsi="Times New Roman" w:cs="Times New Roman"/>
          <w:sz w:val="24"/>
          <w:szCs w:val="24"/>
        </w:rPr>
        <w:t>.</w:t>
      </w:r>
      <w:r w:rsidR="00603883"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C.</w:t>
      </w:r>
      <w:r w:rsidR="00603883" w:rsidRPr="006E3EAC">
        <w:rPr>
          <w:rFonts w:ascii="Times New Roman" w:hAnsi="Times New Roman" w:cs="Times New Roman"/>
          <w:sz w:val="24"/>
          <w:szCs w:val="24"/>
        </w:rPr>
        <w:t xml:space="preserve"> </w:t>
      </w:r>
      <w:r w:rsidR="00C37FFC" w:rsidRPr="00C37FFC">
        <w:rPr>
          <w:position w:val="-6"/>
        </w:rPr>
        <w:object w:dxaOrig="680" w:dyaOrig="279" w14:anchorId="005DFCE8">
          <v:shape id="_x0000_i1340" type="#_x0000_t75" style="width:34.8pt;height:14.4pt" o:ole="">
            <v:imagedata r:id="rId167" o:title=""/>
          </v:shape>
          <o:OLEObject Type="Embed" ProgID="Equation.DSMT4" ShapeID="_x0000_i1340" DrawAspect="Content" ObjectID="_1750280124" r:id="rId538"/>
        </w:object>
      </w:r>
      <w:r w:rsidR="00603883" w:rsidRPr="006E3EAC">
        <w:rPr>
          <w:rFonts w:ascii="Times New Roman" w:hAnsi="Times New Roman" w:cs="Times New Roman"/>
          <w:sz w:val="24"/>
          <w:szCs w:val="24"/>
        </w:rPr>
        <w:t>.</w:t>
      </w:r>
      <w:r w:rsidR="00603883"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D.</w:t>
      </w:r>
      <w:r w:rsidR="00603883" w:rsidRPr="006E3EAC">
        <w:rPr>
          <w:rFonts w:ascii="Times New Roman" w:hAnsi="Times New Roman" w:cs="Times New Roman"/>
          <w:sz w:val="24"/>
          <w:szCs w:val="24"/>
        </w:rPr>
        <w:t xml:space="preserve"> </w:t>
      </w:r>
      <w:r w:rsidR="00C37FFC" w:rsidRPr="00C37FFC">
        <w:rPr>
          <w:position w:val="-6"/>
        </w:rPr>
        <w:object w:dxaOrig="780" w:dyaOrig="279" w14:anchorId="5A413CD3">
          <v:shape id="_x0000_i1341" type="#_x0000_t75" style="width:38.4pt;height:14.4pt" o:ole="">
            <v:imagedata r:id="rId169" o:title=""/>
          </v:shape>
          <o:OLEObject Type="Embed" ProgID="Equation.DSMT4" ShapeID="_x0000_i1341" DrawAspect="Content" ObjectID="_1750280125" r:id="rId539"/>
        </w:object>
      </w:r>
      <w:r w:rsidR="00603883" w:rsidRPr="006E3EAC">
        <w:rPr>
          <w:rFonts w:ascii="Times New Roman" w:hAnsi="Times New Roman" w:cs="Times New Roman"/>
          <w:sz w:val="24"/>
          <w:szCs w:val="24"/>
        </w:rPr>
        <w:t>.</w:t>
      </w:r>
    </w:p>
    <w:p w14:paraId="0FA4BD82" w14:textId="77777777" w:rsidR="00BA059C" w:rsidRDefault="00BA059C" w:rsidP="00BA059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0000FF"/>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1EF17FB5" w14:textId="77777777" w:rsidR="00D04A79" w:rsidRPr="003F45B4" w:rsidRDefault="00D04A79" w:rsidP="00D04A79">
      <w:pPr>
        <w:spacing w:after="0" w:line="259" w:lineRule="auto"/>
        <w:rPr>
          <w:rFonts w:ascii="Times New Roman" w:eastAsia="Arial" w:hAnsi="Times New Roman" w:cs="Times New Roman"/>
          <w:color w:val="000000"/>
          <w:sz w:val="24"/>
          <w:szCs w:val="24"/>
          <w:lang w:val="pt-BR"/>
        </w:rPr>
      </w:pPr>
      <w:r w:rsidRPr="003F45B4">
        <w:rPr>
          <w:rFonts w:ascii="Times New Roman" w:eastAsia="Arial" w:hAnsi="Times New Roman" w:cs="Times New Roman"/>
          <w:color w:val="000000"/>
          <w:sz w:val="24"/>
          <w:szCs w:val="24"/>
          <w:lang w:val="pt-BR"/>
        </w:rPr>
        <w:t xml:space="preserve">Vì </w:t>
      </w:r>
      <w:r w:rsidRPr="00D04A79">
        <w:rPr>
          <w:rFonts w:ascii="Times New Roman" w:eastAsia="Arial" w:hAnsi="Times New Roman" w:cs="Times New Roman"/>
          <w:color w:val="000000"/>
          <w:position w:val="-6"/>
          <w:sz w:val="24"/>
          <w:szCs w:val="24"/>
        </w:rPr>
        <w:object w:dxaOrig="980" w:dyaOrig="279" w14:anchorId="240EA5A2">
          <v:shape id="_x0000_i1342" type="#_x0000_t75" style="width:49.2pt;height:14.4pt" o:ole="">
            <v:imagedata r:id="rId540" o:title=""/>
          </v:shape>
          <o:OLEObject Type="Embed" ProgID="Equation.DSMT4" ShapeID="_x0000_i1342" DrawAspect="Content" ObjectID="_1750280126" r:id="rId541"/>
        </w:object>
      </w:r>
      <w:r w:rsidRPr="003F45B4">
        <w:rPr>
          <w:rFonts w:ascii="Times New Roman" w:eastAsia="Arial" w:hAnsi="Times New Roman" w:cs="Times New Roman"/>
          <w:color w:val="000000"/>
          <w:sz w:val="24"/>
          <w:szCs w:val="24"/>
          <w:lang w:val="pt-BR"/>
        </w:rPr>
        <w:t xml:space="preserve">và </w:t>
      </w:r>
      <w:r w:rsidRPr="00D04A79">
        <w:rPr>
          <w:rFonts w:ascii="Times New Roman" w:eastAsia="Arial" w:hAnsi="Times New Roman" w:cs="Times New Roman"/>
          <w:color w:val="000000"/>
          <w:position w:val="-24"/>
          <w:sz w:val="24"/>
          <w:szCs w:val="24"/>
        </w:rPr>
        <w:object w:dxaOrig="2720" w:dyaOrig="620" w14:anchorId="60F4EF86">
          <v:shape id="_x0000_i1343" type="#_x0000_t75" style="width:135.6pt;height:30.6pt" o:ole="">
            <v:imagedata r:id="rId542" o:title=""/>
          </v:shape>
          <o:OLEObject Type="Embed" ProgID="Equation.DSMT4" ShapeID="_x0000_i1343" DrawAspect="Content" ObjectID="_1750280127" r:id="rId543"/>
        </w:object>
      </w:r>
    </w:p>
    <w:p w14:paraId="31BCFF99" w14:textId="77777777" w:rsidR="00D04A79" w:rsidRPr="003F45B4" w:rsidRDefault="00D04A79" w:rsidP="00D04A79">
      <w:pPr>
        <w:spacing w:after="0" w:line="259" w:lineRule="auto"/>
        <w:rPr>
          <w:rFonts w:ascii="Times New Roman" w:eastAsia="Arial" w:hAnsi="Times New Roman" w:cs="Times New Roman"/>
          <w:color w:val="000000"/>
          <w:sz w:val="24"/>
          <w:szCs w:val="24"/>
          <w:lang w:val="pt-BR"/>
        </w:rPr>
      </w:pPr>
      <w:r w:rsidRPr="003F45B4">
        <w:rPr>
          <w:rFonts w:ascii="Times New Roman" w:eastAsia="Arial" w:hAnsi="Times New Roman" w:cs="Times New Roman"/>
          <w:color w:val="000000"/>
          <w:sz w:val="24"/>
          <w:szCs w:val="24"/>
          <w:lang w:val="pt-BR"/>
        </w:rPr>
        <w:t xml:space="preserve">Do M và N xa nhau nhất và giữa M và N có 5 nút sóng nên </w:t>
      </w:r>
      <w:r w:rsidRPr="00D04A79">
        <w:rPr>
          <w:rFonts w:ascii="Times New Roman" w:eastAsia="Arial" w:hAnsi="Times New Roman" w:cs="Times New Roman"/>
          <w:color w:val="000000"/>
          <w:position w:val="-24"/>
          <w:sz w:val="24"/>
          <w:szCs w:val="24"/>
        </w:rPr>
        <w:object w:dxaOrig="2580" w:dyaOrig="620" w14:anchorId="2F95BFF2">
          <v:shape id="_x0000_i1344" type="#_x0000_t75" style="width:129pt;height:30.6pt" o:ole="">
            <v:imagedata r:id="rId544" o:title=""/>
          </v:shape>
          <o:OLEObject Type="Embed" ProgID="Equation.DSMT4" ShapeID="_x0000_i1344" DrawAspect="Content" ObjectID="_1750280128" r:id="rId545"/>
        </w:object>
      </w:r>
    </w:p>
    <w:p w14:paraId="14DB61D1" w14:textId="63B0A569" w:rsidR="00D04A79" w:rsidRPr="00825D94" w:rsidRDefault="00D04A79" w:rsidP="00D04A79">
      <w:pPr>
        <w:spacing w:after="0" w:line="259" w:lineRule="auto"/>
        <w:rPr>
          <w:rFonts w:ascii="Times New Roman" w:eastAsia="Arial" w:hAnsi="Times New Roman" w:cs="Times New Roman"/>
          <w:b/>
          <w:color w:val="000000"/>
          <w:sz w:val="24"/>
        </w:rPr>
      </w:pPr>
      <w:proofErr w:type="gramStart"/>
      <w:r w:rsidRPr="00D04A79">
        <w:rPr>
          <w:rFonts w:ascii="Times New Roman" w:eastAsia="Times New Roman" w:hAnsi="Times New Roman" w:cs="Times New Roman"/>
          <w:b/>
          <w:color w:val="000000"/>
          <w:sz w:val="24"/>
        </w:rPr>
        <w:t>Chọn  A</w:t>
      </w:r>
      <w:proofErr w:type="gramEnd"/>
    </w:p>
    <w:p w14:paraId="3C853F1C" w14:textId="0D1B1A90" w:rsidR="00603883" w:rsidRPr="006E3EAC" w:rsidRDefault="006E3EAC" w:rsidP="006E3EAC">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33:</w:t>
      </w:r>
      <w:r w:rsidRPr="006E3EAC">
        <w:rPr>
          <w:rFonts w:ascii="Times New Roman" w:hAnsi="Times New Roman" w:cs="Times New Roman"/>
          <w:b/>
          <w:color w:val="0000FF"/>
          <w:sz w:val="24"/>
          <w:szCs w:val="24"/>
        </w:rPr>
        <w:t xml:space="preserve"> </w:t>
      </w:r>
      <w:r w:rsidR="00933082" w:rsidRPr="006E3EAC">
        <w:rPr>
          <w:rFonts w:ascii="Times New Roman" w:hAnsi="Times New Roman" w:cs="Times New Roman"/>
          <w:sz w:val="24"/>
          <w:szCs w:val="24"/>
        </w:rPr>
        <w:t xml:space="preserve">Một con lắc đơn có chiều dài </w:t>
      </w:r>
      <w:r w:rsidR="00C37FFC" w:rsidRPr="00C37FFC">
        <w:rPr>
          <w:position w:val="-6"/>
        </w:rPr>
        <w:object w:dxaOrig="660" w:dyaOrig="279" w14:anchorId="0155391D">
          <v:shape id="_x0000_i1345" type="#_x0000_t75" style="width:33pt;height:14.4pt" o:ole="">
            <v:imagedata r:id="rId171" o:title=""/>
          </v:shape>
          <o:OLEObject Type="Embed" ProgID="Equation.DSMT4" ShapeID="_x0000_i1345" DrawAspect="Content" ObjectID="_1750280129" r:id="rId546"/>
        </w:object>
      </w:r>
      <w:r w:rsidR="00933082" w:rsidRPr="006E3EAC">
        <w:rPr>
          <w:rFonts w:ascii="Times New Roman" w:hAnsi="Times New Roman" w:cs="Times New Roman"/>
          <w:sz w:val="24"/>
          <w:szCs w:val="24"/>
        </w:rPr>
        <w:t xml:space="preserve"> đang dao động điều hòa với biên độ góc </w:t>
      </w:r>
      <w:r w:rsidR="00C37FFC" w:rsidRPr="00025957">
        <w:rPr>
          <w:position w:val="-4"/>
        </w:rPr>
        <w:object w:dxaOrig="279" w:dyaOrig="360" w14:anchorId="77F92690">
          <v:shape id="_x0000_i1346" type="#_x0000_t75" style="width:14.4pt;height:18pt" o:ole="">
            <v:imagedata r:id="rId173" o:title=""/>
          </v:shape>
          <o:OLEObject Type="Embed" ProgID="Equation.DSMT4" ShapeID="_x0000_i1346" DrawAspect="Content" ObjectID="_1750280130" r:id="rId547"/>
        </w:object>
      </w:r>
      <w:r w:rsidR="00933082" w:rsidRPr="006E3EAC">
        <w:rPr>
          <w:rFonts w:ascii="Times New Roman" w:hAnsi="Times New Roman" w:cs="Times New Roman"/>
          <w:sz w:val="24"/>
          <w:szCs w:val="24"/>
        </w:rPr>
        <w:t xml:space="preserve"> tại nơi có </w:t>
      </w:r>
      <w:r w:rsidR="00C37FFC" w:rsidRPr="00C37FFC">
        <w:rPr>
          <w:position w:val="-10"/>
        </w:rPr>
        <w:object w:dxaOrig="1579" w:dyaOrig="420" w14:anchorId="616CDFCD">
          <v:shape id="_x0000_i1347" type="#_x0000_t75" style="width:79.2pt;height:21pt" o:ole="">
            <v:imagedata r:id="rId175" o:title=""/>
          </v:shape>
          <o:OLEObject Type="Embed" ProgID="Equation.DSMT4" ShapeID="_x0000_i1347" DrawAspect="Content" ObjectID="_1750280131" r:id="rId548"/>
        </w:object>
      </w:r>
      <w:r w:rsidR="00603883" w:rsidRPr="006E3EAC">
        <w:rPr>
          <w:rFonts w:ascii="Times New Roman" w:hAnsi="Times New Roman" w:cs="Times New Roman"/>
          <w:sz w:val="24"/>
          <w:szCs w:val="24"/>
        </w:rPr>
        <w:t xml:space="preserve">. </w:t>
      </w:r>
      <w:r w:rsidR="00933082" w:rsidRPr="006E3EAC">
        <w:rPr>
          <w:rFonts w:ascii="Times New Roman" w:hAnsi="Times New Roman" w:cs="Times New Roman"/>
          <w:sz w:val="24"/>
          <w:szCs w:val="24"/>
        </w:rPr>
        <w:t xml:space="preserve">Chọn </w:t>
      </w:r>
      <w:r w:rsidR="00C37FFC" w:rsidRPr="00025957">
        <w:rPr>
          <w:position w:val="-4"/>
        </w:rPr>
        <w:object w:dxaOrig="560" w:dyaOrig="240" w14:anchorId="4D05BFD6">
          <v:shape id="_x0000_i1348" type="#_x0000_t75" style="width:27.6pt;height:12pt" o:ole="">
            <v:imagedata r:id="rId177" o:title=""/>
          </v:shape>
          <o:OLEObject Type="Embed" ProgID="Equation.DSMT4" ShapeID="_x0000_i1348" DrawAspect="Content" ObjectID="_1750280132" r:id="rId549"/>
        </w:object>
      </w:r>
      <w:r w:rsidR="008D215E" w:rsidRPr="006E3EAC">
        <w:rPr>
          <w:rFonts w:ascii="Times New Roman" w:hAnsi="Times New Roman" w:cs="Times New Roman"/>
          <w:sz w:val="24"/>
        </w:rPr>
        <w:t xml:space="preserve"> khi</w:t>
      </w:r>
      <w:r w:rsidR="00933082" w:rsidRPr="006E3EAC">
        <w:rPr>
          <w:rFonts w:ascii="Times New Roman" w:hAnsi="Times New Roman" w:cs="Times New Roman"/>
          <w:sz w:val="24"/>
          <w:szCs w:val="24"/>
        </w:rPr>
        <w:t xml:space="preserve"> vật nhỏ của con lắc đi qua vị trí cân b</w:t>
      </w:r>
      <w:r w:rsidR="008D215E" w:rsidRPr="006E3EAC">
        <w:rPr>
          <w:rFonts w:ascii="Times New Roman" w:hAnsi="Times New Roman" w:cs="Times New Roman"/>
          <w:sz w:val="24"/>
          <w:szCs w:val="24"/>
        </w:rPr>
        <w:t>ằ</w:t>
      </w:r>
      <w:r w:rsidR="00933082" w:rsidRPr="006E3EAC">
        <w:rPr>
          <w:rFonts w:ascii="Times New Roman" w:hAnsi="Times New Roman" w:cs="Times New Roman"/>
          <w:sz w:val="24"/>
          <w:szCs w:val="24"/>
        </w:rPr>
        <w:t>ng theo chiều dương</w:t>
      </w:r>
      <w:r w:rsidR="00603883" w:rsidRPr="006E3EAC">
        <w:rPr>
          <w:rFonts w:ascii="Times New Roman" w:hAnsi="Times New Roman" w:cs="Times New Roman"/>
          <w:sz w:val="24"/>
          <w:szCs w:val="24"/>
        </w:rPr>
        <w:t xml:space="preserve">. </w:t>
      </w:r>
      <w:r w:rsidR="00933082" w:rsidRPr="006E3EAC">
        <w:rPr>
          <w:rFonts w:ascii="Times New Roman" w:hAnsi="Times New Roman" w:cs="Times New Roman"/>
          <w:sz w:val="24"/>
          <w:szCs w:val="24"/>
        </w:rPr>
        <w:t xml:space="preserve">Tính từ </w:t>
      </w:r>
      <w:r w:rsidR="00C37FFC" w:rsidRPr="00025957">
        <w:rPr>
          <w:position w:val="-4"/>
        </w:rPr>
        <w:object w:dxaOrig="560" w:dyaOrig="240" w14:anchorId="31231B50">
          <v:shape id="_x0000_i1349" type="#_x0000_t75" style="width:27.6pt;height:12pt" o:ole="">
            <v:imagedata r:id="rId177" o:title=""/>
          </v:shape>
          <o:OLEObject Type="Embed" ProgID="Equation.DSMT4" ShapeID="_x0000_i1349" DrawAspect="Content" ObjectID="_1750280133" r:id="rId550"/>
        </w:object>
      </w:r>
      <w:r w:rsidR="00933082" w:rsidRPr="006E3EAC">
        <w:rPr>
          <w:rFonts w:ascii="Times New Roman" w:hAnsi="Times New Roman" w:cs="Times New Roman"/>
          <w:sz w:val="24"/>
          <w:szCs w:val="24"/>
        </w:rPr>
        <w:t>, vật đi qua vị tr</w:t>
      </w:r>
      <w:r w:rsidR="00C37FFC">
        <w:rPr>
          <w:rFonts w:ascii="Times New Roman" w:hAnsi="Times New Roman" w:cs="Times New Roman"/>
          <w:sz w:val="24"/>
          <w:szCs w:val="24"/>
        </w:rPr>
        <w:t>í</w:t>
      </w:r>
      <w:r w:rsidR="00933082" w:rsidRPr="006E3EAC">
        <w:rPr>
          <w:rFonts w:ascii="Times New Roman" w:hAnsi="Times New Roman" w:cs="Times New Roman"/>
          <w:sz w:val="24"/>
          <w:szCs w:val="24"/>
        </w:rPr>
        <w:t xml:space="preserve"> có li độ góc </w:t>
      </w:r>
      <w:r w:rsidR="00C37FFC" w:rsidRPr="00025957">
        <w:rPr>
          <w:position w:val="-4"/>
        </w:rPr>
        <w:object w:dxaOrig="279" w:dyaOrig="360" w14:anchorId="114912FC">
          <v:shape id="_x0000_i1350" type="#_x0000_t75" style="width:14.4pt;height:18pt" o:ole="">
            <v:imagedata r:id="rId180" o:title=""/>
          </v:shape>
          <o:OLEObject Type="Embed" ProgID="Equation.DSMT4" ShapeID="_x0000_i1350" DrawAspect="Content" ObjectID="_1750280134" r:id="rId551"/>
        </w:object>
      </w:r>
      <w:r w:rsidR="00933082" w:rsidRPr="006E3EAC">
        <w:rPr>
          <w:rFonts w:ascii="Times New Roman" w:hAnsi="Times New Roman" w:cs="Times New Roman"/>
          <w:sz w:val="24"/>
          <w:szCs w:val="24"/>
        </w:rPr>
        <w:t xml:space="preserve"> lần th</w:t>
      </w:r>
      <w:r w:rsidR="00FF4672">
        <w:rPr>
          <w:rFonts w:ascii="Times New Roman" w:hAnsi="Times New Roman" w:cs="Times New Roman"/>
          <w:sz w:val="24"/>
          <w:szCs w:val="24"/>
        </w:rPr>
        <w:t>ứ</w:t>
      </w:r>
      <w:r w:rsidR="00933082" w:rsidRPr="006E3EAC">
        <w:rPr>
          <w:rFonts w:ascii="Times New Roman" w:hAnsi="Times New Roman" w:cs="Times New Roman"/>
          <w:sz w:val="24"/>
          <w:szCs w:val="24"/>
        </w:rPr>
        <w:t xml:space="preserve"> 25 ở thời điểm</w:t>
      </w:r>
    </w:p>
    <w:p w14:paraId="00BC0FF5" w14:textId="7E6A591E" w:rsidR="00603883" w:rsidRPr="006E3EAC" w:rsidRDefault="006E3EAC" w:rsidP="006E3EAC">
      <w:pPr>
        <w:tabs>
          <w:tab w:val="left" w:pos="283"/>
          <w:tab w:val="left" w:pos="2835"/>
          <w:tab w:val="left" w:pos="5386"/>
          <w:tab w:val="left" w:pos="7937"/>
        </w:tabs>
        <w:spacing w:after="240"/>
        <w:ind w:firstLine="283"/>
        <w:jc w:val="both"/>
        <w:rPr>
          <w:rFonts w:ascii="Times New Roman" w:hAnsi="Times New Roman" w:cs="Times New Roman"/>
          <w:sz w:val="24"/>
          <w:szCs w:val="24"/>
        </w:rPr>
      </w:pPr>
      <w:r w:rsidRPr="006E3EAC">
        <w:rPr>
          <w:rFonts w:ascii="Palatino Linotype" w:hAnsi="Palatino Linotype" w:cs="Times New Roman"/>
          <w:b/>
          <w:color w:val="0000FF"/>
          <w:sz w:val="24"/>
          <w:szCs w:val="24"/>
        </w:rPr>
        <w:t>A.</w:t>
      </w:r>
      <w:r w:rsidR="00603883" w:rsidRPr="006E3EAC">
        <w:rPr>
          <w:rFonts w:ascii="Times New Roman" w:hAnsi="Times New Roman" w:cs="Times New Roman"/>
          <w:sz w:val="24"/>
          <w:szCs w:val="24"/>
        </w:rPr>
        <w:t xml:space="preserve"> </w:t>
      </w:r>
      <w:r w:rsidR="00C37FFC" w:rsidRPr="00C37FFC">
        <w:rPr>
          <w:position w:val="-10"/>
        </w:rPr>
        <w:object w:dxaOrig="780" w:dyaOrig="320" w14:anchorId="27F4B4D2">
          <v:shape id="_x0000_i1351" type="#_x0000_t75" style="width:38.4pt;height:15.6pt" o:ole="">
            <v:imagedata r:id="rId182" o:title=""/>
          </v:shape>
          <o:OLEObject Type="Embed" ProgID="Equation.DSMT4" ShapeID="_x0000_i1351" DrawAspect="Content" ObjectID="_1750280135" r:id="rId552"/>
        </w:object>
      </w:r>
      <w:r w:rsidR="00603883" w:rsidRPr="006E3EAC">
        <w:rPr>
          <w:rFonts w:ascii="Times New Roman" w:hAnsi="Times New Roman" w:cs="Times New Roman"/>
          <w:sz w:val="24"/>
          <w:szCs w:val="24"/>
        </w:rPr>
        <w:t>.</w:t>
      </w:r>
      <w:r w:rsidR="00603883"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B.</w:t>
      </w:r>
      <w:r w:rsidR="00603883" w:rsidRPr="006E3EAC">
        <w:rPr>
          <w:rFonts w:ascii="Times New Roman" w:hAnsi="Times New Roman" w:cs="Times New Roman"/>
          <w:sz w:val="24"/>
          <w:szCs w:val="24"/>
        </w:rPr>
        <w:t xml:space="preserve"> </w:t>
      </w:r>
      <w:r w:rsidR="00C37FFC" w:rsidRPr="00C37FFC">
        <w:rPr>
          <w:position w:val="-10"/>
        </w:rPr>
        <w:object w:dxaOrig="760" w:dyaOrig="320" w14:anchorId="3B7EBFF0">
          <v:shape id="_x0000_i1352" type="#_x0000_t75" style="width:38.4pt;height:15.6pt" o:ole="">
            <v:imagedata r:id="rId184" o:title=""/>
          </v:shape>
          <o:OLEObject Type="Embed" ProgID="Equation.DSMT4" ShapeID="_x0000_i1352" DrawAspect="Content" ObjectID="_1750280136" r:id="rId553"/>
        </w:object>
      </w:r>
      <w:r w:rsidR="00603883" w:rsidRPr="006E3EAC">
        <w:rPr>
          <w:rFonts w:ascii="Times New Roman" w:hAnsi="Times New Roman" w:cs="Times New Roman"/>
          <w:sz w:val="24"/>
          <w:szCs w:val="24"/>
        </w:rPr>
        <w:t>.</w:t>
      </w:r>
      <w:r w:rsidR="00603883"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C.</w:t>
      </w:r>
      <w:r w:rsidR="00603883" w:rsidRPr="006E3EAC">
        <w:rPr>
          <w:rFonts w:ascii="Times New Roman" w:hAnsi="Times New Roman" w:cs="Times New Roman"/>
          <w:sz w:val="24"/>
          <w:szCs w:val="24"/>
        </w:rPr>
        <w:t xml:space="preserve"> </w:t>
      </w:r>
      <w:r w:rsidR="00C37FFC" w:rsidRPr="00C37FFC">
        <w:rPr>
          <w:position w:val="-10"/>
        </w:rPr>
        <w:object w:dxaOrig="780" w:dyaOrig="320" w14:anchorId="415079FB">
          <v:shape id="_x0000_i1353" type="#_x0000_t75" style="width:38.4pt;height:15.6pt" o:ole="">
            <v:imagedata r:id="rId186" o:title=""/>
          </v:shape>
          <o:OLEObject Type="Embed" ProgID="Equation.DSMT4" ShapeID="_x0000_i1353" DrawAspect="Content" ObjectID="_1750280137" r:id="rId554"/>
        </w:object>
      </w:r>
      <w:r w:rsidR="00603883" w:rsidRPr="006E3EAC">
        <w:rPr>
          <w:rFonts w:ascii="Times New Roman" w:hAnsi="Times New Roman" w:cs="Times New Roman"/>
          <w:sz w:val="24"/>
          <w:szCs w:val="24"/>
        </w:rPr>
        <w:t>.</w:t>
      </w:r>
      <w:r w:rsidR="00603883"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D.</w:t>
      </w:r>
      <w:r w:rsidR="00603883" w:rsidRPr="006E3EAC">
        <w:rPr>
          <w:rFonts w:ascii="Times New Roman" w:hAnsi="Times New Roman" w:cs="Times New Roman"/>
          <w:sz w:val="24"/>
          <w:szCs w:val="24"/>
        </w:rPr>
        <w:t xml:space="preserve"> </w:t>
      </w:r>
      <w:r w:rsidR="00C37FFC" w:rsidRPr="00C37FFC">
        <w:rPr>
          <w:position w:val="-10"/>
        </w:rPr>
        <w:object w:dxaOrig="780" w:dyaOrig="320" w14:anchorId="74DAE450">
          <v:shape id="_x0000_i1354" type="#_x0000_t75" style="width:38.4pt;height:15.6pt" o:ole="">
            <v:imagedata r:id="rId188" o:title=""/>
          </v:shape>
          <o:OLEObject Type="Embed" ProgID="Equation.DSMT4" ShapeID="_x0000_i1354" DrawAspect="Content" ObjectID="_1750280138" r:id="rId555"/>
        </w:object>
      </w:r>
      <w:r w:rsidR="00603883" w:rsidRPr="006E3EAC">
        <w:rPr>
          <w:rFonts w:ascii="Times New Roman" w:hAnsi="Times New Roman" w:cs="Times New Roman"/>
          <w:sz w:val="24"/>
          <w:szCs w:val="24"/>
        </w:rPr>
        <w:t>.</w:t>
      </w:r>
    </w:p>
    <w:p w14:paraId="27519FC8" w14:textId="77777777" w:rsidR="00BA059C" w:rsidRDefault="00BA059C" w:rsidP="00BA059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0000FF"/>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1B1085B8" w14:textId="77777777" w:rsidR="006D6428" w:rsidRPr="003F45B4" w:rsidRDefault="006D6428" w:rsidP="006D6428">
      <w:pPr>
        <w:spacing w:after="0" w:line="259" w:lineRule="auto"/>
        <w:rPr>
          <w:rFonts w:ascii="Times New Roman" w:eastAsia="Arial" w:hAnsi="Times New Roman" w:cs="Times New Roman"/>
          <w:color w:val="000000"/>
          <w:sz w:val="24"/>
          <w:szCs w:val="24"/>
          <w:lang w:val="pt-BR"/>
        </w:rPr>
      </w:pPr>
      <w:r w:rsidRPr="003F45B4">
        <w:rPr>
          <w:rFonts w:ascii="Times New Roman" w:eastAsia="Arial" w:hAnsi="Times New Roman" w:cs="Times New Roman"/>
          <w:color w:val="000000"/>
          <w:sz w:val="24"/>
          <w:szCs w:val="24"/>
          <w:lang w:val="pt-BR"/>
        </w:rPr>
        <w:t xml:space="preserve">Chu kì dao động của con lắc đơn: </w:t>
      </w:r>
      <w:r w:rsidRPr="006D6428">
        <w:rPr>
          <w:rFonts w:ascii="Times New Roman" w:eastAsia="Arial" w:hAnsi="Times New Roman" w:cs="Times New Roman"/>
          <w:color w:val="000000"/>
          <w:position w:val="-30"/>
          <w:sz w:val="24"/>
          <w:szCs w:val="24"/>
        </w:rPr>
        <w:object w:dxaOrig="2320" w:dyaOrig="740" w14:anchorId="03118E21">
          <v:shape id="_x0000_i1355" type="#_x0000_t75" style="width:116.4pt;height:36.6pt" o:ole="">
            <v:imagedata r:id="rId556" o:title=""/>
          </v:shape>
          <o:OLEObject Type="Embed" ProgID="Equation.DSMT4" ShapeID="_x0000_i1355" DrawAspect="Content" ObjectID="_1750280139" r:id="rId557"/>
        </w:object>
      </w:r>
    </w:p>
    <w:p w14:paraId="63E696B8" w14:textId="77777777" w:rsidR="006D6428" w:rsidRPr="006D6428" w:rsidRDefault="006D6428" w:rsidP="006D6428">
      <w:pPr>
        <w:spacing w:after="0" w:line="259" w:lineRule="auto"/>
        <w:rPr>
          <w:rFonts w:ascii="Times New Roman" w:eastAsia="Arial" w:hAnsi="Times New Roman" w:cs="Times New Roman"/>
          <w:color w:val="000000"/>
          <w:sz w:val="24"/>
          <w:szCs w:val="24"/>
        </w:rPr>
      </w:pPr>
      <w:r w:rsidRPr="006D6428">
        <w:rPr>
          <w:rFonts w:ascii="Times New Roman" w:eastAsia="Arial" w:hAnsi="Times New Roman" w:cs="Times New Roman"/>
          <w:color w:val="000000"/>
          <w:sz w:val="24"/>
          <w:szCs w:val="24"/>
        </w:rPr>
        <w:t xml:space="preserve">Có: </w:t>
      </w:r>
      <w:r w:rsidRPr="006D6428">
        <w:rPr>
          <w:rFonts w:ascii="Times New Roman" w:eastAsia="Arial" w:hAnsi="Times New Roman" w:cs="Times New Roman"/>
          <w:color w:val="000000"/>
          <w:position w:val="-6"/>
          <w:sz w:val="24"/>
          <w:szCs w:val="24"/>
        </w:rPr>
        <w:object w:dxaOrig="1680" w:dyaOrig="279" w14:anchorId="53864009">
          <v:shape id="_x0000_i1356" type="#_x0000_t75" style="width:84pt;height:13.2pt" o:ole="">
            <v:imagedata r:id="rId558" o:title=""/>
          </v:shape>
          <o:OLEObject Type="Embed" ProgID="Equation.DSMT4" ShapeID="_x0000_i1356" DrawAspect="Content" ObjectID="_1750280140" r:id="rId559"/>
        </w:object>
      </w:r>
    </w:p>
    <w:p w14:paraId="2030F77F" w14:textId="77777777" w:rsidR="006D6428" w:rsidRPr="006D6428" w:rsidRDefault="006D6428" w:rsidP="006D6428">
      <w:pPr>
        <w:spacing w:after="0" w:line="259" w:lineRule="auto"/>
        <w:rPr>
          <w:rFonts w:ascii="Times New Roman" w:eastAsia="Arial" w:hAnsi="Times New Roman" w:cs="Times New Roman"/>
          <w:color w:val="000000"/>
          <w:sz w:val="24"/>
          <w:szCs w:val="24"/>
        </w:rPr>
      </w:pPr>
      <w:r w:rsidRPr="006D6428">
        <w:rPr>
          <w:rFonts w:ascii="Times New Roman" w:eastAsia="Arial" w:hAnsi="Times New Roman" w:cs="Times New Roman"/>
          <w:color w:val="000000"/>
          <w:position w:val="-6"/>
          <w:sz w:val="24"/>
          <w:szCs w:val="24"/>
        </w:rPr>
        <w:object w:dxaOrig="1719" w:dyaOrig="320" w14:anchorId="60536E04">
          <v:shape id="_x0000_i1357" type="#_x0000_t75" style="width:85.2pt;height:16.2pt" o:ole="">
            <v:imagedata r:id="rId560" o:title=""/>
          </v:shape>
          <o:OLEObject Type="Embed" ProgID="Equation.DSMT4" ShapeID="_x0000_i1357" DrawAspect="Content" ObjectID="_1750280141" r:id="rId561"/>
        </w:object>
      </w:r>
    </w:p>
    <w:p w14:paraId="11939722" w14:textId="77777777" w:rsidR="006D6428" w:rsidRPr="006D6428" w:rsidRDefault="006D6428" w:rsidP="006D6428">
      <w:pPr>
        <w:spacing w:after="0" w:line="259" w:lineRule="auto"/>
        <w:rPr>
          <w:rFonts w:ascii="Times New Roman" w:eastAsia="Arial" w:hAnsi="Times New Roman" w:cs="Times New Roman"/>
          <w:color w:val="000000"/>
          <w:sz w:val="24"/>
          <w:szCs w:val="24"/>
        </w:rPr>
      </w:pPr>
      <w:r w:rsidRPr="006D6428">
        <w:rPr>
          <w:rFonts w:ascii="Times New Roman" w:eastAsia="Arial" w:hAnsi="Times New Roman" w:cs="Times New Roman"/>
          <w:color w:val="000000"/>
          <w:sz w:val="24"/>
          <w:szCs w:val="24"/>
        </w:rPr>
        <w:t xml:space="preserve">Tại </w:t>
      </w:r>
      <w:r w:rsidRPr="006D6428">
        <w:rPr>
          <w:rFonts w:ascii="Times New Roman" w:eastAsia="Arial" w:hAnsi="Times New Roman" w:cs="Times New Roman"/>
          <w:color w:val="000000"/>
          <w:position w:val="-14"/>
          <w:sz w:val="24"/>
          <w:szCs w:val="24"/>
        </w:rPr>
        <w:object w:dxaOrig="1500" w:dyaOrig="400" w14:anchorId="7BB06AA3">
          <v:shape id="_x0000_i1358" type="#_x0000_t75" style="width:75pt;height:19.2pt" o:ole="">
            <v:imagedata r:id="rId562" o:title=""/>
          </v:shape>
          <o:OLEObject Type="Embed" ProgID="Equation.DSMT4" ShapeID="_x0000_i1358" DrawAspect="Content" ObjectID="_1750280142" r:id="rId563"/>
        </w:object>
      </w:r>
    </w:p>
    <w:p w14:paraId="6619BE94" w14:textId="77777777" w:rsidR="006D6428" w:rsidRPr="006D6428" w:rsidRDefault="006D6428" w:rsidP="006D6428">
      <w:pPr>
        <w:spacing w:after="0" w:line="259" w:lineRule="auto"/>
        <w:rPr>
          <w:rFonts w:ascii="Times New Roman" w:eastAsia="Arial" w:hAnsi="Times New Roman" w:cs="Times New Roman"/>
          <w:color w:val="000000"/>
          <w:sz w:val="24"/>
          <w:szCs w:val="24"/>
        </w:rPr>
      </w:pPr>
      <w:r w:rsidRPr="006D6428">
        <w:rPr>
          <w:rFonts w:ascii="Times New Roman" w:eastAsia="Arial" w:hAnsi="Times New Roman" w:cs="Times New Roman"/>
          <w:color w:val="000000"/>
          <w:sz w:val="24"/>
          <w:szCs w:val="24"/>
        </w:rPr>
        <w:t xml:space="preserve">Từ thời điểm t = 0, vật đến vị trí </w:t>
      </w:r>
      <w:r w:rsidRPr="006D6428">
        <w:rPr>
          <w:rFonts w:ascii="Times New Roman" w:eastAsia="Arial" w:hAnsi="Times New Roman" w:cs="Times New Roman"/>
          <w:color w:val="000000"/>
          <w:position w:val="-24"/>
          <w:sz w:val="24"/>
          <w:szCs w:val="24"/>
        </w:rPr>
        <w:object w:dxaOrig="639" w:dyaOrig="620" w14:anchorId="39F7F197">
          <v:shape id="_x0000_i1359" type="#_x0000_t75" style="width:31.2pt;height:30.6pt" o:ole="">
            <v:imagedata r:id="rId564" o:title=""/>
          </v:shape>
          <o:OLEObject Type="Embed" ProgID="Equation.DSMT4" ShapeID="_x0000_i1359" DrawAspect="Content" ObjectID="_1750280143" r:id="rId565"/>
        </w:object>
      </w:r>
      <w:r w:rsidRPr="006D6428">
        <w:rPr>
          <w:rFonts w:ascii="Times New Roman" w:eastAsia="Arial" w:hAnsi="Times New Roman" w:cs="Times New Roman"/>
          <w:color w:val="000000"/>
          <w:sz w:val="24"/>
          <w:szCs w:val="24"/>
        </w:rPr>
        <w:t xml:space="preserve"> ứng với khoảng thời gian:</w:t>
      </w:r>
    </w:p>
    <w:p w14:paraId="04B11BB2" w14:textId="77777777" w:rsidR="006D6428" w:rsidRPr="006D6428" w:rsidRDefault="006D6428" w:rsidP="006D6428">
      <w:pPr>
        <w:spacing w:after="0" w:line="259" w:lineRule="auto"/>
        <w:rPr>
          <w:rFonts w:ascii="Times New Roman" w:eastAsia="Arial" w:hAnsi="Times New Roman" w:cs="Times New Roman"/>
          <w:color w:val="000000"/>
          <w:sz w:val="24"/>
          <w:szCs w:val="24"/>
        </w:rPr>
      </w:pPr>
      <w:r w:rsidRPr="006D6428">
        <w:rPr>
          <w:rFonts w:ascii="Times New Roman" w:eastAsia="Arial" w:hAnsi="Times New Roman" w:cs="Times New Roman"/>
          <w:color w:val="000000"/>
          <w:sz w:val="24"/>
          <w:szCs w:val="24"/>
        </w:rPr>
        <w:t xml:space="preserve"> </w:t>
      </w:r>
      <w:r w:rsidRPr="006D6428">
        <w:rPr>
          <w:rFonts w:ascii="Times New Roman" w:eastAsia="Arial" w:hAnsi="Times New Roman" w:cs="Times New Roman"/>
          <w:color w:val="000000"/>
          <w:position w:val="-30"/>
          <w:sz w:val="24"/>
          <w:szCs w:val="24"/>
        </w:rPr>
        <w:object w:dxaOrig="4520" w:dyaOrig="740" w14:anchorId="77FC09CA">
          <v:shape id="_x0000_i1360" type="#_x0000_t75" style="width:225.6pt;height:36.6pt" o:ole="">
            <v:imagedata r:id="rId566" o:title=""/>
          </v:shape>
          <o:OLEObject Type="Embed" ProgID="Equation.DSMT4" ShapeID="_x0000_i1360" DrawAspect="Content" ObjectID="_1750280144" r:id="rId567"/>
        </w:object>
      </w:r>
    </w:p>
    <w:p w14:paraId="19802CAB" w14:textId="77777777" w:rsidR="006D6428" w:rsidRPr="006D6428" w:rsidRDefault="006D6428" w:rsidP="006D6428">
      <w:pPr>
        <w:spacing w:after="0" w:line="259" w:lineRule="auto"/>
        <w:rPr>
          <w:rFonts w:ascii="Times New Roman" w:eastAsia="Arial" w:hAnsi="Times New Roman" w:cs="Times New Roman"/>
          <w:b/>
          <w:color w:val="000000"/>
          <w:sz w:val="24"/>
        </w:rPr>
      </w:pPr>
    </w:p>
    <w:p w14:paraId="16E6E456" w14:textId="416E0EE2" w:rsidR="006D6428" w:rsidRPr="00825D94" w:rsidRDefault="006D6428" w:rsidP="006D6428">
      <w:pPr>
        <w:tabs>
          <w:tab w:val="left" w:pos="283"/>
          <w:tab w:val="left" w:pos="5386"/>
        </w:tabs>
        <w:spacing w:after="0" w:line="259" w:lineRule="auto"/>
        <w:mirrorIndents/>
        <w:rPr>
          <w:rFonts w:ascii="Times New Roman" w:eastAsia="Times New Roman" w:hAnsi="Times New Roman" w:cs="Times New Roman"/>
          <w:b/>
          <w:color w:val="000000"/>
          <w:sz w:val="24"/>
        </w:rPr>
      </w:pPr>
      <w:proofErr w:type="gramStart"/>
      <w:r w:rsidRPr="006D6428">
        <w:rPr>
          <w:rFonts w:ascii="Times New Roman" w:eastAsia="Times New Roman" w:hAnsi="Times New Roman" w:cs="Times New Roman"/>
          <w:b/>
          <w:color w:val="000000"/>
          <w:sz w:val="24"/>
        </w:rPr>
        <w:t>Chọn  D</w:t>
      </w:r>
      <w:proofErr w:type="gramEnd"/>
    </w:p>
    <w:p w14:paraId="1BCA4CEB" w14:textId="3E1FC503" w:rsidR="00603883" w:rsidRPr="006E3EAC" w:rsidRDefault="006E3EAC" w:rsidP="006E3EAC">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34:</w:t>
      </w:r>
      <w:r w:rsidRPr="006E3EAC">
        <w:rPr>
          <w:rFonts w:ascii="Times New Roman" w:hAnsi="Times New Roman" w:cs="Times New Roman"/>
          <w:b/>
          <w:color w:val="0000FF"/>
          <w:sz w:val="24"/>
          <w:szCs w:val="24"/>
        </w:rPr>
        <w:t xml:space="preserve"> </w:t>
      </w:r>
      <w:r w:rsidR="00933082" w:rsidRPr="006E3EAC">
        <w:rPr>
          <w:rFonts w:ascii="Times New Roman" w:hAnsi="Times New Roman" w:cs="Times New Roman"/>
          <w:sz w:val="24"/>
          <w:szCs w:val="24"/>
        </w:rPr>
        <w:t xml:space="preserve">Một tụ điện có điện dung </w:t>
      </w:r>
      <w:r w:rsidR="006D05D4" w:rsidRPr="006E3EAC">
        <w:rPr>
          <w:rFonts w:ascii="Times New Roman" w:hAnsi="Times New Roman" w:cs="Times New Roman"/>
          <w:sz w:val="24"/>
          <w:szCs w:val="24"/>
        </w:rPr>
        <w:t>4</w:t>
      </w:r>
      <w:r w:rsidR="00631AF7" w:rsidRPr="00631AF7">
        <w:rPr>
          <w:position w:val="-10"/>
        </w:rPr>
        <w:object w:dxaOrig="340" w:dyaOrig="320" w14:anchorId="0F304868">
          <v:shape id="_x0000_i1361" type="#_x0000_t75" style="width:17.4pt;height:15.6pt" o:ole="">
            <v:imagedata r:id="rId190" o:title=""/>
          </v:shape>
          <o:OLEObject Type="Embed" ProgID="Equation.DSMT4" ShapeID="_x0000_i1361" DrawAspect="Content" ObjectID="_1750280145" r:id="rId568"/>
        </w:object>
      </w:r>
      <w:r w:rsidR="00933082" w:rsidRPr="006E3EAC">
        <w:rPr>
          <w:rFonts w:ascii="Times New Roman" w:hAnsi="Times New Roman" w:cs="Times New Roman"/>
          <w:sz w:val="24"/>
          <w:szCs w:val="24"/>
        </w:rPr>
        <w:t xml:space="preserve"> được tích điện bằng nguồn điện một chiều có suất điện động </w:t>
      </w:r>
      <w:r w:rsidR="00631AF7" w:rsidRPr="00025957">
        <w:rPr>
          <w:position w:val="-4"/>
        </w:rPr>
        <w:object w:dxaOrig="220" w:dyaOrig="260" w14:anchorId="4413C18F">
          <v:shape id="_x0000_i1362" type="#_x0000_t75" style="width:11.4pt;height:12.6pt" o:ole="">
            <v:imagedata r:id="rId192" o:title=""/>
          </v:shape>
          <o:OLEObject Type="Embed" ProgID="Equation.DSMT4" ShapeID="_x0000_i1362" DrawAspect="Content" ObjectID="_1750280146" r:id="rId569"/>
        </w:object>
      </w:r>
      <w:r w:rsidR="00603883" w:rsidRPr="006E3EAC">
        <w:rPr>
          <w:rFonts w:ascii="Times New Roman" w:hAnsi="Times New Roman" w:cs="Times New Roman"/>
          <w:sz w:val="24"/>
          <w:szCs w:val="24"/>
        </w:rPr>
        <w:t xml:space="preserve">. </w:t>
      </w:r>
      <w:r w:rsidR="00933082" w:rsidRPr="006E3EAC">
        <w:rPr>
          <w:rFonts w:ascii="Times New Roman" w:hAnsi="Times New Roman" w:cs="Times New Roman"/>
          <w:sz w:val="24"/>
          <w:szCs w:val="24"/>
        </w:rPr>
        <w:t xml:space="preserve">Khi điện tích trên tụ điện </w:t>
      </w:r>
      <w:r w:rsidR="00FF4672">
        <w:rPr>
          <w:rFonts w:ascii="Times New Roman" w:hAnsi="Times New Roman" w:cs="Times New Roman"/>
          <w:sz w:val="24"/>
          <w:szCs w:val="24"/>
        </w:rPr>
        <w:t>ổ</w:t>
      </w:r>
      <w:r w:rsidR="00933082" w:rsidRPr="006E3EAC">
        <w:rPr>
          <w:rFonts w:ascii="Times New Roman" w:hAnsi="Times New Roman" w:cs="Times New Roman"/>
          <w:sz w:val="24"/>
          <w:szCs w:val="24"/>
        </w:rPr>
        <w:t>n định, ngắt tụ điện ra khỏi nguồn rồi nối tụ điện với cuộn cảm thuần có độ tự c</w:t>
      </w:r>
      <w:r w:rsidR="00FF4672">
        <w:rPr>
          <w:rFonts w:ascii="Times New Roman" w:hAnsi="Times New Roman" w:cs="Times New Roman"/>
          <w:sz w:val="24"/>
          <w:szCs w:val="24"/>
        </w:rPr>
        <w:t>ả</w:t>
      </w:r>
      <w:r w:rsidR="00933082" w:rsidRPr="006E3EAC">
        <w:rPr>
          <w:rFonts w:ascii="Times New Roman" w:hAnsi="Times New Roman" w:cs="Times New Roman"/>
          <w:sz w:val="24"/>
          <w:szCs w:val="24"/>
        </w:rPr>
        <w:t xml:space="preserve">m </w:t>
      </w:r>
      <w:r w:rsidR="006D05D4" w:rsidRPr="006E3EAC">
        <w:rPr>
          <w:rFonts w:ascii="Times New Roman" w:hAnsi="Times New Roman" w:cs="Times New Roman"/>
          <w:sz w:val="24"/>
        </w:rPr>
        <w:t>0,9 mH</w:t>
      </w:r>
      <w:r w:rsidR="00933082" w:rsidRPr="006E3EAC">
        <w:rPr>
          <w:rFonts w:ascii="Times New Roman" w:hAnsi="Times New Roman" w:cs="Times New Roman"/>
          <w:sz w:val="24"/>
          <w:szCs w:val="24"/>
        </w:rPr>
        <w:t xml:space="preserve"> thành mạch dao đ</w:t>
      </w:r>
      <w:r w:rsidR="00FF4672">
        <w:rPr>
          <w:rFonts w:ascii="Times New Roman" w:hAnsi="Times New Roman" w:cs="Times New Roman"/>
          <w:sz w:val="24"/>
          <w:szCs w:val="24"/>
        </w:rPr>
        <w:t>ộ</w:t>
      </w:r>
      <w:r w:rsidR="00933082" w:rsidRPr="006E3EAC">
        <w:rPr>
          <w:rFonts w:ascii="Times New Roman" w:hAnsi="Times New Roman" w:cs="Times New Roman"/>
          <w:sz w:val="24"/>
          <w:szCs w:val="24"/>
        </w:rPr>
        <w:t>ng lí tưởng</w:t>
      </w:r>
      <w:r w:rsidR="00603883" w:rsidRPr="006E3EAC">
        <w:rPr>
          <w:rFonts w:ascii="Times New Roman" w:hAnsi="Times New Roman" w:cs="Times New Roman"/>
          <w:sz w:val="24"/>
          <w:szCs w:val="24"/>
        </w:rPr>
        <w:t xml:space="preserve">. </w:t>
      </w:r>
      <w:r w:rsidR="00933082" w:rsidRPr="006E3EAC">
        <w:rPr>
          <w:rFonts w:ascii="Times New Roman" w:hAnsi="Times New Roman" w:cs="Times New Roman"/>
          <w:sz w:val="24"/>
          <w:szCs w:val="24"/>
        </w:rPr>
        <w:t xml:space="preserve">Chọn </w:t>
      </w:r>
      <w:r w:rsidR="00631AF7" w:rsidRPr="00025957">
        <w:rPr>
          <w:position w:val="-4"/>
        </w:rPr>
        <w:object w:dxaOrig="560" w:dyaOrig="240" w14:anchorId="430F06AA">
          <v:shape id="_x0000_i1363" type="#_x0000_t75" style="width:27.6pt;height:12pt" o:ole="">
            <v:imagedata r:id="rId177" o:title=""/>
          </v:shape>
          <o:OLEObject Type="Embed" ProgID="Equation.DSMT4" ShapeID="_x0000_i1363" DrawAspect="Content" ObjectID="_1750280147" r:id="rId570"/>
        </w:object>
      </w:r>
      <w:r w:rsidR="00933082" w:rsidRPr="006E3EAC">
        <w:rPr>
          <w:rFonts w:ascii="Times New Roman" w:hAnsi="Times New Roman" w:cs="Times New Roman"/>
          <w:sz w:val="24"/>
          <w:szCs w:val="24"/>
        </w:rPr>
        <w:t xml:space="preserve"> là thời điểm nối tụ điện với cuộn c</w:t>
      </w:r>
      <w:r w:rsidR="00FF4672">
        <w:rPr>
          <w:rFonts w:ascii="Times New Roman" w:hAnsi="Times New Roman" w:cs="Times New Roman"/>
          <w:sz w:val="24"/>
          <w:szCs w:val="24"/>
        </w:rPr>
        <w:t>ả</w:t>
      </w:r>
      <w:r w:rsidR="00933082" w:rsidRPr="006E3EAC">
        <w:rPr>
          <w:rFonts w:ascii="Times New Roman" w:hAnsi="Times New Roman" w:cs="Times New Roman"/>
          <w:sz w:val="24"/>
          <w:szCs w:val="24"/>
        </w:rPr>
        <w:t>m</w:t>
      </w:r>
      <w:r w:rsidR="00603883" w:rsidRPr="006E3EAC">
        <w:rPr>
          <w:rFonts w:ascii="Times New Roman" w:hAnsi="Times New Roman" w:cs="Times New Roman"/>
          <w:sz w:val="24"/>
          <w:szCs w:val="24"/>
        </w:rPr>
        <w:t xml:space="preserve">. </w:t>
      </w:r>
      <w:r w:rsidR="00933082" w:rsidRPr="006E3EAC">
        <w:rPr>
          <w:rFonts w:ascii="Times New Roman" w:hAnsi="Times New Roman" w:cs="Times New Roman"/>
          <w:sz w:val="24"/>
          <w:szCs w:val="24"/>
        </w:rPr>
        <w:t xml:space="preserve">Tại thời điểm </w:t>
      </w:r>
      <w:r w:rsidR="00631AF7" w:rsidRPr="00631AF7">
        <w:rPr>
          <w:position w:val="-6"/>
        </w:rPr>
        <w:object w:dxaOrig="820" w:dyaOrig="279" w14:anchorId="57B5535E">
          <v:shape id="_x0000_i1364" type="#_x0000_t75" style="width:41.4pt;height:14.4pt" o:ole="">
            <v:imagedata r:id="rId195" o:title=""/>
          </v:shape>
          <o:OLEObject Type="Embed" ProgID="Equation.DSMT4" ShapeID="_x0000_i1364" DrawAspect="Content" ObjectID="_1750280148" r:id="rId571"/>
        </w:object>
      </w:r>
      <w:r w:rsidR="00631AF7" w:rsidRPr="00631AF7">
        <w:rPr>
          <w:position w:val="-10"/>
        </w:rPr>
        <w:object w:dxaOrig="300" w:dyaOrig="260" w14:anchorId="042CDB11">
          <v:shape id="_x0000_i1365" type="#_x0000_t75" style="width:15pt;height:12.6pt" o:ole="">
            <v:imagedata r:id="rId197" o:title=""/>
          </v:shape>
          <o:OLEObject Type="Embed" ProgID="Equation.DSMT4" ShapeID="_x0000_i1365" DrawAspect="Content" ObjectID="_1750280149" r:id="rId572"/>
        </w:object>
      </w:r>
      <w:r w:rsidR="00933082" w:rsidRPr="006E3EAC">
        <w:rPr>
          <w:rFonts w:ascii="Times New Roman" w:hAnsi="Times New Roman" w:cs="Times New Roman"/>
          <w:sz w:val="24"/>
          <w:szCs w:val="24"/>
        </w:rPr>
        <w:t>, cường độ dòng điện qua cuộn c</w:t>
      </w:r>
      <w:r w:rsidR="00FF4672">
        <w:rPr>
          <w:rFonts w:ascii="Times New Roman" w:hAnsi="Times New Roman" w:cs="Times New Roman"/>
          <w:sz w:val="24"/>
          <w:szCs w:val="24"/>
        </w:rPr>
        <w:t>ả</w:t>
      </w:r>
      <w:r w:rsidR="00933082" w:rsidRPr="006E3EAC">
        <w:rPr>
          <w:rFonts w:ascii="Times New Roman" w:hAnsi="Times New Roman" w:cs="Times New Roman"/>
          <w:sz w:val="24"/>
          <w:szCs w:val="24"/>
        </w:rPr>
        <w:t xml:space="preserve">m có độ lớn là </w:t>
      </w:r>
      <w:r w:rsidR="00631AF7" w:rsidRPr="00631AF7">
        <w:rPr>
          <w:position w:val="-10"/>
        </w:rPr>
        <w:object w:dxaOrig="740" w:dyaOrig="320" w14:anchorId="38A1AB36">
          <v:shape id="_x0000_i1366" type="#_x0000_t75" style="width:36.6pt;height:15.6pt" o:ole="">
            <v:imagedata r:id="rId199" o:title=""/>
          </v:shape>
          <o:OLEObject Type="Embed" ProgID="Equation.DSMT4" ShapeID="_x0000_i1366" DrawAspect="Content" ObjectID="_1750280150" r:id="rId573"/>
        </w:object>
      </w:r>
      <w:r w:rsidR="00603883" w:rsidRPr="006E3EAC">
        <w:rPr>
          <w:rFonts w:ascii="Times New Roman" w:hAnsi="Times New Roman" w:cs="Times New Roman"/>
          <w:sz w:val="24"/>
          <w:szCs w:val="24"/>
        </w:rPr>
        <w:t xml:space="preserve">. </w:t>
      </w:r>
      <w:r w:rsidR="00933082" w:rsidRPr="006E3EAC">
        <w:rPr>
          <w:rFonts w:ascii="Times New Roman" w:hAnsi="Times New Roman" w:cs="Times New Roman"/>
          <w:sz w:val="24"/>
          <w:szCs w:val="24"/>
        </w:rPr>
        <w:t>Giá trị củ</w:t>
      </w:r>
      <w:r w:rsidR="006D05D4" w:rsidRPr="006E3EAC">
        <w:rPr>
          <w:rFonts w:ascii="Times New Roman" w:hAnsi="Times New Roman" w:cs="Times New Roman"/>
          <w:sz w:val="24"/>
          <w:szCs w:val="24"/>
        </w:rPr>
        <w:t xml:space="preserve">a </w:t>
      </w:r>
      <w:r w:rsidR="00631AF7" w:rsidRPr="00025957">
        <w:rPr>
          <w:position w:val="-4"/>
        </w:rPr>
        <w:object w:dxaOrig="220" w:dyaOrig="260" w14:anchorId="57DF7C4D">
          <v:shape id="_x0000_i1367" type="#_x0000_t75" style="width:11.4pt;height:12.6pt" o:ole="">
            <v:imagedata r:id="rId201" o:title=""/>
          </v:shape>
          <o:OLEObject Type="Embed" ProgID="Equation.DSMT4" ShapeID="_x0000_i1367" DrawAspect="Content" ObjectID="_1750280151" r:id="rId574"/>
        </w:object>
      </w:r>
      <w:r w:rsidR="00933082" w:rsidRPr="006E3EAC">
        <w:rPr>
          <w:rFonts w:ascii="Times New Roman" w:hAnsi="Times New Roman" w:cs="Times New Roman"/>
          <w:sz w:val="24"/>
          <w:szCs w:val="24"/>
        </w:rPr>
        <w:t xml:space="preserve"> </w:t>
      </w:r>
      <w:r w:rsidR="00933082" w:rsidRPr="006E3EAC">
        <w:rPr>
          <w:rFonts w:ascii="Times New Roman" w:hAnsi="Times New Roman" w:cs="Times New Roman"/>
          <w:b/>
          <w:sz w:val="24"/>
          <w:szCs w:val="24"/>
        </w:rPr>
        <w:t>gần nhất</w:t>
      </w:r>
      <w:r w:rsidR="00933082" w:rsidRPr="006E3EAC">
        <w:rPr>
          <w:rFonts w:ascii="Times New Roman" w:hAnsi="Times New Roman" w:cs="Times New Roman"/>
          <w:sz w:val="24"/>
          <w:szCs w:val="24"/>
        </w:rPr>
        <w:t xml:space="preserve"> vói giá trị nào sau đây?</w:t>
      </w:r>
    </w:p>
    <w:p w14:paraId="349B5CA8" w14:textId="35833FD8" w:rsidR="00603883" w:rsidRPr="006E3EAC" w:rsidRDefault="006E3EAC" w:rsidP="006E3EAC">
      <w:pPr>
        <w:tabs>
          <w:tab w:val="left" w:pos="283"/>
          <w:tab w:val="left" w:pos="2835"/>
          <w:tab w:val="left" w:pos="5386"/>
          <w:tab w:val="left" w:pos="7937"/>
        </w:tabs>
        <w:spacing w:after="240"/>
        <w:ind w:firstLine="283"/>
        <w:jc w:val="both"/>
        <w:rPr>
          <w:rFonts w:ascii="Times New Roman" w:hAnsi="Times New Roman" w:cs="Times New Roman"/>
          <w:sz w:val="24"/>
          <w:szCs w:val="24"/>
        </w:rPr>
      </w:pPr>
      <w:r w:rsidRPr="006E3EAC">
        <w:rPr>
          <w:rFonts w:ascii="Palatino Linotype" w:hAnsi="Palatino Linotype" w:cs="Times New Roman"/>
          <w:b/>
          <w:color w:val="0000FF"/>
          <w:sz w:val="24"/>
          <w:szCs w:val="24"/>
        </w:rPr>
        <w:t>A.</w:t>
      </w:r>
      <w:r w:rsidR="00603883" w:rsidRPr="006E3EAC">
        <w:rPr>
          <w:rFonts w:ascii="Times New Roman" w:hAnsi="Times New Roman" w:cs="Times New Roman"/>
          <w:sz w:val="24"/>
          <w:szCs w:val="24"/>
        </w:rPr>
        <w:t xml:space="preserve"> </w:t>
      </w:r>
      <w:r w:rsidR="00631AF7" w:rsidRPr="00631AF7">
        <w:rPr>
          <w:position w:val="-6"/>
        </w:rPr>
        <w:object w:dxaOrig="440" w:dyaOrig="279" w14:anchorId="0B1347D6">
          <v:shape id="_x0000_i1368" type="#_x0000_t75" style="width:21.6pt;height:14.4pt" o:ole="">
            <v:imagedata r:id="rId203" o:title=""/>
          </v:shape>
          <o:OLEObject Type="Embed" ProgID="Equation.DSMT4" ShapeID="_x0000_i1368" DrawAspect="Content" ObjectID="_1750280152" r:id="rId575"/>
        </w:object>
      </w:r>
      <w:r w:rsidR="00603883" w:rsidRPr="006E3EAC">
        <w:rPr>
          <w:rFonts w:ascii="Times New Roman" w:hAnsi="Times New Roman" w:cs="Times New Roman"/>
          <w:sz w:val="24"/>
          <w:szCs w:val="24"/>
        </w:rPr>
        <w:t>.</w:t>
      </w:r>
      <w:r w:rsidR="00603883"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B.</w:t>
      </w:r>
      <w:r w:rsidR="00603883" w:rsidRPr="006E3EAC">
        <w:rPr>
          <w:rFonts w:ascii="Times New Roman" w:hAnsi="Times New Roman" w:cs="Times New Roman"/>
          <w:sz w:val="24"/>
          <w:szCs w:val="24"/>
        </w:rPr>
        <w:t xml:space="preserve"> </w:t>
      </w:r>
      <w:r w:rsidR="00631AF7" w:rsidRPr="00631AF7">
        <w:rPr>
          <w:position w:val="-6"/>
        </w:rPr>
        <w:object w:dxaOrig="440" w:dyaOrig="279" w14:anchorId="163B2CD8">
          <v:shape id="_x0000_i1369" type="#_x0000_t75" style="width:21.6pt;height:14.4pt" o:ole="">
            <v:imagedata r:id="rId205" o:title=""/>
          </v:shape>
          <o:OLEObject Type="Embed" ProgID="Equation.DSMT4" ShapeID="_x0000_i1369" DrawAspect="Content" ObjectID="_1750280153" r:id="rId576"/>
        </w:object>
      </w:r>
      <w:r w:rsidR="00603883" w:rsidRPr="006E3EAC">
        <w:rPr>
          <w:rFonts w:ascii="Times New Roman" w:hAnsi="Times New Roman" w:cs="Times New Roman"/>
          <w:sz w:val="24"/>
          <w:szCs w:val="24"/>
        </w:rPr>
        <w:t>.</w:t>
      </w:r>
      <w:r w:rsidR="00603883"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C.</w:t>
      </w:r>
      <w:r w:rsidR="00603883" w:rsidRPr="006E3EAC">
        <w:rPr>
          <w:rFonts w:ascii="Times New Roman" w:hAnsi="Times New Roman" w:cs="Times New Roman"/>
          <w:sz w:val="24"/>
          <w:szCs w:val="24"/>
        </w:rPr>
        <w:t xml:space="preserve"> </w:t>
      </w:r>
      <w:r w:rsidR="00631AF7" w:rsidRPr="00631AF7">
        <w:rPr>
          <w:position w:val="-6"/>
        </w:rPr>
        <w:object w:dxaOrig="440" w:dyaOrig="279" w14:anchorId="28D2EF7D">
          <v:shape id="_x0000_i1370" type="#_x0000_t75" style="width:21.6pt;height:14.4pt" o:ole="">
            <v:imagedata r:id="rId207" o:title=""/>
          </v:shape>
          <o:OLEObject Type="Embed" ProgID="Equation.DSMT4" ShapeID="_x0000_i1370" DrawAspect="Content" ObjectID="_1750280154" r:id="rId577"/>
        </w:object>
      </w:r>
      <w:r w:rsidR="00603883" w:rsidRPr="006E3EAC">
        <w:rPr>
          <w:rFonts w:ascii="Times New Roman" w:hAnsi="Times New Roman" w:cs="Times New Roman"/>
          <w:sz w:val="24"/>
          <w:szCs w:val="24"/>
        </w:rPr>
        <w:t>.</w:t>
      </w:r>
      <w:r w:rsidR="00603883"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D.</w:t>
      </w:r>
      <w:r w:rsidR="00603883" w:rsidRPr="006E3EAC">
        <w:rPr>
          <w:rFonts w:ascii="Times New Roman" w:hAnsi="Times New Roman" w:cs="Times New Roman"/>
          <w:sz w:val="24"/>
          <w:szCs w:val="24"/>
        </w:rPr>
        <w:t xml:space="preserve"> </w:t>
      </w:r>
      <w:r w:rsidR="00631AF7" w:rsidRPr="00631AF7">
        <w:rPr>
          <w:position w:val="-6"/>
        </w:rPr>
        <w:object w:dxaOrig="440" w:dyaOrig="279" w14:anchorId="5A5EC735">
          <v:shape id="_x0000_i1371" type="#_x0000_t75" style="width:21.6pt;height:14.4pt" o:ole="">
            <v:imagedata r:id="rId209" o:title=""/>
          </v:shape>
          <o:OLEObject Type="Embed" ProgID="Equation.DSMT4" ShapeID="_x0000_i1371" DrawAspect="Content" ObjectID="_1750280155" r:id="rId578"/>
        </w:object>
      </w:r>
      <w:r w:rsidR="00603883" w:rsidRPr="006E3EAC">
        <w:rPr>
          <w:rFonts w:ascii="Times New Roman" w:hAnsi="Times New Roman" w:cs="Times New Roman"/>
          <w:sz w:val="24"/>
          <w:szCs w:val="24"/>
        </w:rPr>
        <w:t>.</w:t>
      </w:r>
    </w:p>
    <w:p w14:paraId="053534F9" w14:textId="77777777" w:rsidR="00825D94" w:rsidRPr="00825D94" w:rsidRDefault="00825D94" w:rsidP="00825D94">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C00000"/>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653DF1F9" w14:textId="77777777" w:rsidR="00825D94" w:rsidRPr="00825D94" w:rsidRDefault="00825D94" w:rsidP="00825D94">
      <w:pPr>
        <w:tabs>
          <w:tab w:val="left" w:pos="283"/>
          <w:tab w:val="left" w:pos="2835"/>
          <w:tab w:val="left" w:pos="5386"/>
          <w:tab w:val="left" w:pos="7937"/>
        </w:tabs>
        <w:spacing w:after="160" w:line="240" w:lineRule="auto"/>
        <w:ind w:firstLine="283"/>
        <w:jc w:val="both"/>
        <w:rPr>
          <w:rFonts w:ascii="Times New Roman" w:eastAsia="DengXian" w:hAnsi="Times New Roman" w:cs="Times New Roman"/>
          <w:kern w:val="2"/>
          <w:sz w:val="24"/>
          <w:szCs w:val="24"/>
          <w:lang w:val="vi-VN"/>
          <w14:ligatures w14:val="standardContextual"/>
        </w:rPr>
      </w:pPr>
      <w:r w:rsidRPr="00825D94">
        <w:rPr>
          <w:rFonts w:ascii="Times New Roman" w:eastAsia="DengXian" w:hAnsi="Times New Roman" w:cs="Times New Roman"/>
          <w:kern w:val="2"/>
          <w:sz w:val="24"/>
          <w:szCs w:val="24"/>
          <w:lang w:val="pt-BR"/>
          <w14:ligatures w14:val="standardContextual"/>
        </w:rPr>
        <w:t>Khi nối tụ điện với cuộn cảm, mạch dao động với điện áp cực đại U</w:t>
      </w:r>
      <w:r w:rsidRPr="00825D94">
        <w:rPr>
          <w:rFonts w:ascii="Times New Roman" w:eastAsia="DengXian" w:hAnsi="Times New Roman" w:cs="Times New Roman"/>
          <w:kern w:val="2"/>
          <w:sz w:val="24"/>
          <w:szCs w:val="24"/>
          <w:vertAlign w:val="subscript"/>
          <w:lang w:val="pt-BR"/>
          <w14:ligatures w14:val="standardContextual"/>
        </w:rPr>
        <w:t>0</w:t>
      </w:r>
      <w:r w:rsidRPr="00825D94">
        <w:rPr>
          <w:rFonts w:ascii="Times New Roman" w:eastAsia="DengXian" w:hAnsi="Times New Roman" w:cs="Times New Roman"/>
          <w:kern w:val="2"/>
          <w:sz w:val="24"/>
          <w:szCs w:val="24"/>
          <w:lang w:val="pt-BR"/>
          <w14:ligatures w14:val="standardContextual"/>
        </w:rPr>
        <w:t xml:space="preserve"> = </w:t>
      </w:r>
      <m:oMath>
        <m:r>
          <w:rPr>
            <w:rFonts w:ascii="Cambria Math" w:eastAsia="DengXian" w:hAnsi="Cambria Math" w:cs="Times New Roman"/>
            <w:kern w:val="2"/>
            <w:sz w:val="24"/>
            <w:szCs w:val="24"/>
            <w14:ligatures w14:val="standardContextual"/>
          </w:rPr>
          <m:t>ξ</m:t>
        </m:r>
      </m:oMath>
    </w:p>
    <w:p w14:paraId="1478BC2B" w14:textId="77777777" w:rsidR="00825D94" w:rsidRPr="00825D94" w:rsidRDefault="00825D94" w:rsidP="00825D94">
      <w:pPr>
        <w:tabs>
          <w:tab w:val="left" w:pos="283"/>
          <w:tab w:val="left" w:pos="2835"/>
          <w:tab w:val="left" w:pos="5386"/>
          <w:tab w:val="left" w:pos="7937"/>
        </w:tabs>
        <w:spacing w:after="160" w:line="240" w:lineRule="auto"/>
        <w:ind w:firstLine="283"/>
        <w:jc w:val="both"/>
        <w:rPr>
          <w:rFonts w:ascii="Times New Roman" w:eastAsia="DengXian" w:hAnsi="Times New Roman" w:cs="Times New Roman"/>
          <w:kern w:val="2"/>
          <w:sz w:val="24"/>
          <w:szCs w:val="24"/>
          <w:lang w:val="pt-BR"/>
          <w14:ligatures w14:val="standardContextual"/>
        </w:rPr>
      </w:pPr>
      <m:oMathPara>
        <m:oMath>
          <m:r>
            <w:rPr>
              <w:rFonts w:ascii="Cambria Math" w:eastAsia="DengXian" w:hAnsi="Cambria Math" w:cs="Times New Roman"/>
              <w:kern w:val="2"/>
              <w:sz w:val="24"/>
              <w:szCs w:val="24"/>
              <w:lang w:val="vi-VN"/>
              <w14:ligatures w14:val="standardContextual"/>
            </w:rPr>
            <w:lastRenderedPageBreak/>
            <m:t>ω</m:t>
          </m:r>
          <m:r>
            <w:rPr>
              <w:rFonts w:ascii="Cambria Math" w:eastAsia="DengXian" w:hAnsi="Cambria Math" w:cs="Times New Roman"/>
              <w:kern w:val="2"/>
              <w:sz w:val="24"/>
              <w:szCs w:val="24"/>
              <w14:ligatures w14:val="standardContextual"/>
            </w:rPr>
            <m:t>=</m:t>
          </m:r>
          <m:f>
            <m:fPr>
              <m:ctrlPr>
                <w:rPr>
                  <w:rFonts w:ascii="Cambria Math" w:eastAsia="DengXian" w:hAnsi="Times New Roman" w:cs="Times New Roman"/>
                  <w:i/>
                  <w:kern w:val="2"/>
                  <w:sz w:val="24"/>
                  <w:szCs w:val="24"/>
                  <w14:ligatures w14:val="standardContextual"/>
                </w:rPr>
              </m:ctrlPr>
            </m:fPr>
            <m:num>
              <m:r>
                <w:rPr>
                  <w:rFonts w:ascii="Cambria Math" w:eastAsia="DengXian" w:hAnsi="Times New Roman" w:cs="Times New Roman"/>
                  <w:kern w:val="2"/>
                  <w:sz w:val="24"/>
                  <w:szCs w:val="24"/>
                  <w14:ligatures w14:val="standardContextual"/>
                </w:rPr>
                <m:t>1</m:t>
              </m:r>
            </m:num>
            <m:den>
              <m:rad>
                <m:radPr>
                  <m:degHide m:val="1"/>
                  <m:ctrlPr>
                    <w:rPr>
                      <w:rFonts w:ascii="Cambria Math" w:eastAsia="DengXian" w:hAnsi="Cambria Math" w:cs="Times New Roman"/>
                      <w:i/>
                      <w:kern w:val="2"/>
                      <w:sz w:val="24"/>
                      <w:szCs w:val="24"/>
                      <w14:ligatures w14:val="standardContextual"/>
                    </w:rPr>
                  </m:ctrlPr>
                </m:radPr>
                <m:deg/>
                <m:e>
                  <m:r>
                    <w:rPr>
                      <w:rFonts w:ascii="Cambria Math" w:eastAsia="DengXian" w:hAnsi="Cambria Math" w:cs="Times New Roman"/>
                      <w:kern w:val="2"/>
                      <w:sz w:val="24"/>
                      <w:szCs w:val="24"/>
                      <w14:ligatures w14:val="standardContextual"/>
                    </w:rPr>
                    <m:t>LC</m:t>
                  </m:r>
                </m:e>
              </m:rad>
            </m:den>
          </m:f>
          <m:r>
            <w:rPr>
              <w:rFonts w:ascii="Cambria Math" w:eastAsia="DengXian" w:hAnsi="Cambria Math" w:cs="Times New Roman"/>
              <w:kern w:val="2"/>
              <w:sz w:val="24"/>
              <w:szCs w:val="24"/>
              <w14:ligatures w14:val="standardContextual"/>
            </w:rPr>
            <m:t>=</m:t>
          </m:r>
          <m:f>
            <m:fPr>
              <m:ctrlPr>
                <w:rPr>
                  <w:rFonts w:ascii="Cambria Math" w:eastAsia="DengXian" w:hAnsi="Cambria Math" w:cs="Times New Roman"/>
                  <w:i/>
                  <w:kern w:val="2"/>
                  <w:sz w:val="24"/>
                  <w:szCs w:val="24"/>
                  <w14:ligatures w14:val="standardContextual"/>
                </w:rPr>
              </m:ctrlPr>
            </m:fPr>
            <m:num>
              <m:r>
                <w:rPr>
                  <w:rFonts w:ascii="Cambria Math" w:eastAsia="DengXian" w:hAnsi="Cambria Math" w:cs="Times New Roman"/>
                  <w:kern w:val="2"/>
                  <w:sz w:val="24"/>
                  <w:szCs w:val="24"/>
                  <w14:ligatures w14:val="standardContextual"/>
                </w:rPr>
                <m:t>5</m:t>
              </m:r>
            </m:num>
            <m:den>
              <m:r>
                <w:rPr>
                  <w:rFonts w:ascii="Cambria Math" w:eastAsia="DengXian" w:hAnsi="Cambria Math" w:cs="Times New Roman"/>
                  <w:kern w:val="2"/>
                  <w:sz w:val="24"/>
                  <w:szCs w:val="24"/>
                  <w14:ligatures w14:val="standardContextual"/>
                </w:rPr>
                <m:t>3</m:t>
              </m:r>
            </m:den>
          </m:f>
          <m:sSup>
            <m:sSupPr>
              <m:ctrlPr>
                <w:rPr>
                  <w:rFonts w:ascii="Cambria Math" w:eastAsia="DengXian" w:hAnsi="Cambria Math" w:cs="Times New Roman"/>
                  <w:i/>
                  <w:kern w:val="2"/>
                  <w:sz w:val="24"/>
                  <w:szCs w:val="24"/>
                  <w14:ligatures w14:val="standardContextual"/>
                </w:rPr>
              </m:ctrlPr>
            </m:sSupPr>
            <m:e>
              <m:r>
                <w:rPr>
                  <w:rFonts w:ascii="Cambria Math" w:eastAsia="DengXian" w:hAnsi="Cambria Math" w:cs="Times New Roman"/>
                  <w:kern w:val="2"/>
                  <w:sz w:val="24"/>
                  <w:szCs w:val="24"/>
                  <w14:ligatures w14:val="standardContextual"/>
                </w:rPr>
                <m:t>10</m:t>
              </m:r>
            </m:e>
            <m:sup>
              <m:r>
                <w:rPr>
                  <w:rFonts w:ascii="Cambria Math" w:eastAsia="DengXian" w:hAnsi="Cambria Math" w:cs="Times New Roman"/>
                  <w:kern w:val="2"/>
                  <w:sz w:val="24"/>
                  <w:szCs w:val="24"/>
                  <w14:ligatures w14:val="standardContextual"/>
                </w:rPr>
                <m:t>4</m:t>
              </m:r>
            </m:sup>
          </m:sSup>
          <m:r>
            <w:rPr>
              <w:rFonts w:ascii="Cambria Math" w:eastAsia="DengXian" w:hAnsi="Cambria Math" w:cs="Times New Roman"/>
              <w:kern w:val="2"/>
              <w:sz w:val="24"/>
              <w:szCs w:val="24"/>
              <w14:ligatures w14:val="standardContextual"/>
            </w:rPr>
            <m:t>(</m:t>
          </m:r>
          <m:f>
            <m:fPr>
              <m:ctrlPr>
                <w:rPr>
                  <w:rFonts w:ascii="Cambria Math" w:eastAsia="DengXian" w:hAnsi="Cambria Math" w:cs="Times New Roman"/>
                  <w:i/>
                  <w:kern w:val="2"/>
                  <w:sz w:val="24"/>
                  <w:szCs w:val="24"/>
                  <w14:ligatures w14:val="standardContextual"/>
                </w:rPr>
              </m:ctrlPr>
            </m:fPr>
            <m:num>
              <m:r>
                <w:rPr>
                  <w:rFonts w:ascii="Cambria Math" w:eastAsia="DengXian" w:hAnsi="Cambria Math" w:cs="Times New Roman"/>
                  <w:kern w:val="2"/>
                  <w:sz w:val="24"/>
                  <w:szCs w:val="24"/>
                  <w14:ligatures w14:val="standardContextual"/>
                </w:rPr>
                <m:t>rad</m:t>
              </m:r>
            </m:num>
            <m:den>
              <m:r>
                <w:rPr>
                  <w:rFonts w:ascii="Cambria Math" w:eastAsia="DengXian" w:hAnsi="Cambria Math" w:cs="Times New Roman"/>
                  <w:kern w:val="2"/>
                  <w:sz w:val="24"/>
                  <w:szCs w:val="24"/>
                  <w14:ligatures w14:val="standardContextual"/>
                </w:rPr>
                <m:t>s</m:t>
              </m:r>
            </m:den>
          </m:f>
          <m:r>
            <w:rPr>
              <w:rFonts w:ascii="Cambria Math" w:eastAsia="DengXian" w:hAnsi="Cambria Math" w:cs="Times New Roman"/>
              <w:kern w:val="2"/>
              <w:sz w:val="24"/>
              <w:szCs w:val="24"/>
              <w14:ligatures w14:val="standardContextual"/>
            </w:rPr>
            <m:t>)</m:t>
          </m:r>
        </m:oMath>
      </m:oMathPara>
    </w:p>
    <w:p w14:paraId="76D787DF" w14:textId="77777777" w:rsidR="00825D94" w:rsidRPr="00825D94" w:rsidRDefault="00825D94" w:rsidP="00825D94">
      <w:pPr>
        <w:tabs>
          <w:tab w:val="left" w:pos="283"/>
          <w:tab w:val="left" w:pos="2835"/>
          <w:tab w:val="left" w:pos="5386"/>
          <w:tab w:val="left" w:pos="7937"/>
        </w:tabs>
        <w:spacing w:after="160" w:line="240" w:lineRule="auto"/>
        <w:ind w:firstLine="283"/>
        <w:jc w:val="both"/>
        <w:rPr>
          <w:rFonts w:ascii="Times New Roman" w:eastAsia="DengXian" w:hAnsi="Times New Roman" w:cs="Times New Roman"/>
          <w:kern w:val="2"/>
          <w:sz w:val="24"/>
          <w:szCs w:val="24"/>
          <w:lang w:val="vi-VN"/>
          <w14:ligatures w14:val="standardContextual"/>
        </w:rPr>
      </w:pPr>
      <w:r w:rsidRPr="00825D94">
        <w:rPr>
          <w:rFonts w:ascii="Times New Roman" w:eastAsia="DengXian" w:hAnsi="Times New Roman" w:cs="Times New Roman"/>
          <w:kern w:val="2"/>
          <w:sz w:val="24"/>
          <w:szCs w:val="24"/>
          <w:lang w:val="pt-BR"/>
          <w14:ligatures w14:val="standardContextual"/>
        </w:rPr>
        <w:t xml:space="preserve">Tại t = 0, điện áp đạt cực đại, </w:t>
      </w:r>
      <w:r w:rsidRPr="00825D94">
        <w:rPr>
          <w:rFonts w:ascii="Times New Roman" w:eastAsia="DengXian" w:hAnsi="Times New Roman" w:cs="Times New Roman"/>
          <w:kern w:val="2"/>
          <w:sz w:val="24"/>
          <w:szCs w:val="24"/>
          <w14:ligatures w14:val="standardContextual"/>
        </w:rPr>
        <w:t>φ</w:t>
      </w:r>
      <w:r w:rsidRPr="00825D94">
        <w:rPr>
          <w:rFonts w:ascii="Times New Roman" w:eastAsia="DengXian" w:hAnsi="Times New Roman" w:cs="Times New Roman"/>
          <w:kern w:val="2"/>
          <w:sz w:val="24"/>
          <w:szCs w:val="24"/>
          <w:vertAlign w:val="subscript"/>
          <w:lang w:val="pt-BR"/>
          <w14:ligatures w14:val="standardContextual"/>
        </w:rPr>
        <w:t>u</w:t>
      </w:r>
      <w:r w:rsidRPr="00825D94">
        <w:rPr>
          <w:rFonts w:ascii="Times New Roman" w:eastAsia="DengXian" w:hAnsi="Times New Roman" w:cs="Times New Roman"/>
          <w:kern w:val="2"/>
          <w:sz w:val="24"/>
          <w:szCs w:val="24"/>
          <w:lang w:val="pt-BR"/>
          <w14:ligatures w14:val="standardContextual"/>
        </w:rPr>
        <w:t xml:space="preserve"> = 0 </w:t>
      </w:r>
      <w:r w:rsidRPr="00825D94">
        <w:rPr>
          <w:rFonts w:ascii="Times New Roman" w:eastAsia="DengXian" w:hAnsi="Times New Roman" w:cs="Times New Roman"/>
          <w:kern w:val="2"/>
          <w:sz w:val="24"/>
          <w:szCs w:val="24"/>
          <w:lang w:val="pt-BR"/>
          <w14:ligatures w14:val="standardContextual"/>
        </w:rPr>
        <w:sym w:font="Wingdings" w:char="F0E0"/>
      </w:r>
      <w:r w:rsidRPr="00825D94">
        <w:rPr>
          <w:rFonts w:ascii="Times New Roman" w:eastAsia="DengXian" w:hAnsi="Times New Roman" w:cs="Times New Roman"/>
          <w:kern w:val="2"/>
          <w:sz w:val="24"/>
          <w:szCs w:val="24"/>
          <w:lang w:val="pt-BR"/>
          <w14:ligatures w14:val="standardContextual"/>
        </w:rPr>
        <w:t xml:space="preserve"> u = U</w:t>
      </w:r>
      <w:r w:rsidRPr="00825D94">
        <w:rPr>
          <w:rFonts w:ascii="Times New Roman" w:eastAsia="DengXian" w:hAnsi="Times New Roman" w:cs="Times New Roman"/>
          <w:kern w:val="2"/>
          <w:sz w:val="24"/>
          <w:szCs w:val="24"/>
          <w:vertAlign w:val="subscript"/>
          <w:lang w:val="pt-BR"/>
          <w14:ligatures w14:val="standardContextual"/>
        </w:rPr>
        <w:t>0</w:t>
      </w:r>
      <w:r w:rsidRPr="00825D94">
        <w:rPr>
          <w:rFonts w:ascii="Times New Roman" w:eastAsia="DengXian" w:hAnsi="Times New Roman" w:cs="Times New Roman"/>
          <w:kern w:val="2"/>
          <w:sz w:val="24"/>
          <w:szCs w:val="24"/>
          <w:lang w:val="vi-VN"/>
          <w14:ligatures w14:val="standardContextual"/>
        </w:rPr>
        <w:t xml:space="preserve"> </w:t>
      </w:r>
      <m:oMath>
        <m:func>
          <m:funcPr>
            <m:ctrlPr>
              <w:rPr>
                <w:rFonts w:ascii="Cambria Math" w:eastAsia="DengXian" w:hAnsi="Cambria Math" w:cs="Times New Roman"/>
                <w:i/>
                <w:kern w:val="2"/>
                <w:sz w:val="24"/>
                <w:szCs w:val="24"/>
                <w:lang w:val="vi-VN"/>
                <w14:ligatures w14:val="standardContextual"/>
              </w:rPr>
            </m:ctrlPr>
          </m:funcPr>
          <m:fName>
            <m:r>
              <m:rPr>
                <m:sty m:val="p"/>
              </m:rPr>
              <w:rPr>
                <w:rFonts w:ascii="Cambria Math" w:eastAsia="DengXian" w:hAnsi="Cambria Math" w:cs="Times New Roman"/>
                <w:kern w:val="2"/>
                <w:sz w:val="24"/>
                <w:szCs w:val="24"/>
                <w:lang w:val="vi-VN"/>
                <w14:ligatures w14:val="standardContextual"/>
              </w:rPr>
              <m:t>cos</m:t>
            </m:r>
          </m:fName>
          <m:e>
            <m:d>
              <m:dPr>
                <m:ctrlPr>
                  <w:rPr>
                    <w:rFonts w:ascii="Cambria Math" w:eastAsia="DengXian" w:hAnsi="Cambria Math" w:cs="Times New Roman"/>
                    <w:i/>
                    <w:kern w:val="2"/>
                    <w:sz w:val="24"/>
                    <w:szCs w:val="24"/>
                    <w14:ligatures w14:val="standardContextual"/>
                  </w:rPr>
                </m:ctrlPr>
              </m:dPr>
              <m:e>
                <m:r>
                  <w:rPr>
                    <w:rFonts w:ascii="Cambria Math" w:eastAsia="DengXian" w:hAnsi="Cambria Math" w:cs="Times New Roman"/>
                    <w:kern w:val="2"/>
                    <w:sz w:val="24"/>
                    <w:szCs w:val="24"/>
                    <w:lang w:val="vi-VN"/>
                    <w14:ligatures w14:val="standardContextual"/>
                  </w:rPr>
                  <m:t>ωt+</m:t>
                </m:r>
                <m:r>
                  <w:rPr>
                    <w:rFonts w:ascii="Cambria Math" w:eastAsia="Calibri" w:hAnsi="Cambria Math" w:cs="Times New Roman"/>
                    <w:color w:val="000000"/>
                    <w:kern w:val="2"/>
                    <w:sz w:val="24"/>
                    <w:szCs w:val="24"/>
                    <w:lang w:val="vi-VN"/>
                    <w14:ligatures w14:val="standardContextual"/>
                  </w:rPr>
                  <m:t>φ</m:t>
                </m:r>
              </m:e>
            </m:d>
            <m:r>
              <w:rPr>
                <w:rFonts w:ascii="Cambria Math" w:eastAsia="DengXian" w:hAnsi="Times New Roman" w:cs="Times New Roman"/>
                <w:kern w:val="2"/>
                <w:sz w:val="24"/>
                <w:szCs w:val="24"/>
                <w:lang w:val="pt-BR"/>
                <w14:ligatures w14:val="standardContextual"/>
              </w:rPr>
              <m:t xml:space="preserve"> </m:t>
            </m:r>
          </m:e>
        </m:func>
      </m:oMath>
      <w:r w:rsidRPr="00825D94">
        <w:rPr>
          <w:rFonts w:ascii="Times New Roman" w:eastAsia="DengXian" w:hAnsi="Times New Roman" w:cs="Times New Roman"/>
          <w:kern w:val="2"/>
          <w:sz w:val="24"/>
          <w:szCs w:val="24"/>
          <w:lang w:val="vi-VN"/>
          <w14:ligatures w14:val="standardContextual"/>
        </w:rPr>
        <w:t xml:space="preserve">(V) </w:t>
      </w:r>
    </w:p>
    <w:p w14:paraId="45847670" w14:textId="77777777" w:rsidR="00825D94" w:rsidRPr="00825D94" w:rsidRDefault="00825D94" w:rsidP="00825D94">
      <w:pPr>
        <w:numPr>
          <w:ilvl w:val="0"/>
          <w:numId w:val="2"/>
        </w:numPr>
        <w:tabs>
          <w:tab w:val="left" w:pos="283"/>
          <w:tab w:val="left" w:pos="2835"/>
          <w:tab w:val="left" w:pos="5386"/>
          <w:tab w:val="left" w:pos="7937"/>
        </w:tabs>
        <w:spacing w:after="160" w:line="240" w:lineRule="auto"/>
        <w:contextualSpacing/>
        <w:jc w:val="both"/>
        <w:rPr>
          <w:rFonts w:ascii="Times New Roman" w:eastAsia="DengXian" w:hAnsi="Times New Roman" w:cs="Times New Roman"/>
          <w:i/>
          <w:kern w:val="2"/>
          <w:sz w:val="24"/>
          <w:szCs w:val="24"/>
          <w:lang w:val="vi-VN"/>
          <w14:ligatures w14:val="standardContextual"/>
        </w:rPr>
      </w:pPr>
      <w:r w:rsidRPr="00825D94">
        <w:rPr>
          <w:rFonts w:ascii="Times New Roman" w:eastAsia="DengXian" w:hAnsi="Times New Roman" w:cs="Times New Roman"/>
          <w:i/>
          <w:kern w:val="2"/>
          <w:sz w:val="24"/>
          <w:szCs w:val="24"/>
          <w:lang w:val="vi-VN"/>
          <w14:ligatures w14:val="standardContextual"/>
        </w:rPr>
        <w:t xml:space="preserve">i = </w:t>
      </w:r>
      <w:r w:rsidRPr="00825D94">
        <w:rPr>
          <w:rFonts w:ascii="Times New Roman" w:eastAsia="DengXian" w:hAnsi="Times New Roman" w:cs="Times New Roman"/>
          <w:kern w:val="2"/>
          <w:sz w:val="24"/>
          <w:szCs w:val="24"/>
          <w:lang w:val="pt-BR"/>
          <w14:ligatures w14:val="standardContextual"/>
        </w:rPr>
        <w:t>I</w:t>
      </w:r>
      <w:r w:rsidRPr="00825D94">
        <w:rPr>
          <w:rFonts w:ascii="Times New Roman" w:eastAsia="DengXian" w:hAnsi="Times New Roman" w:cs="Times New Roman"/>
          <w:kern w:val="2"/>
          <w:sz w:val="24"/>
          <w:szCs w:val="24"/>
          <w:vertAlign w:val="subscript"/>
          <w:lang w:val="pt-BR"/>
          <w14:ligatures w14:val="standardContextual"/>
        </w:rPr>
        <w:t>0</w:t>
      </w:r>
      <w:r w:rsidRPr="00825D94">
        <w:rPr>
          <w:rFonts w:ascii="Times New Roman" w:eastAsia="DengXian" w:hAnsi="Times New Roman" w:cs="Times New Roman"/>
          <w:kern w:val="2"/>
          <w:sz w:val="24"/>
          <w:szCs w:val="24"/>
          <w:lang w:val="vi-VN"/>
          <w14:ligatures w14:val="standardContextual"/>
        </w:rPr>
        <w:t xml:space="preserve"> </w:t>
      </w:r>
      <m:oMath>
        <m:r>
          <m:rPr>
            <m:sty m:val="p"/>
          </m:rPr>
          <w:rPr>
            <w:rFonts w:ascii="Cambria Math" w:eastAsia="DengXian" w:hAnsi="Cambria Math" w:cs="Times New Roman"/>
            <w:kern w:val="2"/>
            <w:sz w:val="24"/>
            <w:szCs w:val="24"/>
            <w:lang w:val="vi-VN"/>
            <w14:ligatures w14:val="standardContextual"/>
          </w:rPr>
          <m:t>cos⁡</m:t>
        </m:r>
        <m:d>
          <m:dPr>
            <m:ctrlPr>
              <w:rPr>
                <w:rFonts w:ascii="Cambria Math" w:eastAsia="DengXian" w:hAnsi="Cambria Math" w:cs="Times New Roman"/>
                <w:kern w:val="2"/>
                <w:sz w:val="24"/>
                <w:szCs w:val="24"/>
                <w14:ligatures w14:val="standardContextual"/>
              </w:rPr>
            </m:ctrlPr>
          </m:dPr>
          <m:e>
            <m:r>
              <w:rPr>
                <w:rFonts w:ascii="Cambria Math" w:eastAsia="DengXian" w:hAnsi="Cambria Math" w:cs="Times New Roman"/>
                <w:kern w:val="2"/>
                <w:sz w:val="24"/>
                <w:szCs w:val="24"/>
                <w:lang w:val="vi-VN"/>
                <w14:ligatures w14:val="standardContextual"/>
              </w:rPr>
              <m:t>ωt+</m:t>
            </m:r>
            <m:f>
              <m:fPr>
                <m:ctrlPr>
                  <w:rPr>
                    <w:rFonts w:ascii="Cambria Math" w:eastAsia="DengXian" w:hAnsi="Cambria Math" w:cs="Times New Roman"/>
                    <w:i/>
                    <w:kern w:val="2"/>
                    <w:sz w:val="24"/>
                    <w:szCs w:val="24"/>
                    <w:lang w:val="vi-VN"/>
                    <w14:ligatures w14:val="standardContextual"/>
                  </w:rPr>
                </m:ctrlPr>
              </m:fPr>
              <m:num>
                <m:r>
                  <w:rPr>
                    <w:rFonts w:ascii="Cambria Math" w:eastAsia="DengXian" w:hAnsi="Cambria Math" w:cs="Times New Roman"/>
                    <w:kern w:val="2"/>
                    <w:sz w:val="24"/>
                    <w:szCs w:val="24"/>
                    <w:lang w:val="vi-VN"/>
                    <w14:ligatures w14:val="standardContextual"/>
                  </w:rPr>
                  <m:t>π</m:t>
                </m:r>
              </m:num>
              <m:den>
                <m:r>
                  <w:rPr>
                    <w:rFonts w:ascii="Cambria Math" w:eastAsia="DengXian" w:hAnsi="Cambria Math" w:cs="Times New Roman"/>
                    <w:kern w:val="2"/>
                    <w:sz w:val="24"/>
                    <w:szCs w:val="24"/>
                    <w:lang w:val="vi-VN"/>
                    <w14:ligatures w14:val="standardContextual"/>
                  </w:rPr>
                  <m:t>2</m:t>
                </m:r>
              </m:den>
            </m:f>
          </m:e>
        </m:d>
      </m:oMath>
      <w:r w:rsidRPr="00825D94">
        <w:rPr>
          <w:rFonts w:ascii="Times New Roman" w:eastAsia="DengXian" w:hAnsi="Times New Roman" w:cs="Times New Roman"/>
          <w:kern w:val="2"/>
          <w:sz w:val="24"/>
          <w:szCs w:val="24"/>
          <w:lang w:val="vi-VN"/>
          <w14:ligatures w14:val="standardContextual"/>
        </w:rPr>
        <w:t>(A)</w:t>
      </w:r>
    </w:p>
    <w:p w14:paraId="05C08D6B" w14:textId="77777777" w:rsidR="00825D94" w:rsidRPr="00825D94" w:rsidRDefault="00825D94" w:rsidP="00825D94">
      <w:pPr>
        <w:tabs>
          <w:tab w:val="left" w:pos="283"/>
          <w:tab w:val="left" w:pos="2835"/>
          <w:tab w:val="left" w:pos="5386"/>
          <w:tab w:val="left" w:pos="7937"/>
        </w:tabs>
        <w:spacing w:after="160" w:line="240" w:lineRule="auto"/>
        <w:ind w:firstLine="283"/>
        <w:jc w:val="both"/>
        <w:rPr>
          <w:rFonts w:ascii="Times New Roman" w:eastAsia="DengXian" w:hAnsi="Times New Roman" w:cs="Times New Roman"/>
          <w:kern w:val="2"/>
          <w:sz w:val="24"/>
          <w:szCs w:val="24"/>
          <w:lang w:val="vi-VN"/>
          <w14:ligatures w14:val="standardContextual"/>
        </w:rPr>
      </w:pPr>
      <w:r w:rsidRPr="00825D94">
        <w:rPr>
          <w:rFonts w:ascii="Times New Roman" w:eastAsia="DengXian" w:hAnsi="Times New Roman" w:cs="Times New Roman"/>
          <w:kern w:val="2"/>
          <w:sz w:val="24"/>
          <w:szCs w:val="24"/>
          <w:lang w:val="vi-VN"/>
          <w14:ligatures w14:val="standardContextual"/>
        </w:rPr>
        <w:t xml:space="preserve">Tại </w:t>
      </w:r>
      <m:oMath>
        <m:r>
          <w:rPr>
            <w:rFonts w:ascii="Cambria Math" w:eastAsia="DengXian" w:hAnsi="Cambria Math" w:cs="Times New Roman"/>
            <w:kern w:val="2"/>
            <w:sz w:val="24"/>
            <w:szCs w:val="24"/>
            <w:lang w:val="vi-VN"/>
            <w14:ligatures w14:val="standardContextual"/>
          </w:rPr>
          <m:t>t=</m:t>
        </m:r>
        <m:r>
          <m:rPr>
            <m:sty m:val="p"/>
          </m:rPr>
          <w:rPr>
            <w:rFonts w:ascii="Cambria Math" w:eastAsia="DengXian" w:hAnsi="Cambria Math" w:cs="Times New Roman"/>
            <w:kern w:val="2"/>
            <w:sz w:val="24"/>
            <w:szCs w:val="24"/>
            <w:lang w:val="vi-VN"/>
            <w14:ligatures w14:val="standardContextual"/>
          </w:rPr>
          <m:t>20</m:t>
        </m:r>
        <m:r>
          <w:rPr>
            <w:rFonts w:ascii="Cambria Math" w:eastAsia="DengXian" w:hAnsi="Cambria Math" w:cs="Times New Roman"/>
            <w:kern w:val="2"/>
            <w:sz w:val="24"/>
            <w:szCs w:val="24"/>
            <w:lang w:val="vi-VN"/>
            <w14:ligatures w14:val="standardContextual"/>
          </w:rPr>
          <m:t>π</m:t>
        </m:r>
        <m:sSup>
          <m:sSupPr>
            <m:ctrlPr>
              <w:rPr>
                <w:rFonts w:ascii="Cambria Math" w:eastAsia="DengXian" w:hAnsi="Cambria Math" w:cs="Times New Roman"/>
                <w:i/>
                <w:kern w:val="2"/>
                <w:sz w:val="24"/>
                <w:szCs w:val="24"/>
                <w14:ligatures w14:val="standardContextual"/>
              </w:rPr>
            </m:ctrlPr>
          </m:sSupPr>
          <m:e>
            <m:r>
              <w:rPr>
                <w:rFonts w:ascii="Cambria Math" w:eastAsia="DengXian" w:hAnsi="Cambria Math" w:cs="Times New Roman"/>
                <w:kern w:val="2"/>
                <w:sz w:val="24"/>
                <w:szCs w:val="24"/>
                <w14:ligatures w14:val="standardContextual"/>
              </w:rPr>
              <m:t>10</m:t>
            </m:r>
          </m:e>
          <m:sup>
            <m:r>
              <w:rPr>
                <w:rFonts w:ascii="Cambria Math" w:eastAsia="DengXian" w:hAnsi="Cambria Math" w:cs="Times New Roman"/>
                <w:kern w:val="2"/>
                <w:sz w:val="24"/>
                <w:szCs w:val="24"/>
                <w14:ligatures w14:val="standardContextual"/>
              </w:rPr>
              <m:t>-6</m:t>
            </m:r>
          </m:sup>
        </m:sSup>
        <m:r>
          <m:rPr>
            <m:nor/>
          </m:rPr>
          <w:rPr>
            <w:rFonts w:ascii="Cambria Math" w:eastAsia="DengXian" w:hAnsi="Times New Roman" w:cs="Times New Roman"/>
            <w:kern w:val="2"/>
            <w:sz w:val="24"/>
            <w:szCs w:val="24"/>
            <w:lang w:val="vi-VN"/>
            <w14:ligatures w14:val="standardContextual"/>
          </w:rPr>
          <m:t>s</m:t>
        </m:r>
        <m:r>
          <m:rPr>
            <m:nor/>
          </m:rPr>
          <w:rPr>
            <w:rFonts w:ascii="Times New Roman" w:eastAsia="DengXian" w:hAnsi="Times New Roman" w:cs="Times New Roman"/>
            <w:kern w:val="2"/>
            <w:sz w:val="24"/>
            <w:szCs w:val="24"/>
            <w:lang w:val="vi-VN"/>
            <w14:ligatures w14:val="standardContextual"/>
          </w:rPr>
          <m:t xml:space="preserve"> </m:t>
        </m:r>
      </m:oMath>
      <w:r w:rsidRPr="00825D94">
        <w:rPr>
          <w:rFonts w:ascii="Times New Roman" w:eastAsia="DengXian" w:hAnsi="Times New Roman" w:cs="Times New Roman"/>
          <w:kern w:val="2"/>
          <w:sz w:val="24"/>
          <w:szCs w:val="24"/>
          <w:lang w:val="vi-VN"/>
          <w14:ligatures w14:val="standardContextual"/>
        </w:rPr>
        <w:t xml:space="preserve">thì </w:t>
      </w:r>
    </w:p>
    <w:p w14:paraId="46FDF678" w14:textId="77777777" w:rsidR="00825D94" w:rsidRPr="00825D94" w:rsidRDefault="00825D94" w:rsidP="00825D94">
      <w:pPr>
        <w:tabs>
          <w:tab w:val="left" w:pos="283"/>
          <w:tab w:val="left" w:pos="2835"/>
          <w:tab w:val="left" w:pos="5386"/>
          <w:tab w:val="left" w:pos="7937"/>
        </w:tabs>
        <w:spacing w:after="160" w:line="240" w:lineRule="auto"/>
        <w:ind w:firstLine="283"/>
        <w:jc w:val="both"/>
        <w:rPr>
          <w:rFonts w:ascii="Times New Roman" w:eastAsia="DengXian" w:hAnsi="Times New Roman" w:cs="Times New Roman"/>
          <w:kern w:val="2"/>
          <w:sz w:val="24"/>
          <w:szCs w:val="24"/>
          <w:lang w:val="vi-VN"/>
          <w14:ligatures w14:val="standardContextual"/>
        </w:rPr>
      </w:pPr>
      <w:r w:rsidRPr="00825D94">
        <w:rPr>
          <w:rFonts w:ascii="Cambria Math" w:eastAsia="DengXian" w:hAnsi="Cambria Math" w:cs="Cambria Math"/>
          <w:kern w:val="2"/>
          <w:sz w:val="24"/>
          <w:szCs w:val="24"/>
          <w:lang w:val="vi-VN"/>
          <w14:ligatures w14:val="standardContextual"/>
        </w:rPr>
        <w:t>⇒</w:t>
      </w:r>
      <w:r w:rsidRPr="00825D94">
        <w:rPr>
          <w:rFonts w:ascii="Times New Roman" w:eastAsia="DengXian" w:hAnsi="Times New Roman" w:cs="Times New Roman"/>
          <w:kern w:val="2"/>
          <w:sz w:val="24"/>
          <w:szCs w:val="24"/>
          <w:lang w:val="vi-VN"/>
          <w14:ligatures w14:val="standardContextual"/>
        </w:rPr>
        <w:t xml:space="preserve">  </w:t>
      </w:r>
      <m:oMath>
        <m:d>
          <m:dPr>
            <m:begChr m:val="|"/>
            <m:endChr m:val="|"/>
            <m:ctrlPr>
              <w:rPr>
                <w:rFonts w:ascii="Cambria Math" w:eastAsia="DengXian" w:hAnsi="Cambria Math" w:cs="Times New Roman"/>
                <w:i/>
                <w:kern w:val="2"/>
                <w:sz w:val="24"/>
                <w:szCs w:val="24"/>
                <w14:ligatures w14:val="standardContextual"/>
              </w:rPr>
            </m:ctrlPr>
          </m:dPr>
          <m:e>
            <m:r>
              <w:rPr>
                <w:rFonts w:ascii="Cambria Math" w:eastAsia="DengXian" w:hAnsi="Cambria Math" w:cs="Times New Roman"/>
                <w:kern w:val="2"/>
                <w:sz w:val="24"/>
                <w:szCs w:val="24"/>
                <w:lang w:val="vi-VN"/>
                <w14:ligatures w14:val="standardContextual"/>
              </w:rPr>
              <m:t>i</m:t>
            </m:r>
          </m:e>
        </m:d>
        <m:r>
          <w:rPr>
            <w:rFonts w:ascii="Cambria Math" w:eastAsia="DengXian" w:hAnsi="Cambria Math" w:cs="Times New Roman"/>
            <w:kern w:val="2"/>
            <w:sz w:val="24"/>
            <w:szCs w:val="24"/>
            <w:lang w:val="vi-VN"/>
            <w14:ligatures w14:val="standardContextual"/>
          </w:rPr>
          <m:t>=</m:t>
        </m:r>
        <m:d>
          <m:dPr>
            <m:begChr m:val="|"/>
            <m:endChr m:val="|"/>
            <m:ctrlPr>
              <w:rPr>
                <w:rFonts w:ascii="Cambria Math" w:eastAsia="DengXian" w:hAnsi="Cambria Math" w:cs="Times New Roman"/>
                <w:i/>
                <w:kern w:val="2"/>
                <w:sz w:val="24"/>
                <w:szCs w:val="24"/>
                <w14:ligatures w14:val="standardContextual"/>
              </w:rPr>
            </m:ctrlPr>
          </m:dPr>
          <m:e>
            <m:func>
              <m:funcPr>
                <m:ctrlPr>
                  <w:rPr>
                    <w:rFonts w:ascii="Cambria Math" w:eastAsia="DengXian" w:hAnsi="Cambria Math" w:cs="Times New Roman"/>
                    <w:kern w:val="2"/>
                    <w:sz w:val="24"/>
                    <w:szCs w:val="24"/>
                    <w:lang w:val="vi-VN"/>
                    <w14:ligatures w14:val="standardContextual"/>
                  </w:rPr>
                </m:ctrlPr>
              </m:funcPr>
              <m:fName>
                <m:sSub>
                  <m:sSubPr>
                    <m:ctrlPr>
                      <w:rPr>
                        <w:rFonts w:ascii="Cambria Math" w:eastAsia="DengXian" w:hAnsi="Cambria Math" w:cs="Times New Roman"/>
                        <w:kern w:val="2"/>
                        <w:sz w:val="24"/>
                        <w:szCs w:val="24"/>
                        <w:lang w:val="pt-BR"/>
                        <w14:ligatures w14:val="standardContextual"/>
                      </w:rPr>
                    </m:ctrlPr>
                  </m:sSubPr>
                  <m:e>
                    <m:r>
                      <w:rPr>
                        <w:rFonts w:ascii="Cambria Math" w:eastAsia="DengXian" w:hAnsi="Cambria Math" w:cs="Times New Roman"/>
                        <w:kern w:val="2"/>
                        <w:sz w:val="24"/>
                        <w:szCs w:val="24"/>
                        <w:lang w:val="pt-BR"/>
                        <w14:ligatures w14:val="standardContextual"/>
                      </w:rPr>
                      <m:t>I</m:t>
                    </m:r>
                  </m:e>
                  <m:sub>
                    <m:r>
                      <w:rPr>
                        <w:rFonts w:ascii="Cambria Math" w:eastAsia="DengXian" w:hAnsi="Cambria Math" w:cs="Times New Roman"/>
                        <w:kern w:val="2"/>
                        <w:sz w:val="24"/>
                        <w:szCs w:val="24"/>
                        <w:lang w:val="pt-BR"/>
                        <w14:ligatures w14:val="standardContextual"/>
                      </w:rPr>
                      <m:t>0</m:t>
                    </m:r>
                  </m:sub>
                </m:sSub>
                <m:r>
                  <m:rPr>
                    <m:sty m:val="p"/>
                  </m:rPr>
                  <w:rPr>
                    <w:rFonts w:ascii="Cambria Math" w:eastAsia="DengXian" w:hAnsi="Cambria Math" w:cs="Times New Roman"/>
                    <w:kern w:val="2"/>
                    <w:sz w:val="24"/>
                    <w:szCs w:val="24"/>
                    <w:lang w:val="vi-VN"/>
                    <w14:ligatures w14:val="standardContextual"/>
                  </w:rPr>
                  <m:t>cos</m:t>
                </m:r>
              </m:fName>
              <m:e>
                <m:d>
                  <m:dPr>
                    <m:ctrlPr>
                      <w:rPr>
                        <w:rFonts w:ascii="Cambria Math" w:eastAsia="DengXian" w:hAnsi="Cambria Math" w:cs="Times New Roman"/>
                        <w:kern w:val="2"/>
                        <w:sz w:val="24"/>
                        <w:szCs w:val="24"/>
                        <w14:ligatures w14:val="standardContextual"/>
                      </w:rPr>
                    </m:ctrlPr>
                  </m:dPr>
                  <m:e>
                    <m:f>
                      <m:fPr>
                        <m:ctrlPr>
                          <w:rPr>
                            <w:rFonts w:ascii="Cambria Math" w:eastAsia="DengXian" w:hAnsi="Cambria Math" w:cs="Times New Roman"/>
                            <w:i/>
                            <w:kern w:val="2"/>
                            <w:sz w:val="24"/>
                            <w:szCs w:val="24"/>
                            <w14:ligatures w14:val="standardContextual"/>
                          </w:rPr>
                        </m:ctrlPr>
                      </m:fPr>
                      <m:num>
                        <m:r>
                          <w:rPr>
                            <w:rFonts w:ascii="Cambria Math" w:eastAsia="DengXian" w:hAnsi="Cambria Math" w:cs="Times New Roman"/>
                            <w:kern w:val="2"/>
                            <w:sz w:val="24"/>
                            <w:szCs w:val="24"/>
                            <w14:ligatures w14:val="standardContextual"/>
                          </w:rPr>
                          <m:t>5</m:t>
                        </m:r>
                      </m:num>
                      <m:den>
                        <m:r>
                          <w:rPr>
                            <w:rFonts w:ascii="Cambria Math" w:eastAsia="DengXian" w:hAnsi="Cambria Math" w:cs="Times New Roman"/>
                            <w:kern w:val="2"/>
                            <w:sz w:val="24"/>
                            <w:szCs w:val="24"/>
                            <w14:ligatures w14:val="standardContextual"/>
                          </w:rPr>
                          <m:t>3</m:t>
                        </m:r>
                      </m:den>
                    </m:f>
                    <m:sSup>
                      <m:sSupPr>
                        <m:ctrlPr>
                          <w:rPr>
                            <w:rFonts w:ascii="Cambria Math" w:eastAsia="DengXian" w:hAnsi="Cambria Math" w:cs="Times New Roman"/>
                            <w:i/>
                            <w:kern w:val="2"/>
                            <w:sz w:val="24"/>
                            <w:szCs w:val="24"/>
                            <w14:ligatures w14:val="standardContextual"/>
                          </w:rPr>
                        </m:ctrlPr>
                      </m:sSupPr>
                      <m:e>
                        <m:r>
                          <w:rPr>
                            <w:rFonts w:ascii="Cambria Math" w:eastAsia="DengXian" w:hAnsi="Cambria Math" w:cs="Times New Roman"/>
                            <w:kern w:val="2"/>
                            <w:sz w:val="24"/>
                            <w:szCs w:val="24"/>
                            <w14:ligatures w14:val="standardContextual"/>
                          </w:rPr>
                          <m:t>10</m:t>
                        </m:r>
                      </m:e>
                      <m:sup>
                        <m:r>
                          <w:rPr>
                            <w:rFonts w:ascii="Cambria Math" w:eastAsia="DengXian" w:hAnsi="Cambria Math" w:cs="Times New Roman"/>
                            <w:kern w:val="2"/>
                            <w:sz w:val="24"/>
                            <w:szCs w:val="24"/>
                            <w14:ligatures w14:val="standardContextual"/>
                          </w:rPr>
                          <m:t>4</m:t>
                        </m:r>
                      </m:sup>
                    </m:sSup>
                    <m:r>
                      <w:rPr>
                        <w:rFonts w:ascii="Cambria Math" w:eastAsia="DengXian" w:hAnsi="Cambria Math" w:cs="Times New Roman"/>
                        <w:kern w:val="2"/>
                        <w:sz w:val="24"/>
                        <w:szCs w:val="24"/>
                        <w:lang w:val="vi-VN"/>
                        <w14:ligatures w14:val="standardContextual"/>
                      </w:rPr>
                      <m:t>.</m:t>
                    </m:r>
                    <m:r>
                      <m:rPr>
                        <m:sty m:val="p"/>
                      </m:rPr>
                      <w:rPr>
                        <w:rFonts w:ascii="Cambria Math" w:eastAsia="DengXian" w:hAnsi="Cambria Math" w:cs="Times New Roman"/>
                        <w:kern w:val="2"/>
                        <w:sz w:val="24"/>
                        <w:szCs w:val="24"/>
                        <w:lang w:val="vi-VN"/>
                        <w14:ligatures w14:val="standardContextual"/>
                      </w:rPr>
                      <m:t>20</m:t>
                    </m:r>
                    <m:r>
                      <w:rPr>
                        <w:rFonts w:ascii="Cambria Math" w:eastAsia="DengXian" w:hAnsi="Cambria Math" w:cs="Times New Roman"/>
                        <w:kern w:val="2"/>
                        <w:sz w:val="24"/>
                        <w:szCs w:val="24"/>
                        <w:lang w:val="vi-VN"/>
                        <w14:ligatures w14:val="standardContextual"/>
                      </w:rPr>
                      <m:t>π</m:t>
                    </m:r>
                    <m:sSup>
                      <m:sSupPr>
                        <m:ctrlPr>
                          <w:rPr>
                            <w:rFonts w:ascii="Cambria Math" w:eastAsia="DengXian" w:hAnsi="Cambria Math" w:cs="Times New Roman"/>
                            <w:i/>
                            <w:kern w:val="2"/>
                            <w:sz w:val="24"/>
                            <w:szCs w:val="24"/>
                            <w14:ligatures w14:val="standardContextual"/>
                          </w:rPr>
                        </m:ctrlPr>
                      </m:sSupPr>
                      <m:e>
                        <m:r>
                          <w:rPr>
                            <w:rFonts w:ascii="Cambria Math" w:eastAsia="DengXian" w:hAnsi="Cambria Math" w:cs="Times New Roman"/>
                            <w:kern w:val="2"/>
                            <w:sz w:val="24"/>
                            <w:szCs w:val="24"/>
                            <w14:ligatures w14:val="standardContextual"/>
                          </w:rPr>
                          <m:t>.10</m:t>
                        </m:r>
                      </m:e>
                      <m:sup>
                        <m:r>
                          <w:rPr>
                            <w:rFonts w:ascii="Cambria Math" w:eastAsia="DengXian" w:hAnsi="Cambria Math" w:cs="Times New Roman"/>
                            <w:kern w:val="2"/>
                            <w:sz w:val="24"/>
                            <w:szCs w:val="24"/>
                            <w14:ligatures w14:val="standardContextual"/>
                          </w:rPr>
                          <m:t>-6</m:t>
                        </m:r>
                      </m:sup>
                    </m:sSup>
                    <m:r>
                      <w:rPr>
                        <w:rFonts w:ascii="Cambria Math" w:eastAsia="DengXian" w:hAnsi="Cambria Math" w:cs="Times New Roman"/>
                        <w:kern w:val="2"/>
                        <w:sz w:val="24"/>
                        <w:szCs w:val="24"/>
                        <w:lang w:val="vi-VN"/>
                        <w14:ligatures w14:val="standardContextual"/>
                      </w:rPr>
                      <m:t>+</m:t>
                    </m:r>
                    <m:f>
                      <m:fPr>
                        <m:ctrlPr>
                          <w:rPr>
                            <w:rFonts w:ascii="Cambria Math" w:eastAsia="DengXian" w:hAnsi="Cambria Math" w:cs="Times New Roman"/>
                            <w:i/>
                            <w:kern w:val="2"/>
                            <w:sz w:val="24"/>
                            <w:szCs w:val="24"/>
                            <w:lang w:val="vi-VN"/>
                            <w14:ligatures w14:val="standardContextual"/>
                          </w:rPr>
                        </m:ctrlPr>
                      </m:fPr>
                      <m:num>
                        <m:r>
                          <w:rPr>
                            <w:rFonts w:ascii="Cambria Math" w:eastAsia="DengXian" w:hAnsi="Cambria Math" w:cs="Times New Roman"/>
                            <w:kern w:val="2"/>
                            <w:sz w:val="24"/>
                            <w:szCs w:val="24"/>
                            <w:lang w:val="vi-VN"/>
                            <w14:ligatures w14:val="standardContextual"/>
                          </w:rPr>
                          <m:t>π</m:t>
                        </m:r>
                      </m:num>
                      <m:den>
                        <m:r>
                          <w:rPr>
                            <w:rFonts w:ascii="Cambria Math" w:eastAsia="DengXian" w:hAnsi="Cambria Math" w:cs="Times New Roman"/>
                            <w:kern w:val="2"/>
                            <w:sz w:val="24"/>
                            <w:szCs w:val="24"/>
                            <w:lang w:val="vi-VN"/>
                            <w14:ligatures w14:val="standardContextual"/>
                          </w:rPr>
                          <m:t>2</m:t>
                        </m:r>
                      </m:den>
                    </m:f>
                  </m:e>
                </m:d>
              </m:e>
            </m:func>
          </m:e>
        </m:d>
        <m:r>
          <w:rPr>
            <w:rFonts w:ascii="Cambria Math" w:eastAsia="DengXian" w:hAnsi="Cambria Math" w:cs="Times New Roman"/>
            <w:kern w:val="2"/>
            <w:sz w:val="24"/>
            <w:szCs w:val="24"/>
            <w:lang w:val="vi-VN"/>
            <w14:ligatures w14:val="standardContextual"/>
          </w:rPr>
          <m:t>=0,19</m:t>
        </m:r>
        <m:d>
          <m:dPr>
            <m:ctrlPr>
              <w:rPr>
                <w:rFonts w:ascii="Cambria Math" w:eastAsia="DengXian" w:hAnsi="Cambria Math" w:cs="Times New Roman"/>
                <w:i/>
                <w:kern w:val="2"/>
                <w:sz w:val="24"/>
                <w:szCs w:val="24"/>
                <w14:ligatures w14:val="standardContextual"/>
              </w:rPr>
            </m:ctrlPr>
          </m:dPr>
          <m:e>
            <m:r>
              <w:rPr>
                <w:rFonts w:ascii="Cambria Math" w:eastAsia="DengXian" w:hAnsi="Cambria Math" w:cs="Times New Roman"/>
                <w:kern w:val="2"/>
                <w:sz w:val="24"/>
                <w:szCs w:val="24"/>
                <w:lang w:val="vi-VN"/>
                <w14:ligatures w14:val="standardContextual"/>
              </w:rPr>
              <m:t>A</m:t>
            </m:r>
          </m:e>
        </m:d>
      </m:oMath>
    </w:p>
    <w:p w14:paraId="17E54711" w14:textId="77777777" w:rsidR="00825D94" w:rsidRPr="00825D94" w:rsidRDefault="00825D94" w:rsidP="00825D94">
      <w:pPr>
        <w:tabs>
          <w:tab w:val="left" w:pos="283"/>
          <w:tab w:val="left" w:pos="2835"/>
          <w:tab w:val="left" w:pos="5386"/>
          <w:tab w:val="left" w:pos="7937"/>
        </w:tabs>
        <w:spacing w:after="160" w:line="240" w:lineRule="auto"/>
        <w:ind w:firstLine="283"/>
        <w:jc w:val="both"/>
        <w:rPr>
          <w:rFonts w:ascii="Times New Roman" w:eastAsia="DengXian" w:hAnsi="Times New Roman" w:cs="Times New Roman"/>
          <w:noProof/>
          <w:kern w:val="2"/>
          <w:sz w:val="24"/>
          <w:szCs w:val="24"/>
          <w:lang w:val="vi-VN"/>
          <w14:ligatures w14:val="standardContextual"/>
        </w:rPr>
      </w:pPr>
      <m:oMath>
        <m:r>
          <w:rPr>
            <w:rFonts w:ascii="Cambria Math" w:eastAsia="DengXian" w:hAnsi="Cambria Math" w:cs="Times New Roman"/>
            <w:kern w:val="2"/>
            <w:sz w:val="24"/>
            <w:szCs w:val="24"/>
            <w:lang w:val="vi-VN"/>
            <w14:ligatures w14:val="standardContextual"/>
          </w:rPr>
          <m:t>⇒</m:t>
        </m:r>
        <m:sSub>
          <m:sSubPr>
            <m:ctrlPr>
              <w:rPr>
                <w:rFonts w:ascii="Cambria Math" w:eastAsia="DengXian" w:hAnsi="Cambria Math" w:cs="Times New Roman"/>
                <w:i/>
                <w:kern w:val="2"/>
                <w:sz w:val="24"/>
                <w:szCs w:val="24"/>
                <w14:ligatures w14:val="standardContextual"/>
              </w:rPr>
            </m:ctrlPr>
          </m:sSubPr>
          <m:e>
            <m:r>
              <w:rPr>
                <w:rFonts w:ascii="Cambria Math" w:eastAsia="DengXian" w:hAnsi="Cambria Math" w:cs="Times New Roman"/>
                <w:kern w:val="2"/>
                <w:sz w:val="24"/>
                <w:szCs w:val="24"/>
                <w:lang w:val="vi-VN"/>
                <w14:ligatures w14:val="standardContextual"/>
              </w:rPr>
              <m:t>I</m:t>
            </m:r>
          </m:e>
          <m:sub>
            <m:r>
              <w:rPr>
                <w:rFonts w:ascii="Cambria Math" w:eastAsia="DengXian" w:hAnsi="Cambria Math" w:cs="Times New Roman"/>
                <w:kern w:val="2"/>
                <w:sz w:val="24"/>
                <w:szCs w:val="24"/>
                <w:lang w:val="vi-VN"/>
                <w14:ligatures w14:val="standardContextual"/>
              </w:rPr>
              <m:t>0</m:t>
            </m:r>
          </m:sub>
        </m:sSub>
        <m:r>
          <w:rPr>
            <w:rFonts w:ascii="Cambria Math" w:eastAsia="DengXian" w:hAnsi="Cambria Math" w:cs="Times New Roman"/>
            <w:kern w:val="2"/>
            <w:sz w:val="24"/>
            <w:szCs w:val="24"/>
            <w:lang w:val="vi-VN"/>
            <w14:ligatures w14:val="standardContextual"/>
          </w:rPr>
          <m:t>=0,22</m:t>
        </m:r>
        <m:d>
          <m:dPr>
            <m:ctrlPr>
              <w:rPr>
                <w:rFonts w:ascii="Cambria Math" w:eastAsia="DengXian" w:hAnsi="Cambria Math" w:cs="Times New Roman"/>
                <w:i/>
                <w:kern w:val="2"/>
                <w:sz w:val="24"/>
                <w:szCs w:val="24"/>
                <w14:ligatures w14:val="standardContextual"/>
              </w:rPr>
            </m:ctrlPr>
          </m:dPr>
          <m:e>
            <m:r>
              <w:rPr>
                <w:rFonts w:ascii="Cambria Math" w:eastAsia="DengXian" w:hAnsi="Cambria Math" w:cs="Times New Roman"/>
                <w:kern w:val="2"/>
                <w:sz w:val="24"/>
                <w:szCs w:val="24"/>
                <w:lang w:val="vi-VN"/>
                <w14:ligatures w14:val="standardContextual"/>
              </w:rPr>
              <m:t>A</m:t>
            </m:r>
          </m:e>
        </m:d>
        <m:r>
          <w:rPr>
            <w:rFonts w:ascii="Cambria Math" w:eastAsia="DengXian" w:hAnsi="Cambria Math" w:cs="Times New Roman"/>
            <w:kern w:val="2"/>
            <w:sz w:val="24"/>
            <w:szCs w:val="24"/>
            <w:lang w:val="vi-VN"/>
            <w14:ligatures w14:val="standardContextual"/>
          </w:rPr>
          <m:t>⇒ξ=</m:t>
        </m:r>
        <m:sSub>
          <m:sSubPr>
            <m:ctrlPr>
              <w:rPr>
                <w:rFonts w:ascii="Cambria Math" w:eastAsia="DengXian" w:hAnsi="Cambria Math" w:cs="Times New Roman"/>
                <w:i/>
                <w:kern w:val="2"/>
                <w:sz w:val="24"/>
                <w:szCs w:val="24"/>
                <w14:ligatures w14:val="standardContextual"/>
              </w:rPr>
            </m:ctrlPr>
          </m:sSubPr>
          <m:e>
            <m:r>
              <w:rPr>
                <w:rFonts w:ascii="Cambria Math" w:eastAsia="DengXian" w:hAnsi="Cambria Math" w:cs="Times New Roman"/>
                <w:kern w:val="2"/>
                <w:sz w:val="24"/>
                <w:szCs w:val="24"/>
                <w:lang w:val="vi-VN"/>
                <w14:ligatures w14:val="standardContextual"/>
              </w:rPr>
              <m:t>U</m:t>
            </m:r>
          </m:e>
          <m:sub>
            <m:r>
              <w:rPr>
                <w:rFonts w:ascii="Cambria Math" w:eastAsia="DengXian" w:hAnsi="Cambria Math" w:cs="Times New Roman"/>
                <w:kern w:val="2"/>
                <w:sz w:val="24"/>
                <w:szCs w:val="24"/>
                <w:lang w:val="vi-VN"/>
                <w14:ligatures w14:val="standardContextual"/>
              </w:rPr>
              <m:t>0</m:t>
            </m:r>
          </m:sub>
        </m:sSub>
        <m:r>
          <w:rPr>
            <w:rFonts w:ascii="Cambria Math" w:eastAsia="DengXian" w:hAnsi="Cambria Math" w:cs="Times New Roman"/>
            <w:kern w:val="2"/>
            <w:sz w:val="24"/>
            <w:szCs w:val="24"/>
            <w:lang w:val="vi-VN"/>
            <w14:ligatures w14:val="standardContextual"/>
          </w:rPr>
          <m:t>=</m:t>
        </m:r>
        <m:sSub>
          <m:sSubPr>
            <m:ctrlPr>
              <w:rPr>
                <w:rFonts w:ascii="Cambria Math" w:eastAsia="DengXian" w:hAnsi="Cambria Math" w:cs="Times New Roman"/>
                <w:i/>
                <w:kern w:val="2"/>
                <w:sz w:val="24"/>
                <w:szCs w:val="24"/>
                <w14:ligatures w14:val="standardContextual"/>
              </w:rPr>
            </m:ctrlPr>
          </m:sSubPr>
          <m:e>
            <m:r>
              <w:rPr>
                <w:rFonts w:ascii="Cambria Math" w:eastAsia="DengXian" w:hAnsi="Cambria Math" w:cs="Times New Roman"/>
                <w:kern w:val="2"/>
                <w:sz w:val="24"/>
                <w:szCs w:val="24"/>
                <w:lang w:val="vi-VN"/>
                <w14:ligatures w14:val="standardContextual"/>
              </w:rPr>
              <m:t>I</m:t>
            </m:r>
          </m:e>
          <m:sub>
            <m:r>
              <w:rPr>
                <w:rFonts w:ascii="Cambria Math" w:eastAsia="DengXian" w:hAnsi="Cambria Math" w:cs="Times New Roman"/>
                <w:kern w:val="2"/>
                <w:sz w:val="24"/>
                <w:szCs w:val="24"/>
                <w:lang w:val="vi-VN"/>
                <w14:ligatures w14:val="standardContextual"/>
              </w:rPr>
              <m:t>0</m:t>
            </m:r>
          </m:sub>
        </m:sSub>
        <m:rad>
          <m:radPr>
            <m:degHide m:val="1"/>
            <m:ctrlPr>
              <w:rPr>
                <w:rFonts w:ascii="Cambria Math" w:eastAsia="DengXian" w:hAnsi="Cambria Math" w:cs="Times New Roman"/>
                <w:i/>
                <w:kern w:val="2"/>
                <w:sz w:val="24"/>
                <w:szCs w:val="24"/>
                <w14:ligatures w14:val="standardContextual"/>
              </w:rPr>
            </m:ctrlPr>
          </m:radPr>
          <m:deg/>
          <m:e>
            <m:f>
              <m:fPr>
                <m:ctrlPr>
                  <w:rPr>
                    <w:rFonts w:ascii="Cambria Math" w:eastAsia="DengXian" w:hAnsi="Cambria Math" w:cs="Times New Roman"/>
                    <w:i/>
                    <w:kern w:val="2"/>
                    <w:sz w:val="24"/>
                    <w:szCs w:val="24"/>
                    <w14:ligatures w14:val="standardContextual"/>
                  </w:rPr>
                </m:ctrlPr>
              </m:fPr>
              <m:num>
                <m:r>
                  <w:rPr>
                    <w:rFonts w:ascii="Cambria Math" w:eastAsia="DengXian" w:hAnsi="Cambria Math" w:cs="Times New Roman"/>
                    <w:kern w:val="2"/>
                    <w:sz w:val="24"/>
                    <w:szCs w:val="24"/>
                    <w:lang w:val="vi-VN"/>
                    <w14:ligatures w14:val="standardContextual"/>
                  </w:rPr>
                  <m:t>L</m:t>
                </m:r>
              </m:num>
              <m:den>
                <m:r>
                  <w:rPr>
                    <w:rFonts w:ascii="Cambria Math" w:eastAsia="DengXian" w:hAnsi="Cambria Math" w:cs="Times New Roman"/>
                    <w:kern w:val="2"/>
                    <w:sz w:val="24"/>
                    <w:szCs w:val="24"/>
                    <w:lang w:val="vi-VN"/>
                    <w14:ligatures w14:val="standardContextual"/>
                  </w:rPr>
                  <m:t>C</m:t>
                </m:r>
              </m:den>
            </m:f>
          </m:e>
        </m:rad>
        <m:r>
          <w:rPr>
            <w:rFonts w:ascii="Cambria Math" w:eastAsia="DengXian" w:hAnsi="Cambria Math" w:cs="Times New Roman"/>
            <w:kern w:val="2"/>
            <w:sz w:val="24"/>
            <w:szCs w:val="24"/>
            <w:lang w:val="vi-VN"/>
            <w14:ligatures w14:val="standardContextual"/>
          </w:rPr>
          <m:t>=3</m:t>
        </m:r>
        <m:r>
          <w:rPr>
            <w:rFonts w:ascii="Cambria Math" w:eastAsia="DengXian" w:hAnsi="Times New Roman" w:cs="Times New Roman"/>
            <w:kern w:val="2"/>
            <w:sz w:val="24"/>
            <w:szCs w:val="24"/>
            <w:lang w:val="vi-VN"/>
            <w14:ligatures w14:val="standardContextual"/>
          </w:rPr>
          <m:t>,3</m:t>
        </m:r>
        <m:d>
          <m:dPr>
            <m:ctrlPr>
              <w:rPr>
                <w:rFonts w:ascii="Cambria Math" w:eastAsia="DengXian" w:hAnsi="Cambria Math" w:cs="Times New Roman"/>
                <w:i/>
                <w:kern w:val="2"/>
                <w:sz w:val="24"/>
                <w:szCs w:val="24"/>
                <w14:ligatures w14:val="standardContextual"/>
              </w:rPr>
            </m:ctrlPr>
          </m:dPr>
          <m:e>
            <m:r>
              <w:rPr>
                <w:rFonts w:ascii="Cambria Math" w:eastAsia="DengXian" w:hAnsi="Cambria Math" w:cs="Times New Roman"/>
                <w:kern w:val="2"/>
                <w:sz w:val="24"/>
                <w:szCs w:val="24"/>
                <w:lang w:val="vi-VN"/>
                <w14:ligatures w14:val="standardContextual"/>
              </w:rPr>
              <m:t>V</m:t>
            </m:r>
          </m:e>
        </m:d>
      </m:oMath>
      <w:r w:rsidRPr="00825D94">
        <w:rPr>
          <w:rFonts w:ascii="Times New Roman" w:eastAsia="DengXian" w:hAnsi="Times New Roman" w:cs="Times New Roman"/>
          <w:noProof/>
          <w:kern w:val="2"/>
          <w:sz w:val="24"/>
          <w:szCs w:val="24"/>
          <w:lang w:val="vi-VN"/>
          <w14:ligatures w14:val="standardContextual"/>
        </w:rPr>
        <w:t xml:space="preserve"> </w:t>
      </w:r>
    </w:p>
    <w:p w14:paraId="51E4191D" w14:textId="77777777" w:rsidR="00825D94" w:rsidRPr="00825D94" w:rsidRDefault="00825D94" w:rsidP="00825D94">
      <w:pPr>
        <w:tabs>
          <w:tab w:val="left" w:pos="283"/>
          <w:tab w:val="left" w:pos="2835"/>
          <w:tab w:val="left" w:pos="5386"/>
          <w:tab w:val="left" w:pos="7937"/>
        </w:tabs>
        <w:spacing w:after="160" w:line="240" w:lineRule="auto"/>
        <w:ind w:firstLine="283"/>
        <w:jc w:val="both"/>
        <w:rPr>
          <w:rFonts w:ascii="Times New Roman" w:eastAsia="DengXian" w:hAnsi="Times New Roman" w:cs="Times New Roman"/>
          <w:b/>
          <w:bCs/>
          <w:noProof/>
          <w:kern w:val="2"/>
          <w:sz w:val="24"/>
          <w:szCs w:val="24"/>
          <w:lang w:val="vi-VN"/>
          <w14:ligatures w14:val="standardContextual"/>
        </w:rPr>
      </w:pPr>
      <w:r w:rsidRPr="00825D94">
        <w:rPr>
          <w:rFonts w:ascii="Times New Roman" w:eastAsia="DengXian" w:hAnsi="Times New Roman" w:cs="Times New Roman"/>
          <w:kern w:val="2"/>
          <w:sz w:val="24"/>
          <w:szCs w:val="24"/>
          <w14:ligatures w14:val="standardContextual"/>
        </w:rPr>
        <w:sym w:font="Symbol" w:char="F0DE"/>
      </w:r>
      <w:r w:rsidRPr="00825D94">
        <w:rPr>
          <w:rFonts w:ascii="Times New Roman" w:eastAsia="DengXian" w:hAnsi="Times New Roman" w:cs="Times New Roman"/>
          <w:kern w:val="2"/>
          <w:sz w:val="24"/>
          <w:szCs w:val="24"/>
          <w:lang w:val="vi-VN"/>
          <w14:ligatures w14:val="standardContextual"/>
        </w:rPr>
        <w:t xml:space="preserve"> </w:t>
      </w:r>
      <w:r w:rsidRPr="00825D94">
        <w:rPr>
          <w:rFonts w:ascii="Times New Roman" w:eastAsia="DengXian" w:hAnsi="Times New Roman" w:cs="Times New Roman"/>
          <w:b/>
          <w:bCs/>
          <w:noProof/>
          <w:kern w:val="2"/>
          <w:sz w:val="24"/>
          <w:szCs w:val="24"/>
          <w:lang w:val="vi-VN"/>
          <w14:ligatures w14:val="standardContextual"/>
        </w:rPr>
        <w:t>Chọn D</w:t>
      </w:r>
    </w:p>
    <w:p w14:paraId="08F3BECB" w14:textId="3B0A2234" w:rsidR="00603883" w:rsidRPr="003F45B4" w:rsidRDefault="006E3EAC" w:rsidP="006E3EAC">
      <w:pPr>
        <w:spacing w:before="120" w:after="0" w:line="276" w:lineRule="auto"/>
        <w:jc w:val="both"/>
        <w:rPr>
          <w:rFonts w:ascii="Times New Roman" w:hAnsi="Times New Roman" w:cs="Times New Roman"/>
          <w:b/>
          <w:color w:val="0000FF"/>
          <w:sz w:val="24"/>
          <w:szCs w:val="24"/>
          <w:lang w:val="vi-VN"/>
        </w:rPr>
      </w:pPr>
      <w:r w:rsidRPr="003F45B4">
        <w:rPr>
          <w:rFonts w:ascii="Palatino Linotype" w:hAnsi="Palatino Linotype" w:cs="Times New Roman"/>
          <w:b/>
          <w:color w:val="0000FF"/>
          <w:sz w:val="24"/>
          <w:szCs w:val="24"/>
          <w:lang w:val="vi-VN"/>
        </w:rPr>
        <w:t>Câu 35:</w:t>
      </w:r>
      <w:r w:rsidRPr="003F45B4">
        <w:rPr>
          <w:rFonts w:ascii="Times New Roman" w:hAnsi="Times New Roman" w:cs="Times New Roman"/>
          <w:b/>
          <w:color w:val="0000FF"/>
          <w:sz w:val="24"/>
          <w:szCs w:val="24"/>
          <w:lang w:val="vi-VN"/>
        </w:rPr>
        <w:t xml:space="preserve"> </w:t>
      </w:r>
      <w:r w:rsidR="00933082" w:rsidRPr="003F45B4">
        <w:rPr>
          <w:rFonts w:ascii="Times New Roman" w:hAnsi="Times New Roman" w:cs="Times New Roman"/>
          <w:sz w:val="24"/>
          <w:szCs w:val="24"/>
          <w:lang w:val="vi-VN"/>
        </w:rPr>
        <w:t xml:space="preserve">Đặt điện áp xoay chiều có giá trị hiệu dụng </w:t>
      </w:r>
      <w:r w:rsidR="00631AF7" w:rsidRPr="00025957">
        <w:rPr>
          <w:position w:val="-4"/>
        </w:rPr>
        <w:object w:dxaOrig="260" w:dyaOrig="260" w14:anchorId="6431B8F2">
          <v:shape id="_x0000_i1372" type="#_x0000_t75" style="width:12.6pt;height:12.6pt" o:ole="">
            <v:imagedata r:id="rId211" o:title=""/>
          </v:shape>
          <o:OLEObject Type="Embed" ProgID="Equation.DSMT4" ShapeID="_x0000_i1372" DrawAspect="Content" ObjectID="_1750280156" r:id="rId579"/>
        </w:object>
      </w:r>
      <w:r w:rsidR="00933082" w:rsidRPr="003F45B4">
        <w:rPr>
          <w:rFonts w:ascii="Times New Roman" w:hAnsi="Times New Roman" w:cs="Times New Roman"/>
          <w:sz w:val="24"/>
          <w:szCs w:val="24"/>
          <w:lang w:val="vi-VN"/>
        </w:rPr>
        <w:t xml:space="preserve"> và t</w:t>
      </w:r>
      <w:r w:rsidR="00FF4672" w:rsidRPr="003F45B4">
        <w:rPr>
          <w:rFonts w:ascii="Times New Roman" w:hAnsi="Times New Roman" w:cs="Times New Roman"/>
          <w:sz w:val="24"/>
          <w:szCs w:val="24"/>
          <w:lang w:val="vi-VN"/>
        </w:rPr>
        <w:t>ầ</w:t>
      </w:r>
      <w:r w:rsidR="00933082" w:rsidRPr="003F45B4">
        <w:rPr>
          <w:rFonts w:ascii="Times New Roman" w:hAnsi="Times New Roman" w:cs="Times New Roman"/>
          <w:sz w:val="24"/>
          <w:szCs w:val="24"/>
          <w:lang w:val="vi-VN"/>
        </w:rPr>
        <w:t xml:space="preserve">n số </w:t>
      </w:r>
      <w:r w:rsidR="00631AF7" w:rsidRPr="00631AF7">
        <w:rPr>
          <w:position w:val="-6"/>
        </w:rPr>
        <w:object w:dxaOrig="660" w:dyaOrig="279" w14:anchorId="31453D58">
          <v:shape id="_x0000_i1373" type="#_x0000_t75" style="width:33pt;height:14.4pt" o:ole="">
            <v:imagedata r:id="rId213" o:title=""/>
          </v:shape>
          <o:OLEObject Type="Embed" ProgID="Equation.DSMT4" ShapeID="_x0000_i1373" DrawAspect="Content" ObjectID="_1750280157" r:id="rId580"/>
        </w:object>
      </w:r>
      <w:r w:rsidR="00933082" w:rsidRPr="003F45B4">
        <w:rPr>
          <w:rFonts w:ascii="Times New Roman" w:hAnsi="Times New Roman" w:cs="Times New Roman"/>
          <w:sz w:val="24"/>
          <w:szCs w:val="24"/>
          <w:lang w:val="vi-VN"/>
        </w:rPr>
        <w:t xml:space="preserve"> vào hai đầu đoạn mạch gồm điện trở, cuộn c</w:t>
      </w:r>
      <w:r w:rsidR="00FF4672" w:rsidRPr="003F45B4">
        <w:rPr>
          <w:rFonts w:ascii="Times New Roman" w:hAnsi="Times New Roman" w:cs="Times New Roman"/>
          <w:sz w:val="24"/>
          <w:szCs w:val="24"/>
          <w:lang w:val="vi-VN"/>
        </w:rPr>
        <w:t>ả</w:t>
      </w:r>
      <w:r w:rsidR="00933082" w:rsidRPr="003F45B4">
        <w:rPr>
          <w:rFonts w:ascii="Times New Roman" w:hAnsi="Times New Roman" w:cs="Times New Roman"/>
          <w:sz w:val="24"/>
          <w:szCs w:val="24"/>
          <w:lang w:val="vi-VN"/>
        </w:rPr>
        <w:t xml:space="preserve">m thuần có độ tự cảm </w:t>
      </w:r>
      <w:r w:rsidR="00631AF7" w:rsidRPr="00631AF7">
        <w:rPr>
          <w:position w:val="-24"/>
        </w:rPr>
        <w:object w:dxaOrig="460" w:dyaOrig="660" w14:anchorId="24AF718E">
          <v:shape id="_x0000_i1374" type="#_x0000_t75" style="width:22.8pt;height:33pt" o:ole="">
            <v:imagedata r:id="rId215" o:title=""/>
          </v:shape>
          <o:OLEObject Type="Embed" ProgID="Equation.DSMT4" ShapeID="_x0000_i1374" DrawAspect="Content" ObjectID="_1750280158" r:id="rId581"/>
        </w:object>
      </w:r>
      <w:r w:rsidR="00933082" w:rsidRPr="003F45B4">
        <w:rPr>
          <w:rFonts w:ascii="Times New Roman" w:hAnsi="Times New Roman" w:cs="Times New Roman"/>
          <w:sz w:val="24"/>
          <w:szCs w:val="24"/>
          <w:lang w:val="vi-VN"/>
        </w:rPr>
        <w:t xml:space="preserve"> và tụ điện có điện dung </w:t>
      </w:r>
      <w:r w:rsidR="00631AF7" w:rsidRPr="00631AF7">
        <w:rPr>
          <w:position w:val="-24"/>
        </w:rPr>
        <w:object w:dxaOrig="639" w:dyaOrig="660" w14:anchorId="59E078EA">
          <v:shape id="_x0000_i1375" type="#_x0000_t75" style="width:31.2pt;height:33pt" o:ole="">
            <v:imagedata r:id="rId217" o:title=""/>
          </v:shape>
          <o:OLEObject Type="Embed" ProgID="Equation.DSMT4" ShapeID="_x0000_i1375" DrawAspect="Content" ObjectID="_1750280159" r:id="rId582"/>
        </w:object>
      </w:r>
      <w:r w:rsidR="00933082" w:rsidRPr="003F45B4">
        <w:rPr>
          <w:rFonts w:ascii="Times New Roman" w:hAnsi="Times New Roman" w:cs="Times New Roman"/>
          <w:sz w:val="24"/>
          <w:szCs w:val="24"/>
          <w:lang w:val="vi-VN"/>
        </w:rPr>
        <w:t xml:space="preserve"> mắc nối tiếp</w:t>
      </w:r>
      <w:r w:rsidR="00603883" w:rsidRPr="003F45B4">
        <w:rPr>
          <w:rFonts w:ascii="Times New Roman" w:hAnsi="Times New Roman" w:cs="Times New Roman"/>
          <w:sz w:val="24"/>
          <w:szCs w:val="24"/>
          <w:lang w:val="vi-VN"/>
        </w:rPr>
        <w:t xml:space="preserve">. </w:t>
      </w:r>
      <w:r w:rsidR="00933082" w:rsidRPr="003F45B4">
        <w:rPr>
          <w:rFonts w:ascii="Times New Roman" w:hAnsi="Times New Roman" w:cs="Times New Roman"/>
          <w:sz w:val="24"/>
          <w:szCs w:val="24"/>
          <w:lang w:val="vi-VN"/>
        </w:rPr>
        <w:t xml:space="preserve">Biết cường độ dòng điện trong đoạn mạch có giá trị hiệu dụng là </w:t>
      </w:r>
      <w:r w:rsidR="00631AF7" w:rsidRPr="00631AF7">
        <w:rPr>
          <w:position w:val="-6"/>
        </w:rPr>
        <w:object w:dxaOrig="620" w:dyaOrig="380" w14:anchorId="69D92EF3">
          <v:shape id="_x0000_i1376" type="#_x0000_t75" style="width:30.6pt;height:18.6pt" o:ole="">
            <v:imagedata r:id="rId219" o:title=""/>
          </v:shape>
          <o:OLEObject Type="Embed" ProgID="Equation.DSMT4" ShapeID="_x0000_i1376" DrawAspect="Content" ObjectID="_1750280160" r:id="rId583"/>
        </w:object>
      </w:r>
      <w:r w:rsidR="00933082" w:rsidRPr="003F45B4">
        <w:rPr>
          <w:rFonts w:ascii="Times New Roman" w:hAnsi="Times New Roman" w:cs="Times New Roman"/>
          <w:sz w:val="24"/>
          <w:szCs w:val="24"/>
          <w:lang w:val="vi-VN"/>
        </w:rPr>
        <w:t xml:space="preserve"> và lệch pha </w:t>
      </w:r>
      <w:r w:rsidR="00631AF7" w:rsidRPr="00631AF7">
        <w:rPr>
          <w:position w:val="-24"/>
        </w:rPr>
        <w:object w:dxaOrig="240" w:dyaOrig="660" w14:anchorId="6E2B06D8">
          <v:shape id="_x0000_i1377" type="#_x0000_t75" style="width:12pt;height:33pt" o:ole="">
            <v:imagedata r:id="rId221" o:title=""/>
          </v:shape>
          <o:OLEObject Type="Embed" ProgID="Equation.DSMT4" ShapeID="_x0000_i1377" DrawAspect="Content" ObjectID="_1750280161" r:id="rId584"/>
        </w:object>
      </w:r>
      <w:r w:rsidR="00933082" w:rsidRPr="003F45B4">
        <w:rPr>
          <w:rFonts w:ascii="Times New Roman" w:hAnsi="Times New Roman" w:cs="Times New Roman"/>
          <w:sz w:val="24"/>
          <w:szCs w:val="24"/>
          <w:lang w:val="vi-VN"/>
        </w:rPr>
        <w:t xml:space="preserve"> so </w:t>
      </w:r>
      <w:r w:rsidR="00FF4672" w:rsidRPr="003F45B4">
        <w:rPr>
          <w:rFonts w:ascii="Times New Roman" w:hAnsi="Times New Roman" w:cs="Times New Roman"/>
          <w:sz w:val="24"/>
          <w:szCs w:val="24"/>
          <w:lang w:val="vi-VN"/>
        </w:rPr>
        <w:t>v</w:t>
      </w:r>
      <w:r w:rsidR="00933082" w:rsidRPr="003F45B4">
        <w:rPr>
          <w:rFonts w:ascii="Times New Roman" w:hAnsi="Times New Roman" w:cs="Times New Roman"/>
          <w:sz w:val="24"/>
          <w:szCs w:val="24"/>
          <w:lang w:val="vi-VN"/>
        </w:rPr>
        <w:t>ới điện áp giữ</w:t>
      </w:r>
      <w:r w:rsidR="00631AF7" w:rsidRPr="003F45B4">
        <w:rPr>
          <w:rFonts w:ascii="Times New Roman" w:hAnsi="Times New Roman" w:cs="Times New Roman"/>
          <w:sz w:val="24"/>
          <w:szCs w:val="24"/>
          <w:lang w:val="vi-VN"/>
        </w:rPr>
        <w:t>a</w:t>
      </w:r>
      <w:r w:rsidR="00933082" w:rsidRPr="003F45B4">
        <w:rPr>
          <w:rFonts w:ascii="Times New Roman" w:hAnsi="Times New Roman" w:cs="Times New Roman"/>
          <w:sz w:val="24"/>
          <w:szCs w:val="24"/>
          <w:lang w:val="vi-VN"/>
        </w:rPr>
        <w:t xml:space="preserve"> hai đầu đoạn mạch</w:t>
      </w:r>
      <w:r w:rsidR="00603883" w:rsidRPr="003F45B4">
        <w:rPr>
          <w:rFonts w:ascii="Times New Roman" w:hAnsi="Times New Roman" w:cs="Times New Roman"/>
          <w:sz w:val="24"/>
          <w:szCs w:val="24"/>
          <w:lang w:val="vi-VN"/>
        </w:rPr>
        <w:t xml:space="preserve">. </w:t>
      </w:r>
      <w:r w:rsidR="00933082" w:rsidRPr="003F45B4">
        <w:rPr>
          <w:rFonts w:ascii="Times New Roman" w:hAnsi="Times New Roman" w:cs="Times New Roman"/>
          <w:sz w:val="24"/>
          <w:szCs w:val="24"/>
          <w:lang w:val="vi-VN"/>
        </w:rPr>
        <w:t>Giá tr</w:t>
      </w:r>
      <w:r w:rsidR="00FF4672" w:rsidRPr="003F45B4">
        <w:rPr>
          <w:rFonts w:ascii="Times New Roman" w:hAnsi="Times New Roman" w:cs="Times New Roman"/>
          <w:sz w:val="24"/>
          <w:szCs w:val="24"/>
          <w:lang w:val="vi-VN"/>
        </w:rPr>
        <w:t>ị</w:t>
      </w:r>
      <w:r w:rsidR="00933082" w:rsidRPr="003F45B4">
        <w:rPr>
          <w:rFonts w:ascii="Times New Roman" w:hAnsi="Times New Roman" w:cs="Times New Roman"/>
          <w:sz w:val="24"/>
          <w:szCs w:val="24"/>
          <w:lang w:val="vi-VN"/>
        </w:rPr>
        <w:t xml:space="preserve"> của </w:t>
      </w:r>
      <w:r w:rsidR="00631AF7" w:rsidRPr="00025957">
        <w:rPr>
          <w:position w:val="-4"/>
        </w:rPr>
        <w:object w:dxaOrig="260" w:dyaOrig="260" w14:anchorId="5BAD05D1">
          <v:shape id="_x0000_i1378" type="#_x0000_t75" style="width:12.6pt;height:12.6pt" o:ole="">
            <v:imagedata r:id="rId223" o:title=""/>
          </v:shape>
          <o:OLEObject Type="Embed" ProgID="Equation.DSMT4" ShapeID="_x0000_i1378" DrawAspect="Content" ObjectID="_1750280162" r:id="rId585"/>
        </w:object>
      </w:r>
      <w:r w:rsidR="00933082" w:rsidRPr="003F45B4">
        <w:rPr>
          <w:rFonts w:ascii="Times New Roman" w:hAnsi="Times New Roman" w:cs="Times New Roman"/>
          <w:sz w:val="24"/>
          <w:szCs w:val="24"/>
          <w:lang w:val="vi-VN"/>
        </w:rPr>
        <w:t xml:space="preserve"> là</w:t>
      </w:r>
    </w:p>
    <w:p w14:paraId="1841DA83" w14:textId="3216368E" w:rsidR="00933082" w:rsidRPr="003F45B4" w:rsidRDefault="006E3EAC" w:rsidP="006E3EAC">
      <w:pPr>
        <w:tabs>
          <w:tab w:val="left" w:pos="283"/>
          <w:tab w:val="left" w:pos="2835"/>
          <w:tab w:val="left" w:pos="5386"/>
          <w:tab w:val="left" w:pos="7937"/>
        </w:tabs>
        <w:spacing w:after="240"/>
        <w:ind w:firstLine="283"/>
        <w:jc w:val="both"/>
        <w:rPr>
          <w:rFonts w:ascii="Times New Roman" w:hAnsi="Times New Roman" w:cs="Times New Roman"/>
          <w:sz w:val="24"/>
          <w:szCs w:val="24"/>
          <w:lang w:val="vi-VN"/>
        </w:rPr>
      </w:pPr>
      <w:r w:rsidRPr="003F45B4">
        <w:rPr>
          <w:rFonts w:ascii="Palatino Linotype" w:hAnsi="Palatino Linotype" w:cs="Times New Roman"/>
          <w:b/>
          <w:color w:val="0000FF"/>
          <w:sz w:val="24"/>
          <w:szCs w:val="24"/>
          <w:lang w:val="vi-VN"/>
        </w:rPr>
        <w:t>A.</w:t>
      </w:r>
      <w:r w:rsidR="00603883" w:rsidRPr="003F45B4">
        <w:rPr>
          <w:rFonts w:ascii="Times New Roman" w:hAnsi="Times New Roman" w:cs="Times New Roman"/>
          <w:sz w:val="24"/>
          <w:szCs w:val="24"/>
          <w:lang w:val="vi-VN"/>
        </w:rPr>
        <w:t xml:space="preserve"> </w:t>
      </w:r>
      <w:r w:rsidR="00631AF7" w:rsidRPr="00631AF7">
        <w:rPr>
          <w:position w:val="-6"/>
        </w:rPr>
        <w:object w:dxaOrig="680" w:dyaOrig="279" w14:anchorId="2F786CD4">
          <v:shape id="_x0000_i1379" type="#_x0000_t75" style="width:34.8pt;height:14.4pt" o:ole="">
            <v:imagedata r:id="rId225" o:title=""/>
          </v:shape>
          <o:OLEObject Type="Embed" ProgID="Equation.DSMT4" ShapeID="_x0000_i1379" DrawAspect="Content" ObjectID="_1750280163" r:id="rId586"/>
        </w:object>
      </w:r>
      <w:r w:rsidR="00603883" w:rsidRPr="003F45B4">
        <w:rPr>
          <w:rFonts w:ascii="Times New Roman" w:hAnsi="Times New Roman" w:cs="Times New Roman"/>
          <w:sz w:val="24"/>
          <w:szCs w:val="24"/>
          <w:lang w:val="vi-VN"/>
        </w:rPr>
        <w:t>.</w:t>
      </w:r>
      <w:r w:rsidR="00603883" w:rsidRPr="003F45B4">
        <w:rPr>
          <w:rFonts w:ascii="Times New Roman" w:hAnsi="Times New Roman" w:cs="Times New Roman"/>
          <w:b/>
          <w:color w:val="0000FF"/>
          <w:sz w:val="24"/>
          <w:szCs w:val="24"/>
          <w:lang w:val="vi-VN"/>
        </w:rPr>
        <w:tab/>
      </w:r>
      <w:r w:rsidRPr="003F45B4">
        <w:rPr>
          <w:rFonts w:ascii="Palatino Linotype" w:hAnsi="Palatino Linotype" w:cs="Times New Roman"/>
          <w:b/>
          <w:color w:val="0000FF"/>
          <w:sz w:val="24"/>
          <w:szCs w:val="24"/>
          <w:lang w:val="vi-VN"/>
        </w:rPr>
        <w:t>B.</w:t>
      </w:r>
      <w:r w:rsidR="00603883" w:rsidRPr="003F45B4">
        <w:rPr>
          <w:rFonts w:ascii="Times New Roman" w:hAnsi="Times New Roman" w:cs="Times New Roman"/>
          <w:sz w:val="24"/>
          <w:szCs w:val="24"/>
          <w:lang w:val="vi-VN"/>
        </w:rPr>
        <w:t xml:space="preserve"> </w:t>
      </w:r>
      <w:r w:rsidR="00631AF7" w:rsidRPr="00631AF7">
        <w:rPr>
          <w:position w:val="-6"/>
        </w:rPr>
        <w:object w:dxaOrig="960" w:dyaOrig="380" w14:anchorId="5D5B6597">
          <v:shape id="_x0000_i1380" type="#_x0000_t75" style="width:48pt;height:18.6pt" o:ole="">
            <v:imagedata r:id="rId227" o:title=""/>
          </v:shape>
          <o:OLEObject Type="Embed" ProgID="Equation.DSMT4" ShapeID="_x0000_i1380" DrawAspect="Content" ObjectID="_1750280164" r:id="rId587"/>
        </w:object>
      </w:r>
      <w:r w:rsidR="00603883" w:rsidRPr="003F45B4">
        <w:rPr>
          <w:rFonts w:ascii="Times New Roman" w:hAnsi="Times New Roman" w:cs="Times New Roman"/>
          <w:sz w:val="24"/>
          <w:szCs w:val="24"/>
          <w:lang w:val="vi-VN"/>
        </w:rPr>
        <w:t>.</w:t>
      </w:r>
      <w:r w:rsidR="00603883" w:rsidRPr="003F45B4">
        <w:rPr>
          <w:rFonts w:ascii="Times New Roman" w:hAnsi="Times New Roman" w:cs="Times New Roman"/>
          <w:b/>
          <w:color w:val="0000FF"/>
          <w:sz w:val="24"/>
          <w:szCs w:val="24"/>
          <w:lang w:val="vi-VN"/>
        </w:rPr>
        <w:tab/>
      </w:r>
      <w:r w:rsidRPr="003F45B4">
        <w:rPr>
          <w:rFonts w:ascii="Palatino Linotype" w:hAnsi="Palatino Linotype" w:cs="Times New Roman"/>
          <w:b/>
          <w:color w:val="0000FF"/>
          <w:sz w:val="24"/>
          <w:szCs w:val="24"/>
          <w:u w:val="single"/>
          <w:lang w:val="vi-VN"/>
        </w:rPr>
        <w:t>C</w:t>
      </w:r>
      <w:r w:rsidRPr="003F45B4">
        <w:rPr>
          <w:rFonts w:ascii="Palatino Linotype" w:hAnsi="Palatino Linotype" w:cs="Times New Roman"/>
          <w:b/>
          <w:color w:val="0000FF"/>
          <w:sz w:val="24"/>
          <w:szCs w:val="24"/>
          <w:lang w:val="vi-VN"/>
        </w:rPr>
        <w:t>.</w:t>
      </w:r>
      <w:r w:rsidR="00603883" w:rsidRPr="003F45B4">
        <w:rPr>
          <w:rFonts w:ascii="Times New Roman" w:hAnsi="Times New Roman" w:cs="Times New Roman"/>
          <w:sz w:val="24"/>
          <w:szCs w:val="24"/>
          <w:lang w:val="vi-VN"/>
        </w:rPr>
        <w:t xml:space="preserve"> </w:t>
      </w:r>
      <w:r w:rsidR="00631AF7" w:rsidRPr="00631AF7">
        <w:rPr>
          <w:position w:val="-6"/>
        </w:rPr>
        <w:object w:dxaOrig="960" w:dyaOrig="380" w14:anchorId="4DCAB4DC">
          <v:shape id="_x0000_i1381" type="#_x0000_t75" style="width:48pt;height:18.6pt" o:ole="">
            <v:imagedata r:id="rId229" o:title=""/>
          </v:shape>
          <o:OLEObject Type="Embed" ProgID="Equation.DSMT4" ShapeID="_x0000_i1381" DrawAspect="Content" ObjectID="_1750280165" r:id="rId588"/>
        </w:object>
      </w:r>
      <w:r w:rsidR="00603883" w:rsidRPr="003F45B4">
        <w:rPr>
          <w:rFonts w:ascii="Times New Roman" w:hAnsi="Times New Roman" w:cs="Times New Roman"/>
          <w:sz w:val="24"/>
          <w:szCs w:val="24"/>
          <w:lang w:val="vi-VN"/>
        </w:rPr>
        <w:t>.</w:t>
      </w:r>
      <w:r w:rsidR="00603883" w:rsidRPr="003F45B4">
        <w:rPr>
          <w:rFonts w:ascii="Times New Roman" w:hAnsi="Times New Roman" w:cs="Times New Roman"/>
          <w:b/>
          <w:color w:val="0000FF"/>
          <w:sz w:val="24"/>
          <w:szCs w:val="24"/>
          <w:lang w:val="vi-VN"/>
        </w:rPr>
        <w:tab/>
      </w:r>
      <w:r w:rsidRPr="003F45B4">
        <w:rPr>
          <w:rFonts w:ascii="Palatino Linotype" w:hAnsi="Palatino Linotype" w:cs="Times New Roman"/>
          <w:b/>
          <w:color w:val="0000FF"/>
          <w:sz w:val="24"/>
          <w:szCs w:val="24"/>
          <w:lang w:val="vi-VN"/>
        </w:rPr>
        <w:t>D.</w:t>
      </w:r>
      <w:r w:rsidR="00603883" w:rsidRPr="003F45B4">
        <w:rPr>
          <w:rFonts w:ascii="Times New Roman" w:hAnsi="Times New Roman" w:cs="Times New Roman"/>
          <w:sz w:val="24"/>
          <w:szCs w:val="24"/>
          <w:lang w:val="vi-VN"/>
        </w:rPr>
        <w:t xml:space="preserve"> </w:t>
      </w:r>
      <w:r w:rsidR="00631AF7" w:rsidRPr="00631AF7">
        <w:rPr>
          <w:position w:val="-6"/>
        </w:rPr>
        <w:object w:dxaOrig="660" w:dyaOrig="279" w14:anchorId="0DFF5EDA">
          <v:shape id="_x0000_i1382" type="#_x0000_t75" style="width:33pt;height:14.4pt" o:ole="">
            <v:imagedata r:id="rId231" o:title=""/>
          </v:shape>
          <o:OLEObject Type="Embed" ProgID="Equation.DSMT4" ShapeID="_x0000_i1382" DrawAspect="Content" ObjectID="_1750280166" r:id="rId589"/>
        </w:object>
      </w:r>
      <w:r w:rsidR="00603883" w:rsidRPr="003F45B4">
        <w:rPr>
          <w:rFonts w:ascii="Times New Roman" w:hAnsi="Times New Roman" w:cs="Times New Roman"/>
          <w:sz w:val="24"/>
          <w:szCs w:val="24"/>
          <w:lang w:val="vi-VN"/>
        </w:rPr>
        <w:t>.</w:t>
      </w:r>
    </w:p>
    <w:p w14:paraId="280E92CA" w14:textId="77777777" w:rsidR="00545705" w:rsidRPr="00545705" w:rsidRDefault="00545705" w:rsidP="00545705">
      <w:pPr>
        <w:tabs>
          <w:tab w:val="left" w:pos="283"/>
          <w:tab w:val="left" w:pos="2835"/>
          <w:tab w:val="left" w:pos="5386"/>
          <w:tab w:val="left" w:pos="7937"/>
        </w:tabs>
        <w:spacing w:after="0" w:line="240" w:lineRule="auto"/>
        <w:ind w:firstLine="283"/>
        <w:jc w:val="center"/>
        <w:rPr>
          <w:rFonts w:ascii="Times New Roman" w:eastAsia="DengXian" w:hAnsi="Times New Roman" w:cs="Times New Roman"/>
          <w:color w:val="990000"/>
          <w:kern w:val="2"/>
          <w:sz w:val="24"/>
          <w:szCs w:val="24"/>
          <w:lang w:val="pt-BR"/>
          <w14:ligatures w14:val="standardContextual"/>
        </w:rPr>
      </w:pPr>
      <w:r w:rsidRPr="00545705">
        <w:rPr>
          <w:rFonts w:ascii="Times New Roman" w:eastAsia="Times New Roman" w:hAnsi="Times New Roman" w:cs="Times New Roman"/>
          <w:b/>
          <w:bCs/>
          <w:color w:val="0000FF"/>
          <w:kern w:val="2"/>
          <w:sz w:val="24"/>
          <w:szCs w:val="24"/>
          <w:lang w:val="pt-BR"/>
          <w14:ligatures w14:val="standardContextual"/>
        </w:rPr>
        <w:t>Hướng dẫn giải</w:t>
      </w:r>
    </w:p>
    <w:p w14:paraId="52220FAC" w14:textId="77777777" w:rsidR="00545705" w:rsidRPr="00545705" w:rsidRDefault="00545705" w:rsidP="00545705">
      <w:pPr>
        <w:tabs>
          <w:tab w:val="left" w:pos="283"/>
          <w:tab w:val="left" w:pos="2835"/>
          <w:tab w:val="left" w:pos="5386"/>
          <w:tab w:val="left" w:pos="7937"/>
        </w:tabs>
        <w:spacing w:after="0" w:line="240" w:lineRule="auto"/>
        <w:ind w:firstLine="283"/>
        <w:jc w:val="both"/>
        <w:rPr>
          <w:rFonts w:ascii="Times New Roman" w:eastAsia="DengXian" w:hAnsi="Times New Roman" w:cs="Times New Roman"/>
          <w:kern w:val="2"/>
          <w:sz w:val="24"/>
          <w:szCs w:val="24"/>
          <w:lang w:val="pt-BR"/>
          <w14:ligatures w14:val="standardContextual"/>
        </w:rPr>
      </w:pPr>
      <w:r w:rsidRPr="00545705">
        <w:rPr>
          <w:rFonts w:ascii="Times New Roman" w:eastAsia="DengXian" w:hAnsi="Times New Roman" w:cs="Times New Roman"/>
          <w:kern w:val="2"/>
          <w:sz w:val="24"/>
          <w:szCs w:val="24"/>
          <w:lang w:val="pt-BR"/>
          <w14:ligatures w14:val="standardContextual"/>
        </w:rPr>
        <w:t>+</w:t>
      </w:r>
      <w:r w:rsidRPr="00545705">
        <w:rPr>
          <w:rFonts w:ascii="Times New Roman" w:eastAsia="DengXian" w:hAnsi="Times New Roman" w:cs="Times New Roman"/>
          <w:kern w:val="2"/>
          <w:sz w:val="24"/>
          <w:szCs w:val="24"/>
          <w:lang w:val="vi-VN"/>
          <w14:ligatures w14:val="standardContextual"/>
        </w:rPr>
        <w:t xml:space="preserve"> </w:t>
      </w:r>
      <m:oMath>
        <m:sSub>
          <m:sSubPr>
            <m:ctrlPr>
              <w:rPr>
                <w:rFonts w:ascii="Cambria Math" w:eastAsia="DengXian" w:hAnsi="Cambria Math" w:cs="Times New Roman"/>
                <w:i/>
                <w:kern w:val="2"/>
                <w:sz w:val="24"/>
                <w:szCs w:val="24"/>
                <w:lang w:val="vi-VN"/>
                <w14:ligatures w14:val="standardContextual"/>
              </w:rPr>
            </m:ctrlPr>
          </m:sSubPr>
          <m:e>
            <m:r>
              <w:rPr>
                <w:rFonts w:ascii="Cambria Math" w:eastAsia="DengXian" w:hAnsi="Cambria Math" w:cs="Times New Roman"/>
                <w:kern w:val="2"/>
                <w:sz w:val="24"/>
                <w:szCs w:val="24"/>
                <w14:ligatures w14:val="standardContextual"/>
              </w:rPr>
              <m:t>Z</m:t>
            </m:r>
          </m:e>
          <m:sub>
            <m:r>
              <w:rPr>
                <w:rFonts w:ascii="Cambria Math" w:eastAsia="DengXian" w:hAnsi="Cambria Math" w:cs="Times New Roman"/>
                <w:kern w:val="2"/>
                <w:sz w:val="24"/>
                <w:szCs w:val="24"/>
                <w14:ligatures w14:val="standardContextual"/>
              </w:rPr>
              <m:t>L</m:t>
            </m:r>
          </m:sub>
        </m:sSub>
        <m:r>
          <w:rPr>
            <w:rFonts w:ascii="Cambria Math" w:eastAsia="DengXian" w:hAnsi="Cambria Math" w:cs="Times New Roman"/>
            <w:kern w:val="2"/>
            <w:sz w:val="24"/>
            <w:szCs w:val="24"/>
            <w:lang w:val="pt-BR"/>
            <w14:ligatures w14:val="standardContextual"/>
          </w:rPr>
          <m:t>=</m:t>
        </m:r>
        <m:r>
          <w:rPr>
            <w:rFonts w:ascii="Cambria Math" w:eastAsia="DengXian" w:hAnsi="Cambria Math" w:cs="Times New Roman"/>
            <w:kern w:val="2"/>
            <w:sz w:val="24"/>
            <w:szCs w:val="24"/>
            <w14:ligatures w14:val="standardContextual"/>
          </w:rPr>
          <m:t>ωL</m:t>
        </m:r>
        <m:r>
          <w:rPr>
            <w:rFonts w:ascii="Cambria Math" w:eastAsia="DengXian" w:hAnsi="Cambria Math" w:cs="Times New Roman"/>
            <w:kern w:val="2"/>
            <w:sz w:val="24"/>
            <w:szCs w:val="24"/>
            <w:lang w:val="pt-BR"/>
            <w14:ligatures w14:val="standardContextual"/>
          </w:rPr>
          <m:t>=100</m:t>
        </m:r>
      </m:oMath>
      <w:r w:rsidRPr="00545705">
        <w:rPr>
          <w:rFonts w:ascii="Times New Roman" w:eastAsia="DengXian" w:hAnsi="Times New Roman" w:cs="Times New Roman"/>
          <w:kern w:val="2"/>
          <w:sz w:val="24"/>
          <w:szCs w:val="24"/>
          <w:lang w:val="pt-BR"/>
          <w14:ligatures w14:val="standardContextual"/>
        </w:rPr>
        <w:t xml:space="preserve"> (</w:t>
      </w:r>
      <w:r w:rsidRPr="00545705">
        <w:rPr>
          <w:rFonts w:ascii="Times New Roman" w:eastAsia="DengXian" w:hAnsi="Times New Roman" w:cs="Times New Roman"/>
          <w:kern w:val="2"/>
          <w:sz w:val="24"/>
          <w:szCs w:val="24"/>
          <w14:ligatures w14:val="standardContextual"/>
        </w:rPr>
        <w:t>Ω</w:t>
      </w:r>
      <w:r w:rsidRPr="00545705">
        <w:rPr>
          <w:rFonts w:ascii="Times New Roman" w:eastAsia="DengXian" w:hAnsi="Times New Roman" w:cs="Times New Roman"/>
          <w:kern w:val="2"/>
          <w:sz w:val="24"/>
          <w:szCs w:val="24"/>
          <w:lang w:val="pt-BR"/>
          <w14:ligatures w14:val="standardContextual"/>
        </w:rPr>
        <w:t>) ;</w:t>
      </w:r>
      <m:oMath>
        <m:sSub>
          <m:sSubPr>
            <m:ctrlPr>
              <w:rPr>
                <w:rFonts w:ascii="Cambria Math" w:eastAsia="DengXian" w:hAnsi="Cambria Math" w:cs="Times New Roman"/>
                <w:i/>
                <w:kern w:val="2"/>
                <w:sz w:val="24"/>
                <w:szCs w:val="24"/>
                <w:lang w:val="vi-VN"/>
                <w14:ligatures w14:val="standardContextual"/>
              </w:rPr>
            </m:ctrlPr>
          </m:sSubPr>
          <m:e>
            <m:r>
              <w:rPr>
                <w:rFonts w:ascii="Cambria Math" w:eastAsia="DengXian" w:hAnsi="Cambria Math" w:cs="Times New Roman"/>
                <w:kern w:val="2"/>
                <w:sz w:val="24"/>
                <w:szCs w:val="24"/>
                <w14:ligatures w14:val="standardContextual"/>
              </w:rPr>
              <m:t>Z</m:t>
            </m:r>
          </m:e>
          <m:sub>
            <m:r>
              <w:rPr>
                <w:rFonts w:ascii="Cambria Math" w:eastAsia="DengXian" w:hAnsi="Cambria Math" w:cs="Times New Roman"/>
                <w:kern w:val="2"/>
                <w:sz w:val="24"/>
                <w:szCs w:val="24"/>
                <w14:ligatures w14:val="standardContextual"/>
              </w:rPr>
              <m:t>C</m:t>
            </m:r>
          </m:sub>
        </m:sSub>
        <m:r>
          <w:rPr>
            <w:rFonts w:ascii="Cambria Math" w:eastAsia="DengXian" w:hAnsi="Cambria Math" w:cs="Times New Roman"/>
            <w:kern w:val="2"/>
            <w:sz w:val="24"/>
            <w:szCs w:val="24"/>
            <w:lang w:val="pt-BR"/>
            <w14:ligatures w14:val="standardContextual"/>
          </w:rPr>
          <m:t>=</m:t>
        </m:r>
        <m:f>
          <m:fPr>
            <m:ctrlPr>
              <w:rPr>
                <w:rFonts w:ascii="Cambria Math" w:eastAsia="DengXian" w:hAnsi="Cambria Math" w:cs="Times New Roman"/>
                <w:i/>
                <w:kern w:val="2"/>
                <w:sz w:val="24"/>
                <w:szCs w:val="24"/>
                <w:lang w:val="vi-VN"/>
                <w14:ligatures w14:val="standardContextual"/>
              </w:rPr>
            </m:ctrlPr>
          </m:fPr>
          <m:num>
            <m:r>
              <w:rPr>
                <w:rFonts w:ascii="Cambria Math" w:eastAsia="DengXian" w:hAnsi="Cambria Math" w:cs="Times New Roman"/>
                <w:kern w:val="2"/>
                <w:sz w:val="24"/>
                <w:szCs w:val="24"/>
                <w:lang w:val="pt-BR"/>
                <w14:ligatures w14:val="standardContextual"/>
              </w:rPr>
              <m:t>1</m:t>
            </m:r>
          </m:num>
          <m:den>
            <m:r>
              <w:rPr>
                <w:rFonts w:ascii="Cambria Math" w:eastAsia="DengXian" w:hAnsi="Cambria Math" w:cs="Times New Roman"/>
                <w:kern w:val="2"/>
                <w:sz w:val="24"/>
                <w:szCs w:val="24"/>
                <w14:ligatures w14:val="standardContextual"/>
              </w:rPr>
              <m:t>ωC</m:t>
            </m:r>
          </m:den>
        </m:f>
        <m:r>
          <w:rPr>
            <w:rFonts w:ascii="Cambria Math" w:eastAsia="DengXian" w:hAnsi="Cambria Math" w:cs="Times New Roman"/>
            <w:kern w:val="2"/>
            <w:sz w:val="24"/>
            <w:szCs w:val="24"/>
            <w:lang w:val="pt-BR"/>
            <w14:ligatures w14:val="standardContextual"/>
          </w:rPr>
          <m:t>=200</m:t>
        </m:r>
      </m:oMath>
      <w:r w:rsidRPr="00545705">
        <w:rPr>
          <w:rFonts w:ascii="Times New Roman" w:eastAsia="DengXian" w:hAnsi="Times New Roman" w:cs="Times New Roman"/>
          <w:kern w:val="2"/>
          <w:sz w:val="24"/>
          <w:szCs w:val="24"/>
          <w:lang w:val="pt-BR"/>
          <w14:ligatures w14:val="standardContextual"/>
        </w:rPr>
        <w:t xml:space="preserve"> (</w:t>
      </w:r>
      <w:r w:rsidRPr="00545705">
        <w:rPr>
          <w:rFonts w:ascii="Times New Roman" w:eastAsia="DengXian" w:hAnsi="Times New Roman" w:cs="Times New Roman"/>
          <w:kern w:val="2"/>
          <w:sz w:val="24"/>
          <w:szCs w:val="24"/>
          <w14:ligatures w14:val="standardContextual"/>
        </w:rPr>
        <w:t>Ω</w:t>
      </w:r>
      <w:r w:rsidRPr="00545705">
        <w:rPr>
          <w:rFonts w:ascii="Times New Roman" w:eastAsia="DengXian" w:hAnsi="Times New Roman" w:cs="Times New Roman"/>
          <w:kern w:val="2"/>
          <w:sz w:val="24"/>
          <w:szCs w:val="24"/>
          <w:lang w:val="pt-BR"/>
          <w14:ligatures w14:val="standardContextual"/>
        </w:rPr>
        <w:t>)</w:t>
      </w:r>
    </w:p>
    <w:p w14:paraId="7FC00D7A" w14:textId="77777777" w:rsidR="00545705" w:rsidRPr="00545705" w:rsidRDefault="00545705" w:rsidP="00545705">
      <w:pPr>
        <w:tabs>
          <w:tab w:val="left" w:pos="283"/>
          <w:tab w:val="left" w:pos="2835"/>
          <w:tab w:val="left" w:pos="5386"/>
          <w:tab w:val="left" w:pos="7937"/>
        </w:tabs>
        <w:spacing w:after="0" w:line="240" w:lineRule="auto"/>
        <w:ind w:firstLine="283"/>
        <w:jc w:val="both"/>
        <w:rPr>
          <w:rFonts w:ascii="Times New Roman" w:eastAsia="DengXian" w:hAnsi="Times New Roman" w:cs="Times New Roman"/>
          <w:kern w:val="2"/>
          <w:sz w:val="24"/>
          <w:szCs w:val="24"/>
          <w:lang w:val="pt-BR"/>
          <w14:ligatures w14:val="standardContextual"/>
        </w:rPr>
      </w:pPr>
      <w:r w:rsidRPr="00545705">
        <w:rPr>
          <w:rFonts w:ascii="Times New Roman" w:eastAsia="DengXian" w:hAnsi="Times New Roman" w:cs="Times New Roman"/>
          <w:kern w:val="2"/>
          <w:sz w:val="24"/>
          <w:szCs w:val="24"/>
          <w:lang w:val="pt-BR"/>
          <w14:ligatures w14:val="standardContextual"/>
        </w:rPr>
        <w:t xml:space="preserve">+ Do mạch có tính dung kháng nên: </w:t>
      </w:r>
      <m:oMath>
        <m:sSub>
          <m:sSubPr>
            <m:ctrlPr>
              <w:rPr>
                <w:rFonts w:ascii="Cambria Math" w:eastAsia="DengXian" w:hAnsi="Cambria Math" w:cs="Times New Roman"/>
                <w:i/>
                <w:kern w:val="2"/>
                <w:sz w:val="24"/>
                <w:szCs w:val="24"/>
                <w:lang w:val="vi-VN"/>
                <w14:ligatures w14:val="standardContextual"/>
              </w:rPr>
            </m:ctrlPr>
          </m:sSubPr>
          <m:e>
            <m:r>
              <w:rPr>
                <w:rFonts w:ascii="Cambria Math" w:eastAsia="DengXian" w:hAnsi="Cambria Math" w:cs="Times New Roman"/>
                <w:kern w:val="2"/>
                <w:sz w:val="24"/>
                <w:szCs w:val="24"/>
                <w14:ligatures w14:val="standardContextual"/>
              </w:rPr>
              <m:t>φ</m:t>
            </m:r>
          </m:e>
          <m:sub>
            <m:f>
              <m:fPr>
                <m:ctrlPr>
                  <w:rPr>
                    <w:rFonts w:ascii="Cambria Math" w:eastAsia="DengXian" w:hAnsi="Cambria Math" w:cs="Times New Roman"/>
                    <w:i/>
                    <w:kern w:val="2"/>
                    <w:sz w:val="24"/>
                    <w:szCs w:val="24"/>
                    <w:lang w:val="pt-BR"/>
                    <w14:ligatures w14:val="standardContextual"/>
                  </w:rPr>
                </m:ctrlPr>
              </m:fPr>
              <m:num>
                <m:r>
                  <w:rPr>
                    <w:rFonts w:ascii="Cambria Math" w:eastAsia="DengXian" w:hAnsi="Cambria Math" w:cs="Times New Roman"/>
                    <w:kern w:val="2"/>
                    <w:sz w:val="24"/>
                    <w:szCs w:val="24"/>
                    <w14:ligatures w14:val="standardContextual"/>
                  </w:rPr>
                  <m:t>u</m:t>
                </m:r>
                <m:ctrlPr>
                  <w:rPr>
                    <w:rFonts w:ascii="Cambria Math" w:eastAsia="DengXian" w:hAnsi="Cambria Math" w:cs="Times New Roman"/>
                    <w:i/>
                    <w:kern w:val="2"/>
                    <w:sz w:val="24"/>
                    <w:szCs w:val="24"/>
                    <w14:ligatures w14:val="standardContextual"/>
                  </w:rPr>
                </m:ctrlPr>
              </m:num>
              <m:den>
                <m:r>
                  <w:rPr>
                    <w:rFonts w:ascii="Cambria Math" w:eastAsia="DengXian" w:hAnsi="Cambria Math" w:cs="Times New Roman"/>
                    <w:kern w:val="2"/>
                    <w:sz w:val="24"/>
                    <w:szCs w:val="24"/>
                    <w14:ligatures w14:val="standardContextual"/>
                  </w:rPr>
                  <m:t>i</m:t>
                </m:r>
              </m:den>
            </m:f>
          </m:sub>
        </m:sSub>
        <m:r>
          <w:rPr>
            <w:rFonts w:ascii="Cambria Math" w:eastAsia="DengXian" w:hAnsi="Cambria Math" w:cs="Times New Roman"/>
            <w:kern w:val="2"/>
            <w:sz w:val="24"/>
            <w:szCs w:val="24"/>
            <w:lang w:val="pt-BR"/>
            <w14:ligatures w14:val="standardContextual"/>
          </w:rPr>
          <m:t>=-</m:t>
        </m:r>
        <m:f>
          <m:fPr>
            <m:ctrlPr>
              <w:rPr>
                <w:rFonts w:ascii="Cambria Math" w:eastAsia="DengXian" w:hAnsi="Cambria Math" w:cs="Times New Roman"/>
                <w:i/>
                <w:kern w:val="2"/>
                <w:sz w:val="24"/>
                <w:szCs w:val="24"/>
                <w:lang w:val="vi-VN"/>
                <w14:ligatures w14:val="standardContextual"/>
              </w:rPr>
            </m:ctrlPr>
          </m:fPr>
          <m:num>
            <m:r>
              <w:rPr>
                <w:rFonts w:ascii="Cambria Math" w:eastAsia="DengXian" w:hAnsi="Cambria Math" w:cs="Times New Roman"/>
                <w:kern w:val="2"/>
                <w:sz w:val="24"/>
                <w:szCs w:val="24"/>
                <w14:ligatures w14:val="standardContextual"/>
              </w:rPr>
              <m:t>π</m:t>
            </m:r>
          </m:num>
          <m:den>
            <m:r>
              <w:rPr>
                <w:rFonts w:ascii="Cambria Math" w:eastAsia="DengXian" w:hAnsi="Cambria Math" w:cs="Times New Roman"/>
                <w:kern w:val="2"/>
                <w:sz w:val="24"/>
                <w:szCs w:val="24"/>
                <w:lang w:val="pt-BR"/>
                <w14:ligatures w14:val="standardContextual"/>
              </w:rPr>
              <m:t>6</m:t>
            </m:r>
          </m:den>
        </m:f>
        <m:r>
          <w:rPr>
            <w:rFonts w:ascii="Cambria Math" w:eastAsia="DengXian" w:hAnsi="Cambria Math" w:cs="Times New Roman"/>
            <w:kern w:val="2"/>
            <w:sz w:val="24"/>
            <w:szCs w:val="24"/>
            <w:lang w:val="pt-BR"/>
            <w14:ligatures w14:val="standardContextual"/>
          </w:rPr>
          <m:t>→</m:t>
        </m:r>
        <m:r>
          <w:rPr>
            <w:rFonts w:ascii="Cambria Math" w:eastAsia="DengXian" w:hAnsi="Cambria Math" w:cs="Times New Roman"/>
            <w:kern w:val="2"/>
            <w:sz w:val="24"/>
            <w:szCs w:val="24"/>
            <w14:ligatures w14:val="standardContextual"/>
          </w:rPr>
          <m:t>tan</m:t>
        </m:r>
        <m:sSub>
          <m:sSubPr>
            <m:ctrlPr>
              <w:rPr>
                <w:rFonts w:ascii="Cambria Math" w:eastAsia="DengXian" w:hAnsi="Cambria Math" w:cs="Times New Roman"/>
                <w:i/>
                <w:kern w:val="2"/>
                <w:sz w:val="24"/>
                <w:szCs w:val="24"/>
                <w:lang w:val="vi-VN"/>
                <w14:ligatures w14:val="standardContextual"/>
              </w:rPr>
            </m:ctrlPr>
          </m:sSubPr>
          <m:e>
            <m:r>
              <w:rPr>
                <w:rFonts w:ascii="Cambria Math" w:eastAsia="DengXian" w:hAnsi="Cambria Math" w:cs="Times New Roman"/>
                <w:kern w:val="2"/>
                <w:sz w:val="24"/>
                <w:szCs w:val="24"/>
                <w14:ligatures w14:val="standardContextual"/>
              </w:rPr>
              <m:t>φ</m:t>
            </m:r>
          </m:e>
          <m:sub>
            <m:f>
              <m:fPr>
                <m:ctrlPr>
                  <w:rPr>
                    <w:rFonts w:ascii="Cambria Math" w:eastAsia="DengXian" w:hAnsi="Cambria Math" w:cs="Times New Roman"/>
                    <w:i/>
                    <w:kern w:val="2"/>
                    <w:sz w:val="24"/>
                    <w:szCs w:val="24"/>
                    <w:lang w:val="pt-BR"/>
                    <w14:ligatures w14:val="standardContextual"/>
                  </w:rPr>
                </m:ctrlPr>
              </m:fPr>
              <m:num>
                <m:r>
                  <w:rPr>
                    <w:rFonts w:ascii="Cambria Math" w:eastAsia="DengXian" w:hAnsi="Cambria Math" w:cs="Times New Roman"/>
                    <w:kern w:val="2"/>
                    <w:sz w:val="24"/>
                    <w:szCs w:val="24"/>
                    <w14:ligatures w14:val="standardContextual"/>
                  </w:rPr>
                  <m:t>u</m:t>
                </m:r>
                <m:ctrlPr>
                  <w:rPr>
                    <w:rFonts w:ascii="Cambria Math" w:eastAsia="DengXian" w:hAnsi="Cambria Math" w:cs="Times New Roman"/>
                    <w:i/>
                    <w:kern w:val="2"/>
                    <w:sz w:val="24"/>
                    <w:szCs w:val="24"/>
                    <w14:ligatures w14:val="standardContextual"/>
                  </w:rPr>
                </m:ctrlPr>
              </m:num>
              <m:den>
                <m:r>
                  <w:rPr>
                    <w:rFonts w:ascii="Cambria Math" w:eastAsia="DengXian" w:hAnsi="Cambria Math" w:cs="Times New Roman"/>
                    <w:kern w:val="2"/>
                    <w:sz w:val="24"/>
                    <w:szCs w:val="24"/>
                    <w14:ligatures w14:val="standardContextual"/>
                  </w:rPr>
                  <m:t>i</m:t>
                </m:r>
              </m:den>
            </m:f>
          </m:sub>
        </m:sSub>
        <m:r>
          <w:rPr>
            <w:rFonts w:ascii="Cambria Math" w:eastAsia="DengXian" w:hAnsi="Cambria Math" w:cs="Times New Roman"/>
            <w:kern w:val="2"/>
            <w:sz w:val="24"/>
            <w:szCs w:val="24"/>
            <w:lang w:val="pt-BR"/>
            <w14:ligatures w14:val="standardContextual"/>
          </w:rPr>
          <m:t>=</m:t>
        </m:r>
        <m:f>
          <m:fPr>
            <m:ctrlPr>
              <w:rPr>
                <w:rFonts w:ascii="Cambria Math" w:eastAsia="DengXian" w:hAnsi="Cambria Math" w:cs="Times New Roman"/>
                <w:i/>
                <w:kern w:val="2"/>
                <w:sz w:val="24"/>
                <w:szCs w:val="24"/>
                <w:lang w:val="vi-VN"/>
                <w14:ligatures w14:val="standardContextual"/>
              </w:rPr>
            </m:ctrlPr>
          </m:fPr>
          <m:num>
            <m:sSub>
              <m:sSubPr>
                <m:ctrlPr>
                  <w:rPr>
                    <w:rFonts w:ascii="Cambria Math" w:eastAsia="DengXian" w:hAnsi="Cambria Math" w:cs="Times New Roman"/>
                    <w:i/>
                    <w:kern w:val="2"/>
                    <w:sz w:val="24"/>
                    <w:szCs w:val="24"/>
                    <w:lang w:val="vi-VN"/>
                    <w14:ligatures w14:val="standardContextual"/>
                  </w:rPr>
                </m:ctrlPr>
              </m:sSubPr>
              <m:e>
                <m:r>
                  <w:rPr>
                    <w:rFonts w:ascii="Cambria Math" w:eastAsia="DengXian" w:hAnsi="Cambria Math" w:cs="Times New Roman"/>
                    <w:kern w:val="2"/>
                    <w:sz w:val="24"/>
                    <w:szCs w:val="24"/>
                    <w14:ligatures w14:val="standardContextual"/>
                  </w:rPr>
                  <m:t>Z</m:t>
                </m:r>
              </m:e>
              <m:sub>
                <m:r>
                  <w:rPr>
                    <w:rFonts w:ascii="Cambria Math" w:eastAsia="DengXian" w:hAnsi="Cambria Math" w:cs="Times New Roman"/>
                    <w:kern w:val="2"/>
                    <w:sz w:val="24"/>
                    <w:szCs w:val="24"/>
                    <w14:ligatures w14:val="standardContextual"/>
                  </w:rPr>
                  <m:t>L</m:t>
                </m:r>
              </m:sub>
            </m:sSub>
            <m:r>
              <w:rPr>
                <w:rFonts w:ascii="Cambria Math" w:eastAsia="DengXian" w:hAnsi="Cambria Math" w:cs="Times New Roman"/>
                <w:kern w:val="2"/>
                <w:sz w:val="24"/>
                <w:szCs w:val="24"/>
                <w:lang w:val="pt-BR"/>
                <w14:ligatures w14:val="standardContextual"/>
              </w:rPr>
              <m:t>-</m:t>
            </m:r>
            <m:sSub>
              <m:sSubPr>
                <m:ctrlPr>
                  <w:rPr>
                    <w:rFonts w:ascii="Cambria Math" w:eastAsia="DengXian" w:hAnsi="Cambria Math" w:cs="Times New Roman"/>
                    <w:i/>
                    <w:kern w:val="2"/>
                    <w:sz w:val="24"/>
                    <w:szCs w:val="24"/>
                    <w:lang w:val="vi-VN"/>
                    <w14:ligatures w14:val="standardContextual"/>
                  </w:rPr>
                </m:ctrlPr>
              </m:sSubPr>
              <m:e>
                <m:r>
                  <w:rPr>
                    <w:rFonts w:ascii="Cambria Math" w:eastAsia="DengXian" w:hAnsi="Cambria Math" w:cs="Times New Roman"/>
                    <w:kern w:val="2"/>
                    <w:sz w:val="24"/>
                    <w:szCs w:val="24"/>
                    <w14:ligatures w14:val="standardContextual"/>
                  </w:rPr>
                  <m:t>Z</m:t>
                </m:r>
              </m:e>
              <m:sub>
                <m:r>
                  <w:rPr>
                    <w:rFonts w:ascii="Cambria Math" w:eastAsia="DengXian" w:hAnsi="Cambria Math" w:cs="Times New Roman"/>
                    <w:kern w:val="2"/>
                    <w:sz w:val="24"/>
                    <w:szCs w:val="24"/>
                    <w14:ligatures w14:val="standardContextual"/>
                  </w:rPr>
                  <m:t>C</m:t>
                </m:r>
              </m:sub>
            </m:sSub>
          </m:num>
          <m:den>
            <m:r>
              <w:rPr>
                <w:rFonts w:ascii="Cambria Math" w:eastAsia="DengXian" w:hAnsi="Cambria Math" w:cs="Times New Roman"/>
                <w:kern w:val="2"/>
                <w:sz w:val="24"/>
                <w:szCs w:val="24"/>
                <w14:ligatures w14:val="standardContextual"/>
              </w:rPr>
              <m:t>R</m:t>
            </m:r>
          </m:den>
        </m:f>
        <m:r>
          <w:rPr>
            <w:rFonts w:ascii="Cambria Math" w:eastAsia="DengXian" w:hAnsi="Cambria Math" w:cs="Times New Roman"/>
            <w:kern w:val="2"/>
            <w:sz w:val="24"/>
            <w:szCs w:val="24"/>
            <w:lang w:val="pt-BR"/>
            <w14:ligatures w14:val="standardContextual"/>
          </w:rPr>
          <m:t>=-</m:t>
        </m:r>
        <m:f>
          <m:fPr>
            <m:ctrlPr>
              <w:rPr>
                <w:rFonts w:ascii="Cambria Math" w:eastAsia="DengXian" w:hAnsi="Cambria Math" w:cs="Times New Roman"/>
                <w:i/>
                <w:kern w:val="2"/>
                <w:sz w:val="24"/>
                <w:szCs w:val="24"/>
                <w:lang w:val="vi-VN"/>
                <w14:ligatures w14:val="standardContextual"/>
              </w:rPr>
            </m:ctrlPr>
          </m:fPr>
          <m:num>
            <m:r>
              <w:rPr>
                <w:rFonts w:ascii="Cambria Math" w:eastAsia="DengXian" w:hAnsi="Cambria Math" w:cs="Times New Roman"/>
                <w:kern w:val="2"/>
                <w:sz w:val="24"/>
                <w:szCs w:val="24"/>
                <w:lang w:val="pt-BR"/>
                <w14:ligatures w14:val="standardContextual"/>
              </w:rPr>
              <m:t>1</m:t>
            </m:r>
          </m:num>
          <m:den>
            <m:rad>
              <m:radPr>
                <m:degHide m:val="1"/>
                <m:ctrlPr>
                  <w:rPr>
                    <w:rFonts w:ascii="Cambria Math" w:eastAsia="DengXian" w:hAnsi="Cambria Math" w:cs="Times New Roman"/>
                    <w:i/>
                    <w:kern w:val="2"/>
                    <w:sz w:val="24"/>
                    <w:szCs w:val="24"/>
                    <w14:ligatures w14:val="standardContextual"/>
                  </w:rPr>
                </m:ctrlPr>
              </m:radPr>
              <m:deg/>
              <m:e>
                <m:r>
                  <w:rPr>
                    <w:rFonts w:ascii="Cambria Math" w:eastAsia="DengXian" w:hAnsi="Cambria Math" w:cs="Times New Roman"/>
                    <w:kern w:val="2"/>
                    <w:sz w:val="24"/>
                    <w:szCs w:val="24"/>
                    <w14:ligatures w14:val="standardContextual"/>
                  </w:rPr>
                  <m:t>3</m:t>
                </m:r>
              </m:e>
            </m:rad>
          </m:den>
        </m:f>
        <m:r>
          <w:rPr>
            <w:rFonts w:ascii="Cambria Math" w:eastAsia="DengXian" w:hAnsi="Cambria Math" w:cs="Times New Roman"/>
            <w:kern w:val="2"/>
            <w:sz w:val="24"/>
            <w:szCs w:val="24"/>
            <w:lang w:val="pt-BR"/>
            <w14:ligatures w14:val="standardContextual"/>
          </w:rPr>
          <m:t>→</m:t>
        </m:r>
        <m:r>
          <w:rPr>
            <w:rFonts w:ascii="Cambria Math" w:eastAsia="DengXian" w:hAnsi="Cambria Math" w:cs="Times New Roman"/>
            <w:kern w:val="2"/>
            <w:sz w:val="24"/>
            <w:szCs w:val="24"/>
            <w14:ligatures w14:val="standardContextual"/>
          </w:rPr>
          <m:t>R</m:t>
        </m:r>
        <m:r>
          <w:rPr>
            <w:rFonts w:ascii="Cambria Math" w:eastAsia="DengXian" w:hAnsi="Cambria Math" w:cs="Times New Roman"/>
            <w:kern w:val="2"/>
            <w:sz w:val="24"/>
            <w:szCs w:val="24"/>
            <w:lang w:val="pt-BR"/>
            <w14:ligatures w14:val="standardContextual"/>
          </w:rPr>
          <m:t>=</m:t>
        </m:r>
        <m:r>
          <w:rPr>
            <w:rFonts w:ascii="Cambria Math" w:eastAsia="DengXian" w:hAnsi="Times New Roman" w:cs="Times New Roman"/>
            <w:kern w:val="2"/>
            <w:sz w:val="24"/>
            <w:szCs w:val="24"/>
            <w:lang w:val="pt-BR"/>
            <w14:ligatures w14:val="standardContextual"/>
          </w:rPr>
          <m:t>100</m:t>
        </m:r>
        <m:rad>
          <m:radPr>
            <m:degHide m:val="1"/>
            <m:ctrlPr>
              <w:rPr>
                <w:rFonts w:ascii="Cambria Math" w:eastAsia="DengXian" w:hAnsi="Cambria Math" w:cs="Times New Roman"/>
                <w:i/>
                <w:kern w:val="2"/>
                <w:sz w:val="24"/>
                <w:szCs w:val="24"/>
                <w14:ligatures w14:val="standardContextual"/>
              </w:rPr>
            </m:ctrlPr>
          </m:radPr>
          <m:deg/>
          <m:e>
            <m:r>
              <w:rPr>
                <w:rFonts w:ascii="Cambria Math" w:eastAsia="DengXian" w:hAnsi="Cambria Math" w:cs="Times New Roman"/>
                <w:kern w:val="2"/>
                <w:sz w:val="24"/>
                <w:szCs w:val="24"/>
                <w14:ligatures w14:val="standardContextual"/>
              </w:rPr>
              <m:t>3</m:t>
            </m:r>
          </m:e>
        </m:rad>
        <m:r>
          <m:rPr>
            <m:sty m:val="p"/>
          </m:rPr>
          <w:rPr>
            <w:rFonts w:ascii="Cambria Math" w:eastAsia="DengXian" w:hAnsi="Cambria Math" w:cs="Times New Roman"/>
            <w:kern w:val="2"/>
            <w:sz w:val="24"/>
            <w:szCs w:val="24"/>
            <w:lang w:val="pt-BR"/>
            <w14:ligatures w14:val="standardContextual"/>
          </w:rPr>
          <m:t>(</m:t>
        </m:r>
        <m:r>
          <m:rPr>
            <m:sty m:val="p"/>
          </m:rPr>
          <w:rPr>
            <w:rFonts w:ascii="Cambria Math" w:eastAsia="DengXian" w:hAnsi="Cambria Math" w:cs="Times New Roman"/>
            <w:kern w:val="2"/>
            <w:sz w:val="24"/>
            <w:szCs w:val="24"/>
            <w14:ligatures w14:val="standardContextual"/>
          </w:rPr>
          <m:t>Ω</m:t>
        </m:r>
        <m:r>
          <m:rPr>
            <m:sty m:val="p"/>
          </m:rPr>
          <w:rPr>
            <w:rFonts w:ascii="Cambria Math" w:eastAsia="DengXian" w:hAnsi="Cambria Math" w:cs="Times New Roman"/>
            <w:kern w:val="2"/>
            <w:sz w:val="24"/>
            <w:szCs w:val="24"/>
            <w:lang w:val="pt-BR"/>
            <w14:ligatures w14:val="standardContextual"/>
          </w:rPr>
          <m:t xml:space="preserve">) </m:t>
        </m:r>
      </m:oMath>
    </w:p>
    <w:p w14:paraId="05D1F2EA" w14:textId="77777777" w:rsidR="00545705" w:rsidRPr="00545705" w:rsidRDefault="00545705" w:rsidP="00545705">
      <w:pPr>
        <w:tabs>
          <w:tab w:val="left" w:pos="283"/>
          <w:tab w:val="left" w:pos="2835"/>
          <w:tab w:val="left" w:pos="5386"/>
          <w:tab w:val="left" w:pos="7937"/>
        </w:tabs>
        <w:spacing w:after="0" w:line="240" w:lineRule="auto"/>
        <w:ind w:firstLine="283"/>
        <w:jc w:val="both"/>
        <w:rPr>
          <w:rFonts w:ascii="Times New Roman" w:eastAsia="Calibri" w:hAnsi="Times New Roman" w:cs="Times New Roman"/>
          <w:i/>
          <w:kern w:val="2"/>
          <w:sz w:val="24"/>
          <w:szCs w:val="24"/>
          <w:lang w:val="pt-BR"/>
          <w14:ligatures w14:val="standardContextual"/>
        </w:rPr>
      </w:pPr>
      <w:r w:rsidRPr="00545705">
        <w:rPr>
          <w:rFonts w:ascii="Times New Roman" w:eastAsia="DengXian" w:hAnsi="Times New Roman" w:cs="Times New Roman"/>
          <w:kern w:val="2"/>
          <w:sz w:val="24"/>
          <w:szCs w:val="24"/>
          <w:lang w:val="pt-BR"/>
          <w14:ligatures w14:val="standardContextual"/>
        </w:rPr>
        <w:t>+ Hiệu điện thế hai đ</w:t>
      </w:r>
      <w:r w:rsidRPr="00545705">
        <w:rPr>
          <w:rFonts w:ascii="Times New Roman" w:eastAsia="DengXian" w:hAnsi="Times New Roman" w:cs="Times New Roman"/>
          <w:kern w:val="2"/>
          <w:sz w:val="24"/>
          <w:szCs w:val="24"/>
          <w:lang w:val="vi-VN"/>
          <w14:ligatures w14:val="standardContextual"/>
        </w:rPr>
        <w:t>ầ</w:t>
      </w:r>
      <w:r w:rsidRPr="00545705">
        <w:rPr>
          <w:rFonts w:ascii="Times New Roman" w:eastAsia="DengXian" w:hAnsi="Times New Roman" w:cs="Times New Roman"/>
          <w:kern w:val="2"/>
          <w:sz w:val="24"/>
          <w:szCs w:val="24"/>
          <w:lang w:val="pt-BR"/>
          <w14:ligatures w14:val="standardContextual"/>
        </w:rPr>
        <w:t xml:space="preserve">u mạch: </w:t>
      </w:r>
      <m:oMath>
        <m:r>
          <w:rPr>
            <w:rFonts w:ascii="Cambria Math" w:eastAsia="DengXian" w:hAnsi="Cambria Math" w:cs="Times New Roman"/>
            <w:kern w:val="2"/>
            <w:sz w:val="24"/>
            <w:szCs w:val="24"/>
            <w14:ligatures w14:val="standardContextual"/>
          </w:rPr>
          <m:t>U</m:t>
        </m:r>
        <m:r>
          <w:rPr>
            <w:rFonts w:ascii="Cambria Math" w:eastAsia="DengXian" w:hAnsi="Cambria Math" w:cs="Times New Roman"/>
            <w:kern w:val="2"/>
            <w:sz w:val="24"/>
            <w:szCs w:val="24"/>
            <w:lang w:val="pt-BR"/>
            <w14:ligatures w14:val="standardContextual"/>
          </w:rPr>
          <m:t>=</m:t>
        </m:r>
        <m:r>
          <w:rPr>
            <w:rFonts w:ascii="Cambria Math" w:eastAsia="DengXian" w:hAnsi="Cambria Math" w:cs="Times New Roman"/>
            <w:kern w:val="2"/>
            <w:sz w:val="24"/>
            <w:szCs w:val="24"/>
            <w14:ligatures w14:val="standardContextual"/>
          </w:rPr>
          <m:t>I</m:t>
        </m:r>
        <m:r>
          <w:rPr>
            <w:rFonts w:ascii="Cambria Math" w:eastAsia="DengXian" w:hAnsi="Cambria Math" w:cs="Times New Roman"/>
            <w:kern w:val="2"/>
            <w:sz w:val="24"/>
            <w:szCs w:val="24"/>
            <w:lang w:val="pt-BR"/>
            <w14:ligatures w14:val="standardContextual"/>
          </w:rPr>
          <m:t>.</m:t>
        </m:r>
        <m:rad>
          <m:radPr>
            <m:degHide m:val="1"/>
            <m:ctrlPr>
              <w:rPr>
                <w:rFonts w:ascii="Cambria Math" w:eastAsia="DengXian" w:hAnsi="Cambria Math" w:cs="Times New Roman"/>
                <w:i/>
                <w:kern w:val="2"/>
                <w:sz w:val="24"/>
                <w:szCs w:val="24"/>
                <w:lang w:val="vi-VN"/>
                <w14:ligatures w14:val="standardContextual"/>
              </w:rPr>
            </m:ctrlPr>
          </m:radPr>
          <m:deg/>
          <m:e>
            <m:sSup>
              <m:sSupPr>
                <m:ctrlPr>
                  <w:rPr>
                    <w:rFonts w:ascii="Cambria Math" w:eastAsia="DengXian" w:hAnsi="Cambria Math" w:cs="Times New Roman"/>
                    <w:i/>
                    <w:kern w:val="2"/>
                    <w:sz w:val="24"/>
                    <w:szCs w:val="24"/>
                    <w:lang w:val="vi-VN"/>
                    <w14:ligatures w14:val="standardContextual"/>
                  </w:rPr>
                </m:ctrlPr>
              </m:sSupPr>
              <m:e>
                <m:r>
                  <w:rPr>
                    <w:rFonts w:ascii="Cambria Math" w:eastAsia="DengXian" w:hAnsi="Cambria Math" w:cs="Times New Roman"/>
                    <w:kern w:val="2"/>
                    <w:sz w:val="24"/>
                    <w:szCs w:val="24"/>
                    <w14:ligatures w14:val="standardContextual"/>
                  </w:rPr>
                  <m:t>R</m:t>
                </m:r>
              </m:e>
              <m:sup>
                <m:r>
                  <w:rPr>
                    <w:rFonts w:ascii="Cambria Math" w:eastAsia="DengXian" w:hAnsi="Cambria Math" w:cs="Times New Roman"/>
                    <w:kern w:val="2"/>
                    <w:sz w:val="24"/>
                    <w:szCs w:val="24"/>
                    <w:lang w:val="pt-BR"/>
                    <w14:ligatures w14:val="standardContextual"/>
                  </w:rPr>
                  <m:t>2</m:t>
                </m:r>
              </m:sup>
            </m:sSup>
            <m:r>
              <w:rPr>
                <w:rFonts w:ascii="Cambria Math" w:eastAsia="DengXian" w:hAnsi="Cambria Math" w:cs="Times New Roman"/>
                <w:kern w:val="2"/>
                <w:sz w:val="24"/>
                <w:szCs w:val="24"/>
                <w:lang w:val="pt-BR"/>
                <w14:ligatures w14:val="standardContextual"/>
              </w:rPr>
              <m:t>+</m:t>
            </m:r>
            <m:sSup>
              <m:sSupPr>
                <m:ctrlPr>
                  <w:rPr>
                    <w:rFonts w:ascii="Cambria Math" w:eastAsia="DengXian" w:hAnsi="Cambria Math" w:cs="Times New Roman"/>
                    <w:i/>
                    <w:kern w:val="2"/>
                    <w:sz w:val="24"/>
                    <w:szCs w:val="24"/>
                    <w:lang w:val="vi-VN"/>
                    <w14:ligatures w14:val="standardContextual"/>
                  </w:rPr>
                </m:ctrlPr>
              </m:sSupPr>
              <m:e>
                <m:d>
                  <m:dPr>
                    <m:ctrlPr>
                      <w:rPr>
                        <w:rFonts w:ascii="Cambria Math" w:eastAsia="DengXian" w:hAnsi="Cambria Math" w:cs="Times New Roman"/>
                        <w:i/>
                        <w:kern w:val="2"/>
                        <w:sz w:val="24"/>
                        <w:szCs w:val="24"/>
                        <w:lang w:val="vi-VN"/>
                        <w14:ligatures w14:val="standardContextual"/>
                      </w:rPr>
                    </m:ctrlPr>
                  </m:dPr>
                  <m:e>
                    <m:sSub>
                      <m:sSubPr>
                        <m:ctrlPr>
                          <w:rPr>
                            <w:rFonts w:ascii="Cambria Math" w:eastAsia="DengXian" w:hAnsi="Cambria Math" w:cs="Times New Roman"/>
                            <w:i/>
                            <w:kern w:val="2"/>
                            <w:sz w:val="24"/>
                            <w:szCs w:val="24"/>
                            <w:lang w:val="vi-VN"/>
                            <w14:ligatures w14:val="standardContextual"/>
                          </w:rPr>
                        </m:ctrlPr>
                      </m:sSubPr>
                      <m:e>
                        <m:r>
                          <w:rPr>
                            <w:rFonts w:ascii="Cambria Math" w:eastAsia="DengXian" w:hAnsi="Cambria Math" w:cs="Times New Roman"/>
                            <w:kern w:val="2"/>
                            <w:sz w:val="24"/>
                            <w:szCs w:val="24"/>
                            <w14:ligatures w14:val="standardContextual"/>
                          </w:rPr>
                          <m:t>Z</m:t>
                        </m:r>
                      </m:e>
                      <m:sub>
                        <m:r>
                          <w:rPr>
                            <w:rFonts w:ascii="Cambria Math" w:eastAsia="DengXian" w:hAnsi="Cambria Math" w:cs="Times New Roman"/>
                            <w:kern w:val="2"/>
                            <w:sz w:val="24"/>
                            <w:szCs w:val="24"/>
                            <w14:ligatures w14:val="standardContextual"/>
                          </w:rPr>
                          <m:t>L</m:t>
                        </m:r>
                      </m:sub>
                    </m:sSub>
                    <m:r>
                      <w:rPr>
                        <w:rFonts w:ascii="Cambria Math" w:eastAsia="DengXian" w:hAnsi="Cambria Math" w:cs="Times New Roman"/>
                        <w:kern w:val="2"/>
                        <w:sz w:val="24"/>
                        <w:szCs w:val="24"/>
                        <w:lang w:val="pt-BR"/>
                        <w14:ligatures w14:val="standardContextual"/>
                      </w:rPr>
                      <m:t>-</m:t>
                    </m:r>
                    <m:sSub>
                      <m:sSubPr>
                        <m:ctrlPr>
                          <w:rPr>
                            <w:rFonts w:ascii="Cambria Math" w:eastAsia="DengXian" w:hAnsi="Cambria Math" w:cs="Times New Roman"/>
                            <w:i/>
                            <w:kern w:val="2"/>
                            <w:sz w:val="24"/>
                            <w:szCs w:val="24"/>
                            <w:lang w:val="vi-VN"/>
                            <w14:ligatures w14:val="standardContextual"/>
                          </w:rPr>
                        </m:ctrlPr>
                      </m:sSubPr>
                      <m:e>
                        <m:r>
                          <w:rPr>
                            <w:rFonts w:ascii="Cambria Math" w:eastAsia="DengXian" w:hAnsi="Cambria Math" w:cs="Times New Roman"/>
                            <w:kern w:val="2"/>
                            <w:sz w:val="24"/>
                            <w:szCs w:val="24"/>
                            <w14:ligatures w14:val="standardContextual"/>
                          </w:rPr>
                          <m:t>Z</m:t>
                        </m:r>
                      </m:e>
                      <m:sub>
                        <m:r>
                          <w:rPr>
                            <w:rFonts w:ascii="Cambria Math" w:eastAsia="DengXian" w:hAnsi="Cambria Math" w:cs="Times New Roman"/>
                            <w:kern w:val="2"/>
                            <w:sz w:val="24"/>
                            <w:szCs w:val="24"/>
                            <w14:ligatures w14:val="standardContextual"/>
                          </w:rPr>
                          <m:t>C</m:t>
                        </m:r>
                      </m:sub>
                    </m:sSub>
                  </m:e>
                </m:d>
              </m:e>
              <m:sup>
                <m:r>
                  <w:rPr>
                    <w:rFonts w:ascii="Cambria Math" w:eastAsia="DengXian" w:hAnsi="Cambria Math" w:cs="Times New Roman"/>
                    <w:kern w:val="2"/>
                    <w:sz w:val="24"/>
                    <w:szCs w:val="24"/>
                    <w:lang w:val="pt-BR"/>
                    <w14:ligatures w14:val="standardContextual"/>
                  </w:rPr>
                  <m:t>2</m:t>
                </m:r>
              </m:sup>
            </m:sSup>
          </m:e>
        </m:rad>
        <m:r>
          <w:rPr>
            <w:rFonts w:ascii="Cambria Math" w:eastAsia="DengXian" w:hAnsi="Cambria Math" w:cs="Times New Roman"/>
            <w:kern w:val="2"/>
            <w:sz w:val="24"/>
            <w:szCs w:val="24"/>
            <w:lang w:val="pt-BR"/>
            <w14:ligatures w14:val="standardContextual"/>
          </w:rPr>
          <m:t>=200</m:t>
        </m:r>
        <m:rad>
          <m:radPr>
            <m:degHide m:val="1"/>
            <m:ctrlPr>
              <w:rPr>
                <w:rFonts w:ascii="Cambria Math" w:eastAsia="DengXian" w:hAnsi="Cambria Math" w:cs="Times New Roman"/>
                <w:i/>
                <w:kern w:val="2"/>
                <w:sz w:val="24"/>
                <w:szCs w:val="24"/>
                <w:lang w:val="vi-VN"/>
                <w14:ligatures w14:val="standardContextual"/>
              </w:rPr>
            </m:ctrlPr>
          </m:radPr>
          <m:deg/>
          <m:e>
            <m:r>
              <w:rPr>
                <w:rFonts w:ascii="Cambria Math" w:eastAsia="DengXian" w:hAnsi="Cambria Math" w:cs="Times New Roman"/>
                <w:kern w:val="2"/>
                <w:sz w:val="24"/>
                <w:szCs w:val="24"/>
                <w:lang w:val="pt-BR"/>
                <w14:ligatures w14:val="standardContextual"/>
              </w:rPr>
              <m:t>2</m:t>
            </m:r>
          </m:e>
        </m:rad>
      </m:oMath>
      <w:r w:rsidRPr="00545705">
        <w:rPr>
          <w:rFonts w:ascii="Times New Roman" w:eastAsia="DengXian" w:hAnsi="Times New Roman" w:cs="Times New Roman"/>
          <w:kern w:val="2"/>
          <w:sz w:val="24"/>
          <w:szCs w:val="24"/>
          <w:lang w:val="pt-BR"/>
          <w14:ligatures w14:val="standardContextual"/>
        </w:rPr>
        <w:t>(V)</w:t>
      </w:r>
    </w:p>
    <w:p w14:paraId="6260BC91" w14:textId="77777777" w:rsidR="00545705" w:rsidRPr="00545705" w:rsidRDefault="00545705" w:rsidP="00545705">
      <w:pPr>
        <w:tabs>
          <w:tab w:val="left" w:pos="283"/>
          <w:tab w:val="left" w:pos="2835"/>
          <w:tab w:val="left" w:pos="5386"/>
          <w:tab w:val="left" w:pos="7937"/>
        </w:tabs>
        <w:spacing w:after="0" w:line="240" w:lineRule="auto"/>
        <w:ind w:firstLine="283"/>
        <w:jc w:val="both"/>
        <w:rPr>
          <w:rFonts w:ascii="Times New Roman" w:eastAsia="DengXian" w:hAnsi="Times New Roman" w:cs="Times New Roman"/>
          <w:b/>
          <w:kern w:val="2"/>
          <w:sz w:val="24"/>
          <w:szCs w:val="24"/>
          <w:lang w:val="pt-BR"/>
          <w14:ligatures w14:val="standardContextual"/>
        </w:rPr>
      </w:pPr>
      <w:r w:rsidRPr="00545705">
        <w:rPr>
          <w:rFonts w:ascii="Times New Roman" w:eastAsia="DengXian" w:hAnsi="Times New Roman" w:cs="Times New Roman"/>
          <w:kern w:val="2"/>
          <w:sz w:val="24"/>
          <w:szCs w:val="24"/>
          <w14:ligatures w14:val="standardContextual"/>
        </w:rPr>
        <w:sym w:font="Symbol" w:char="F0DE"/>
      </w:r>
      <w:r w:rsidRPr="00545705">
        <w:rPr>
          <w:rFonts w:ascii="Times New Roman" w:eastAsia="DengXian" w:hAnsi="Times New Roman" w:cs="Times New Roman"/>
          <w:kern w:val="2"/>
          <w:sz w:val="24"/>
          <w:szCs w:val="24"/>
          <w:lang w:val="pt-BR"/>
          <w14:ligatures w14:val="standardContextual"/>
        </w:rPr>
        <w:t xml:space="preserve"> </w:t>
      </w:r>
      <w:r w:rsidRPr="00545705">
        <w:rPr>
          <w:rFonts w:ascii="Times New Roman" w:eastAsia="DengXian" w:hAnsi="Times New Roman" w:cs="Times New Roman"/>
          <w:b/>
          <w:kern w:val="2"/>
          <w:sz w:val="24"/>
          <w:szCs w:val="24"/>
          <w:lang w:val="pt-BR"/>
          <w14:ligatures w14:val="standardContextual"/>
        </w:rPr>
        <w:t>Chọn C</w:t>
      </w:r>
    </w:p>
    <w:p w14:paraId="64B7CC8F" w14:textId="163885CE" w:rsidR="00603883" w:rsidRPr="003F45B4" w:rsidRDefault="006E3EAC" w:rsidP="006E3EAC">
      <w:pPr>
        <w:spacing w:before="120" w:after="0" w:line="276" w:lineRule="auto"/>
        <w:jc w:val="both"/>
        <w:rPr>
          <w:rFonts w:ascii="Times New Roman" w:hAnsi="Times New Roman" w:cs="Times New Roman"/>
          <w:b/>
          <w:color w:val="0000FF"/>
          <w:sz w:val="24"/>
          <w:szCs w:val="24"/>
          <w:lang w:val="pt-BR"/>
        </w:rPr>
      </w:pPr>
      <w:r w:rsidRPr="003F45B4">
        <w:rPr>
          <w:rFonts w:ascii="Palatino Linotype" w:hAnsi="Palatino Linotype" w:cs="Times New Roman"/>
          <w:b/>
          <w:color w:val="0000FF"/>
          <w:sz w:val="24"/>
          <w:szCs w:val="24"/>
          <w:lang w:val="pt-BR"/>
        </w:rPr>
        <w:t>Câu 36:</w:t>
      </w:r>
      <w:r w:rsidRPr="003F45B4">
        <w:rPr>
          <w:rFonts w:ascii="Times New Roman" w:hAnsi="Times New Roman" w:cs="Times New Roman"/>
          <w:b/>
          <w:color w:val="0000FF"/>
          <w:sz w:val="24"/>
          <w:szCs w:val="24"/>
          <w:lang w:val="pt-BR"/>
        </w:rPr>
        <w:t xml:space="preserve"> </w:t>
      </w:r>
      <w:r w:rsidR="004E6C45" w:rsidRPr="003F45B4">
        <w:rPr>
          <w:rFonts w:ascii="Times New Roman" w:hAnsi="Times New Roman" w:cs="Times New Roman"/>
          <w:sz w:val="24"/>
          <w:szCs w:val="24"/>
          <w:lang w:val="pt-BR"/>
        </w:rPr>
        <w:t>Thực hiện giao thoa sóng trên mặt chất lỏng với hai nguồn kết hợp dao động cùng pha theo phương thẳng đứng</w:t>
      </w:r>
      <w:r w:rsidR="00603883" w:rsidRPr="003F45B4">
        <w:rPr>
          <w:rFonts w:ascii="Times New Roman" w:hAnsi="Times New Roman" w:cs="Times New Roman"/>
          <w:sz w:val="24"/>
          <w:szCs w:val="24"/>
          <w:lang w:val="pt-BR"/>
        </w:rPr>
        <w:t xml:space="preserve">. </w:t>
      </w:r>
      <w:r w:rsidR="004E6C45" w:rsidRPr="003F45B4">
        <w:rPr>
          <w:rFonts w:ascii="Times New Roman" w:hAnsi="Times New Roman" w:cs="Times New Roman"/>
          <w:sz w:val="24"/>
          <w:szCs w:val="24"/>
          <w:lang w:val="pt-BR"/>
        </w:rPr>
        <w:t>Trên mặt chất lỏng, bốn đi</w:t>
      </w:r>
      <w:r w:rsidR="00FF4672" w:rsidRPr="003F45B4">
        <w:rPr>
          <w:rFonts w:ascii="Times New Roman" w:hAnsi="Times New Roman" w:cs="Times New Roman"/>
          <w:sz w:val="24"/>
          <w:szCs w:val="24"/>
          <w:lang w:val="pt-BR"/>
        </w:rPr>
        <w:t>ể</w:t>
      </w:r>
      <w:r w:rsidR="004E6C45" w:rsidRPr="003F45B4">
        <w:rPr>
          <w:rFonts w:ascii="Times New Roman" w:hAnsi="Times New Roman" w:cs="Times New Roman"/>
          <w:sz w:val="24"/>
          <w:szCs w:val="24"/>
          <w:lang w:val="pt-BR"/>
        </w:rPr>
        <w:t xml:space="preserve">m </w:t>
      </w:r>
      <w:bookmarkStart w:id="1" w:name="MTBlankEqn"/>
      <w:r w:rsidR="008845E2" w:rsidRPr="008845E2">
        <w:rPr>
          <w:position w:val="-10"/>
        </w:rPr>
        <w:object w:dxaOrig="740" w:dyaOrig="320" w14:anchorId="485510C6">
          <v:shape id="_x0000_i1383" type="#_x0000_t75" style="width:36.6pt;height:15.6pt" o:ole="">
            <v:imagedata r:id="rId233" o:title=""/>
          </v:shape>
          <o:OLEObject Type="Embed" ProgID="Equation.DSMT4" ShapeID="_x0000_i1383" DrawAspect="Content" ObjectID="_1750280167" r:id="rId590"/>
        </w:object>
      </w:r>
      <w:bookmarkEnd w:id="1"/>
      <w:r w:rsidR="004E6C45" w:rsidRPr="003F45B4">
        <w:rPr>
          <w:rFonts w:ascii="Times New Roman" w:hAnsi="Times New Roman" w:cs="Times New Roman"/>
          <w:sz w:val="24"/>
          <w:szCs w:val="24"/>
          <w:lang w:val="pt-BR"/>
        </w:rPr>
        <w:t xml:space="preserve"> và </w:t>
      </w:r>
      <w:r w:rsidR="008845E2" w:rsidRPr="00025957">
        <w:rPr>
          <w:position w:val="-4"/>
        </w:rPr>
        <w:object w:dxaOrig="260" w:dyaOrig="260" w14:anchorId="4FD758D8">
          <v:shape id="_x0000_i1384" type="#_x0000_t75" style="width:12.6pt;height:12.6pt" o:ole="">
            <v:imagedata r:id="rId235" o:title=""/>
          </v:shape>
          <o:OLEObject Type="Embed" ProgID="Equation.DSMT4" ShapeID="_x0000_i1384" DrawAspect="Content" ObjectID="_1750280168" r:id="rId591"/>
        </w:object>
      </w:r>
      <w:r w:rsidR="004E6C45" w:rsidRPr="003F45B4">
        <w:rPr>
          <w:rFonts w:ascii="Times New Roman" w:hAnsi="Times New Roman" w:cs="Times New Roman"/>
          <w:sz w:val="24"/>
          <w:szCs w:val="24"/>
          <w:lang w:val="pt-BR"/>
        </w:rPr>
        <w:t xml:space="preserve"> tạo thành hình chữ nhật </w:t>
      </w:r>
      <w:r w:rsidR="008845E2" w:rsidRPr="00025957">
        <w:rPr>
          <w:position w:val="-4"/>
        </w:rPr>
        <w:object w:dxaOrig="780" w:dyaOrig="260" w14:anchorId="2874C4A2">
          <v:shape id="_x0000_i1385" type="#_x0000_t75" style="width:38.4pt;height:12.6pt" o:ole="">
            <v:imagedata r:id="rId237" o:title=""/>
          </v:shape>
          <o:OLEObject Type="Embed" ProgID="Equation.DSMT4" ShapeID="_x0000_i1385" DrawAspect="Content" ObjectID="_1750280169" r:id="rId592"/>
        </w:object>
      </w:r>
      <w:r w:rsidR="004E6C45" w:rsidRPr="003F45B4">
        <w:rPr>
          <w:rFonts w:ascii="Times New Roman" w:hAnsi="Times New Roman" w:cs="Times New Roman"/>
          <w:sz w:val="24"/>
          <w:szCs w:val="24"/>
          <w:lang w:val="pt-BR"/>
        </w:rPr>
        <w:t xml:space="preserve"> với </w:t>
      </w:r>
      <w:r w:rsidR="008845E2" w:rsidRPr="00025957">
        <w:rPr>
          <w:position w:val="-4"/>
        </w:rPr>
        <w:object w:dxaOrig="1040" w:dyaOrig="260" w14:anchorId="2A83F4EF">
          <v:shape id="_x0000_i1386" type="#_x0000_t75" style="width:52.2pt;height:12.6pt" o:ole="">
            <v:imagedata r:id="rId239" o:title=""/>
          </v:shape>
          <o:OLEObject Type="Embed" ProgID="Equation.DSMT4" ShapeID="_x0000_i1386" DrawAspect="Content" ObjectID="_1750280170" r:id="rId593"/>
        </w:object>
      </w:r>
      <w:r w:rsidR="00603883" w:rsidRPr="003F45B4">
        <w:rPr>
          <w:rFonts w:ascii="Times New Roman" w:hAnsi="Times New Roman" w:cs="Times New Roman"/>
          <w:sz w:val="24"/>
          <w:szCs w:val="24"/>
          <w:lang w:val="pt-BR"/>
        </w:rPr>
        <w:t xml:space="preserve">. </w:t>
      </w:r>
      <w:r w:rsidR="004E6C45" w:rsidRPr="003F45B4">
        <w:rPr>
          <w:rFonts w:ascii="Times New Roman" w:hAnsi="Times New Roman" w:cs="Times New Roman"/>
          <w:sz w:val="24"/>
          <w:szCs w:val="24"/>
          <w:lang w:val="pt-BR"/>
        </w:rPr>
        <w:t xml:space="preserve">Nếu đặt hai nguồn tại </w:t>
      </w:r>
      <w:r w:rsidR="008845E2" w:rsidRPr="00025957">
        <w:rPr>
          <w:position w:val="-4"/>
        </w:rPr>
        <w:object w:dxaOrig="260" w:dyaOrig="260" w14:anchorId="7B1BB11B">
          <v:shape id="_x0000_i1387" type="#_x0000_t75" style="width:12.6pt;height:12.6pt" o:ole="">
            <v:imagedata r:id="rId241" o:title=""/>
          </v:shape>
          <o:OLEObject Type="Embed" ProgID="Equation.DSMT4" ShapeID="_x0000_i1387" DrawAspect="Content" ObjectID="_1750280171" r:id="rId594"/>
        </w:object>
      </w:r>
      <w:r w:rsidR="004E6C45" w:rsidRPr="003F45B4">
        <w:rPr>
          <w:rFonts w:ascii="Times New Roman" w:hAnsi="Times New Roman" w:cs="Times New Roman"/>
          <w:sz w:val="24"/>
          <w:szCs w:val="24"/>
          <w:lang w:val="pt-BR"/>
        </w:rPr>
        <w:t xml:space="preserve"> và </w:t>
      </w:r>
      <w:r w:rsidR="008845E2" w:rsidRPr="00025957">
        <w:rPr>
          <w:position w:val="-4"/>
        </w:rPr>
        <w:object w:dxaOrig="240" w:dyaOrig="260" w14:anchorId="0AA5B35C">
          <v:shape id="_x0000_i1388" type="#_x0000_t75" style="width:12pt;height:12.6pt" o:ole="">
            <v:imagedata r:id="rId243" o:title=""/>
          </v:shape>
          <o:OLEObject Type="Embed" ProgID="Equation.DSMT4" ShapeID="_x0000_i1388" DrawAspect="Content" ObjectID="_1750280172" r:id="rId595"/>
        </w:object>
      </w:r>
      <w:r w:rsidR="004E6C45" w:rsidRPr="003F45B4">
        <w:rPr>
          <w:rFonts w:ascii="Times New Roman" w:hAnsi="Times New Roman" w:cs="Times New Roman"/>
          <w:sz w:val="24"/>
          <w:szCs w:val="24"/>
          <w:lang w:val="pt-BR"/>
        </w:rPr>
        <w:t xml:space="preserve"> thì </w:t>
      </w:r>
      <w:r w:rsidR="008845E2" w:rsidRPr="00025957">
        <w:rPr>
          <w:position w:val="-4"/>
        </w:rPr>
        <w:object w:dxaOrig="240" w:dyaOrig="260" w14:anchorId="2EBFF946">
          <v:shape id="_x0000_i1389" type="#_x0000_t75" style="width:12pt;height:12.6pt" o:ole="">
            <v:imagedata r:id="rId245" o:title=""/>
          </v:shape>
          <o:OLEObject Type="Embed" ProgID="Equation.DSMT4" ShapeID="_x0000_i1389" DrawAspect="Content" ObjectID="_1750280173" r:id="rId596"/>
        </w:object>
      </w:r>
      <w:r w:rsidR="004E6C45" w:rsidRPr="003F45B4">
        <w:rPr>
          <w:rFonts w:ascii="Times New Roman" w:hAnsi="Times New Roman" w:cs="Times New Roman"/>
          <w:sz w:val="24"/>
          <w:szCs w:val="24"/>
          <w:lang w:val="pt-BR"/>
        </w:rPr>
        <w:t xml:space="preserve"> và </w:t>
      </w:r>
      <w:r w:rsidR="008845E2" w:rsidRPr="00025957">
        <w:rPr>
          <w:position w:val="-4"/>
        </w:rPr>
        <w:object w:dxaOrig="260" w:dyaOrig="260" w14:anchorId="09C11CE4">
          <v:shape id="_x0000_i1390" type="#_x0000_t75" style="width:12.6pt;height:12.6pt" o:ole="">
            <v:imagedata r:id="rId247" o:title=""/>
          </v:shape>
          <o:OLEObject Type="Embed" ProgID="Equation.DSMT4" ShapeID="_x0000_i1390" DrawAspect="Content" ObjectID="_1750280174" r:id="rId597"/>
        </w:object>
      </w:r>
      <w:r w:rsidR="004E6C45" w:rsidRPr="003F45B4">
        <w:rPr>
          <w:rFonts w:ascii="Times New Roman" w:hAnsi="Times New Roman" w:cs="Times New Roman"/>
          <w:sz w:val="24"/>
          <w:szCs w:val="24"/>
          <w:lang w:val="pt-BR"/>
        </w:rPr>
        <w:t xml:space="preserve"> là vị trí của hai điểm cực đại giao thoa và trên đoạn thẳng </w:t>
      </w:r>
      <w:r w:rsidR="008845E2" w:rsidRPr="00025957">
        <w:rPr>
          <w:position w:val="-4"/>
        </w:rPr>
        <w:object w:dxaOrig="420" w:dyaOrig="260" w14:anchorId="3137D03B">
          <v:shape id="_x0000_i1391" type="#_x0000_t75" style="width:21pt;height:12.6pt" o:ole="">
            <v:imagedata r:id="rId249" o:title=""/>
          </v:shape>
          <o:OLEObject Type="Embed" ProgID="Equation.DSMT4" ShapeID="_x0000_i1391" DrawAspect="Content" ObjectID="_1750280175" r:id="rId598"/>
        </w:object>
      </w:r>
      <w:r w:rsidR="004E6C45" w:rsidRPr="003F45B4">
        <w:rPr>
          <w:rFonts w:ascii="Times New Roman" w:hAnsi="Times New Roman" w:cs="Times New Roman"/>
          <w:sz w:val="24"/>
          <w:szCs w:val="24"/>
          <w:lang w:val="pt-BR"/>
        </w:rPr>
        <w:t xml:space="preserve"> có 8 điểm cực tiểu giao thoa</w:t>
      </w:r>
      <w:r w:rsidR="00603883" w:rsidRPr="003F45B4">
        <w:rPr>
          <w:rFonts w:ascii="Times New Roman" w:hAnsi="Times New Roman" w:cs="Times New Roman"/>
          <w:sz w:val="24"/>
          <w:szCs w:val="24"/>
          <w:lang w:val="pt-BR"/>
        </w:rPr>
        <w:t xml:space="preserve">. </w:t>
      </w:r>
      <w:r w:rsidR="004E6C45" w:rsidRPr="003F45B4">
        <w:rPr>
          <w:rFonts w:ascii="Times New Roman" w:hAnsi="Times New Roman" w:cs="Times New Roman"/>
          <w:sz w:val="24"/>
          <w:szCs w:val="24"/>
          <w:lang w:val="pt-BR"/>
        </w:rPr>
        <w:t xml:space="preserve">Nếu đặt hai nguồn tại </w:t>
      </w:r>
      <w:r w:rsidR="008845E2" w:rsidRPr="00025957">
        <w:rPr>
          <w:position w:val="-4"/>
        </w:rPr>
        <w:object w:dxaOrig="240" w:dyaOrig="260" w14:anchorId="7927B202">
          <v:shape id="_x0000_i1392" type="#_x0000_t75" style="width:12pt;height:12.6pt" o:ole="">
            <v:imagedata r:id="rId251" o:title=""/>
          </v:shape>
          <o:OLEObject Type="Embed" ProgID="Equation.DSMT4" ShapeID="_x0000_i1392" DrawAspect="Content" ObjectID="_1750280176" r:id="rId599"/>
        </w:object>
      </w:r>
      <w:r w:rsidR="004E6C45" w:rsidRPr="003F45B4">
        <w:rPr>
          <w:rFonts w:ascii="Times New Roman" w:hAnsi="Times New Roman" w:cs="Times New Roman"/>
          <w:sz w:val="24"/>
          <w:szCs w:val="24"/>
          <w:lang w:val="pt-BR"/>
        </w:rPr>
        <w:t xml:space="preserve"> và </w:t>
      </w:r>
      <w:r w:rsidR="008845E2" w:rsidRPr="00025957">
        <w:rPr>
          <w:position w:val="-4"/>
        </w:rPr>
        <w:object w:dxaOrig="240" w:dyaOrig="260" w14:anchorId="36A67F2C">
          <v:shape id="_x0000_i1393" type="#_x0000_t75" style="width:12pt;height:12.6pt" o:ole="">
            <v:imagedata r:id="rId253" o:title=""/>
          </v:shape>
          <o:OLEObject Type="Embed" ProgID="Equation.DSMT4" ShapeID="_x0000_i1393" DrawAspect="Content" ObjectID="_1750280177" r:id="rId600"/>
        </w:object>
      </w:r>
      <w:r w:rsidR="004E6C45" w:rsidRPr="003F45B4">
        <w:rPr>
          <w:rFonts w:ascii="Times New Roman" w:hAnsi="Times New Roman" w:cs="Times New Roman"/>
          <w:sz w:val="24"/>
          <w:szCs w:val="24"/>
          <w:lang w:val="pt-BR"/>
        </w:rPr>
        <w:t xml:space="preserve"> thì </w:t>
      </w:r>
      <w:r w:rsidR="008845E2" w:rsidRPr="00025957">
        <w:rPr>
          <w:position w:val="-4"/>
        </w:rPr>
        <w:object w:dxaOrig="260" w:dyaOrig="260" w14:anchorId="2E01AC79">
          <v:shape id="_x0000_i1394" type="#_x0000_t75" style="width:12.6pt;height:12.6pt" o:ole="">
            <v:imagedata r:id="rId255" o:title=""/>
          </v:shape>
          <o:OLEObject Type="Embed" ProgID="Equation.DSMT4" ShapeID="_x0000_i1394" DrawAspect="Content" ObjectID="_1750280178" r:id="rId601"/>
        </w:object>
      </w:r>
      <w:r w:rsidR="004E6C45" w:rsidRPr="003F45B4">
        <w:rPr>
          <w:rFonts w:ascii="Times New Roman" w:hAnsi="Times New Roman" w:cs="Times New Roman"/>
          <w:sz w:val="24"/>
          <w:szCs w:val="24"/>
          <w:lang w:val="pt-BR"/>
        </w:rPr>
        <w:t xml:space="preserve"> và </w:t>
      </w:r>
      <w:r w:rsidR="008845E2" w:rsidRPr="00025957">
        <w:rPr>
          <w:position w:val="-4"/>
        </w:rPr>
        <w:object w:dxaOrig="260" w:dyaOrig="260" w14:anchorId="052638C2">
          <v:shape id="_x0000_i1395" type="#_x0000_t75" style="width:12.6pt;height:12.6pt" o:ole="">
            <v:imagedata r:id="rId247" o:title=""/>
          </v:shape>
          <o:OLEObject Type="Embed" ProgID="Equation.DSMT4" ShapeID="_x0000_i1395" DrawAspect="Content" ObjectID="_1750280179" r:id="rId602"/>
        </w:object>
      </w:r>
      <w:r w:rsidR="004E6C45" w:rsidRPr="003F45B4">
        <w:rPr>
          <w:rFonts w:ascii="Times New Roman" w:hAnsi="Times New Roman" w:cs="Times New Roman"/>
          <w:sz w:val="24"/>
          <w:szCs w:val="24"/>
          <w:lang w:val="pt-BR"/>
        </w:rPr>
        <w:t xml:space="preserve"> là vị trí của hai điểm cực đại giao thoa và trên đoạn thẳng </w:t>
      </w:r>
      <w:r w:rsidR="008845E2" w:rsidRPr="00025957">
        <w:rPr>
          <w:position w:val="-4"/>
        </w:rPr>
        <w:object w:dxaOrig="420" w:dyaOrig="260" w14:anchorId="212EAB06">
          <v:shape id="_x0000_i1396" type="#_x0000_t75" style="width:21pt;height:12.6pt" o:ole="">
            <v:imagedata r:id="rId258" o:title=""/>
          </v:shape>
          <o:OLEObject Type="Embed" ProgID="Equation.DSMT4" ShapeID="_x0000_i1396" DrawAspect="Content" ObjectID="_1750280180" r:id="rId603"/>
        </w:object>
      </w:r>
      <w:r w:rsidR="004E6C45" w:rsidRPr="003F45B4">
        <w:rPr>
          <w:rFonts w:ascii="Times New Roman" w:hAnsi="Times New Roman" w:cs="Times New Roman"/>
          <w:sz w:val="24"/>
          <w:szCs w:val="24"/>
          <w:lang w:val="pt-BR"/>
        </w:rPr>
        <w:t xml:space="preserve"> có </w:t>
      </w:r>
      <w:r w:rsidR="008845E2" w:rsidRPr="00025957">
        <w:rPr>
          <w:position w:val="-4"/>
        </w:rPr>
        <w:object w:dxaOrig="200" w:dyaOrig="200" w14:anchorId="3C3C38C9">
          <v:shape id="_x0000_i1397" type="#_x0000_t75" style="width:10.2pt;height:10.2pt" o:ole="">
            <v:imagedata r:id="rId260" o:title=""/>
          </v:shape>
          <o:OLEObject Type="Embed" ProgID="Equation.DSMT4" ShapeID="_x0000_i1397" DrawAspect="Content" ObjectID="_1750280181" r:id="rId604"/>
        </w:object>
      </w:r>
      <w:r w:rsidR="004E6C45" w:rsidRPr="003F45B4">
        <w:rPr>
          <w:rFonts w:ascii="Times New Roman" w:hAnsi="Times New Roman" w:cs="Times New Roman"/>
          <w:sz w:val="24"/>
          <w:szCs w:val="24"/>
          <w:lang w:val="pt-BR"/>
        </w:rPr>
        <w:t xml:space="preserve"> điểm cực đại giao thoa</w:t>
      </w:r>
      <w:r w:rsidR="00603883" w:rsidRPr="003F45B4">
        <w:rPr>
          <w:rFonts w:ascii="Times New Roman" w:hAnsi="Times New Roman" w:cs="Times New Roman"/>
          <w:sz w:val="24"/>
          <w:szCs w:val="24"/>
          <w:lang w:val="pt-BR"/>
        </w:rPr>
        <w:t xml:space="preserve">. </w:t>
      </w:r>
      <w:r w:rsidR="004E6C45" w:rsidRPr="003F45B4">
        <w:rPr>
          <w:rFonts w:ascii="Times New Roman" w:hAnsi="Times New Roman" w:cs="Times New Roman"/>
          <w:sz w:val="24"/>
          <w:szCs w:val="24"/>
          <w:lang w:val="pt-BR"/>
        </w:rPr>
        <w:t xml:space="preserve">Giá trị tối đa mà </w:t>
      </w:r>
      <w:r w:rsidR="008845E2" w:rsidRPr="00025957">
        <w:rPr>
          <w:position w:val="-4"/>
        </w:rPr>
        <w:object w:dxaOrig="200" w:dyaOrig="200" w14:anchorId="43832957">
          <v:shape id="_x0000_i1398" type="#_x0000_t75" style="width:10.2pt;height:10.2pt" o:ole="">
            <v:imagedata r:id="rId262" o:title=""/>
          </v:shape>
          <o:OLEObject Type="Embed" ProgID="Equation.DSMT4" ShapeID="_x0000_i1398" DrawAspect="Content" ObjectID="_1750280182" r:id="rId605"/>
        </w:object>
      </w:r>
      <w:r w:rsidR="004E6C45" w:rsidRPr="003F45B4">
        <w:rPr>
          <w:rFonts w:ascii="Times New Roman" w:hAnsi="Times New Roman" w:cs="Times New Roman"/>
          <w:sz w:val="24"/>
          <w:szCs w:val="24"/>
          <w:lang w:val="pt-BR"/>
        </w:rPr>
        <w:t xml:space="preserve"> có thể nhận là</w:t>
      </w:r>
    </w:p>
    <w:p w14:paraId="78BEE607" w14:textId="5F77EC80" w:rsidR="00603883" w:rsidRPr="003F45B4" w:rsidRDefault="006E3EAC" w:rsidP="006E3EAC">
      <w:pPr>
        <w:tabs>
          <w:tab w:val="left" w:pos="283"/>
          <w:tab w:val="left" w:pos="2835"/>
          <w:tab w:val="left" w:pos="5386"/>
          <w:tab w:val="left" w:pos="7937"/>
        </w:tabs>
        <w:spacing w:after="0"/>
        <w:ind w:firstLine="283"/>
        <w:jc w:val="both"/>
        <w:rPr>
          <w:rFonts w:ascii="Times New Roman" w:hAnsi="Times New Roman" w:cs="Times New Roman"/>
          <w:sz w:val="24"/>
          <w:szCs w:val="24"/>
          <w:lang w:val="pt-BR"/>
        </w:rPr>
      </w:pPr>
      <w:r w:rsidRPr="003F45B4">
        <w:rPr>
          <w:rFonts w:ascii="Palatino Linotype" w:hAnsi="Palatino Linotype" w:cs="Times New Roman"/>
          <w:b/>
          <w:color w:val="0000FF"/>
          <w:sz w:val="24"/>
          <w:szCs w:val="24"/>
          <w:lang w:val="pt-BR"/>
        </w:rPr>
        <w:t>A.</w:t>
      </w:r>
      <w:r w:rsidR="00603883" w:rsidRPr="003F45B4">
        <w:rPr>
          <w:rFonts w:ascii="Times New Roman" w:hAnsi="Times New Roman" w:cs="Times New Roman"/>
          <w:sz w:val="24"/>
          <w:szCs w:val="24"/>
          <w:lang w:val="pt-BR"/>
        </w:rPr>
        <w:t xml:space="preserve"> </w:t>
      </w:r>
      <w:r w:rsidR="004E6C45" w:rsidRPr="003F45B4">
        <w:rPr>
          <w:rFonts w:ascii="Times New Roman" w:hAnsi="Times New Roman" w:cs="Times New Roman"/>
          <w:sz w:val="24"/>
          <w:szCs w:val="24"/>
          <w:lang w:val="pt-BR"/>
        </w:rPr>
        <w:t>19</w:t>
      </w:r>
      <w:r w:rsidR="00603883" w:rsidRPr="003F45B4">
        <w:rPr>
          <w:rFonts w:ascii="Times New Roman" w:hAnsi="Times New Roman" w:cs="Times New Roman"/>
          <w:sz w:val="24"/>
          <w:szCs w:val="24"/>
          <w:lang w:val="pt-BR"/>
        </w:rPr>
        <w:t>.</w:t>
      </w:r>
      <w:r w:rsidR="00603883" w:rsidRPr="003F45B4">
        <w:rPr>
          <w:rFonts w:ascii="Times New Roman" w:hAnsi="Times New Roman" w:cs="Times New Roman"/>
          <w:b/>
          <w:color w:val="0000FF"/>
          <w:sz w:val="24"/>
          <w:szCs w:val="24"/>
          <w:lang w:val="pt-BR"/>
        </w:rPr>
        <w:tab/>
      </w:r>
      <w:r w:rsidRPr="003F45B4">
        <w:rPr>
          <w:rFonts w:ascii="Palatino Linotype" w:hAnsi="Palatino Linotype" w:cs="Times New Roman"/>
          <w:b/>
          <w:color w:val="0000FF"/>
          <w:sz w:val="24"/>
          <w:szCs w:val="24"/>
          <w:lang w:val="pt-BR"/>
        </w:rPr>
        <w:t>B.</w:t>
      </w:r>
      <w:r w:rsidR="00603883" w:rsidRPr="003F45B4">
        <w:rPr>
          <w:rFonts w:ascii="Times New Roman" w:hAnsi="Times New Roman" w:cs="Times New Roman"/>
          <w:sz w:val="24"/>
          <w:szCs w:val="24"/>
          <w:lang w:val="pt-BR"/>
        </w:rPr>
        <w:t xml:space="preserve"> </w:t>
      </w:r>
      <w:r w:rsidR="004E6C45" w:rsidRPr="003F45B4">
        <w:rPr>
          <w:rFonts w:ascii="Times New Roman" w:hAnsi="Times New Roman" w:cs="Times New Roman"/>
          <w:sz w:val="24"/>
          <w:szCs w:val="24"/>
          <w:lang w:val="pt-BR"/>
        </w:rPr>
        <w:t>17</w:t>
      </w:r>
      <w:r w:rsidR="00603883" w:rsidRPr="003F45B4">
        <w:rPr>
          <w:rFonts w:ascii="Times New Roman" w:hAnsi="Times New Roman" w:cs="Times New Roman"/>
          <w:sz w:val="24"/>
          <w:szCs w:val="24"/>
          <w:lang w:val="pt-BR"/>
        </w:rPr>
        <w:t>.</w:t>
      </w:r>
      <w:r w:rsidR="00603883" w:rsidRPr="003F45B4">
        <w:rPr>
          <w:rFonts w:ascii="Times New Roman" w:hAnsi="Times New Roman" w:cs="Times New Roman"/>
          <w:b/>
          <w:color w:val="0000FF"/>
          <w:sz w:val="24"/>
          <w:szCs w:val="24"/>
          <w:lang w:val="pt-BR"/>
        </w:rPr>
        <w:tab/>
      </w:r>
      <w:r w:rsidRPr="003F45B4">
        <w:rPr>
          <w:rFonts w:ascii="Palatino Linotype" w:hAnsi="Palatino Linotype" w:cs="Times New Roman"/>
          <w:b/>
          <w:color w:val="0000FF"/>
          <w:sz w:val="24"/>
          <w:szCs w:val="24"/>
          <w:u w:val="single"/>
          <w:lang w:val="pt-BR"/>
        </w:rPr>
        <w:t>C</w:t>
      </w:r>
      <w:r w:rsidRPr="003F45B4">
        <w:rPr>
          <w:rFonts w:ascii="Palatino Linotype" w:hAnsi="Palatino Linotype" w:cs="Times New Roman"/>
          <w:b/>
          <w:color w:val="0000FF"/>
          <w:sz w:val="24"/>
          <w:szCs w:val="24"/>
          <w:lang w:val="pt-BR"/>
        </w:rPr>
        <w:t>.</w:t>
      </w:r>
      <w:r w:rsidR="00603883" w:rsidRPr="003F45B4">
        <w:rPr>
          <w:rFonts w:ascii="Times New Roman" w:hAnsi="Times New Roman" w:cs="Times New Roman"/>
          <w:sz w:val="24"/>
          <w:szCs w:val="24"/>
          <w:lang w:val="pt-BR"/>
        </w:rPr>
        <w:t xml:space="preserve"> </w:t>
      </w:r>
      <w:r w:rsidR="004E6C45" w:rsidRPr="003F45B4">
        <w:rPr>
          <w:rFonts w:ascii="Times New Roman" w:hAnsi="Times New Roman" w:cs="Times New Roman"/>
          <w:sz w:val="24"/>
          <w:szCs w:val="24"/>
          <w:lang w:val="pt-BR"/>
        </w:rPr>
        <w:t>15</w:t>
      </w:r>
      <w:r w:rsidR="00603883" w:rsidRPr="003F45B4">
        <w:rPr>
          <w:rFonts w:ascii="Times New Roman" w:hAnsi="Times New Roman" w:cs="Times New Roman"/>
          <w:sz w:val="24"/>
          <w:szCs w:val="24"/>
          <w:lang w:val="pt-BR"/>
        </w:rPr>
        <w:t>.</w:t>
      </w:r>
      <w:r w:rsidR="00603883" w:rsidRPr="003F45B4">
        <w:rPr>
          <w:rFonts w:ascii="Times New Roman" w:hAnsi="Times New Roman" w:cs="Times New Roman"/>
          <w:b/>
          <w:color w:val="0000FF"/>
          <w:sz w:val="24"/>
          <w:szCs w:val="24"/>
          <w:lang w:val="pt-BR"/>
        </w:rPr>
        <w:tab/>
      </w:r>
      <w:r w:rsidRPr="003F45B4">
        <w:rPr>
          <w:rFonts w:ascii="Palatino Linotype" w:hAnsi="Palatino Linotype" w:cs="Times New Roman"/>
          <w:b/>
          <w:color w:val="0000FF"/>
          <w:sz w:val="24"/>
          <w:szCs w:val="24"/>
          <w:lang w:val="pt-BR"/>
        </w:rPr>
        <w:t>D.</w:t>
      </w:r>
      <w:r w:rsidR="00603883" w:rsidRPr="003F45B4">
        <w:rPr>
          <w:rFonts w:ascii="Times New Roman" w:hAnsi="Times New Roman" w:cs="Times New Roman"/>
          <w:sz w:val="24"/>
          <w:szCs w:val="24"/>
          <w:lang w:val="pt-BR"/>
        </w:rPr>
        <w:t xml:space="preserve"> </w:t>
      </w:r>
      <w:r w:rsidR="004E6C45" w:rsidRPr="003F45B4">
        <w:rPr>
          <w:rFonts w:ascii="Times New Roman" w:hAnsi="Times New Roman" w:cs="Times New Roman"/>
          <w:sz w:val="24"/>
          <w:szCs w:val="24"/>
          <w:lang w:val="pt-BR"/>
        </w:rPr>
        <w:t>13</w:t>
      </w:r>
      <w:r w:rsidR="00603883" w:rsidRPr="003F45B4">
        <w:rPr>
          <w:rFonts w:ascii="Times New Roman" w:hAnsi="Times New Roman" w:cs="Times New Roman"/>
          <w:sz w:val="24"/>
          <w:szCs w:val="24"/>
          <w:lang w:val="pt-BR"/>
        </w:rPr>
        <w:t>.</w:t>
      </w:r>
    </w:p>
    <w:p w14:paraId="4BE2296C" w14:textId="77777777" w:rsidR="00BA059C" w:rsidRDefault="00BA059C" w:rsidP="00BA059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0000FF"/>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7C5ED384" w14:textId="77777777" w:rsidR="00C154A4" w:rsidRPr="00C154A4" w:rsidRDefault="00C154A4" w:rsidP="00C154A4">
      <w:pPr>
        <w:tabs>
          <w:tab w:val="left" w:pos="283"/>
          <w:tab w:val="left" w:pos="2835"/>
          <w:tab w:val="left" w:pos="5386"/>
          <w:tab w:val="left" w:pos="7937"/>
        </w:tabs>
        <w:spacing w:after="0" w:line="240" w:lineRule="auto"/>
        <w:ind w:firstLine="283"/>
        <w:jc w:val="both"/>
        <w:rPr>
          <w:rFonts w:ascii="Times New Roman" w:eastAsia="Arial" w:hAnsi="Times New Roman" w:cs="Times New Roman"/>
          <w:color w:val="000000"/>
          <w:sz w:val="24"/>
          <w:szCs w:val="24"/>
          <w:lang w:val="vi-VN"/>
        </w:rPr>
      </w:pPr>
      <w:r w:rsidRPr="00C154A4">
        <w:rPr>
          <w:rFonts w:ascii="Times New Roman" w:eastAsia="Arial" w:hAnsi="Times New Roman" w:cs="Times New Roman"/>
          <w:color w:val="000000"/>
          <w:sz w:val="24"/>
          <w:szCs w:val="24"/>
          <w:lang w:val="vi-VN"/>
        </w:rPr>
        <w:t xml:space="preserve">Chuẩn hóa </w:t>
      </w:r>
      <w:r w:rsidRPr="00C154A4">
        <w:rPr>
          <w:rFonts w:ascii="Times New Roman" w:eastAsia="Arial" w:hAnsi="Times New Roman" w:cs="Times New Roman"/>
          <w:color w:val="000000"/>
          <w:sz w:val="24"/>
          <w:szCs w:val="24"/>
        </w:rPr>
        <w:sym w:font="Symbol" w:char="F06C"/>
      </w:r>
      <w:r w:rsidRPr="00C154A4">
        <w:rPr>
          <w:rFonts w:ascii="Times New Roman" w:eastAsia="Arial" w:hAnsi="Times New Roman" w:cs="Times New Roman"/>
          <w:color w:val="000000"/>
          <w:sz w:val="24"/>
          <w:szCs w:val="24"/>
          <w:lang w:val="vi-VN"/>
        </w:rPr>
        <w:t xml:space="preserve">= 1 và đặt </w:t>
      </w:r>
      <w:r w:rsidRPr="00C154A4">
        <w:rPr>
          <w:rFonts w:ascii="Times New Roman" w:eastAsia="Calibri" w:hAnsi="Times New Roman" w:cs="Times New Roman"/>
          <w:color w:val="000000"/>
          <w:position w:val="-6"/>
          <w:sz w:val="24"/>
          <w:szCs w:val="24"/>
        </w:rPr>
        <w:object w:dxaOrig="765" w:dyaOrig="285" w14:anchorId="5F7B1A75">
          <v:shape id="_x0000_i1399" type="#_x0000_t75" style="width:37.8pt;height:14.4pt" o:ole="">
            <v:imagedata r:id="rId606" o:title=""/>
          </v:shape>
          <o:OLEObject Type="Embed" ProgID="Equation.DSMT4" ShapeID="_x0000_i1399" DrawAspect="Content" ObjectID="_1750280183" r:id="rId607"/>
        </w:object>
      </w:r>
      <w:r w:rsidRPr="00C154A4">
        <w:rPr>
          <w:rFonts w:ascii="Times New Roman" w:eastAsia="Arial" w:hAnsi="Times New Roman" w:cs="Times New Roman"/>
          <w:color w:val="000000"/>
          <w:sz w:val="24"/>
          <w:szCs w:val="24"/>
          <w:lang w:val="vi-VN"/>
        </w:rPr>
        <w:t xml:space="preserve">; </w:t>
      </w:r>
      <w:r w:rsidRPr="00C154A4">
        <w:rPr>
          <w:rFonts w:ascii="Times New Roman" w:eastAsia="Calibri" w:hAnsi="Times New Roman" w:cs="Times New Roman"/>
          <w:color w:val="000000"/>
          <w:position w:val="-6"/>
          <w:sz w:val="24"/>
          <w:szCs w:val="24"/>
        </w:rPr>
        <w:object w:dxaOrig="765" w:dyaOrig="285" w14:anchorId="10B2D6BE">
          <v:shape id="_x0000_i1400" type="#_x0000_t75" style="width:37.8pt;height:14.4pt" o:ole="">
            <v:imagedata r:id="rId608" o:title=""/>
          </v:shape>
          <o:OLEObject Type="Embed" ProgID="Equation.DSMT4" ShapeID="_x0000_i1400" DrawAspect="Content" ObjectID="_1750280184" r:id="rId609"/>
        </w:object>
      </w:r>
      <w:r w:rsidRPr="00C154A4">
        <w:rPr>
          <w:rFonts w:ascii="Times New Roman" w:eastAsia="Arial" w:hAnsi="Times New Roman" w:cs="Times New Roman"/>
          <w:color w:val="000000"/>
          <w:sz w:val="24"/>
          <w:szCs w:val="24"/>
          <w:lang w:val="vi-VN"/>
        </w:rPr>
        <w:t>.</w:t>
      </w:r>
    </w:p>
    <w:p w14:paraId="5CE565DD" w14:textId="77777777" w:rsidR="00C154A4" w:rsidRPr="00C154A4" w:rsidRDefault="00C154A4" w:rsidP="00C154A4">
      <w:pPr>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000000"/>
          <w:sz w:val="24"/>
          <w:szCs w:val="24"/>
          <w:lang w:val="vi-VN"/>
        </w:rPr>
      </w:pPr>
      <w:r w:rsidRPr="00C154A4">
        <w:rPr>
          <w:rFonts w:ascii="Times New Roman" w:eastAsia="Arial" w:hAnsi="Times New Roman" w:cs="Times New Roman"/>
          <w:color w:val="000000"/>
          <w:sz w:val="24"/>
          <w:szCs w:val="24"/>
          <w:lang w:val="vi-VN"/>
        </w:rPr>
        <w:t>Khi đặt nguồn tại A và B từ giả thiết số cực tiểu trên CD</w:t>
      </w:r>
      <w:r w:rsidRPr="003F45B4">
        <w:rPr>
          <w:rFonts w:ascii="Times New Roman" w:eastAsia="Arial" w:hAnsi="Times New Roman" w:cs="Times New Roman"/>
          <w:color w:val="000000"/>
          <w:sz w:val="24"/>
          <w:szCs w:val="24"/>
          <w:lang w:val="pt-BR"/>
        </w:rPr>
        <w:t xml:space="preserve"> </w:t>
      </w:r>
      <w:r w:rsidRPr="00C154A4">
        <w:rPr>
          <w:rFonts w:ascii="Times New Roman" w:eastAsia="Arial" w:hAnsi="Times New Roman" w:cs="Times New Roman"/>
          <w:color w:val="000000"/>
          <w:sz w:val="24"/>
          <w:szCs w:val="24"/>
          <w:lang w:val="vi-VN"/>
        </w:rPr>
        <w:t>ta suy ra</w:t>
      </w:r>
      <w:r w:rsidRPr="003F45B4">
        <w:rPr>
          <w:rFonts w:ascii="Times New Roman" w:eastAsia="Arial" w:hAnsi="Times New Roman" w:cs="Times New Roman"/>
          <w:color w:val="000000"/>
          <w:sz w:val="24"/>
          <w:szCs w:val="24"/>
          <w:lang w:val="pt-BR"/>
        </w:rPr>
        <w:t xml:space="preserve"> D là cực đại k =4</w:t>
      </w:r>
      <w:r w:rsidRPr="00C154A4">
        <w:rPr>
          <w:rFonts w:ascii="Times New Roman" w:eastAsia="Arial" w:hAnsi="Times New Roman" w:cs="Times New Roman"/>
          <w:color w:val="000000"/>
          <w:sz w:val="24"/>
          <w:szCs w:val="24"/>
          <w:lang w:val="vi-VN"/>
        </w:rPr>
        <w:t>:</w:t>
      </w:r>
    </w:p>
    <w:p w14:paraId="6781B350" w14:textId="77777777" w:rsidR="00C154A4" w:rsidRPr="00C154A4" w:rsidRDefault="00C154A4" w:rsidP="00C154A4">
      <w:pPr>
        <w:tabs>
          <w:tab w:val="left" w:pos="283"/>
          <w:tab w:val="left" w:pos="2835"/>
          <w:tab w:val="left" w:pos="5386"/>
          <w:tab w:val="left" w:pos="7937"/>
        </w:tabs>
        <w:spacing w:after="0" w:line="240" w:lineRule="auto"/>
        <w:ind w:firstLine="283"/>
        <w:jc w:val="both"/>
        <w:rPr>
          <w:rFonts w:ascii="Times New Roman" w:eastAsia="Arial" w:hAnsi="Times New Roman" w:cs="Times New Roman"/>
          <w:color w:val="000000"/>
          <w:sz w:val="24"/>
          <w:szCs w:val="24"/>
          <w:lang w:val="vi-VN"/>
        </w:rPr>
      </w:pPr>
      <w:r w:rsidRPr="00C154A4">
        <w:rPr>
          <w:rFonts w:ascii="Times New Roman" w:eastAsia="Calibri" w:hAnsi="Times New Roman" w:cs="Times New Roman"/>
          <w:color w:val="000000"/>
          <w:position w:val="-8"/>
          <w:sz w:val="24"/>
          <w:szCs w:val="24"/>
        </w:rPr>
        <w:object w:dxaOrig="1600" w:dyaOrig="400" w14:anchorId="37E50181">
          <v:shape id="_x0000_i1401" type="#_x0000_t75" style="width:79.2pt;height:19.8pt" o:ole="">
            <v:imagedata r:id="rId610" o:title=""/>
          </v:shape>
          <o:OLEObject Type="Embed" ProgID="Equation.DSMT4" ShapeID="_x0000_i1401" DrawAspect="Content" ObjectID="_1750280185" r:id="rId611"/>
        </w:object>
      </w:r>
      <w:r w:rsidRPr="00C154A4">
        <w:rPr>
          <w:rFonts w:ascii="Times New Roman" w:eastAsia="Arial" w:hAnsi="Times New Roman" w:cs="Times New Roman"/>
          <w:color w:val="000000"/>
          <w:sz w:val="24"/>
          <w:szCs w:val="24"/>
          <w:lang w:val="vi-VN"/>
        </w:rPr>
        <w:t>(1)</w:t>
      </w:r>
    </w:p>
    <w:p w14:paraId="75C8F0B5" w14:textId="77777777" w:rsidR="00C154A4" w:rsidRPr="00C154A4" w:rsidRDefault="00C154A4" w:rsidP="00C154A4">
      <w:pPr>
        <w:tabs>
          <w:tab w:val="left" w:pos="283"/>
          <w:tab w:val="left" w:pos="2835"/>
          <w:tab w:val="left" w:pos="5386"/>
          <w:tab w:val="left" w:pos="7937"/>
        </w:tabs>
        <w:spacing w:after="0" w:line="240" w:lineRule="auto"/>
        <w:ind w:firstLine="283"/>
        <w:jc w:val="both"/>
        <w:rPr>
          <w:rFonts w:ascii="Times New Roman" w:eastAsia="Arial" w:hAnsi="Times New Roman" w:cs="Times New Roman"/>
          <w:color w:val="000000"/>
          <w:sz w:val="24"/>
          <w:szCs w:val="24"/>
          <w:lang w:val="vi-VN"/>
        </w:rPr>
      </w:pPr>
      <w:r w:rsidRPr="00C154A4">
        <w:rPr>
          <w:rFonts w:ascii="Times New Roman" w:eastAsia="Arial" w:hAnsi="Times New Roman" w:cs="Times New Roman"/>
          <w:color w:val="000000"/>
          <w:sz w:val="24"/>
          <w:szCs w:val="24"/>
          <w:lang w:val="vi-VN"/>
        </w:rPr>
        <w:t xml:space="preserve">Khi đặt nguồn tại B và C từ giả thiết A là cực </w:t>
      </w:r>
      <w:r w:rsidRPr="003F45B4">
        <w:rPr>
          <w:rFonts w:ascii="Times New Roman" w:eastAsia="Arial" w:hAnsi="Times New Roman" w:cs="Times New Roman"/>
          <w:color w:val="000000"/>
          <w:sz w:val="24"/>
          <w:szCs w:val="24"/>
          <w:lang w:val="vi-VN"/>
        </w:rPr>
        <w:t>đại</w:t>
      </w:r>
      <w:r w:rsidRPr="00C154A4">
        <w:rPr>
          <w:rFonts w:ascii="Times New Roman" w:eastAsia="Arial" w:hAnsi="Times New Roman" w:cs="Times New Roman"/>
          <w:color w:val="000000"/>
          <w:sz w:val="24"/>
          <w:szCs w:val="24"/>
          <w:lang w:val="vi-VN"/>
        </w:rPr>
        <w:t xml:space="preserve"> giao thoa ta suy ra:</w:t>
      </w:r>
    </w:p>
    <w:p w14:paraId="38C73821" w14:textId="77777777" w:rsidR="00C154A4" w:rsidRPr="00C154A4" w:rsidRDefault="00C154A4" w:rsidP="00C154A4">
      <w:pPr>
        <w:tabs>
          <w:tab w:val="left" w:pos="283"/>
          <w:tab w:val="left" w:pos="2835"/>
          <w:tab w:val="left" w:pos="5386"/>
          <w:tab w:val="left" w:pos="7937"/>
        </w:tabs>
        <w:spacing w:after="0" w:line="240" w:lineRule="auto"/>
        <w:ind w:firstLine="283"/>
        <w:jc w:val="both"/>
        <w:rPr>
          <w:rFonts w:ascii="Times New Roman" w:eastAsia="Arial" w:hAnsi="Times New Roman" w:cs="Times New Roman"/>
          <w:color w:val="000000"/>
          <w:sz w:val="24"/>
          <w:szCs w:val="24"/>
          <w:lang w:val="vi-VN"/>
        </w:rPr>
      </w:pPr>
      <w:r w:rsidRPr="00C154A4">
        <w:rPr>
          <w:rFonts w:ascii="Times New Roman" w:eastAsia="Calibri" w:hAnsi="Times New Roman" w:cs="Times New Roman"/>
          <w:color w:val="000000"/>
          <w:position w:val="-8"/>
          <w:sz w:val="24"/>
          <w:szCs w:val="24"/>
        </w:rPr>
        <w:object w:dxaOrig="1620" w:dyaOrig="400" w14:anchorId="67777A77">
          <v:shape id="_x0000_i1402" type="#_x0000_t75" style="width:81pt;height:19.8pt" o:ole="">
            <v:imagedata r:id="rId612" o:title=""/>
          </v:shape>
          <o:OLEObject Type="Embed" ProgID="Equation.DSMT4" ShapeID="_x0000_i1402" DrawAspect="Content" ObjectID="_1750280186" r:id="rId613"/>
        </w:object>
      </w:r>
      <w:r w:rsidRPr="00C154A4">
        <w:rPr>
          <w:rFonts w:ascii="Times New Roman" w:eastAsia="Arial" w:hAnsi="Times New Roman" w:cs="Times New Roman"/>
          <w:color w:val="000000"/>
          <w:sz w:val="24"/>
          <w:szCs w:val="24"/>
          <w:lang w:val="vi-VN"/>
        </w:rPr>
        <w:t>(2)</w:t>
      </w:r>
    </w:p>
    <w:p w14:paraId="4DC124E0" w14:textId="77777777" w:rsidR="00C154A4" w:rsidRPr="00C154A4" w:rsidRDefault="00C154A4" w:rsidP="00C154A4">
      <w:pPr>
        <w:tabs>
          <w:tab w:val="left" w:pos="283"/>
          <w:tab w:val="left" w:pos="2835"/>
          <w:tab w:val="left" w:pos="5386"/>
          <w:tab w:val="left" w:pos="7937"/>
        </w:tabs>
        <w:spacing w:after="0" w:line="240" w:lineRule="auto"/>
        <w:ind w:firstLine="283"/>
        <w:jc w:val="both"/>
        <w:rPr>
          <w:rFonts w:ascii="Times New Roman" w:eastAsia="Arial" w:hAnsi="Times New Roman" w:cs="Times New Roman"/>
          <w:color w:val="000000"/>
          <w:sz w:val="24"/>
          <w:szCs w:val="24"/>
          <w:lang w:val="vi-VN"/>
        </w:rPr>
      </w:pPr>
      <w:r w:rsidRPr="00C154A4">
        <w:rPr>
          <w:rFonts w:ascii="Times New Roman" w:eastAsia="Arial" w:hAnsi="Times New Roman" w:cs="Times New Roman"/>
          <w:color w:val="000000"/>
          <w:sz w:val="24"/>
          <w:szCs w:val="24"/>
          <w:lang w:val="vi-VN"/>
        </w:rPr>
        <w:t>Trong đó n là số nguyên không âm</w:t>
      </w:r>
    </w:p>
    <w:p w14:paraId="05B08BE1" w14:textId="77777777" w:rsidR="00C154A4" w:rsidRPr="00C154A4" w:rsidRDefault="00C154A4" w:rsidP="00C154A4">
      <w:pPr>
        <w:tabs>
          <w:tab w:val="left" w:pos="283"/>
          <w:tab w:val="left" w:pos="2835"/>
          <w:tab w:val="left" w:pos="5386"/>
          <w:tab w:val="left" w:pos="7937"/>
        </w:tabs>
        <w:spacing w:after="0" w:line="240" w:lineRule="auto"/>
        <w:ind w:firstLine="283"/>
        <w:jc w:val="both"/>
        <w:rPr>
          <w:rFonts w:ascii="Times New Roman" w:eastAsia="Arial" w:hAnsi="Times New Roman" w:cs="Times New Roman"/>
          <w:color w:val="000000"/>
          <w:sz w:val="24"/>
          <w:szCs w:val="24"/>
          <w:lang w:val="vi-VN"/>
        </w:rPr>
      </w:pPr>
      <w:r w:rsidRPr="00C154A4">
        <w:rPr>
          <w:rFonts w:ascii="Times New Roman" w:eastAsia="Arial" w:hAnsi="Times New Roman" w:cs="Times New Roman"/>
          <w:color w:val="000000"/>
          <w:sz w:val="24"/>
          <w:szCs w:val="24"/>
          <w:lang w:val="vi-VN"/>
        </w:rPr>
        <w:t xml:space="preserve">Từ (1) và (2) ta có: </w:t>
      </w:r>
      <w:r w:rsidRPr="00C154A4">
        <w:rPr>
          <w:rFonts w:ascii="Times New Roman" w:eastAsia="Calibri" w:hAnsi="Times New Roman" w:cs="Times New Roman"/>
          <w:color w:val="000000"/>
          <w:position w:val="-6"/>
          <w:sz w:val="24"/>
          <w:szCs w:val="24"/>
        </w:rPr>
        <w:object w:dxaOrig="1579" w:dyaOrig="279" w14:anchorId="6DA227CE">
          <v:shape id="_x0000_i1403" type="#_x0000_t75" style="width:78.6pt;height:12.6pt" o:ole="">
            <v:imagedata r:id="rId614" o:title=""/>
          </v:shape>
          <o:OLEObject Type="Embed" ProgID="Equation.DSMT4" ShapeID="_x0000_i1403" DrawAspect="Content" ObjectID="_1750280187" r:id="rId615"/>
        </w:object>
      </w:r>
    </w:p>
    <w:p w14:paraId="60F2FCCB" w14:textId="77777777" w:rsidR="00C154A4" w:rsidRPr="003F45B4" w:rsidRDefault="00C154A4" w:rsidP="00C154A4">
      <w:pPr>
        <w:tabs>
          <w:tab w:val="left" w:pos="283"/>
          <w:tab w:val="left" w:pos="2835"/>
          <w:tab w:val="left" w:pos="5386"/>
          <w:tab w:val="left" w:pos="7937"/>
        </w:tabs>
        <w:spacing w:after="0" w:line="240" w:lineRule="auto"/>
        <w:ind w:firstLine="283"/>
        <w:jc w:val="both"/>
        <w:rPr>
          <w:rFonts w:ascii="Times New Roman" w:eastAsia="Arial" w:hAnsi="Times New Roman" w:cs="Times New Roman"/>
          <w:color w:val="000000"/>
          <w:sz w:val="24"/>
          <w:szCs w:val="24"/>
          <w:lang w:val="vi-VN"/>
        </w:rPr>
      </w:pPr>
      <w:r w:rsidRPr="00C154A4">
        <w:rPr>
          <w:rFonts w:ascii="Times New Roman" w:eastAsia="Arial" w:hAnsi="Times New Roman" w:cs="Times New Roman"/>
          <w:color w:val="000000"/>
          <w:sz w:val="24"/>
          <w:szCs w:val="24"/>
          <w:lang w:val="vi-VN"/>
        </w:rPr>
        <w:t>Vậy n chỉ nhận các giá trị là 0; 1; 2</w:t>
      </w:r>
      <w:r w:rsidRPr="003F45B4">
        <w:rPr>
          <w:rFonts w:ascii="Times New Roman" w:eastAsia="Arial" w:hAnsi="Times New Roman" w:cs="Times New Roman"/>
          <w:color w:val="000000"/>
          <w:sz w:val="24"/>
          <w:szCs w:val="24"/>
          <w:lang w:val="vi-VN"/>
        </w:rPr>
        <w:t xml:space="preserve"> và 3</w:t>
      </w:r>
    </w:p>
    <w:p w14:paraId="64D8F194" w14:textId="77777777" w:rsidR="00C154A4" w:rsidRPr="00C154A4" w:rsidRDefault="00C154A4" w:rsidP="00C154A4">
      <w:pPr>
        <w:tabs>
          <w:tab w:val="left" w:pos="283"/>
          <w:tab w:val="left" w:pos="2835"/>
          <w:tab w:val="left" w:pos="5386"/>
          <w:tab w:val="left" w:pos="7937"/>
        </w:tabs>
        <w:spacing w:after="0" w:line="240" w:lineRule="auto"/>
        <w:ind w:firstLine="283"/>
        <w:jc w:val="both"/>
        <w:rPr>
          <w:rFonts w:ascii="Times New Roman" w:eastAsia="Arial" w:hAnsi="Times New Roman" w:cs="Times New Roman"/>
          <w:color w:val="000000"/>
          <w:sz w:val="24"/>
          <w:szCs w:val="24"/>
          <w:lang w:val="pt-BR"/>
        </w:rPr>
      </w:pPr>
      <w:r w:rsidRPr="00C154A4">
        <w:rPr>
          <w:rFonts w:ascii="Times New Roman" w:eastAsia="Arial" w:hAnsi="Times New Roman" w:cs="Times New Roman"/>
          <w:color w:val="000000"/>
          <w:sz w:val="24"/>
          <w:szCs w:val="24"/>
          <w:lang w:val="pt-BR"/>
        </w:rPr>
        <w:t xml:space="preserve">Thay </w:t>
      </w:r>
      <w:r w:rsidRPr="00C154A4">
        <w:rPr>
          <w:rFonts w:ascii="Times New Roman" w:eastAsia="Calibri" w:hAnsi="Times New Roman" w:cs="Times New Roman"/>
          <w:color w:val="000000"/>
          <w:position w:val="-6"/>
          <w:sz w:val="24"/>
          <w:szCs w:val="24"/>
        </w:rPr>
        <w:object w:dxaOrig="1219" w:dyaOrig="279" w14:anchorId="00DDFE5B">
          <v:shape id="_x0000_i1404" type="#_x0000_t75" style="width:61.8pt;height:14.4pt" o:ole="">
            <v:imagedata r:id="rId616" o:title=""/>
          </v:shape>
          <o:OLEObject Type="Embed" ProgID="Equation.DSMT4" ShapeID="_x0000_i1404" DrawAspect="Content" ObjectID="_1750280188" r:id="rId617"/>
        </w:object>
      </w:r>
      <w:r w:rsidRPr="00C154A4">
        <w:rPr>
          <w:rFonts w:ascii="Times New Roman" w:eastAsia="Arial" w:hAnsi="Times New Roman" w:cs="Times New Roman"/>
          <w:color w:val="000000"/>
          <w:sz w:val="24"/>
          <w:szCs w:val="24"/>
          <w:lang w:val="pt-BR"/>
        </w:rPr>
        <w:t xml:space="preserve"> vào (1) ta có: </w:t>
      </w:r>
      <w:r w:rsidRPr="00C154A4">
        <w:rPr>
          <w:rFonts w:ascii="Times New Roman" w:eastAsia="Calibri" w:hAnsi="Times New Roman" w:cs="Times New Roman"/>
          <w:color w:val="000000"/>
          <w:position w:val="-16"/>
          <w:sz w:val="24"/>
          <w:szCs w:val="24"/>
        </w:rPr>
        <w:object w:dxaOrig="2480" w:dyaOrig="520" w14:anchorId="5F73878E">
          <v:shape id="_x0000_i1405" type="#_x0000_t75" style="width:124.2pt;height:25.8pt" o:ole="">
            <v:imagedata r:id="rId618" o:title=""/>
          </v:shape>
          <o:OLEObject Type="Embed" ProgID="Equation.DSMT4" ShapeID="_x0000_i1405" DrawAspect="Content" ObjectID="_1750280189" r:id="rId619"/>
        </w:object>
      </w:r>
    </w:p>
    <w:p w14:paraId="71B8A1F0" w14:textId="77777777" w:rsidR="00C154A4" w:rsidRPr="00C154A4" w:rsidRDefault="00C154A4" w:rsidP="00C154A4">
      <w:pPr>
        <w:tabs>
          <w:tab w:val="left" w:pos="283"/>
          <w:tab w:val="left" w:pos="2835"/>
          <w:tab w:val="left" w:pos="5386"/>
          <w:tab w:val="left" w:pos="7937"/>
        </w:tabs>
        <w:spacing w:after="0" w:line="240" w:lineRule="auto"/>
        <w:ind w:firstLine="283"/>
        <w:jc w:val="both"/>
        <w:rPr>
          <w:rFonts w:ascii="Times New Roman" w:eastAsia="Arial" w:hAnsi="Times New Roman" w:cs="Times New Roman"/>
          <w:color w:val="000000"/>
          <w:sz w:val="24"/>
          <w:szCs w:val="24"/>
          <w:lang w:val="pt-BR"/>
        </w:rPr>
      </w:pPr>
      <w:r w:rsidRPr="00C154A4">
        <w:rPr>
          <w:rFonts w:ascii="Times New Roman" w:eastAsia="Arial" w:hAnsi="Times New Roman" w:cs="Times New Roman"/>
          <w:color w:val="000000"/>
          <w:sz w:val="24"/>
          <w:szCs w:val="24"/>
          <w:lang w:val="pt-BR"/>
        </w:rPr>
        <w:t>Với n = 0 ta có b = 0</w:t>
      </w:r>
    </w:p>
    <w:p w14:paraId="532978F6" w14:textId="77777777" w:rsidR="00C154A4" w:rsidRPr="00C154A4" w:rsidRDefault="00C154A4" w:rsidP="00C154A4">
      <w:pPr>
        <w:tabs>
          <w:tab w:val="left" w:pos="283"/>
          <w:tab w:val="left" w:pos="2835"/>
          <w:tab w:val="left" w:pos="5386"/>
          <w:tab w:val="left" w:pos="7937"/>
        </w:tabs>
        <w:spacing w:after="0" w:line="240" w:lineRule="auto"/>
        <w:ind w:firstLine="283"/>
        <w:jc w:val="both"/>
        <w:rPr>
          <w:rFonts w:ascii="Times New Roman" w:eastAsia="Arial" w:hAnsi="Times New Roman" w:cs="Times New Roman"/>
          <w:color w:val="000000"/>
          <w:sz w:val="24"/>
          <w:szCs w:val="24"/>
          <w:lang w:val="pt-BR"/>
        </w:rPr>
      </w:pPr>
      <w:r w:rsidRPr="00C154A4">
        <w:rPr>
          <w:rFonts w:ascii="Times New Roman" w:eastAsia="Arial" w:hAnsi="Times New Roman" w:cs="Times New Roman"/>
          <w:color w:val="000000"/>
          <w:sz w:val="24"/>
          <w:szCs w:val="24"/>
          <w:lang w:val="pt-BR"/>
        </w:rPr>
        <w:t>Với n = 1 ta có b = 3,8284</w:t>
      </w:r>
    </w:p>
    <w:p w14:paraId="79124A1C" w14:textId="77777777" w:rsidR="00C154A4" w:rsidRPr="00C154A4" w:rsidRDefault="00C154A4" w:rsidP="00C154A4">
      <w:pPr>
        <w:tabs>
          <w:tab w:val="left" w:pos="283"/>
          <w:tab w:val="left" w:pos="2835"/>
          <w:tab w:val="left" w:pos="5386"/>
          <w:tab w:val="left" w:pos="7937"/>
        </w:tabs>
        <w:spacing w:after="0" w:line="240" w:lineRule="auto"/>
        <w:ind w:firstLine="283"/>
        <w:jc w:val="both"/>
        <w:rPr>
          <w:rFonts w:ascii="Times New Roman" w:eastAsia="Arial" w:hAnsi="Times New Roman" w:cs="Times New Roman"/>
          <w:color w:val="000000"/>
          <w:sz w:val="24"/>
          <w:szCs w:val="24"/>
          <w:lang w:val="pt-BR"/>
        </w:rPr>
      </w:pPr>
      <w:r w:rsidRPr="00C154A4">
        <w:rPr>
          <w:rFonts w:ascii="Times New Roman" w:eastAsia="Arial" w:hAnsi="Times New Roman" w:cs="Times New Roman"/>
          <w:color w:val="000000"/>
          <w:sz w:val="24"/>
          <w:szCs w:val="24"/>
          <w:lang w:val="pt-BR"/>
        </w:rPr>
        <w:t>Với n = 2 ta có b = -2</w:t>
      </w:r>
    </w:p>
    <w:p w14:paraId="4DB1FEB8" w14:textId="77777777" w:rsidR="00C154A4" w:rsidRPr="00C154A4" w:rsidRDefault="00C154A4" w:rsidP="00C154A4">
      <w:pPr>
        <w:tabs>
          <w:tab w:val="left" w:pos="283"/>
          <w:tab w:val="left" w:pos="2835"/>
          <w:tab w:val="left" w:pos="5386"/>
          <w:tab w:val="left" w:pos="7937"/>
        </w:tabs>
        <w:spacing w:after="0" w:line="240" w:lineRule="auto"/>
        <w:ind w:firstLine="283"/>
        <w:jc w:val="both"/>
        <w:rPr>
          <w:rFonts w:ascii="Times New Roman" w:eastAsia="Arial" w:hAnsi="Times New Roman" w:cs="Times New Roman"/>
          <w:color w:val="000000"/>
          <w:sz w:val="24"/>
          <w:szCs w:val="24"/>
          <w:lang w:val="pt-BR"/>
        </w:rPr>
      </w:pPr>
      <w:r w:rsidRPr="00C154A4">
        <w:rPr>
          <w:rFonts w:ascii="Times New Roman" w:eastAsia="Arial" w:hAnsi="Times New Roman" w:cs="Times New Roman"/>
          <w:color w:val="000000"/>
          <w:sz w:val="24"/>
          <w:szCs w:val="24"/>
          <w:lang w:val="pt-BR"/>
        </w:rPr>
        <w:t>Với n = 3 ta có b = 7,8989</w:t>
      </w:r>
    </w:p>
    <w:p w14:paraId="4085BE12" w14:textId="77777777" w:rsidR="00C154A4" w:rsidRPr="00C154A4" w:rsidRDefault="00C154A4" w:rsidP="00C154A4">
      <w:pPr>
        <w:tabs>
          <w:tab w:val="left" w:pos="283"/>
          <w:tab w:val="left" w:pos="2835"/>
          <w:tab w:val="left" w:pos="5386"/>
          <w:tab w:val="left" w:pos="7937"/>
        </w:tabs>
        <w:spacing w:after="0" w:line="240" w:lineRule="auto"/>
        <w:ind w:firstLine="283"/>
        <w:jc w:val="both"/>
        <w:rPr>
          <w:rFonts w:ascii="Times New Roman" w:eastAsia="Arial" w:hAnsi="Times New Roman" w:cs="Times New Roman"/>
          <w:color w:val="000000"/>
          <w:sz w:val="24"/>
          <w:szCs w:val="24"/>
          <w:lang w:val="pt-BR"/>
        </w:rPr>
      </w:pPr>
      <w:r w:rsidRPr="00C154A4">
        <w:rPr>
          <w:rFonts w:ascii="Times New Roman" w:eastAsia="Arial" w:hAnsi="Times New Roman" w:cs="Times New Roman"/>
          <w:color w:val="000000"/>
          <w:sz w:val="24"/>
          <w:szCs w:val="24"/>
          <w:lang w:val="pt-BR"/>
        </w:rPr>
        <w:t>Ứng với giá trị lớn nhất của b ta có nhiều cực đại giao thoa nhất.</w:t>
      </w:r>
    </w:p>
    <w:p w14:paraId="6918EAA8" w14:textId="4A13F204" w:rsidR="00C154A4" w:rsidRPr="00C154A4" w:rsidRDefault="00C154A4" w:rsidP="00C154A4">
      <w:pPr>
        <w:tabs>
          <w:tab w:val="left" w:pos="283"/>
          <w:tab w:val="left" w:pos="2835"/>
          <w:tab w:val="left" w:pos="5386"/>
          <w:tab w:val="left" w:pos="7937"/>
        </w:tabs>
        <w:spacing w:after="0" w:line="240" w:lineRule="auto"/>
        <w:ind w:firstLine="283"/>
        <w:jc w:val="both"/>
        <w:rPr>
          <w:rFonts w:ascii="Times New Roman" w:eastAsia="Calibri" w:hAnsi="Times New Roman" w:cs="Times New Roman"/>
          <w:color w:val="000000"/>
          <w:sz w:val="24"/>
          <w:szCs w:val="24"/>
          <w:lang w:val="pt-BR"/>
        </w:rPr>
      </w:pPr>
      <w:r w:rsidRPr="00C154A4">
        <w:rPr>
          <w:rFonts w:ascii="Times New Roman" w:eastAsia="Arial" w:hAnsi="Times New Roman" w:cs="Times New Roman"/>
          <w:color w:val="000000"/>
          <w:sz w:val="24"/>
          <w:szCs w:val="24"/>
          <w:lang w:val="pt-BR"/>
        </w:rPr>
        <w:t xml:space="preserve">Số cực đại cần tìm: </w:t>
      </w:r>
      <w:r w:rsidRPr="00C154A4">
        <w:rPr>
          <w:rFonts w:ascii="Times New Roman" w:eastAsia="Calibri" w:hAnsi="Times New Roman" w:cs="Times New Roman"/>
          <w:color w:val="000000"/>
          <w:position w:val="-14"/>
          <w:sz w:val="24"/>
          <w:szCs w:val="24"/>
        </w:rPr>
        <w:object w:dxaOrig="1939" w:dyaOrig="400" w14:anchorId="6E2429A7">
          <v:shape id="_x0000_i1406" type="#_x0000_t75" style="width:97.2pt;height:19.8pt" o:ole="">
            <v:imagedata r:id="rId620" o:title=""/>
          </v:shape>
          <o:OLEObject Type="Embed" ProgID="Equation.DSMT4" ShapeID="_x0000_i1406" DrawAspect="Content" ObjectID="_1750280190" r:id="rId621"/>
        </w:object>
      </w:r>
    </w:p>
    <w:p w14:paraId="51C0F4F3" w14:textId="722195AD" w:rsidR="00C154A4" w:rsidRPr="00825D94" w:rsidRDefault="00C154A4" w:rsidP="00C154A4">
      <w:pPr>
        <w:spacing w:after="0" w:line="259" w:lineRule="auto"/>
        <w:rPr>
          <w:rFonts w:ascii="Times New Roman" w:eastAsia="Arial" w:hAnsi="Times New Roman" w:cs="Times New Roman"/>
          <w:b/>
          <w:color w:val="000000"/>
          <w:sz w:val="24"/>
        </w:rPr>
      </w:pPr>
      <w:r w:rsidRPr="00C154A4">
        <w:rPr>
          <w:rFonts w:ascii="Times New Roman" w:eastAsia="Arial" w:hAnsi="Times New Roman" w:cs="Times New Roman"/>
          <w:b/>
          <w:color w:val="000000"/>
          <w:sz w:val="24"/>
        </w:rPr>
        <w:lastRenderedPageBreak/>
        <w:t>Chọn đáp án C</w:t>
      </w:r>
    </w:p>
    <w:p w14:paraId="361E283A" w14:textId="448F8B35" w:rsidR="00603883" w:rsidRPr="006E3EAC" w:rsidRDefault="006E3EAC" w:rsidP="006E3EAC">
      <w:pPr>
        <w:spacing w:before="120" w:after="0" w:line="276" w:lineRule="auto"/>
        <w:jc w:val="both"/>
        <w:rPr>
          <w:rFonts w:ascii="Times New Roman" w:hAnsi="Times New Roman" w:cs="Times New Roman"/>
          <w:b/>
          <w:color w:val="0000FF"/>
          <w:sz w:val="24"/>
          <w:szCs w:val="24"/>
        </w:rPr>
      </w:pPr>
      <w:r w:rsidRPr="006E3EAC">
        <w:rPr>
          <w:rFonts w:ascii="Palatino Linotype" w:hAnsi="Palatino Linotype" w:cs="Times New Roman"/>
          <w:b/>
          <w:color w:val="0000FF"/>
          <w:sz w:val="24"/>
          <w:szCs w:val="24"/>
        </w:rPr>
        <w:t>Câu 37:</w:t>
      </w:r>
      <w:r w:rsidRPr="006E3EAC">
        <w:rPr>
          <w:rFonts w:ascii="Times New Roman" w:hAnsi="Times New Roman" w:cs="Times New Roman"/>
          <w:b/>
          <w:color w:val="0000FF"/>
          <w:sz w:val="24"/>
          <w:szCs w:val="24"/>
        </w:rPr>
        <w:t xml:space="preserve"> </w:t>
      </w:r>
      <w:r w:rsidR="004E6C45" w:rsidRPr="006E3EAC">
        <w:rPr>
          <w:rFonts w:ascii="Times New Roman" w:hAnsi="Times New Roman" w:cs="Times New Roman"/>
          <w:sz w:val="24"/>
          <w:szCs w:val="24"/>
        </w:rPr>
        <w:t xml:space="preserve">Hạt nhân </w:t>
      </w:r>
      <w:r w:rsidR="008845E2" w:rsidRPr="00025957">
        <w:rPr>
          <w:position w:val="-4"/>
        </w:rPr>
        <w:object w:dxaOrig="260" w:dyaOrig="260" w14:anchorId="528D7BF6">
          <v:shape id="_x0000_i1407" type="#_x0000_t75" style="width:12.6pt;height:12.6pt" o:ole="">
            <v:imagedata r:id="rId264" o:title=""/>
          </v:shape>
          <o:OLEObject Type="Embed" ProgID="Equation.DSMT4" ShapeID="_x0000_i1407" DrawAspect="Content" ObjectID="_1750280191" r:id="rId622"/>
        </w:object>
      </w:r>
      <w:r w:rsidR="004E6C45" w:rsidRPr="006E3EAC">
        <w:rPr>
          <w:rFonts w:ascii="Times New Roman" w:hAnsi="Times New Roman" w:cs="Times New Roman"/>
          <w:sz w:val="24"/>
          <w:szCs w:val="24"/>
        </w:rPr>
        <w:t xml:space="preserve"> là chất phóng xạ phân rã tạo thành hạt nhân </w:t>
      </w:r>
      <w:r w:rsidR="008845E2" w:rsidRPr="00025957">
        <w:rPr>
          <w:position w:val="-4"/>
        </w:rPr>
        <w:object w:dxaOrig="260" w:dyaOrig="260" w14:anchorId="1C022B16">
          <v:shape id="_x0000_i1408" type="#_x0000_t75" style="width:12.6pt;height:12.6pt" o:ole="">
            <v:imagedata r:id="rId266" o:title=""/>
          </v:shape>
          <o:OLEObject Type="Embed" ProgID="Equation.DSMT4" ShapeID="_x0000_i1408" DrawAspect="Content" ObjectID="_1750280192" r:id="rId623"/>
        </w:object>
      </w:r>
      <w:r w:rsidR="004E6C45" w:rsidRPr="006E3EAC">
        <w:rPr>
          <w:rFonts w:ascii="Times New Roman" w:hAnsi="Times New Roman" w:cs="Times New Roman"/>
          <w:sz w:val="24"/>
          <w:szCs w:val="24"/>
        </w:rPr>
        <w:t xml:space="preserve"> bền</w: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sz w:val="24"/>
          <w:szCs w:val="24"/>
        </w:rPr>
        <w:t xml:space="preserve">Ban đầu </w:t>
      </w:r>
      <w:r w:rsidR="008845E2" w:rsidRPr="008845E2">
        <w:rPr>
          <w:position w:val="-18"/>
        </w:rPr>
        <w:object w:dxaOrig="740" w:dyaOrig="480" w14:anchorId="4DC6B211">
          <v:shape id="_x0000_i1409" type="#_x0000_t75" style="width:36.6pt;height:24pt" o:ole="">
            <v:imagedata r:id="rId268" o:title=""/>
          </v:shape>
          <o:OLEObject Type="Embed" ProgID="Equation.DSMT4" ShapeID="_x0000_i1409" DrawAspect="Content" ObjectID="_1750280193" r:id="rId624"/>
        </w:object>
      </w:r>
      <w:r w:rsidR="004E6C45" w:rsidRPr="006E3EAC">
        <w:rPr>
          <w:rFonts w:ascii="Times New Roman" w:hAnsi="Times New Roman" w:cs="Times New Roman"/>
          <w:sz w:val="24"/>
          <w:szCs w:val="24"/>
        </w:rPr>
        <w:t xml:space="preserve">, có một mẫu trong đó chứa cả hạt nhân </w:t>
      </w:r>
      <w:r w:rsidR="008845E2" w:rsidRPr="00025957">
        <w:rPr>
          <w:position w:val="-4"/>
        </w:rPr>
        <w:object w:dxaOrig="260" w:dyaOrig="260" w14:anchorId="0A1DFD07">
          <v:shape id="_x0000_i1410" type="#_x0000_t75" style="width:12.6pt;height:12.6pt" o:ole="">
            <v:imagedata r:id="rId264" o:title=""/>
          </v:shape>
          <o:OLEObject Type="Embed" ProgID="Equation.DSMT4" ShapeID="_x0000_i1410" DrawAspect="Content" ObjectID="_1750280194" r:id="rId625"/>
        </w:object>
      </w:r>
      <w:r w:rsidR="004E6C45" w:rsidRPr="006E3EAC">
        <w:rPr>
          <w:rFonts w:ascii="Times New Roman" w:hAnsi="Times New Roman" w:cs="Times New Roman"/>
          <w:sz w:val="24"/>
          <w:szCs w:val="24"/>
        </w:rPr>
        <w:t xml:space="preserve"> và hạt nhân </w:t>
      </w:r>
      <w:r w:rsidR="008845E2" w:rsidRPr="00025957">
        <w:rPr>
          <w:position w:val="-4"/>
        </w:rPr>
        <w:object w:dxaOrig="260" w:dyaOrig="260" w14:anchorId="12C9EE24">
          <v:shape id="_x0000_i1411" type="#_x0000_t75" style="width:12.6pt;height:12.6pt" o:ole="">
            <v:imagedata r:id="rId266" o:title=""/>
          </v:shape>
          <o:OLEObject Type="Embed" ProgID="Equation.DSMT4" ShapeID="_x0000_i1411" DrawAspect="Content" ObjectID="_1750280195" r:id="rId626"/>
        </w:objec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sz w:val="24"/>
          <w:szCs w:val="24"/>
        </w:rPr>
        <w:t xml:space="preserve">Biết hạt nhân </w:t>
      </w:r>
      <w:r w:rsidR="008845E2" w:rsidRPr="00025957">
        <w:rPr>
          <w:position w:val="-4"/>
        </w:rPr>
        <w:object w:dxaOrig="260" w:dyaOrig="260" w14:anchorId="21BA9AAC">
          <v:shape id="_x0000_i1412" type="#_x0000_t75" style="width:12.6pt;height:12.6pt" o:ole="">
            <v:imagedata r:id="rId272" o:title=""/>
          </v:shape>
          <o:OLEObject Type="Embed" ProgID="Equation.DSMT4" ShapeID="_x0000_i1412" DrawAspect="Content" ObjectID="_1750280196" r:id="rId627"/>
        </w:object>
      </w:r>
      <w:r w:rsidR="004E6C45" w:rsidRPr="006E3EAC">
        <w:rPr>
          <w:rFonts w:ascii="Times New Roman" w:hAnsi="Times New Roman" w:cs="Times New Roman"/>
          <w:sz w:val="24"/>
          <w:szCs w:val="24"/>
        </w:rPr>
        <w:t xml:space="preserve"> sinh ra được giữ lại hoàn toàn trong mẫu</w: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sz w:val="24"/>
          <w:szCs w:val="24"/>
        </w:rPr>
        <w:t xml:space="preserve">Tại thời điểm </w:t>
      </w:r>
      <w:r w:rsidR="008845E2" w:rsidRPr="008845E2">
        <w:rPr>
          <w:position w:val="-14"/>
        </w:rPr>
        <w:object w:dxaOrig="240" w:dyaOrig="400" w14:anchorId="3F20950A">
          <v:shape id="_x0000_i1413" type="#_x0000_t75" style="width:12pt;height:19.8pt" o:ole="">
            <v:imagedata r:id="rId274" o:title=""/>
          </v:shape>
          <o:OLEObject Type="Embed" ProgID="Equation.DSMT4" ShapeID="_x0000_i1413" DrawAspect="Content" ObjectID="_1750280197" r:id="rId628"/>
        </w:object>
      </w:r>
      <w:r w:rsidR="004E6C45" w:rsidRPr="006E3EAC">
        <w:rPr>
          <w:rFonts w:ascii="Times New Roman" w:hAnsi="Times New Roman" w:cs="Times New Roman"/>
          <w:sz w:val="24"/>
          <w:szCs w:val="24"/>
        </w:rPr>
        <w:t xml:space="preserve">, tỉ số giữa số hạt nhân </w:t>
      </w:r>
      <w:r w:rsidR="008845E2" w:rsidRPr="00025957">
        <w:rPr>
          <w:position w:val="-4"/>
        </w:rPr>
        <w:object w:dxaOrig="260" w:dyaOrig="260" w14:anchorId="3BFFAD2D">
          <v:shape id="_x0000_i1414" type="#_x0000_t75" style="width:12.6pt;height:12.6pt" o:ole="">
            <v:imagedata r:id="rId266" o:title=""/>
          </v:shape>
          <o:OLEObject Type="Embed" ProgID="Equation.DSMT4" ShapeID="_x0000_i1414" DrawAspect="Content" ObjectID="_1750280198" r:id="rId629"/>
        </w:object>
      </w:r>
      <w:r w:rsidR="004E6C45" w:rsidRPr="006E3EAC">
        <w:rPr>
          <w:rFonts w:ascii="Times New Roman" w:hAnsi="Times New Roman" w:cs="Times New Roman"/>
          <w:sz w:val="24"/>
          <w:szCs w:val="24"/>
        </w:rPr>
        <w:t xml:space="preserve"> trong mẫu và số hạt nhân </w:t>
      </w:r>
      <w:r w:rsidR="008845E2" w:rsidRPr="00025957">
        <w:rPr>
          <w:position w:val="-4"/>
        </w:rPr>
        <w:object w:dxaOrig="260" w:dyaOrig="260" w14:anchorId="534C805D">
          <v:shape id="_x0000_i1415" type="#_x0000_t75" style="width:12.6pt;height:12.6pt" o:ole="">
            <v:imagedata r:id="rId264" o:title=""/>
          </v:shape>
          <o:OLEObject Type="Embed" ProgID="Equation.DSMT4" ShapeID="_x0000_i1415" DrawAspect="Content" ObjectID="_1750280199" r:id="rId630"/>
        </w:object>
      </w:r>
      <w:r w:rsidR="004E6C45" w:rsidRPr="006E3EAC">
        <w:rPr>
          <w:rFonts w:ascii="Times New Roman" w:hAnsi="Times New Roman" w:cs="Times New Roman"/>
          <w:sz w:val="24"/>
          <w:szCs w:val="24"/>
        </w:rPr>
        <w:t xml:space="preserve"> còn lại trong mẫu là 1</w: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sz w:val="24"/>
          <w:szCs w:val="24"/>
        </w:rPr>
        <w:t xml:space="preserve">Tại thời điềm </w:t>
      </w:r>
      <w:r w:rsidR="008845E2" w:rsidRPr="008845E2">
        <w:rPr>
          <w:position w:val="-14"/>
        </w:rPr>
        <w:object w:dxaOrig="1020" w:dyaOrig="400" w14:anchorId="3FB09BA6">
          <v:shape id="_x0000_i1416" type="#_x0000_t75" style="width:51pt;height:19.8pt" o:ole="">
            <v:imagedata r:id="rId278" o:title=""/>
          </v:shape>
          <o:OLEObject Type="Embed" ProgID="Equation.DSMT4" ShapeID="_x0000_i1416" DrawAspect="Content" ObjectID="_1750280200" r:id="rId631"/>
        </w:object>
      </w:r>
      <w:r w:rsidR="004E6C45" w:rsidRPr="006E3EAC">
        <w:rPr>
          <w:rFonts w:ascii="Times New Roman" w:hAnsi="Times New Roman" w:cs="Times New Roman"/>
          <w:sz w:val="24"/>
          <w:szCs w:val="24"/>
        </w:rPr>
        <w:t xml:space="preserve">, tỉ số giữa số hạt nhân </w:t>
      </w:r>
      <w:r w:rsidR="008845E2" w:rsidRPr="00025957">
        <w:rPr>
          <w:position w:val="-4"/>
        </w:rPr>
        <w:object w:dxaOrig="260" w:dyaOrig="260" w14:anchorId="6ED67E59">
          <v:shape id="_x0000_i1417" type="#_x0000_t75" style="width:12.6pt;height:12.6pt" o:ole="">
            <v:imagedata r:id="rId266" o:title=""/>
          </v:shape>
          <o:OLEObject Type="Embed" ProgID="Equation.DSMT4" ShapeID="_x0000_i1417" DrawAspect="Content" ObjectID="_1750280201" r:id="rId632"/>
        </w:object>
      </w:r>
      <w:r w:rsidR="004E6C45" w:rsidRPr="006E3EAC">
        <w:rPr>
          <w:rFonts w:ascii="Times New Roman" w:hAnsi="Times New Roman" w:cs="Times New Roman"/>
          <w:sz w:val="24"/>
          <w:szCs w:val="24"/>
        </w:rPr>
        <w:t xml:space="preserve"> trong mẫu và số hạt nhân </w:t>
      </w:r>
      <w:r w:rsidR="008845E2" w:rsidRPr="00025957">
        <w:rPr>
          <w:position w:val="-4"/>
        </w:rPr>
        <w:object w:dxaOrig="260" w:dyaOrig="260" w14:anchorId="0D3ED6FB">
          <v:shape id="_x0000_i1418" type="#_x0000_t75" style="width:12.6pt;height:12.6pt" o:ole="">
            <v:imagedata r:id="rId264" o:title=""/>
          </v:shape>
          <o:OLEObject Type="Embed" ProgID="Equation.DSMT4" ShapeID="_x0000_i1418" DrawAspect="Content" ObjectID="_1750280202" r:id="rId633"/>
        </w:object>
      </w:r>
      <w:r w:rsidR="004E6C45" w:rsidRPr="006E3EAC">
        <w:rPr>
          <w:rFonts w:ascii="Times New Roman" w:hAnsi="Times New Roman" w:cs="Times New Roman"/>
          <w:sz w:val="24"/>
          <w:szCs w:val="24"/>
        </w:rPr>
        <w:t xml:space="preserve"> còn lại trong mẫu là 3</w: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sz w:val="24"/>
          <w:szCs w:val="24"/>
        </w:rPr>
        <w:t xml:space="preserve">Tỉ số giữa số hạt nhân </w:t>
      </w:r>
      <w:r w:rsidR="008845E2" w:rsidRPr="00025957">
        <w:rPr>
          <w:position w:val="-4"/>
        </w:rPr>
        <w:object w:dxaOrig="260" w:dyaOrig="260" w14:anchorId="7D91AD37">
          <v:shape id="_x0000_i1419" type="#_x0000_t75" style="width:12.6pt;height:12.6pt" o:ole="">
            <v:imagedata r:id="rId266" o:title=""/>
          </v:shape>
          <o:OLEObject Type="Embed" ProgID="Equation.DSMT4" ShapeID="_x0000_i1419" DrawAspect="Content" ObjectID="_1750280203" r:id="rId634"/>
        </w:object>
      </w:r>
      <w:r w:rsidR="004E6C45" w:rsidRPr="006E3EAC">
        <w:rPr>
          <w:rFonts w:ascii="Times New Roman" w:hAnsi="Times New Roman" w:cs="Times New Roman"/>
          <w:sz w:val="24"/>
          <w:szCs w:val="24"/>
        </w:rPr>
        <w:t xml:space="preserve"> và số hạt nhân </w:t>
      </w:r>
      <w:r w:rsidR="008845E2" w:rsidRPr="00025957">
        <w:rPr>
          <w:position w:val="-4"/>
        </w:rPr>
        <w:object w:dxaOrig="260" w:dyaOrig="260" w14:anchorId="011A0044">
          <v:shape id="_x0000_i1420" type="#_x0000_t75" style="width:12.6pt;height:12.6pt" o:ole="">
            <v:imagedata r:id="rId283" o:title=""/>
          </v:shape>
          <o:OLEObject Type="Embed" ProgID="Equation.DSMT4" ShapeID="_x0000_i1420" DrawAspect="Content" ObjectID="_1750280204" r:id="rId635"/>
        </w:object>
      </w:r>
      <w:r w:rsidR="004E6C45" w:rsidRPr="006E3EAC">
        <w:rPr>
          <w:rFonts w:ascii="Times New Roman" w:hAnsi="Times New Roman" w:cs="Times New Roman"/>
          <w:sz w:val="24"/>
          <w:szCs w:val="24"/>
        </w:rPr>
        <w:t xml:space="preserve"> ban đầu là</w:t>
      </w:r>
    </w:p>
    <w:p w14:paraId="711A210D" w14:textId="20F6A728" w:rsidR="00603883" w:rsidRPr="006E3EAC" w:rsidRDefault="006E3EAC" w:rsidP="006E3EAC">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3F45B4">
        <w:rPr>
          <w:rFonts w:ascii="Palatino Linotype" w:hAnsi="Palatino Linotype" w:cs="Times New Roman"/>
          <w:b/>
          <w:color w:val="0000FF"/>
          <w:sz w:val="24"/>
          <w:szCs w:val="24"/>
          <w:u w:val="single"/>
        </w:rPr>
        <w:t>A</w:t>
      </w:r>
      <w:r w:rsidRPr="006E3EAC">
        <w:rPr>
          <w:rFonts w:ascii="Palatino Linotype" w:hAnsi="Palatino Linotype" w:cs="Times New Roman"/>
          <w:b/>
          <w:color w:val="0000FF"/>
          <w:sz w:val="24"/>
          <w:szCs w:val="24"/>
        </w:rPr>
        <w:t>.</w: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sz w:val="24"/>
          <w:szCs w:val="24"/>
        </w:rPr>
        <w:t>0,12</w:t>
      </w:r>
      <w:r w:rsidR="00603883" w:rsidRPr="006E3EAC">
        <w:rPr>
          <w:rFonts w:ascii="Times New Roman" w:hAnsi="Times New Roman" w:cs="Times New Roman"/>
          <w:sz w:val="24"/>
          <w:szCs w:val="24"/>
        </w:rPr>
        <w:t>.</w:t>
      </w:r>
      <w:r w:rsidR="00603883"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B.</w: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sz w:val="24"/>
          <w:szCs w:val="24"/>
        </w:rPr>
        <w:t>0,88</w:t>
      </w:r>
      <w:r w:rsidR="00603883" w:rsidRPr="006E3EAC">
        <w:rPr>
          <w:rFonts w:ascii="Times New Roman" w:hAnsi="Times New Roman" w:cs="Times New Roman"/>
          <w:sz w:val="24"/>
          <w:szCs w:val="24"/>
        </w:rPr>
        <w:t>.</w:t>
      </w:r>
      <w:r w:rsidR="00603883"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C.</w: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sz w:val="24"/>
          <w:szCs w:val="24"/>
        </w:rPr>
        <w:t>0,56</w:t>
      </w:r>
      <w:r w:rsidR="00603883" w:rsidRPr="006E3EAC">
        <w:rPr>
          <w:rFonts w:ascii="Times New Roman" w:hAnsi="Times New Roman" w:cs="Times New Roman"/>
          <w:sz w:val="24"/>
          <w:szCs w:val="24"/>
        </w:rPr>
        <w:t>.</w:t>
      </w:r>
      <w:r w:rsidR="00603883"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D.</w: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sz w:val="24"/>
          <w:szCs w:val="24"/>
        </w:rPr>
        <w:t>0,44</w:t>
      </w:r>
      <w:r w:rsidR="00603883" w:rsidRPr="006E3EAC">
        <w:rPr>
          <w:rFonts w:ascii="Times New Roman" w:hAnsi="Times New Roman" w:cs="Times New Roman"/>
          <w:sz w:val="24"/>
          <w:szCs w:val="24"/>
        </w:rPr>
        <w:t>.</w:t>
      </w:r>
    </w:p>
    <w:p w14:paraId="2CD63A1A" w14:textId="77777777" w:rsidR="00550DD4" w:rsidRPr="00550DD4" w:rsidRDefault="00550DD4" w:rsidP="00550DD4">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C00000"/>
          <w:kern w:val="2"/>
          <w:sz w:val="24"/>
          <w:szCs w:val="24"/>
          <w:lang w:val="pt-BR"/>
          <w14:ligatures w14:val="standardContextual"/>
        </w:rPr>
      </w:pPr>
      <w:r w:rsidRPr="00550DD4">
        <w:rPr>
          <w:rFonts w:ascii="Times New Roman" w:eastAsia="Calibri" w:hAnsi="Times New Roman" w:cs="Times New Roman"/>
          <w:b/>
          <w:color w:val="0000FF"/>
          <w:kern w:val="2"/>
          <w:sz w:val="24"/>
          <w:szCs w:val="24"/>
          <w:lang w:val="pt-BR"/>
          <w14:ligatures w14:val="standardContextual"/>
        </w:rPr>
        <w:t>Hướng dẫn giải</w:t>
      </w:r>
    </w:p>
    <w:p w14:paraId="317FAFDE" w14:textId="77777777" w:rsidR="00550DD4" w:rsidRPr="00550DD4" w:rsidRDefault="00550DD4" w:rsidP="00550DD4">
      <w:pPr>
        <w:tabs>
          <w:tab w:val="left" w:pos="283"/>
          <w:tab w:val="left" w:pos="2835"/>
          <w:tab w:val="left" w:pos="5386"/>
          <w:tab w:val="left" w:pos="7937"/>
        </w:tabs>
        <w:spacing w:after="0" w:line="240" w:lineRule="auto"/>
        <w:ind w:firstLine="283"/>
        <w:jc w:val="both"/>
        <w:rPr>
          <w:rFonts w:ascii="Times New Roman" w:eastAsia="DengXian" w:hAnsi="Times New Roman" w:cs="Times New Roman"/>
          <w:kern w:val="2"/>
          <w:sz w:val="24"/>
          <w:szCs w:val="24"/>
          <w:lang w:val="pt-BR"/>
          <w14:ligatures w14:val="standardContextual"/>
        </w:rPr>
      </w:pPr>
      <w:r w:rsidRPr="00550DD4">
        <w:rPr>
          <w:rFonts w:ascii="Times New Roman" w:eastAsia="DengXian" w:hAnsi="Times New Roman" w:cs="Times New Roman"/>
          <w:kern w:val="2"/>
          <w:sz w:val="24"/>
          <w:szCs w:val="24"/>
          <w:lang w:val="pt-BR"/>
          <w14:ligatures w14:val="standardContextual"/>
        </w:rPr>
        <w:t>+ Gọi N</w:t>
      </w:r>
      <w:r w:rsidRPr="00550DD4">
        <w:rPr>
          <w:rFonts w:ascii="Times New Roman" w:eastAsia="DengXian" w:hAnsi="Times New Roman" w:cs="Times New Roman"/>
          <w:kern w:val="2"/>
          <w:sz w:val="24"/>
          <w:szCs w:val="24"/>
          <w:vertAlign w:val="subscript"/>
          <w:lang w:val="pt-BR"/>
          <w14:ligatures w14:val="standardContextual"/>
        </w:rPr>
        <w:t>01</w:t>
      </w:r>
      <w:r w:rsidRPr="00550DD4">
        <w:rPr>
          <w:rFonts w:ascii="Times New Roman" w:eastAsia="DengXian" w:hAnsi="Times New Roman" w:cs="Times New Roman"/>
          <w:kern w:val="2"/>
          <w:sz w:val="24"/>
          <w:szCs w:val="24"/>
          <w:lang w:val="pt-BR"/>
          <w14:ligatures w14:val="standardContextual"/>
        </w:rPr>
        <w:t xml:space="preserve"> là số hạt ban đầu của X, N</w:t>
      </w:r>
      <w:r w:rsidRPr="00550DD4">
        <w:rPr>
          <w:rFonts w:ascii="Times New Roman" w:eastAsia="DengXian" w:hAnsi="Times New Roman" w:cs="Times New Roman"/>
          <w:kern w:val="2"/>
          <w:sz w:val="24"/>
          <w:szCs w:val="24"/>
          <w:vertAlign w:val="subscript"/>
          <w:lang w:val="pt-BR"/>
          <w14:ligatures w14:val="standardContextual"/>
        </w:rPr>
        <w:t>02</w:t>
      </w:r>
      <w:r w:rsidRPr="00550DD4">
        <w:rPr>
          <w:rFonts w:ascii="Times New Roman" w:eastAsia="DengXian" w:hAnsi="Times New Roman" w:cs="Times New Roman"/>
          <w:kern w:val="2"/>
          <w:sz w:val="24"/>
          <w:szCs w:val="24"/>
          <w:lang w:val="pt-BR"/>
          <w14:ligatures w14:val="standardContextual"/>
        </w:rPr>
        <w:t xml:space="preserve"> là số hạt ban đầu của Y</w:t>
      </w:r>
    </w:p>
    <w:p w14:paraId="0A8AA8E0" w14:textId="77777777" w:rsidR="00550DD4" w:rsidRPr="003F45B4" w:rsidRDefault="00550DD4" w:rsidP="00550DD4">
      <w:pPr>
        <w:tabs>
          <w:tab w:val="left" w:pos="283"/>
          <w:tab w:val="left" w:pos="2835"/>
          <w:tab w:val="left" w:pos="5386"/>
          <w:tab w:val="left" w:pos="7937"/>
        </w:tabs>
        <w:spacing w:after="0" w:line="240" w:lineRule="auto"/>
        <w:jc w:val="both"/>
        <w:rPr>
          <w:rFonts w:ascii="Times New Roman" w:eastAsia="DengXian" w:hAnsi="Times New Roman" w:cs="Times New Roman"/>
          <w:kern w:val="2"/>
          <w:sz w:val="24"/>
          <w:szCs w:val="24"/>
          <w:lang w:val="fr-FR"/>
          <w14:ligatures w14:val="standardContextual"/>
        </w:rPr>
      </w:pPr>
      <w:r w:rsidRPr="00550DD4">
        <w:rPr>
          <w:rFonts w:ascii="Times New Roman" w:eastAsia="DengXian" w:hAnsi="Times New Roman" w:cs="Times New Roman"/>
          <w:kern w:val="2"/>
          <w:sz w:val="24"/>
          <w:szCs w:val="24"/>
          <w:lang w:val="fr-FR"/>
          <w14:ligatures w14:val="standardContextual"/>
        </w:rPr>
        <w:t>+ Tại thời điểm t</w:t>
      </w:r>
      <w:r w:rsidRPr="00550DD4">
        <w:rPr>
          <w:rFonts w:ascii="Times New Roman" w:eastAsia="DengXian" w:hAnsi="Times New Roman" w:cs="Times New Roman"/>
          <w:kern w:val="2"/>
          <w:sz w:val="24"/>
          <w:szCs w:val="24"/>
          <w:vertAlign w:val="subscript"/>
          <w:lang w:val="fr-FR"/>
          <w14:ligatures w14:val="standardContextual"/>
        </w:rPr>
        <w:t>1</w:t>
      </w:r>
      <w:r w:rsidRPr="00550DD4">
        <w:rPr>
          <w:rFonts w:ascii="Times New Roman" w:eastAsia="DengXian" w:hAnsi="Times New Roman" w:cs="Times New Roman"/>
          <w:kern w:val="2"/>
          <w:sz w:val="24"/>
          <w:szCs w:val="24"/>
          <w:lang w:val="fr-FR"/>
          <w14:ligatures w14:val="standardContextual"/>
        </w:rPr>
        <w:t xml:space="preserve"> ta có: </w:t>
      </w:r>
      <m:oMath>
        <m:f>
          <m:fPr>
            <m:ctrlPr>
              <w:rPr>
                <w:rFonts w:ascii="Cambria Math" w:eastAsia="Calibri" w:hAnsi="Cambria Math" w:cs="Times New Roman"/>
                <w:kern w:val="2"/>
                <w:sz w:val="24"/>
                <w:szCs w:val="24"/>
                <w14:ligatures w14:val="standardContextual"/>
              </w:rPr>
            </m:ctrlPr>
          </m:fPr>
          <m:num>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fr-FR"/>
                    <w14:ligatures w14:val="standardContextual"/>
                  </w:rPr>
                  <m:t>N</m:t>
                </m:r>
              </m:e>
              <m:sub>
                <m:r>
                  <m:rPr>
                    <m:sty m:val="p"/>
                  </m:rPr>
                  <w:rPr>
                    <w:rFonts w:ascii="Cambria Math" w:eastAsia="Calibri" w:hAnsi="Cambria Math" w:cs="Times New Roman"/>
                    <w:kern w:val="2"/>
                    <w:sz w:val="24"/>
                    <w:szCs w:val="24"/>
                    <w:lang w:val="fr-FR"/>
                    <w14:ligatures w14:val="standardContextual"/>
                  </w:rPr>
                  <m:t>02</m:t>
                </m:r>
              </m:sub>
            </m:sSub>
            <m:r>
              <m:rPr>
                <m:sty m:val="p"/>
              </m:rPr>
              <w:rPr>
                <w:rFonts w:ascii="Cambria Math" w:eastAsia="Calibri" w:hAnsi="Cambria Math" w:cs="Times New Roman"/>
                <w:kern w:val="2"/>
                <w:sz w:val="24"/>
                <w:szCs w:val="24"/>
                <w:lang w:val="fr-FR"/>
                <w14:ligatures w14:val="standardContextual"/>
              </w:rPr>
              <m:t>+</m:t>
            </m:r>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fr-FR"/>
                    <w14:ligatures w14:val="standardContextual"/>
                  </w:rPr>
                  <m:t>N</m:t>
                </m:r>
              </m:e>
              <m:sub>
                <m:r>
                  <m:rPr>
                    <m:sty m:val="p"/>
                  </m:rPr>
                  <w:rPr>
                    <w:rFonts w:ascii="Cambria Math" w:eastAsia="Calibri" w:hAnsi="Cambria Math" w:cs="Times New Roman"/>
                    <w:kern w:val="2"/>
                    <w:sz w:val="24"/>
                    <w:szCs w:val="24"/>
                    <w:lang w:val="fr-FR"/>
                    <w14:ligatures w14:val="standardContextual"/>
                  </w:rPr>
                  <m:t>01</m:t>
                </m:r>
              </m:sub>
            </m:sSub>
            <m:d>
              <m:dPr>
                <m:ctrlPr>
                  <w:rPr>
                    <w:rFonts w:ascii="Cambria Math" w:eastAsia="Calibri" w:hAnsi="Cambria Math" w:cs="Times New Roman"/>
                    <w:kern w:val="2"/>
                    <w:sz w:val="24"/>
                    <w:szCs w:val="24"/>
                    <w14:ligatures w14:val="standardContextual"/>
                  </w:rPr>
                </m:ctrlPr>
              </m:dPr>
              <m:e>
                <m:r>
                  <m:rPr>
                    <m:sty m:val="p"/>
                  </m:rPr>
                  <w:rPr>
                    <w:rFonts w:ascii="Cambria Math" w:eastAsia="Calibri" w:hAnsi="Cambria Math" w:cs="Times New Roman"/>
                    <w:kern w:val="2"/>
                    <w:sz w:val="24"/>
                    <w:szCs w:val="24"/>
                    <w:lang w:val="fr-FR"/>
                    <w14:ligatures w14:val="standardContextual"/>
                  </w:rPr>
                  <m:t>1-</m:t>
                </m:r>
                <m:sSup>
                  <m:sSupPr>
                    <m:ctrlPr>
                      <w:rPr>
                        <w:rFonts w:ascii="Cambria Math" w:eastAsia="Calibri" w:hAnsi="Cambria Math" w:cs="Times New Roman"/>
                        <w:kern w:val="2"/>
                        <w:sz w:val="24"/>
                        <w:szCs w:val="24"/>
                        <w14:ligatures w14:val="standardContextual"/>
                      </w:rPr>
                    </m:ctrlPr>
                  </m:sSupPr>
                  <m:e>
                    <m:r>
                      <m:rPr>
                        <m:sty m:val="p"/>
                      </m:rPr>
                      <w:rPr>
                        <w:rFonts w:ascii="Cambria Math" w:eastAsia="Calibri" w:hAnsi="Cambria Math" w:cs="Times New Roman"/>
                        <w:kern w:val="2"/>
                        <w:sz w:val="24"/>
                        <w:szCs w:val="24"/>
                        <w:lang w:val="fr-FR"/>
                        <w14:ligatures w14:val="standardContextual"/>
                      </w:rPr>
                      <m:t>2</m:t>
                    </m:r>
                  </m:e>
                  <m:sup>
                    <m:f>
                      <m:fPr>
                        <m:ctrlPr>
                          <w:rPr>
                            <w:rFonts w:ascii="Cambria Math" w:eastAsia="Calibri" w:hAnsi="Cambria Math" w:cs="Times New Roman"/>
                            <w:kern w:val="2"/>
                            <w:sz w:val="24"/>
                            <w:szCs w:val="24"/>
                            <w14:ligatures w14:val="standardContextual"/>
                          </w:rPr>
                        </m:ctrlPr>
                      </m:fPr>
                      <m:num>
                        <m:r>
                          <m:rPr>
                            <m:sty m:val="p"/>
                          </m:rPr>
                          <w:rPr>
                            <w:rFonts w:ascii="Cambria Math" w:eastAsia="Calibri" w:hAnsi="Cambria Math" w:cs="Times New Roman"/>
                            <w:kern w:val="2"/>
                            <w:sz w:val="24"/>
                            <w:szCs w:val="24"/>
                            <w:lang w:val="fr-FR"/>
                            <w14:ligatures w14:val="standardContextual"/>
                          </w:rPr>
                          <m:t>-</m:t>
                        </m:r>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fr-FR"/>
                                <w14:ligatures w14:val="standardContextual"/>
                              </w:rPr>
                              <m:t>t</m:t>
                            </m:r>
                          </m:e>
                          <m:sub>
                            <m:r>
                              <m:rPr>
                                <m:sty m:val="p"/>
                              </m:rPr>
                              <w:rPr>
                                <w:rFonts w:ascii="Cambria Math" w:eastAsia="Calibri" w:hAnsi="Cambria Math" w:cs="Times New Roman"/>
                                <w:kern w:val="2"/>
                                <w:sz w:val="24"/>
                                <w:szCs w:val="24"/>
                                <w:lang w:val="fr-FR"/>
                                <w14:ligatures w14:val="standardContextual"/>
                              </w:rPr>
                              <m:t>1</m:t>
                            </m:r>
                          </m:sub>
                        </m:sSub>
                      </m:num>
                      <m:den>
                        <m:r>
                          <m:rPr>
                            <m:sty m:val="p"/>
                          </m:rPr>
                          <w:rPr>
                            <w:rFonts w:ascii="Cambria Math" w:eastAsia="Calibri" w:hAnsi="Cambria Math" w:cs="Times New Roman"/>
                            <w:kern w:val="2"/>
                            <w:sz w:val="24"/>
                            <w:szCs w:val="24"/>
                            <w:lang w:val="fr-FR"/>
                            <w14:ligatures w14:val="standardContextual"/>
                          </w:rPr>
                          <m:t>T</m:t>
                        </m:r>
                      </m:den>
                    </m:f>
                  </m:sup>
                </m:sSup>
              </m:e>
            </m:d>
          </m:num>
          <m:den>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fr-FR"/>
                    <w14:ligatures w14:val="standardContextual"/>
                  </w:rPr>
                  <m:t>N</m:t>
                </m:r>
              </m:e>
              <m:sub>
                <m:r>
                  <m:rPr>
                    <m:sty m:val="p"/>
                  </m:rPr>
                  <w:rPr>
                    <w:rFonts w:ascii="Cambria Math" w:eastAsia="Calibri" w:hAnsi="Cambria Math" w:cs="Times New Roman"/>
                    <w:kern w:val="2"/>
                    <w:sz w:val="24"/>
                    <w:szCs w:val="24"/>
                    <w:lang w:val="fr-FR"/>
                    <w14:ligatures w14:val="standardContextual"/>
                  </w:rPr>
                  <m:t>01</m:t>
                </m:r>
              </m:sub>
            </m:sSub>
            <m:r>
              <m:rPr>
                <m:sty m:val="p"/>
              </m:rPr>
              <w:rPr>
                <w:rFonts w:ascii="Cambria Math" w:eastAsia="Calibri" w:hAnsi="Cambria Math" w:cs="Times New Roman"/>
                <w:kern w:val="2"/>
                <w:sz w:val="24"/>
                <w:szCs w:val="24"/>
                <w:lang w:val="fr-FR"/>
                <w14:ligatures w14:val="standardContextual"/>
              </w:rPr>
              <m:t>.</m:t>
            </m:r>
            <m:sSup>
              <m:sSupPr>
                <m:ctrlPr>
                  <w:rPr>
                    <w:rFonts w:ascii="Cambria Math" w:eastAsia="Calibri" w:hAnsi="Cambria Math" w:cs="Times New Roman"/>
                    <w:kern w:val="2"/>
                    <w:sz w:val="24"/>
                    <w:szCs w:val="24"/>
                    <w14:ligatures w14:val="standardContextual"/>
                  </w:rPr>
                </m:ctrlPr>
              </m:sSupPr>
              <m:e>
                <m:r>
                  <m:rPr>
                    <m:sty m:val="p"/>
                  </m:rPr>
                  <w:rPr>
                    <w:rFonts w:ascii="Cambria Math" w:eastAsia="Calibri" w:hAnsi="Cambria Math" w:cs="Times New Roman"/>
                    <w:kern w:val="2"/>
                    <w:sz w:val="24"/>
                    <w:szCs w:val="24"/>
                    <w:lang w:val="fr-FR"/>
                    <w14:ligatures w14:val="standardContextual"/>
                  </w:rPr>
                  <m:t>2</m:t>
                </m:r>
              </m:e>
              <m:sup>
                <m:f>
                  <m:fPr>
                    <m:ctrlPr>
                      <w:rPr>
                        <w:rFonts w:ascii="Cambria Math" w:eastAsia="Calibri" w:hAnsi="Cambria Math" w:cs="Times New Roman"/>
                        <w:kern w:val="2"/>
                        <w:sz w:val="24"/>
                        <w:szCs w:val="24"/>
                        <w14:ligatures w14:val="standardContextual"/>
                      </w:rPr>
                    </m:ctrlPr>
                  </m:fPr>
                  <m:num>
                    <m:r>
                      <m:rPr>
                        <m:sty m:val="p"/>
                      </m:rPr>
                      <w:rPr>
                        <w:rFonts w:ascii="Cambria Math" w:eastAsia="Calibri" w:hAnsi="Cambria Math" w:cs="Times New Roman"/>
                        <w:kern w:val="2"/>
                        <w:sz w:val="24"/>
                        <w:szCs w:val="24"/>
                        <w:lang w:val="fr-FR"/>
                        <w14:ligatures w14:val="standardContextual"/>
                      </w:rPr>
                      <m:t>-</m:t>
                    </m:r>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fr-FR"/>
                            <w14:ligatures w14:val="standardContextual"/>
                          </w:rPr>
                          <m:t>t</m:t>
                        </m:r>
                      </m:e>
                      <m:sub>
                        <m:r>
                          <m:rPr>
                            <m:sty m:val="p"/>
                          </m:rPr>
                          <w:rPr>
                            <w:rFonts w:ascii="Cambria Math" w:eastAsia="Calibri" w:hAnsi="Cambria Math" w:cs="Times New Roman"/>
                            <w:kern w:val="2"/>
                            <w:sz w:val="24"/>
                            <w:szCs w:val="24"/>
                            <w:lang w:val="fr-FR"/>
                            <w14:ligatures w14:val="standardContextual"/>
                          </w:rPr>
                          <m:t>1</m:t>
                        </m:r>
                      </m:sub>
                    </m:sSub>
                  </m:num>
                  <m:den>
                    <m:r>
                      <m:rPr>
                        <m:sty m:val="p"/>
                      </m:rPr>
                      <w:rPr>
                        <w:rFonts w:ascii="Cambria Math" w:eastAsia="Calibri" w:hAnsi="Cambria Math" w:cs="Times New Roman"/>
                        <w:kern w:val="2"/>
                        <w:sz w:val="24"/>
                        <w:szCs w:val="24"/>
                        <w:lang w:val="fr-FR"/>
                        <w14:ligatures w14:val="standardContextual"/>
                      </w:rPr>
                      <m:t>T</m:t>
                    </m:r>
                  </m:den>
                </m:f>
              </m:sup>
            </m:sSup>
          </m:den>
        </m:f>
        <m:r>
          <m:rPr>
            <m:sty m:val="p"/>
          </m:rPr>
          <w:rPr>
            <w:rFonts w:ascii="Cambria Math" w:eastAsia="Calibri" w:hAnsi="Cambria Math" w:cs="Times New Roman"/>
            <w:kern w:val="2"/>
            <w:sz w:val="24"/>
            <w:szCs w:val="24"/>
            <w:lang w:val="fr-FR"/>
            <w14:ligatures w14:val="standardContextual"/>
          </w:rPr>
          <m:t>=1⇒</m:t>
        </m:r>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fr-FR"/>
                <w14:ligatures w14:val="standardContextual"/>
              </w:rPr>
              <m:t>N</m:t>
            </m:r>
          </m:e>
          <m:sub>
            <m:r>
              <m:rPr>
                <m:sty m:val="p"/>
              </m:rPr>
              <w:rPr>
                <w:rFonts w:ascii="Cambria Math" w:eastAsia="Calibri" w:hAnsi="Cambria Math" w:cs="Times New Roman"/>
                <w:kern w:val="2"/>
                <w:sz w:val="24"/>
                <w:szCs w:val="24"/>
                <w:lang w:val="fr-FR"/>
                <w14:ligatures w14:val="standardContextual"/>
              </w:rPr>
              <m:t>02</m:t>
            </m:r>
          </m:sub>
        </m:sSub>
        <m:r>
          <m:rPr>
            <m:sty m:val="p"/>
          </m:rPr>
          <w:rPr>
            <w:rFonts w:ascii="Cambria Math" w:eastAsia="Calibri" w:hAnsi="Cambria Math" w:cs="Times New Roman"/>
            <w:kern w:val="2"/>
            <w:sz w:val="24"/>
            <w:szCs w:val="24"/>
            <w:lang w:val="fr-FR"/>
            <w14:ligatures w14:val="standardContextual"/>
          </w:rPr>
          <m:t>+</m:t>
        </m:r>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fr-FR"/>
                <w14:ligatures w14:val="standardContextual"/>
              </w:rPr>
              <m:t>N</m:t>
            </m:r>
          </m:e>
          <m:sub>
            <m:r>
              <m:rPr>
                <m:sty m:val="p"/>
              </m:rPr>
              <w:rPr>
                <w:rFonts w:ascii="Cambria Math" w:eastAsia="Calibri" w:hAnsi="Cambria Math" w:cs="Times New Roman"/>
                <w:kern w:val="2"/>
                <w:sz w:val="24"/>
                <w:szCs w:val="24"/>
                <w:lang w:val="fr-FR"/>
                <w14:ligatures w14:val="standardContextual"/>
              </w:rPr>
              <m:t>01</m:t>
            </m:r>
          </m:sub>
        </m:sSub>
        <m:r>
          <m:rPr>
            <m:sty m:val="p"/>
          </m:rPr>
          <w:rPr>
            <w:rFonts w:ascii="Cambria Math" w:eastAsia="Calibri" w:hAnsi="Cambria Math" w:cs="Times New Roman"/>
            <w:kern w:val="2"/>
            <w:sz w:val="24"/>
            <w:szCs w:val="24"/>
            <w:lang w:val="fr-FR"/>
            <w14:ligatures w14:val="standardContextual"/>
          </w:rPr>
          <m:t>=2</m:t>
        </m:r>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fr-FR"/>
                <w14:ligatures w14:val="standardContextual"/>
              </w:rPr>
              <m:t>N</m:t>
            </m:r>
          </m:e>
          <m:sub>
            <m:r>
              <m:rPr>
                <m:sty m:val="p"/>
              </m:rPr>
              <w:rPr>
                <w:rFonts w:ascii="Cambria Math" w:eastAsia="Calibri" w:hAnsi="Cambria Math" w:cs="Times New Roman"/>
                <w:kern w:val="2"/>
                <w:sz w:val="24"/>
                <w:szCs w:val="24"/>
                <w:lang w:val="fr-FR"/>
                <w14:ligatures w14:val="standardContextual"/>
              </w:rPr>
              <m:t>01</m:t>
            </m:r>
          </m:sub>
        </m:sSub>
        <m:r>
          <m:rPr>
            <m:sty m:val="p"/>
          </m:rPr>
          <w:rPr>
            <w:rFonts w:ascii="Cambria Math" w:eastAsia="Calibri" w:hAnsi="Cambria Math" w:cs="Times New Roman"/>
            <w:kern w:val="2"/>
            <w:sz w:val="24"/>
            <w:szCs w:val="24"/>
            <w:lang w:val="fr-FR"/>
            <w14:ligatures w14:val="standardContextual"/>
          </w:rPr>
          <m:t>.</m:t>
        </m:r>
        <m:sSup>
          <m:sSupPr>
            <m:ctrlPr>
              <w:rPr>
                <w:rFonts w:ascii="Cambria Math" w:eastAsia="Calibri" w:hAnsi="Cambria Math" w:cs="Times New Roman"/>
                <w:kern w:val="2"/>
                <w:sz w:val="24"/>
                <w:szCs w:val="24"/>
                <w14:ligatures w14:val="standardContextual"/>
              </w:rPr>
            </m:ctrlPr>
          </m:sSupPr>
          <m:e>
            <m:r>
              <m:rPr>
                <m:sty m:val="p"/>
              </m:rPr>
              <w:rPr>
                <w:rFonts w:ascii="Cambria Math" w:eastAsia="Calibri" w:hAnsi="Cambria Math" w:cs="Times New Roman"/>
                <w:kern w:val="2"/>
                <w:sz w:val="24"/>
                <w:szCs w:val="24"/>
                <w:lang w:val="fr-FR"/>
                <w14:ligatures w14:val="standardContextual"/>
              </w:rPr>
              <m:t>2</m:t>
            </m:r>
          </m:e>
          <m:sup>
            <m:f>
              <m:fPr>
                <m:ctrlPr>
                  <w:rPr>
                    <w:rFonts w:ascii="Cambria Math" w:eastAsia="Calibri" w:hAnsi="Cambria Math" w:cs="Times New Roman"/>
                    <w:kern w:val="2"/>
                    <w:sz w:val="24"/>
                    <w:szCs w:val="24"/>
                    <w14:ligatures w14:val="standardContextual"/>
                  </w:rPr>
                </m:ctrlPr>
              </m:fPr>
              <m:num>
                <m:r>
                  <m:rPr>
                    <m:sty m:val="p"/>
                  </m:rPr>
                  <w:rPr>
                    <w:rFonts w:ascii="Cambria Math" w:eastAsia="Calibri" w:hAnsi="Cambria Math" w:cs="Times New Roman"/>
                    <w:kern w:val="2"/>
                    <w:sz w:val="24"/>
                    <w:szCs w:val="24"/>
                    <w:lang w:val="fr-FR"/>
                    <w14:ligatures w14:val="standardContextual"/>
                  </w:rPr>
                  <m:t>-</m:t>
                </m:r>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fr-FR"/>
                        <w14:ligatures w14:val="standardContextual"/>
                      </w:rPr>
                      <m:t>t</m:t>
                    </m:r>
                  </m:e>
                  <m:sub>
                    <m:r>
                      <m:rPr>
                        <m:sty m:val="p"/>
                      </m:rPr>
                      <w:rPr>
                        <w:rFonts w:ascii="Cambria Math" w:eastAsia="Calibri" w:hAnsi="Cambria Math" w:cs="Times New Roman"/>
                        <w:kern w:val="2"/>
                        <w:sz w:val="24"/>
                        <w:szCs w:val="24"/>
                        <w:lang w:val="fr-FR"/>
                        <w14:ligatures w14:val="standardContextual"/>
                      </w:rPr>
                      <m:t>1</m:t>
                    </m:r>
                  </m:sub>
                </m:sSub>
              </m:num>
              <m:den>
                <m:r>
                  <m:rPr>
                    <m:sty m:val="p"/>
                  </m:rPr>
                  <w:rPr>
                    <w:rFonts w:ascii="Cambria Math" w:eastAsia="Calibri" w:hAnsi="Cambria Math" w:cs="Times New Roman"/>
                    <w:kern w:val="2"/>
                    <w:sz w:val="24"/>
                    <w:szCs w:val="24"/>
                    <w:lang w:val="fr-FR"/>
                    <w14:ligatures w14:val="standardContextual"/>
                  </w:rPr>
                  <m:t>T</m:t>
                </m:r>
              </m:den>
            </m:f>
          </m:sup>
        </m:sSup>
      </m:oMath>
    </w:p>
    <w:p w14:paraId="047D48F5" w14:textId="77777777" w:rsidR="00550DD4" w:rsidRPr="00550DD4" w:rsidRDefault="00550DD4" w:rsidP="00550DD4">
      <w:pPr>
        <w:tabs>
          <w:tab w:val="left" w:pos="283"/>
          <w:tab w:val="left" w:pos="2835"/>
          <w:tab w:val="left" w:pos="5386"/>
          <w:tab w:val="left" w:pos="7937"/>
        </w:tabs>
        <w:spacing w:after="0" w:line="240" w:lineRule="auto"/>
        <w:jc w:val="both"/>
        <w:rPr>
          <w:rFonts w:ascii="Times New Roman" w:eastAsia="DengXian" w:hAnsi="Times New Roman" w:cs="Times New Roman"/>
          <w:kern w:val="2"/>
          <w:sz w:val="24"/>
          <w:szCs w:val="24"/>
          <w:lang w:val="vi-VN"/>
          <w14:ligatures w14:val="standardContextual"/>
        </w:rPr>
      </w:pPr>
      <w:r w:rsidRPr="00550DD4">
        <w:rPr>
          <w:rFonts w:ascii="Times New Roman" w:eastAsia="DengXian" w:hAnsi="Times New Roman" w:cs="Times New Roman"/>
          <w:kern w:val="2"/>
          <w:sz w:val="24"/>
          <w:szCs w:val="24"/>
          <w:lang w:val="vi-VN"/>
          <w14:ligatures w14:val="standardContextual"/>
        </w:rPr>
        <w:sym w:font="Wingdings" w:char="F0E0"/>
      </w:r>
      <m:oMath>
        <m:f>
          <m:fPr>
            <m:ctrlPr>
              <w:rPr>
                <w:rFonts w:ascii="Cambria Math" w:eastAsia="Calibri" w:hAnsi="Cambria Math" w:cs="Times New Roman"/>
                <w:kern w:val="2"/>
                <w:sz w:val="24"/>
                <w:szCs w:val="24"/>
                <w14:ligatures w14:val="standardContextual"/>
              </w:rPr>
            </m:ctrlPr>
          </m:fPr>
          <m:num>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fr-FR"/>
                    <w14:ligatures w14:val="standardContextual"/>
                  </w:rPr>
                  <m:t>N</m:t>
                </m:r>
              </m:e>
              <m:sub>
                <m:r>
                  <m:rPr>
                    <m:sty m:val="p"/>
                  </m:rPr>
                  <w:rPr>
                    <w:rFonts w:ascii="Cambria Math" w:eastAsia="Calibri" w:hAnsi="Cambria Math" w:cs="Times New Roman"/>
                    <w:kern w:val="2"/>
                    <w:sz w:val="24"/>
                    <w:szCs w:val="24"/>
                    <w:lang w:val="fr-FR"/>
                    <w14:ligatures w14:val="standardContextual"/>
                  </w:rPr>
                  <m:t>02</m:t>
                </m:r>
              </m:sub>
            </m:sSub>
          </m:num>
          <m:den>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fr-FR"/>
                    <w14:ligatures w14:val="standardContextual"/>
                  </w:rPr>
                  <m:t>N</m:t>
                </m:r>
              </m:e>
              <m:sub>
                <m:r>
                  <m:rPr>
                    <m:sty m:val="p"/>
                  </m:rPr>
                  <w:rPr>
                    <w:rFonts w:ascii="Cambria Math" w:eastAsia="Calibri" w:hAnsi="Cambria Math" w:cs="Times New Roman"/>
                    <w:kern w:val="2"/>
                    <w:sz w:val="24"/>
                    <w:szCs w:val="24"/>
                    <w:lang w:val="fr-FR"/>
                    <w14:ligatures w14:val="standardContextual"/>
                  </w:rPr>
                  <m:t>01</m:t>
                </m:r>
              </m:sub>
            </m:sSub>
          </m:den>
        </m:f>
        <m:r>
          <m:rPr>
            <m:sty m:val="p"/>
          </m:rPr>
          <w:rPr>
            <w:rFonts w:ascii="Cambria Math" w:eastAsia="Calibri" w:hAnsi="Cambria Math" w:cs="Times New Roman"/>
            <w:kern w:val="2"/>
            <w:sz w:val="24"/>
            <w:szCs w:val="24"/>
            <w:lang w:val="fr-FR"/>
            <w14:ligatures w14:val="standardContextual"/>
          </w:rPr>
          <m:t>=</m:t>
        </m:r>
        <m:sSup>
          <m:sSupPr>
            <m:ctrlPr>
              <w:rPr>
                <w:rFonts w:ascii="Cambria Math" w:eastAsia="Calibri" w:hAnsi="Cambria Math" w:cs="Times New Roman"/>
                <w:kern w:val="2"/>
                <w:sz w:val="24"/>
                <w:szCs w:val="24"/>
                <w14:ligatures w14:val="standardContextual"/>
              </w:rPr>
            </m:ctrlPr>
          </m:sSupPr>
          <m:e>
            <m:r>
              <m:rPr>
                <m:sty m:val="p"/>
              </m:rPr>
              <w:rPr>
                <w:rFonts w:ascii="Cambria Math" w:eastAsia="Calibri" w:hAnsi="Cambria Math" w:cs="Times New Roman"/>
                <w:kern w:val="2"/>
                <w:sz w:val="24"/>
                <w:szCs w:val="24"/>
                <w:lang w:val="fr-FR"/>
                <w14:ligatures w14:val="standardContextual"/>
              </w:rPr>
              <m:t>2</m:t>
            </m:r>
          </m:e>
          <m:sup>
            <m:r>
              <w:rPr>
                <w:rFonts w:ascii="Cambria Math" w:eastAsia="Calibri" w:hAnsi="Cambria Math" w:cs="Times New Roman"/>
                <w:kern w:val="2"/>
                <w:sz w:val="24"/>
                <w:szCs w:val="24"/>
                <w:lang w:val="fr-FR"/>
                <w14:ligatures w14:val="standardContextual"/>
              </w:rPr>
              <m:t>(1-</m:t>
            </m:r>
            <m:f>
              <m:fPr>
                <m:ctrlPr>
                  <w:rPr>
                    <w:rFonts w:ascii="Cambria Math" w:eastAsia="Calibri" w:hAnsi="Cambria Math" w:cs="Times New Roman"/>
                    <w:kern w:val="2"/>
                    <w:sz w:val="24"/>
                    <w:szCs w:val="24"/>
                    <w14:ligatures w14:val="standardContextual"/>
                  </w:rPr>
                </m:ctrlPr>
              </m:fPr>
              <m:num>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fr-FR"/>
                        <w14:ligatures w14:val="standardContextual"/>
                      </w:rPr>
                      <m:t>t</m:t>
                    </m:r>
                  </m:e>
                  <m:sub>
                    <m:r>
                      <m:rPr>
                        <m:sty m:val="p"/>
                      </m:rPr>
                      <w:rPr>
                        <w:rFonts w:ascii="Cambria Math" w:eastAsia="Calibri" w:hAnsi="Cambria Math" w:cs="Times New Roman"/>
                        <w:kern w:val="2"/>
                        <w:sz w:val="24"/>
                        <w:szCs w:val="24"/>
                        <w:lang w:val="fr-FR"/>
                        <w14:ligatures w14:val="standardContextual"/>
                      </w:rPr>
                      <m:t>1</m:t>
                    </m:r>
                  </m:sub>
                </m:sSub>
              </m:num>
              <m:den>
                <m:r>
                  <m:rPr>
                    <m:sty m:val="p"/>
                  </m:rPr>
                  <w:rPr>
                    <w:rFonts w:ascii="Cambria Math" w:eastAsia="Calibri" w:hAnsi="Cambria Math" w:cs="Times New Roman"/>
                    <w:kern w:val="2"/>
                    <w:sz w:val="24"/>
                    <w:szCs w:val="24"/>
                    <w:lang w:val="fr-FR"/>
                    <w14:ligatures w14:val="standardContextual"/>
                  </w:rPr>
                  <m:t>T</m:t>
                </m:r>
              </m:den>
            </m:f>
            <m:r>
              <w:rPr>
                <w:rFonts w:ascii="Cambria Math" w:eastAsia="Calibri" w:hAnsi="Cambria Math" w:cs="Times New Roman"/>
                <w:kern w:val="2"/>
                <w:sz w:val="24"/>
                <w:szCs w:val="24"/>
                <w:lang w:val="fr-FR"/>
                <w14:ligatures w14:val="standardContextual"/>
              </w:rPr>
              <m:t>)</m:t>
            </m:r>
          </m:sup>
        </m:sSup>
        <m:r>
          <w:rPr>
            <w:rFonts w:ascii="Cambria Math" w:eastAsia="Calibri" w:hAnsi="Cambria Math" w:cs="Times New Roman"/>
            <w:kern w:val="2"/>
            <w:sz w:val="24"/>
            <w:szCs w:val="24"/>
            <w:lang w:val="fr-FR"/>
            <w14:ligatures w14:val="standardContextual"/>
          </w:rPr>
          <m:t>-1</m:t>
        </m:r>
      </m:oMath>
      <w:r w:rsidRPr="00550DD4">
        <w:rPr>
          <w:rFonts w:ascii="Times New Roman" w:eastAsia="DengXian" w:hAnsi="Times New Roman" w:cs="Times New Roman"/>
          <w:kern w:val="2"/>
          <w:sz w:val="24"/>
          <w:szCs w:val="24"/>
          <w:lang w:val="vi-VN"/>
          <w14:ligatures w14:val="standardContextual"/>
        </w:rPr>
        <w:t xml:space="preserve">   </w:t>
      </w:r>
      <w:r w:rsidRPr="00550DD4">
        <w:rPr>
          <w:rFonts w:ascii="Times New Roman" w:eastAsia="DengXian" w:hAnsi="Times New Roman" w:cs="Times New Roman"/>
          <w:kern w:val="2"/>
          <w:sz w:val="24"/>
          <w:szCs w:val="24"/>
          <w:lang w:val="vi-VN"/>
          <w14:ligatures w14:val="standardContextual"/>
        </w:rPr>
        <w:tab/>
        <w:t>(1)</w:t>
      </w:r>
    </w:p>
    <w:p w14:paraId="55649F97" w14:textId="77777777" w:rsidR="00550DD4" w:rsidRPr="00550DD4" w:rsidRDefault="00550DD4" w:rsidP="00550DD4">
      <w:pPr>
        <w:tabs>
          <w:tab w:val="left" w:pos="283"/>
          <w:tab w:val="left" w:pos="2835"/>
          <w:tab w:val="left" w:pos="5386"/>
          <w:tab w:val="left" w:pos="7937"/>
        </w:tabs>
        <w:spacing w:after="160" w:line="259" w:lineRule="auto"/>
        <w:jc w:val="both"/>
        <w:rPr>
          <w:rFonts w:ascii="Times New Roman" w:eastAsia="DengXian" w:hAnsi="Times New Roman" w:cs="Times New Roman"/>
          <w:kern w:val="2"/>
          <w:sz w:val="24"/>
          <w:szCs w:val="24"/>
          <w:lang w:val="vi-VN"/>
          <w14:ligatures w14:val="standardContextual"/>
        </w:rPr>
      </w:pPr>
      <w:r w:rsidRPr="00550DD4">
        <w:rPr>
          <w:rFonts w:ascii="Times New Roman" w:eastAsia="DengXian" w:hAnsi="Times New Roman" w:cs="Times New Roman"/>
          <w:kern w:val="2"/>
          <w:sz w:val="24"/>
          <w:szCs w:val="24"/>
          <w:lang w:val="vi-VN"/>
          <w14:ligatures w14:val="standardContextual"/>
        </w:rPr>
        <w:t>+ Tại thời</w:t>
      </w:r>
      <w:r w:rsidRPr="00550DD4">
        <w:rPr>
          <w:rFonts w:ascii="Times New Roman" w:eastAsia="DengXian" w:hAnsi="Times New Roman" w:cs="Times New Roman"/>
          <w:kern w:val="2"/>
          <w:sz w:val="24"/>
          <w:lang w:val="vi-VN"/>
          <w14:ligatures w14:val="standardContextual"/>
        </w:rPr>
        <w:t xml:space="preserve"> </w:t>
      </w:r>
      <w:r w:rsidRPr="00550DD4">
        <w:rPr>
          <w:rFonts w:ascii="Times New Roman" w:eastAsia="DengXian" w:hAnsi="Times New Roman" w:cs="Times New Roman"/>
          <w:kern w:val="2"/>
          <w:sz w:val="24"/>
          <w:szCs w:val="24"/>
          <w:lang w:val="vi-VN"/>
          <w14:ligatures w14:val="standardContextual"/>
        </w:rPr>
        <w:t xml:space="preserve">điểm </w:t>
      </w:r>
      <m:oMath>
        <m:sSub>
          <m:sSubPr>
            <m:ctrlPr>
              <w:rPr>
                <w:rFonts w:ascii="Cambria Math" w:eastAsia="DengXian" w:hAnsi="Cambria Math" w:cs="Times New Roman"/>
                <w:kern w:val="2"/>
                <w:sz w:val="24"/>
                <w:szCs w:val="24"/>
                <w14:ligatures w14:val="standardContextual"/>
              </w:rPr>
            </m:ctrlPr>
          </m:sSubPr>
          <m:e>
            <m:r>
              <m:rPr>
                <m:sty m:val="p"/>
              </m:rPr>
              <w:rPr>
                <w:rFonts w:ascii="Cambria Math" w:eastAsia="DengXian" w:hAnsi="Cambria Math" w:cs="Times New Roman"/>
                <w:kern w:val="2"/>
                <w:sz w:val="24"/>
                <w:szCs w:val="24"/>
                <w:lang w:val="vi-VN"/>
                <w14:ligatures w14:val="standardContextual"/>
              </w:rPr>
              <m:t>t</m:t>
            </m:r>
          </m:e>
          <m:sub>
            <m:r>
              <m:rPr>
                <m:sty m:val="p"/>
              </m:rPr>
              <w:rPr>
                <w:rFonts w:ascii="Cambria Math" w:eastAsia="DengXian" w:hAnsi="Cambria Math" w:cs="Times New Roman"/>
                <w:kern w:val="2"/>
                <w:sz w:val="24"/>
                <w:szCs w:val="24"/>
                <w:lang w:val="vi-VN"/>
                <w14:ligatures w14:val="standardContextual"/>
              </w:rPr>
              <m:t>2</m:t>
            </m:r>
          </m:sub>
        </m:sSub>
        <m:r>
          <m:rPr>
            <m:sty m:val="p"/>
          </m:rPr>
          <w:rPr>
            <w:rFonts w:ascii="Cambria Math" w:eastAsia="DengXian" w:hAnsi="Cambria Math" w:cs="Times New Roman"/>
            <w:kern w:val="2"/>
            <w:sz w:val="24"/>
            <w:szCs w:val="24"/>
            <w:lang w:val="vi-VN"/>
            <w14:ligatures w14:val="standardContextual"/>
          </w:rPr>
          <m:t>=2,2</m:t>
        </m:r>
        <m:sSub>
          <m:sSubPr>
            <m:ctrlPr>
              <w:rPr>
                <w:rFonts w:ascii="Cambria Math" w:eastAsia="DengXian" w:hAnsi="Cambria Math" w:cs="Times New Roman"/>
                <w:kern w:val="2"/>
                <w:sz w:val="24"/>
                <w:szCs w:val="24"/>
                <w14:ligatures w14:val="standardContextual"/>
              </w:rPr>
            </m:ctrlPr>
          </m:sSubPr>
          <m:e>
            <m:r>
              <m:rPr>
                <m:sty m:val="p"/>
              </m:rPr>
              <w:rPr>
                <w:rFonts w:ascii="Cambria Math" w:eastAsia="DengXian" w:hAnsi="Cambria Math" w:cs="Times New Roman"/>
                <w:kern w:val="2"/>
                <w:sz w:val="24"/>
                <w:szCs w:val="24"/>
                <w:lang w:val="vi-VN"/>
                <w14:ligatures w14:val="standardContextual"/>
              </w:rPr>
              <m:t>t</m:t>
            </m:r>
          </m:e>
          <m:sub>
            <m:r>
              <m:rPr>
                <m:sty m:val="p"/>
              </m:rPr>
              <w:rPr>
                <w:rFonts w:ascii="Cambria Math" w:eastAsia="DengXian" w:hAnsi="Cambria Math" w:cs="Times New Roman"/>
                <w:kern w:val="2"/>
                <w:sz w:val="24"/>
                <w:szCs w:val="24"/>
                <w:lang w:val="vi-VN"/>
                <w14:ligatures w14:val="standardContextual"/>
              </w:rPr>
              <m:t>1</m:t>
            </m:r>
          </m:sub>
        </m:sSub>
      </m:oMath>
      <w:r w:rsidRPr="00550DD4">
        <w:rPr>
          <w:rFonts w:ascii="Times New Roman" w:eastAsia="DengXian" w:hAnsi="Times New Roman" w:cs="Times New Roman"/>
          <w:kern w:val="2"/>
          <w:sz w:val="24"/>
          <w:szCs w:val="24"/>
          <w:lang w:val="vi-VN"/>
          <w14:ligatures w14:val="standardContextual"/>
        </w:rPr>
        <w:t xml:space="preserve"> ta có: </w:t>
      </w:r>
      <m:oMath>
        <m:f>
          <m:fPr>
            <m:ctrlPr>
              <w:rPr>
                <w:rFonts w:ascii="Cambria Math" w:eastAsia="Calibri" w:hAnsi="Cambria Math" w:cs="Times New Roman"/>
                <w:kern w:val="2"/>
                <w:sz w:val="24"/>
                <w:szCs w:val="24"/>
                <w14:ligatures w14:val="standardContextual"/>
              </w:rPr>
            </m:ctrlPr>
          </m:fPr>
          <m:num>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vi-VN"/>
                    <w14:ligatures w14:val="standardContextual"/>
                  </w:rPr>
                  <m:t>N</m:t>
                </m:r>
              </m:e>
              <m:sub>
                <m:r>
                  <m:rPr>
                    <m:sty m:val="p"/>
                  </m:rPr>
                  <w:rPr>
                    <w:rFonts w:ascii="Cambria Math" w:eastAsia="Calibri" w:hAnsi="Cambria Math" w:cs="Times New Roman"/>
                    <w:kern w:val="2"/>
                    <w:sz w:val="24"/>
                    <w:szCs w:val="24"/>
                    <w:lang w:val="vi-VN"/>
                    <w14:ligatures w14:val="standardContextual"/>
                  </w:rPr>
                  <m:t>02</m:t>
                </m:r>
              </m:sub>
            </m:sSub>
            <m:r>
              <m:rPr>
                <m:sty m:val="p"/>
              </m:rPr>
              <w:rPr>
                <w:rFonts w:ascii="Cambria Math" w:eastAsia="Calibri" w:hAnsi="Cambria Math" w:cs="Times New Roman"/>
                <w:kern w:val="2"/>
                <w:sz w:val="24"/>
                <w:szCs w:val="24"/>
                <w:lang w:val="vi-VN"/>
                <w14:ligatures w14:val="standardContextual"/>
              </w:rPr>
              <m:t>+</m:t>
            </m:r>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vi-VN"/>
                    <w14:ligatures w14:val="standardContextual"/>
                  </w:rPr>
                  <m:t>N</m:t>
                </m:r>
              </m:e>
              <m:sub>
                <m:r>
                  <m:rPr>
                    <m:sty m:val="p"/>
                  </m:rPr>
                  <w:rPr>
                    <w:rFonts w:ascii="Cambria Math" w:eastAsia="Calibri" w:hAnsi="Cambria Math" w:cs="Times New Roman"/>
                    <w:kern w:val="2"/>
                    <w:sz w:val="24"/>
                    <w:szCs w:val="24"/>
                    <w:lang w:val="vi-VN"/>
                    <w14:ligatures w14:val="standardContextual"/>
                  </w:rPr>
                  <m:t>01</m:t>
                </m:r>
              </m:sub>
            </m:sSub>
            <m:d>
              <m:dPr>
                <m:ctrlPr>
                  <w:rPr>
                    <w:rFonts w:ascii="Cambria Math" w:eastAsia="Calibri" w:hAnsi="Cambria Math" w:cs="Times New Roman"/>
                    <w:kern w:val="2"/>
                    <w:sz w:val="24"/>
                    <w:szCs w:val="24"/>
                    <w14:ligatures w14:val="standardContextual"/>
                  </w:rPr>
                </m:ctrlPr>
              </m:dPr>
              <m:e>
                <m:r>
                  <m:rPr>
                    <m:sty m:val="p"/>
                  </m:rPr>
                  <w:rPr>
                    <w:rFonts w:ascii="Cambria Math" w:eastAsia="Calibri" w:hAnsi="Cambria Math" w:cs="Times New Roman"/>
                    <w:kern w:val="2"/>
                    <w:sz w:val="24"/>
                    <w:szCs w:val="24"/>
                    <w:lang w:val="vi-VN"/>
                    <w14:ligatures w14:val="standardContextual"/>
                  </w:rPr>
                  <m:t>1-</m:t>
                </m:r>
                <m:sSup>
                  <m:sSupPr>
                    <m:ctrlPr>
                      <w:rPr>
                        <w:rFonts w:ascii="Cambria Math" w:eastAsia="Calibri" w:hAnsi="Cambria Math" w:cs="Times New Roman"/>
                        <w:kern w:val="2"/>
                        <w:sz w:val="24"/>
                        <w:szCs w:val="24"/>
                        <w14:ligatures w14:val="standardContextual"/>
                      </w:rPr>
                    </m:ctrlPr>
                  </m:sSupPr>
                  <m:e>
                    <m:r>
                      <m:rPr>
                        <m:sty m:val="p"/>
                      </m:rPr>
                      <w:rPr>
                        <w:rFonts w:ascii="Cambria Math" w:eastAsia="Calibri" w:hAnsi="Cambria Math" w:cs="Times New Roman"/>
                        <w:kern w:val="2"/>
                        <w:sz w:val="24"/>
                        <w:szCs w:val="24"/>
                        <w:lang w:val="vi-VN"/>
                        <w14:ligatures w14:val="standardContextual"/>
                      </w:rPr>
                      <m:t>2</m:t>
                    </m:r>
                  </m:e>
                  <m:sup>
                    <m:f>
                      <m:fPr>
                        <m:ctrlPr>
                          <w:rPr>
                            <w:rFonts w:ascii="Cambria Math" w:eastAsia="Calibri" w:hAnsi="Cambria Math" w:cs="Times New Roman"/>
                            <w:kern w:val="2"/>
                            <w:sz w:val="24"/>
                            <w:szCs w:val="24"/>
                            <w14:ligatures w14:val="standardContextual"/>
                          </w:rPr>
                        </m:ctrlPr>
                      </m:fPr>
                      <m:num>
                        <m:r>
                          <m:rPr>
                            <m:sty m:val="p"/>
                          </m:rPr>
                          <w:rPr>
                            <w:rFonts w:ascii="Cambria Math" w:eastAsia="Calibri" w:hAnsi="Cambria Math" w:cs="Times New Roman"/>
                            <w:kern w:val="2"/>
                            <w:sz w:val="24"/>
                            <w:szCs w:val="24"/>
                            <w:lang w:val="vi-VN"/>
                            <w14:ligatures w14:val="standardContextual"/>
                          </w:rPr>
                          <m:t>-</m:t>
                        </m:r>
                        <m:r>
                          <m:rPr>
                            <m:sty m:val="p"/>
                          </m:rPr>
                          <w:rPr>
                            <w:rFonts w:ascii="Cambria Math" w:eastAsia="Calibri" w:hAnsi="Cambria Math" w:cs="Times New Roman"/>
                            <w:kern w:val="2"/>
                            <w:sz w:val="24"/>
                            <w:szCs w:val="24"/>
                            <w:lang w:val="fr-FR"/>
                            <w14:ligatures w14:val="standardContextual"/>
                          </w:rPr>
                          <m:t>t2</m:t>
                        </m:r>
                      </m:num>
                      <m:den>
                        <m:r>
                          <m:rPr>
                            <m:sty m:val="p"/>
                          </m:rPr>
                          <w:rPr>
                            <w:rFonts w:ascii="Cambria Math" w:eastAsia="Calibri" w:hAnsi="Cambria Math" w:cs="Times New Roman"/>
                            <w:kern w:val="2"/>
                            <w:sz w:val="24"/>
                            <w:szCs w:val="24"/>
                            <w:lang w:val="vi-VN"/>
                            <w14:ligatures w14:val="standardContextual"/>
                          </w:rPr>
                          <m:t>T</m:t>
                        </m:r>
                      </m:den>
                    </m:f>
                  </m:sup>
                </m:sSup>
              </m:e>
            </m:d>
          </m:num>
          <m:den>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vi-VN"/>
                    <w14:ligatures w14:val="standardContextual"/>
                  </w:rPr>
                  <m:t>N</m:t>
                </m:r>
              </m:e>
              <m:sub>
                <m:r>
                  <m:rPr>
                    <m:sty m:val="p"/>
                  </m:rPr>
                  <w:rPr>
                    <w:rFonts w:ascii="Cambria Math" w:eastAsia="Calibri" w:hAnsi="Cambria Math" w:cs="Times New Roman"/>
                    <w:kern w:val="2"/>
                    <w:sz w:val="24"/>
                    <w:szCs w:val="24"/>
                    <w:lang w:val="vi-VN"/>
                    <w14:ligatures w14:val="standardContextual"/>
                  </w:rPr>
                  <m:t>01</m:t>
                </m:r>
              </m:sub>
            </m:sSub>
            <m:r>
              <m:rPr>
                <m:sty m:val="p"/>
              </m:rPr>
              <w:rPr>
                <w:rFonts w:ascii="Cambria Math" w:eastAsia="Calibri" w:hAnsi="Cambria Math" w:cs="Times New Roman"/>
                <w:kern w:val="2"/>
                <w:sz w:val="24"/>
                <w:szCs w:val="24"/>
                <w:lang w:val="vi-VN"/>
                <w14:ligatures w14:val="standardContextual"/>
              </w:rPr>
              <m:t>.</m:t>
            </m:r>
            <m:sSup>
              <m:sSupPr>
                <m:ctrlPr>
                  <w:rPr>
                    <w:rFonts w:ascii="Cambria Math" w:eastAsia="Calibri" w:hAnsi="Cambria Math" w:cs="Times New Roman"/>
                    <w:kern w:val="2"/>
                    <w:sz w:val="24"/>
                    <w:szCs w:val="24"/>
                    <w14:ligatures w14:val="standardContextual"/>
                  </w:rPr>
                </m:ctrlPr>
              </m:sSupPr>
              <m:e>
                <m:r>
                  <m:rPr>
                    <m:sty m:val="p"/>
                  </m:rPr>
                  <w:rPr>
                    <w:rFonts w:ascii="Cambria Math" w:eastAsia="Calibri" w:hAnsi="Cambria Math" w:cs="Times New Roman"/>
                    <w:kern w:val="2"/>
                    <w:sz w:val="24"/>
                    <w:szCs w:val="24"/>
                    <w:lang w:val="vi-VN"/>
                    <w14:ligatures w14:val="standardContextual"/>
                  </w:rPr>
                  <m:t>2</m:t>
                </m:r>
              </m:e>
              <m:sup>
                <m:f>
                  <m:fPr>
                    <m:ctrlPr>
                      <w:rPr>
                        <w:rFonts w:ascii="Cambria Math" w:eastAsia="Calibri" w:hAnsi="Cambria Math" w:cs="Times New Roman"/>
                        <w:kern w:val="2"/>
                        <w:sz w:val="24"/>
                        <w:szCs w:val="24"/>
                        <w14:ligatures w14:val="standardContextual"/>
                      </w:rPr>
                    </m:ctrlPr>
                  </m:fPr>
                  <m:num>
                    <m:r>
                      <m:rPr>
                        <m:sty m:val="p"/>
                      </m:rPr>
                      <w:rPr>
                        <w:rFonts w:ascii="Cambria Math" w:eastAsia="Calibri" w:hAnsi="Cambria Math" w:cs="Times New Roman"/>
                        <w:kern w:val="2"/>
                        <w:sz w:val="24"/>
                        <w:szCs w:val="24"/>
                        <w:lang w:val="vi-VN"/>
                        <w14:ligatures w14:val="standardContextual"/>
                      </w:rPr>
                      <m:t>-</m:t>
                    </m:r>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vi-VN"/>
                            <w14:ligatures w14:val="standardContextual"/>
                          </w:rPr>
                          <m:t>t</m:t>
                        </m:r>
                      </m:e>
                      <m:sub>
                        <m:r>
                          <m:rPr>
                            <m:sty m:val="p"/>
                          </m:rPr>
                          <w:rPr>
                            <w:rFonts w:ascii="Cambria Math" w:eastAsia="Calibri" w:hAnsi="Cambria Math" w:cs="Times New Roman"/>
                            <w:kern w:val="2"/>
                            <w:sz w:val="24"/>
                            <w:szCs w:val="24"/>
                            <w:lang w:val="vi-VN"/>
                            <w14:ligatures w14:val="standardContextual"/>
                          </w:rPr>
                          <m:t>2</m:t>
                        </m:r>
                      </m:sub>
                    </m:sSub>
                  </m:num>
                  <m:den>
                    <m:r>
                      <m:rPr>
                        <m:sty m:val="p"/>
                      </m:rPr>
                      <w:rPr>
                        <w:rFonts w:ascii="Cambria Math" w:eastAsia="Calibri" w:hAnsi="Cambria Math" w:cs="Times New Roman"/>
                        <w:kern w:val="2"/>
                        <w:sz w:val="24"/>
                        <w:szCs w:val="24"/>
                        <w:lang w:val="vi-VN"/>
                        <w14:ligatures w14:val="standardContextual"/>
                      </w:rPr>
                      <m:t>T</m:t>
                    </m:r>
                  </m:den>
                </m:f>
              </m:sup>
            </m:sSup>
          </m:den>
        </m:f>
        <m:r>
          <m:rPr>
            <m:sty m:val="p"/>
          </m:rPr>
          <w:rPr>
            <w:rFonts w:ascii="Cambria Math" w:eastAsia="Calibri" w:hAnsi="Cambria Math" w:cs="Times New Roman"/>
            <w:kern w:val="2"/>
            <w:sz w:val="24"/>
            <w:szCs w:val="24"/>
            <w:lang w:val="vi-VN"/>
            <w14:ligatures w14:val="standardContextual"/>
          </w:rPr>
          <m:t>=3⇒</m:t>
        </m:r>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vi-VN"/>
                <w14:ligatures w14:val="standardContextual"/>
              </w:rPr>
              <m:t>N</m:t>
            </m:r>
          </m:e>
          <m:sub>
            <m:r>
              <m:rPr>
                <m:sty m:val="p"/>
              </m:rPr>
              <w:rPr>
                <w:rFonts w:ascii="Cambria Math" w:eastAsia="Calibri" w:hAnsi="Cambria Math" w:cs="Times New Roman"/>
                <w:kern w:val="2"/>
                <w:sz w:val="24"/>
                <w:szCs w:val="24"/>
                <w:lang w:val="vi-VN"/>
                <w14:ligatures w14:val="standardContextual"/>
              </w:rPr>
              <m:t>02</m:t>
            </m:r>
          </m:sub>
        </m:sSub>
        <m:r>
          <m:rPr>
            <m:sty m:val="p"/>
          </m:rPr>
          <w:rPr>
            <w:rFonts w:ascii="Cambria Math" w:eastAsia="Calibri" w:hAnsi="Cambria Math" w:cs="Times New Roman"/>
            <w:kern w:val="2"/>
            <w:sz w:val="24"/>
            <w:szCs w:val="24"/>
            <w:lang w:val="vi-VN"/>
            <w14:ligatures w14:val="standardContextual"/>
          </w:rPr>
          <m:t>+</m:t>
        </m:r>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vi-VN"/>
                <w14:ligatures w14:val="standardContextual"/>
              </w:rPr>
              <m:t>N</m:t>
            </m:r>
          </m:e>
          <m:sub>
            <m:r>
              <m:rPr>
                <m:sty m:val="p"/>
              </m:rPr>
              <w:rPr>
                <w:rFonts w:ascii="Cambria Math" w:eastAsia="Calibri" w:hAnsi="Cambria Math" w:cs="Times New Roman"/>
                <w:kern w:val="2"/>
                <w:sz w:val="24"/>
                <w:szCs w:val="24"/>
                <w:lang w:val="vi-VN"/>
                <w14:ligatures w14:val="standardContextual"/>
              </w:rPr>
              <m:t>01</m:t>
            </m:r>
          </m:sub>
        </m:sSub>
        <m:r>
          <m:rPr>
            <m:sty m:val="p"/>
          </m:rPr>
          <w:rPr>
            <w:rFonts w:ascii="Cambria Math" w:eastAsia="Calibri" w:hAnsi="Cambria Math" w:cs="Times New Roman"/>
            <w:kern w:val="2"/>
            <w:sz w:val="24"/>
            <w:szCs w:val="24"/>
            <w:lang w:val="vi-VN"/>
            <w14:ligatures w14:val="standardContextual"/>
          </w:rPr>
          <m:t>=4.</m:t>
        </m:r>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vi-VN"/>
                <w14:ligatures w14:val="standardContextual"/>
              </w:rPr>
              <m:t>N</m:t>
            </m:r>
          </m:e>
          <m:sub>
            <m:r>
              <m:rPr>
                <m:sty m:val="p"/>
              </m:rPr>
              <w:rPr>
                <w:rFonts w:ascii="Cambria Math" w:eastAsia="Calibri" w:hAnsi="Cambria Math" w:cs="Times New Roman"/>
                <w:kern w:val="2"/>
                <w:sz w:val="24"/>
                <w:szCs w:val="24"/>
                <w:lang w:val="vi-VN"/>
                <w14:ligatures w14:val="standardContextual"/>
              </w:rPr>
              <m:t>01</m:t>
            </m:r>
          </m:sub>
        </m:sSub>
        <m:r>
          <m:rPr>
            <m:sty m:val="p"/>
          </m:rPr>
          <w:rPr>
            <w:rFonts w:ascii="Cambria Math" w:eastAsia="Calibri" w:hAnsi="Cambria Math" w:cs="Times New Roman"/>
            <w:kern w:val="2"/>
            <w:sz w:val="24"/>
            <w:szCs w:val="24"/>
            <w:lang w:val="vi-VN"/>
            <w14:ligatures w14:val="standardContextual"/>
          </w:rPr>
          <m:t>.</m:t>
        </m:r>
        <m:sSup>
          <m:sSupPr>
            <m:ctrlPr>
              <w:rPr>
                <w:rFonts w:ascii="Cambria Math" w:eastAsia="Calibri" w:hAnsi="Cambria Math" w:cs="Times New Roman"/>
                <w:kern w:val="2"/>
                <w:sz w:val="24"/>
                <w:szCs w:val="24"/>
                <w14:ligatures w14:val="standardContextual"/>
              </w:rPr>
            </m:ctrlPr>
          </m:sSupPr>
          <m:e>
            <m:r>
              <m:rPr>
                <m:sty m:val="p"/>
              </m:rPr>
              <w:rPr>
                <w:rFonts w:ascii="Cambria Math" w:eastAsia="Calibri" w:hAnsi="Cambria Math" w:cs="Times New Roman"/>
                <w:kern w:val="2"/>
                <w:sz w:val="24"/>
                <w:szCs w:val="24"/>
                <w:lang w:val="vi-VN"/>
                <w14:ligatures w14:val="standardContextual"/>
              </w:rPr>
              <m:t>2</m:t>
            </m:r>
          </m:e>
          <m:sup>
            <m:f>
              <m:fPr>
                <m:ctrlPr>
                  <w:rPr>
                    <w:rFonts w:ascii="Cambria Math" w:eastAsia="Calibri" w:hAnsi="Cambria Math" w:cs="Times New Roman"/>
                    <w:kern w:val="2"/>
                    <w:sz w:val="24"/>
                    <w:szCs w:val="24"/>
                    <w14:ligatures w14:val="standardContextual"/>
                  </w:rPr>
                </m:ctrlPr>
              </m:fPr>
              <m:num>
                <m:r>
                  <m:rPr>
                    <m:sty m:val="p"/>
                  </m:rPr>
                  <w:rPr>
                    <w:rFonts w:ascii="Cambria Math" w:eastAsia="Calibri" w:hAnsi="Cambria Math" w:cs="Times New Roman"/>
                    <w:kern w:val="2"/>
                    <w:sz w:val="24"/>
                    <w:szCs w:val="24"/>
                    <w:lang w:val="vi-VN"/>
                    <w14:ligatures w14:val="standardContextual"/>
                  </w:rPr>
                  <m:t>-</m:t>
                </m:r>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vi-VN"/>
                        <w14:ligatures w14:val="standardContextual"/>
                      </w:rPr>
                      <m:t>t</m:t>
                    </m:r>
                  </m:e>
                  <m:sub>
                    <m:r>
                      <m:rPr>
                        <m:sty m:val="p"/>
                      </m:rPr>
                      <w:rPr>
                        <w:rFonts w:ascii="Cambria Math" w:eastAsia="Calibri" w:hAnsi="Cambria Math" w:cs="Times New Roman"/>
                        <w:kern w:val="2"/>
                        <w:sz w:val="24"/>
                        <w:szCs w:val="24"/>
                        <w:lang w:val="vi-VN"/>
                        <w14:ligatures w14:val="standardContextual"/>
                      </w:rPr>
                      <m:t>2</m:t>
                    </m:r>
                  </m:sub>
                </m:sSub>
              </m:num>
              <m:den>
                <m:r>
                  <m:rPr>
                    <m:sty m:val="p"/>
                  </m:rPr>
                  <w:rPr>
                    <w:rFonts w:ascii="Cambria Math" w:eastAsia="Calibri" w:hAnsi="Cambria Math" w:cs="Times New Roman"/>
                    <w:kern w:val="2"/>
                    <w:sz w:val="24"/>
                    <w:szCs w:val="24"/>
                    <w:lang w:val="vi-VN"/>
                    <w14:ligatures w14:val="standardContextual"/>
                  </w:rPr>
                  <m:t>T</m:t>
                </m:r>
              </m:den>
            </m:f>
          </m:sup>
        </m:sSup>
      </m:oMath>
    </w:p>
    <w:p w14:paraId="104B53BA" w14:textId="77777777" w:rsidR="00550DD4" w:rsidRPr="00550DD4" w:rsidRDefault="00184C56" w:rsidP="00550DD4">
      <w:pPr>
        <w:numPr>
          <w:ilvl w:val="0"/>
          <w:numId w:val="2"/>
        </w:numPr>
        <w:tabs>
          <w:tab w:val="left" w:pos="283"/>
          <w:tab w:val="left" w:pos="2835"/>
          <w:tab w:val="left" w:pos="5386"/>
          <w:tab w:val="left" w:pos="7937"/>
        </w:tabs>
        <w:spacing w:after="160" w:line="259" w:lineRule="auto"/>
        <w:contextualSpacing/>
        <w:jc w:val="both"/>
        <w:rPr>
          <w:rFonts w:ascii="Times New Roman" w:eastAsia="DengXian" w:hAnsi="Times New Roman" w:cs="Times New Roman"/>
          <w:kern w:val="2"/>
          <w:sz w:val="24"/>
          <w:lang w:val="vi-VN"/>
          <w14:ligatures w14:val="standardContextual"/>
        </w:rPr>
      </w:pPr>
      <m:oMath>
        <m:f>
          <m:fPr>
            <m:ctrlPr>
              <w:rPr>
                <w:rFonts w:ascii="Cambria Math" w:eastAsia="Calibri" w:hAnsi="Cambria Math" w:cs="Times New Roman"/>
                <w:kern w:val="2"/>
                <w:sz w:val="24"/>
                <w:szCs w:val="24"/>
                <w14:ligatures w14:val="standardContextual"/>
              </w:rPr>
            </m:ctrlPr>
          </m:fPr>
          <m:num>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14:ligatures w14:val="standardContextual"/>
                  </w:rPr>
                  <m:t>N</m:t>
                </m:r>
              </m:e>
              <m:sub>
                <m:r>
                  <m:rPr>
                    <m:sty m:val="p"/>
                  </m:rPr>
                  <w:rPr>
                    <w:rFonts w:ascii="Cambria Math" w:eastAsia="Calibri" w:hAnsi="Cambria Math" w:cs="Times New Roman"/>
                    <w:kern w:val="2"/>
                    <w:sz w:val="24"/>
                    <w:szCs w:val="24"/>
                    <w:lang w:val="fr-FR"/>
                    <w14:ligatures w14:val="standardContextual"/>
                  </w:rPr>
                  <m:t>02</m:t>
                </m:r>
              </m:sub>
            </m:sSub>
          </m:num>
          <m:den>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14:ligatures w14:val="standardContextual"/>
                  </w:rPr>
                  <m:t>N</m:t>
                </m:r>
              </m:e>
              <m:sub>
                <m:r>
                  <m:rPr>
                    <m:sty m:val="p"/>
                  </m:rPr>
                  <w:rPr>
                    <w:rFonts w:ascii="Cambria Math" w:eastAsia="Calibri" w:hAnsi="Cambria Math" w:cs="Times New Roman"/>
                    <w:kern w:val="2"/>
                    <w:sz w:val="24"/>
                    <w:szCs w:val="24"/>
                    <w:lang w:val="fr-FR"/>
                    <w14:ligatures w14:val="standardContextual"/>
                  </w:rPr>
                  <m:t>01</m:t>
                </m:r>
              </m:sub>
            </m:sSub>
          </m:den>
        </m:f>
        <m:r>
          <m:rPr>
            <m:sty m:val="p"/>
          </m:rPr>
          <w:rPr>
            <w:rFonts w:ascii="Cambria Math" w:eastAsia="Calibri" w:hAnsi="Cambria Math" w:cs="Times New Roman"/>
            <w:kern w:val="2"/>
            <w:sz w:val="24"/>
            <w:szCs w:val="24"/>
            <w:lang w:val="fr-FR"/>
            <w14:ligatures w14:val="standardContextual"/>
          </w:rPr>
          <m:t>=</m:t>
        </m:r>
        <m:sSup>
          <m:sSupPr>
            <m:ctrlPr>
              <w:rPr>
                <w:rFonts w:ascii="Cambria Math" w:eastAsia="Calibri" w:hAnsi="Cambria Math" w:cs="Times New Roman"/>
                <w:kern w:val="2"/>
                <w:sz w:val="24"/>
                <w:szCs w:val="24"/>
                <w14:ligatures w14:val="standardContextual"/>
              </w:rPr>
            </m:ctrlPr>
          </m:sSupPr>
          <m:e>
            <m:r>
              <m:rPr>
                <m:sty m:val="p"/>
              </m:rPr>
              <w:rPr>
                <w:rFonts w:ascii="Cambria Math" w:eastAsia="Calibri" w:hAnsi="Cambria Math" w:cs="Times New Roman"/>
                <w:kern w:val="2"/>
                <w:sz w:val="24"/>
                <w:szCs w:val="24"/>
                <w:lang w:val="fr-FR"/>
                <w14:ligatures w14:val="standardContextual"/>
              </w:rPr>
              <m:t>2</m:t>
            </m:r>
          </m:e>
          <m:sup>
            <m:r>
              <w:rPr>
                <w:rFonts w:ascii="Cambria Math" w:eastAsia="Calibri" w:hAnsi="Cambria Math" w:cs="Times New Roman"/>
                <w:kern w:val="2"/>
                <w:sz w:val="24"/>
                <w:szCs w:val="24"/>
                <w14:ligatures w14:val="standardContextual"/>
              </w:rPr>
              <m:t>(2-</m:t>
            </m:r>
            <m:f>
              <m:fPr>
                <m:ctrlPr>
                  <w:rPr>
                    <w:rFonts w:ascii="Cambria Math" w:eastAsia="Calibri" w:hAnsi="Cambria Math" w:cs="Times New Roman"/>
                    <w:kern w:val="2"/>
                    <w:sz w:val="24"/>
                    <w:szCs w:val="24"/>
                    <w14:ligatures w14:val="standardContextual"/>
                  </w:rPr>
                </m:ctrlPr>
              </m:fPr>
              <m:num>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14:ligatures w14:val="standardContextual"/>
                      </w:rPr>
                      <m:t>t</m:t>
                    </m:r>
                  </m:e>
                  <m:sub>
                    <m:r>
                      <m:rPr>
                        <m:sty m:val="p"/>
                      </m:rPr>
                      <w:rPr>
                        <w:rFonts w:ascii="Cambria Math" w:eastAsia="Calibri" w:hAnsi="Cambria Math" w:cs="Times New Roman"/>
                        <w:kern w:val="2"/>
                        <w:sz w:val="24"/>
                        <w:szCs w:val="24"/>
                        <w:lang w:val="fr-FR"/>
                        <w14:ligatures w14:val="standardContextual"/>
                      </w:rPr>
                      <m:t>2</m:t>
                    </m:r>
                  </m:sub>
                </m:sSub>
              </m:num>
              <m:den>
                <m:r>
                  <m:rPr>
                    <m:sty m:val="p"/>
                  </m:rPr>
                  <w:rPr>
                    <w:rFonts w:ascii="Cambria Math" w:eastAsia="Calibri" w:hAnsi="Cambria Math" w:cs="Times New Roman"/>
                    <w:kern w:val="2"/>
                    <w:sz w:val="24"/>
                    <w:szCs w:val="24"/>
                    <w14:ligatures w14:val="standardContextual"/>
                  </w:rPr>
                  <m:t>T</m:t>
                </m:r>
              </m:den>
            </m:f>
            <m:r>
              <w:rPr>
                <w:rFonts w:ascii="Cambria Math" w:eastAsia="Calibri" w:hAnsi="Cambria Math" w:cs="Times New Roman"/>
                <w:kern w:val="2"/>
                <w:sz w:val="24"/>
                <w:szCs w:val="24"/>
                <w14:ligatures w14:val="standardContextual"/>
              </w:rPr>
              <m:t>)</m:t>
            </m:r>
          </m:sup>
        </m:sSup>
        <m:r>
          <w:rPr>
            <w:rFonts w:ascii="Cambria Math" w:eastAsia="Calibri" w:hAnsi="Cambria Math" w:cs="Times New Roman"/>
            <w:kern w:val="2"/>
            <w:sz w:val="24"/>
            <w:szCs w:val="24"/>
            <w14:ligatures w14:val="standardContextual"/>
          </w:rPr>
          <m:t>-</m:t>
        </m:r>
        <m:r>
          <w:rPr>
            <w:rFonts w:ascii="Cambria Math" w:eastAsia="Calibri" w:hAnsi="Cambria Math" w:cs="Times New Roman"/>
            <w:kern w:val="2"/>
            <w:sz w:val="24"/>
            <w:szCs w:val="24"/>
            <w14:ligatures w14:val="standardContextual"/>
          </w:rPr>
          <m:t>1=</m:t>
        </m:r>
        <m:sSup>
          <m:sSupPr>
            <m:ctrlPr>
              <w:rPr>
                <w:rFonts w:ascii="Cambria Math" w:eastAsia="Calibri" w:hAnsi="Cambria Math" w:cs="Times New Roman"/>
                <w:kern w:val="2"/>
                <w:sz w:val="24"/>
                <w:szCs w:val="24"/>
                <w14:ligatures w14:val="standardContextual"/>
              </w:rPr>
            </m:ctrlPr>
          </m:sSupPr>
          <m:e>
            <m:r>
              <m:rPr>
                <m:sty m:val="p"/>
              </m:rPr>
              <w:rPr>
                <w:rFonts w:ascii="Cambria Math" w:eastAsia="Calibri" w:hAnsi="Cambria Math" w:cs="Times New Roman"/>
                <w:kern w:val="2"/>
                <w:sz w:val="24"/>
                <w:szCs w:val="24"/>
                <w:lang w:val="fr-FR"/>
                <w14:ligatures w14:val="standardContextual"/>
              </w:rPr>
              <m:t>2</m:t>
            </m:r>
          </m:e>
          <m:sup>
            <m:r>
              <w:rPr>
                <w:rFonts w:ascii="Cambria Math" w:eastAsia="Calibri" w:hAnsi="Cambria Math" w:cs="Times New Roman"/>
                <w:kern w:val="2"/>
                <w:sz w:val="24"/>
                <w:szCs w:val="24"/>
                <w14:ligatures w14:val="standardContextual"/>
              </w:rPr>
              <m:t>(2-</m:t>
            </m:r>
            <m:f>
              <m:fPr>
                <m:ctrlPr>
                  <w:rPr>
                    <w:rFonts w:ascii="Cambria Math" w:eastAsia="Calibri" w:hAnsi="Cambria Math" w:cs="Times New Roman"/>
                    <w:kern w:val="2"/>
                    <w:sz w:val="24"/>
                    <w:szCs w:val="24"/>
                    <w14:ligatures w14:val="standardContextual"/>
                  </w:rPr>
                </m:ctrlPr>
              </m:fPr>
              <m:num>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14:ligatures w14:val="standardContextual"/>
                      </w:rPr>
                      <m:t>2,2t</m:t>
                    </m:r>
                  </m:e>
                  <m:sub>
                    <m:r>
                      <m:rPr>
                        <m:sty m:val="p"/>
                      </m:rPr>
                      <w:rPr>
                        <w:rFonts w:ascii="Cambria Math" w:eastAsia="Calibri" w:hAnsi="Cambria Math" w:cs="Times New Roman"/>
                        <w:kern w:val="2"/>
                        <w:sz w:val="24"/>
                        <w:szCs w:val="24"/>
                        <w:lang w:val="fr-FR"/>
                        <w14:ligatures w14:val="standardContextual"/>
                      </w:rPr>
                      <m:t>1</m:t>
                    </m:r>
                  </m:sub>
                </m:sSub>
              </m:num>
              <m:den>
                <m:r>
                  <m:rPr>
                    <m:sty m:val="p"/>
                  </m:rPr>
                  <w:rPr>
                    <w:rFonts w:ascii="Cambria Math" w:eastAsia="Calibri" w:hAnsi="Cambria Math" w:cs="Times New Roman"/>
                    <w:kern w:val="2"/>
                    <w:sz w:val="24"/>
                    <w:szCs w:val="24"/>
                    <w14:ligatures w14:val="standardContextual"/>
                  </w:rPr>
                  <m:t>T</m:t>
                </m:r>
              </m:den>
            </m:f>
            <m:r>
              <w:rPr>
                <w:rFonts w:ascii="Cambria Math" w:eastAsia="Calibri" w:hAnsi="Cambria Math" w:cs="Times New Roman"/>
                <w:kern w:val="2"/>
                <w:sz w:val="24"/>
                <w:szCs w:val="24"/>
                <w14:ligatures w14:val="standardContextual"/>
              </w:rPr>
              <m:t>)</m:t>
            </m:r>
          </m:sup>
        </m:sSup>
        <m:r>
          <w:rPr>
            <w:rFonts w:ascii="Cambria Math" w:eastAsia="Calibri" w:hAnsi="Cambria Math" w:cs="Times New Roman"/>
            <w:kern w:val="2"/>
            <w:sz w:val="24"/>
            <w:szCs w:val="24"/>
            <w14:ligatures w14:val="standardContextual"/>
          </w:rPr>
          <m:t>-</m:t>
        </m:r>
        <m:r>
          <w:rPr>
            <w:rFonts w:ascii="Cambria Math" w:eastAsia="Calibri" w:hAnsi="Cambria Math" w:cs="Times New Roman"/>
            <w:kern w:val="2"/>
            <w:sz w:val="24"/>
            <w:szCs w:val="24"/>
            <w14:ligatures w14:val="standardContextual"/>
          </w:rPr>
          <m:t>1</m:t>
        </m:r>
      </m:oMath>
      <w:r w:rsidR="00550DD4" w:rsidRPr="00550DD4">
        <w:rPr>
          <w:rFonts w:ascii="Times New Roman" w:eastAsia="DengXian" w:hAnsi="Times New Roman" w:cs="Times New Roman"/>
          <w:kern w:val="2"/>
          <w:sz w:val="24"/>
          <w:szCs w:val="24"/>
          <w:lang w:val="vi-VN"/>
          <w14:ligatures w14:val="standardContextual"/>
        </w:rPr>
        <w:t xml:space="preserve"> </w:t>
      </w:r>
      <w:r w:rsidR="00550DD4" w:rsidRPr="00550DD4">
        <w:rPr>
          <w:rFonts w:ascii="Times New Roman" w:eastAsia="DengXian" w:hAnsi="Times New Roman" w:cs="Times New Roman"/>
          <w:kern w:val="2"/>
          <w:sz w:val="24"/>
          <w:szCs w:val="24"/>
          <w:lang w:val="vi-VN"/>
          <w14:ligatures w14:val="standardContextual"/>
        </w:rPr>
        <w:tab/>
        <w:t>(2)</w:t>
      </w:r>
    </w:p>
    <w:p w14:paraId="34D7C151" w14:textId="77777777" w:rsidR="00550DD4" w:rsidRPr="00550DD4" w:rsidRDefault="00550DD4" w:rsidP="00550DD4">
      <w:pPr>
        <w:tabs>
          <w:tab w:val="left" w:pos="283"/>
          <w:tab w:val="left" w:pos="2835"/>
          <w:tab w:val="left" w:pos="5386"/>
          <w:tab w:val="left" w:pos="7937"/>
        </w:tabs>
        <w:spacing w:after="0" w:line="240" w:lineRule="auto"/>
        <w:ind w:firstLine="283"/>
        <w:jc w:val="both"/>
        <w:rPr>
          <w:rFonts w:ascii="Times New Roman" w:eastAsia="DengXian" w:hAnsi="Times New Roman" w:cs="Times New Roman"/>
          <w:kern w:val="2"/>
          <w:sz w:val="24"/>
          <w:szCs w:val="24"/>
          <w:lang w:val="vi-VN"/>
          <w14:ligatures w14:val="standardContextual"/>
        </w:rPr>
      </w:pPr>
      <w:r w:rsidRPr="00550DD4">
        <w:rPr>
          <w:rFonts w:ascii="Times New Roman" w:eastAsia="DengXian" w:hAnsi="Times New Roman" w:cs="Times New Roman"/>
          <w:kern w:val="2"/>
          <w:sz w:val="24"/>
          <w:szCs w:val="24"/>
          <w:lang w:val="fr-FR"/>
          <w14:ligatures w14:val="standardContextual"/>
        </w:rPr>
        <w:t>T</w:t>
      </w:r>
      <w:r w:rsidRPr="00550DD4">
        <w:rPr>
          <w:rFonts w:ascii="Times New Roman" w:eastAsia="DengXian" w:hAnsi="Times New Roman" w:cs="Times New Roman"/>
          <w:kern w:val="2"/>
          <w:sz w:val="24"/>
          <w:szCs w:val="24"/>
          <w:lang w:val="vi-VN"/>
          <w14:ligatures w14:val="standardContextual"/>
        </w:rPr>
        <w:t xml:space="preserve">ừ (1) và (2) ta có: </w:t>
      </w:r>
      <m:oMath>
        <m:sSup>
          <m:sSupPr>
            <m:ctrlPr>
              <w:rPr>
                <w:rFonts w:ascii="Cambria Math" w:eastAsia="Calibri" w:hAnsi="Cambria Math" w:cs="Times New Roman"/>
                <w:kern w:val="2"/>
                <w:sz w:val="24"/>
                <w:szCs w:val="24"/>
                <w14:ligatures w14:val="standardContextual"/>
              </w:rPr>
            </m:ctrlPr>
          </m:sSupPr>
          <m:e>
            <m:r>
              <m:rPr>
                <m:sty m:val="p"/>
              </m:rPr>
              <w:rPr>
                <w:rFonts w:ascii="Cambria Math" w:eastAsia="Calibri" w:hAnsi="Cambria Math" w:cs="Times New Roman"/>
                <w:kern w:val="2"/>
                <w:sz w:val="24"/>
                <w:szCs w:val="24"/>
                <w:lang w:val="fr-FR"/>
                <w14:ligatures w14:val="standardContextual"/>
              </w:rPr>
              <m:t>2</m:t>
            </m:r>
          </m:e>
          <m:sup>
            <m:r>
              <w:rPr>
                <w:rFonts w:ascii="Cambria Math" w:eastAsia="Calibri" w:hAnsi="Cambria Math" w:cs="Times New Roman"/>
                <w:kern w:val="2"/>
                <w:sz w:val="24"/>
                <w:szCs w:val="24"/>
                <w:lang w:val="fr-FR"/>
                <w14:ligatures w14:val="standardContextual"/>
              </w:rPr>
              <m:t>(1-</m:t>
            </m:r>
            <m:f>
              <m:fPr>
                <m:ctrlPr>
                  <w:rPr>
                    <w:rFonts w:ascii="Cambria Math" w:eastAsia="Calibri" w:hAnsi="Cambria Math" w:cs="Times New Roman"/>
                    <w:kern w:val="2"/>
                    <w:sz w:val="24"/>
                    <w:szCs w:val="24"/>
                    <w14:ligatures w14:val="standardContextual"/>
                  </w:rPr>
                </m:ctrlPr>
              </m:fPr>
              <m:num>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fr-FR"/>
                        <w14:ligatures w14:val="standardContextual"/>
                      </w:rPr>
                      <m:t>t</m:t>
                    </m:r>
                  </m:e>
                  <m:sub>
                    <m:r>
                      <m:rPr>
                        <m:sty m:val="p"/>
                      </m:rPr>
                      <w:rPr>
                        <w:rFonts w:ascii="Cambria Math" w:eastAsia="Calibri" w:hAnsi="Cambria Math" w:cs="Times New Roman"/>
                        <w:kern w:val="2"/>
                        <w:sz w:val="24"/>
                        <w:szCs w:val="24"/>
                        <w:lang w:val="fr-FR"/>
                        <w14:ligatures w14:val="standardContextual"/>
                      </w:rPr>
                      <m:t>1</m:t>
                    </m:r>
                  </m:sub>
                </m:sSub>
              </m:num>
              <m:den>
                <m:r>
                  <m:rPr>
                    <m:sty m:val="p"/>
                  </m:rPr>
                  <w:rPr>
                    <w:rFonts w:ascii="Cambria Math" w:eastAsia="Calibri" w:hAnsi="Cambria Math" w:cs="Times New Roman"/>
                    <w:kern w:val="2"/>
                    <w:sz w:val="24"/>
                    <w:szCs w:val="24"/>
                    <w:lang w:val="fr-FR"/>
                    <w14:ligatures w14:val="standardContextual"/>
                  </w:rPr>
                  <m:t>T</m:t>
                </m:r>
              </m:den>
            </m:f>
            <m:r>
              <w:rPr>
                <w:rFonts w:ascii="Cambria Math" w:eastAsia="Calibri" w:hAnsi="Cambria Math" w:cs="Times New Roman"/>
                <w:kern w:val="2"/>
                <w:sz w:val="24"/>
                <w:szCs w:val="24"/>
                <w:lang w:val="fr-FR"/>
                <w14:ligatures w14:val="standardContextual"/>
              </w:rPr>
              <m:t>)</m:t>
            </m:r>
          </m:sup>
        </m:sSup>
        <m:r>
          <w:rPr>
            <w:rFonts w:ascii="Cambria Math" w:eastAsia="Calibri" w:hAnsi="Cambria Math" w:cs="Times New Roman"/>
            <w:kern w:val="2"/>
            <w:sz w:val="24"/>
            <w:szCs w:val="24"/>
            <w:lang w:val="fr-FR"/>
            <w14:ligatures w14:val="standardContextual"/>
          </w:rPr>
          <m:t>-1</m:t>
        </m:r>
      </m:oMath>
      <w:r w:rsidRPr="00550DD4">
        <w:rPr>
          <w:rFonts w:ascii="Times New Roman" w:eastAsia="DengXian" w:hAnsi="Times New Roman" w:cs="Times New Roman"/>
          <w:kern w:val="2"/>
          <w:sz w:val="24"/>
          <w:szCs w:val="24"/>
          <w:lang w:val="vi-VN"/>
          <w14:ligatures w14:val="standardContextual"/>
        </w:rPr>
        <w:t xml:space="preserve">   = </w:t>
      </w:r>
      <m:oMath>
        <m:sSup>
          <m:sSupPr>
            <m:ctrlPr>
              <w:rPr>
                <w:rFonts w:ascii="Cambria Math" w:eastAsia="Calibri" w:hAnsi="Cambria Math" w:cs="Times New Roman"/>
                <w:kern w:val="2"/>
                <w:sz w:val="24"/>
                <w:szCs w:val="24"/>
                <w14:ligatures w14:val="standardContextual"/>
              </w:rPr>
            </m:ctrlPr>
          </m:sSupPr>
          <m:e>
            <m:r>
              <m:rPr>
                <m:sty m:val="p"/>
              </m:rPr>
              <w:rPr>
                <w:rFonts w:ascii="Cambria Math" w:eastAsia="Calibri" w:hAnsi="Cambria Math" w:cs="Times New Roman"/>
                <w:kern w:val="2"/>
                <w:sz w:val="24"/>
                <w:szCs w:val="24"/>
                <w:lang w:val="fr-FR"/>
                <w14:ligatures w14:val="standardContextual"/>
              </w:rPr>
              <m:t>2</m:t>
            </m:r>
          </m:e>
          <m:sup>
            <m:r>
              <w:rPr>
                <w:rFonts w:ascii="Cambria Math" w:eastAsia="Calibri" w:hAnsi="Cambria Math" w:cs="Times New Roman"/>
                <w:kern w:val="2"/>
                <w:sz w:val="24"/>
                <w:szCs w:val="24"/>
                <w:lang w:val="fr-FR"/>
                <w14:ligatures w14:val="standardContextual"/>
              </w:rPr>
              <m:t>(2-</m:t>
            </m:r>
            <m:f>
              <m:fPr>
                <m:ctrlPr>
                  <w:rPr>
                    <w:rFonts w:ascii="Cambria Math" w:eastAsia="Calibri" w:hAnsi="Cambria Math" w:cs="Times New Roman"/>
                    <w:kern w:val="2"/>
                    <w:sz w:val="24"/>
                    <w:szCs w:val="24"/>
                    <w14:ligatures w14:val="standardContextual"/>
                  </w:rPr>
                </m:ctrlPr>
              </m:fPr>
              <m:num>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fr-FR"/>
                        <w14:ligatures w14:val="standardContextual"/>
                      </w:rPr>
                      <m:t>2,2t</m:t>
                    </m:r>
                  </m:e>
                  <m:sub>
                    <m:r>
                      <m:rPr>
                        <m:sty m:val="p"/>
                      </m:rPr>
                      <w:rPr>
                        <w:rFonts w:ascii="Cambria Math" w:eastAsia="Calibri" w:hAnsi="Cambria Math" w:cs="Times New Roman"/>
                        <w:kern w:val="2"/>
                        <w:sz w:val="24"/>
                        <w:szCs w:val="24"/>
                        <w:lang w:val="fr-FR"/>
                        <w14:ligatures w14:val="standardContextual"/>
                      </w:rPr>
                      <m:t>1</m:t>
                    </m:r>
                  </m:sub>
                </m:sSub>
              </m:num>
              <m:den>
                <m:r>
                  <m:rPr>
                    <m:sty m:val="p"/>
                  </m:rPr>
                  <w:rPr>
                    <w:rFonts w:ascii="Cambria Math" w:eastAsia="Calibri" w:hAnsi="Cambria Math" w:cs="Times New Roman"/>
                    <w:kern w:val="2"/>
                    <w:sz w:val="24"/>
                    <w:szCs w:val="24"/>
                    <w:lang w:val="fr-FR"/>
                    <w14:ligatures w14:val="standardContextual"/>
                  </w:rPr>
                  <m:t>T</m:t>
                </m:r>
              </m:den>
            </m:f>
            <m:r>
              <w:rPr>
                <w:rFonts w:ascii="Cambria Math" w:eastAsia="Calibri" w:hAnsi="Cambria Math" w:cs="Times New Roman"/>
                <w:kern w:val="2"/>
                <w:sz w:val="24"/>
                <w:szCs w:val="24"/>
                <w:lang w:val="fr-FR"/>
                <w14:ligatures w14:val="standardContextual"/>
              </w:rPr>
              <m:t>)</m:t>
            </m:r>
          </m:sup>
        </m:sSup>
        <m:r>
          <w:rPr>
            <w:rFonts w:ascii="Cambria Math" w:eastAsia="Calibri" w:hAnsi="Cambria Math" w:cs="Times New Roman"/>
            <w:kern w:val="2"/>
            <w:sz w:val="24"/>
            <w:szCs w:val="24"/>
            <w:lang w:val="fr-FR"/>
            <w14:ligatures w14:val="standardContextual"/>
          </w:rPr>
          <m:t>-1</m:t>
        </m:r>
      </m:oMath>
      <w:r w:rsidRPr="00550DD4">
        <w:rPr>
          <w:rFonts w:ascii="Times New Roman" w:eastAsia="DengXian" w:hAnsi="Times New Roman" w:cs="Times New Roman"/>
          <w:kern w:val="2"/>
          <w:sz w:val="24"/>
          <w:szCs w:val="24"/>
          <w:lang w:val="vi-VN"/>
          <w14:ligatures w14:val="standardContextual"/>
        </w:rPr>
        <w:t xml:space="preserve"> </w:t>
      </w:r>
      <w:r w:rsidRPr="00550DD4">
        <w:rPr>
          <w:rFonts w:ascii="Times New Roman" w:eastAsia="DengXian" w:hAnsi="Times New Roman" w:cs="Times New Roman"/>
          <w:kern w:val="2"/>
          <w:sz w:val="24"/>
          <w:szCs w:val="24"/>
          <w:lang w:val="vi-VN"/>
          <w14:ligatures w14:val="standardContextual"/>
        </w:rPr>
        <w:sym w:font="Wingdings" w:char="F0E0"/>
      </w:r>
      <w:r w:rsidRPr="00550DD4">
        <w:rPr>
          <w:rFonts w:ascii="Times New Roman" w:eastAsia="DengXian" w:hAnsi="Times New Roman" w:cs="Times New Roman"/>
          <w:kern w:val="2"/>
          <w:sz w:val="24"/>
          <w:szCs w:val="24"/>
          <w:lang w:val="vi-VN"/>
          <w14:ligatures w14:val="standardContextual"/>
        </w:rPr>
        <w:t xml:space="preserve"> </w:t>
      </w:r>
      <m:oMath>
        <m:r>
          <w:rPr>
            <w:rFonts w:ascii="Cambria Math" w:eastAsia="Calibri" w:hAnsi="Cambria Math" w:cs="Times New Roman"/>
            <w:kern w:val="2"/>
            <w:sz w:val="24"/>
            <w:szCs w:val="24"/>
            <w:lang w:val="fr-FR"/>
            <w14:ligatures w14:val="standardContextual"/>
          </w:rPr>
          <m:t>1-</m:t>
        </m:r>
        <m:f>
          <m:fPr>
            <m:ctrlPr>
              <w:rPr>
                <w:rFonts w:ascii="Cambria Math" w:eastAsia="Calibri" w:hAnsi="Cambria Math" w:cs="Times New Roman"/>
                <w:kern w:val="2"/>
                <w:sz w:val="24"/>
                <w:szCs w:val="24"/>
                <w14:ligatures w14:val="standardContextual"/>
              </w:rPr>
            </m:ctrlPr>
          </m:fPr>
          <m:num>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fr-FR"/>
                    <w14:ligatures w14:val="standardContextual"/>
                  </w:rPr>
                  <m:t>t</m:t>
                </m:r>
              </m:e>
              <m:sub>
                <m:r>
                  <m:rPr>
                    <m:sty m:val="p"/>
                  </m:rPr>
                  <w:rPr>
                    <w:rFonts w:ascii="Cambria Math" w:eastAsia="Calibri" w:hAnsi="Cambria Math" w:cs="Times New Roman"/>
                    <w:kern w:val="2"/>
                    <w:sz w:val="24"/>
                    <w:szCs w:val="24"/>
                    <w:lang w:val="fr-FR"/>
                    <w14:ligatures w14:val="standardContextual"/>
                  </w:rPr>
                  <m:t>1</m:t>
                </m:r>
              </m:sub>
            </m:sSub>
          </m:num>
          <m:den>
            <m:r>
              <m:rPr>
                <m:sty m:val="p"/>
              </m:rPr>
              <w:rPr>
                <w:rFonts w:ascii="Cambria Math" w:eastAsia="Calibri" w:hAnsi="Cambria Math" w:cs="Times New Roman"/>
                <w:kern w:val="2"/>
                <w:sz w:val="24"/>
                <w:szCs w:val="24"/>
                <w:lang w:val="fr-FR"/>
                <w14:ligatures w14:val="standardContextual"/>
              </w:rPr>
              <m:t>T</m:t>
            </m:r>
          </m:den>
        </m:f>
      </m:oMath>
      <w:r w:rsidRPr="00550DD4">
        <w:rPr>
          <w:rFonts w:ascii="Times New Roman" w:eastAsia="DengXian" w:hAnsi="Times New Roman" w:cs="Times New Roman"/>
          <w:kern w:val="2"/>
          <w:sz w:val="24"/>
          <w:szCs w:val="24"/>
          <w:lang w:val="vi-VN"/>
          <w14:ligatures w14:val="standardContextual"/>
        </w:rPr>
        <w:t xml:space="preserve"> = </w:t>
      </w:r>
      <m:oMath>
        <m:r>
          <w:rPr>
            <w:rFonts w:ascii="Cambria Math" w:eastAsia="Calibri" w:hAnsi="Cambria Math" w:cs="Times New Roman"/>
            <w:kern w:val="2"/>
            <w:sz w:val="24"/>
            <w:szCs w:val="24"/>
            <w:lang w:val="fr-FR"/>
            <w14:ligatures w14:val="standardContextual"/>
          </w:rPr>
          <m:t>2-</m:t>
        </m:r>
        <m:f>
          <m:fPr>
            <m:ctrlPr>
              <w:rPr>
                <w:rFonts w:ascii="Cambria Math" w:eastAsia="Calibri" w:hAnsi="Cambria Math" w:cs="Times New Roman"/>
                <w:kern w:val="2"/>
                <w:sz w:val="24"/>
                <w:szCs w:val="24"/>
                <w14:ligatures w14:val="standardContextual"/>
              </w:rPr>
            </m:ctrlPr>
          </m:fPr>
          <m:num>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fr-FR"/>
                    <w14:ligatures w14:val="standardContextual"/>
                  </w:rPr>
                  <m:t>2,2t</m:t>
                </m:r>
              </m:e>
              <m:sub>
                <m:r>
                  <m:rPr>
                    <m:sty m:val="p"/>
                  </m:rPr>
                  <w:rPr>
                    <w:rFonts w:ascii="Cambria Math" w:eastAsia="Calibri" w:hAnsi="Cambria Math" w:cs="Times New Roman"/>
                    <w:kern w:val="2"/>
                    <w:sz w:val="24"/>
                    <w:szCs w:val="24"/>
                    <w:lang w:val="fr-FR"/>
                    <w14:ligatures w14:val="standardContextual"/>
                  </w:rPr>
                  <m:t>1</m:t>
                </m:r>
              </m:sub>
            </m:sSub>
          </m:num>
          <m:den>
            <m:r>
              <m:rPr>
                <m:sty m:val="p"/>
              </m:rPr>
              <w:rPr>
                <w:rFonts w:ascii="Cambria Math" w:eastAsia="Calibri" w:hAnsi="Cambria Math" w:cs="Times New Roman"/>
                <w:kern w:val="2"/>
                <w:sz w:val="24"/>
                <w:szCs w:val="24"/>
                <w:lang w:val="fr-FR"/>
                <w14:ligatures w14:val="standardContextual"/>
              </w:rPr>
              <m:t>T</m:t>
            </m:r>
          </m:den>
        </m:f>
      </m:oMath>
      <w:r w:rsidRPr="00550DD4">
        <w:rPr>
          <w:rFonts w:ascii="Times New Roman" w:eastAsia="DengXian" w:hAnsi="Times New Roman" w:cs="Times New Roman"/>
          <w:kern w:val="2"/>
          <w:sz w:val="24"/>
          <w:szCs w:val="24"/>
          <w:lang w:val="vi-VN"/>
          <w14:ligatures w14:val="standardContextual"/>
        </w:rPr>
        <w:t xml:space="preserve"> </w:t>
      </w:r>
      <w:r w:rsidRPr="00550DD4">
        <w:rPr>
          <w:rFonts w:ascii="Times New Roman" w:eastAsia="DengXian" w:hAnsi="Times New Roman" w:cs="Times New Roman"/>
          <w:kern w:val="2"/>
          <w:sz w:val="24"/>
          <w:szCs w:val="24"/>
          <w:lang w:val="vi-VN"/>
          <w14:ligatures w14:val="standardContextual"/>
        </w:rPr>
        <w:sym w:font="Wingdings" w:char="F0E0"/>
      </w:r>
      <w:r w:rsidRPr="00550DD4">
        <w:rPr>
          <w:rFonts w:ascii="Times New Roman" w:eastAsia="DengXian" w:hAnsi="Times New Roman" w:cs="Times New Roman"/>
          <w:kern w:val="2"/>
          <w:sz w:val="24"/>
          <w:szCs w:val="24"/>
          <w:lang w:val="vi-VN"/>
          <w14:ligatures w14:val="standardContextual"/>
        </w:rPr>
        <w:t xml:space="preserve"> </w:t>
      </w:r>
      <m:oMath>
        <m:f>
          <m:fPr>
            <m:ctrlPr>
              <w:rPr>
                <w:rFonts w:ascii="Cambria Math" w:eastAsia="Calibri" w:hAnsi="Cambria Math" w:cs="Times New Roman"/>
                <w:kern w:val="2"/>
                <w:sz w:val="24"/>
                <w:szCs w:val="24"/>
                <w14:ligatures w14:val="standardContextual"/>
              </w:rPr>
            </m:ctrlPr>
          </m:fPr>
          <m:num>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fr-FR"/>
                    <w14:ligatures w14:val="standardContextual"/>
                  </w:rPr>
                  <m:t>t</m:t>
                </m:r>
              </m:e>
              <m:sub>
                <m:r>
                  <m:rPr>
                    <m:sty m:val="p"/>
                  </m:rPr>
                  <w:rPr>
                    <w:rFonts w:ascii="Cambria Math" w:eastAsia="Calibri" w:hAnsi="Cambria Math" w:cs="Times New Roman"/>
                    <w:kern w:val="2"/>
                    <w:sz w:val="24"/>
                    <w:szCs w:val="24"/>
                    <w:lang w:val="fr-FR"/>
                    <w14:ligatures w14:val="standardContextual"/>
                  </w:rPr>
                  <m:t>1</m:t>
                </m:r>
              </m:sub>
            </m:sSub>
          </m:num>
          <m:den>
            <m:r>
              <m:rPr>
                <m:sty m:val="p"/>
              </m:rPr>
              <w:rPr>
                <w:rFonts w:ascii="Cambria Math" w:eastAsia="Calibri" w:hAnsi="Cambria Math" w:cs="Times New Roman"/>
                <w:kern w:val="2"/>
                <w:sz w:val="24"/>
                <w:szCs w:val="24"/>
                <w:lang w:val="fr-FR"/>
                <w14:ligatures w14:val="standardContextual"/>
              </w:rPr>
              <m:t>T</m:t>
            </m:r>
          </m:den>
        </m:f>
        <m:r>
          <w:rPr>
            <w:rFonts w:ascii="Cambria Math" w:eastAsia="Calibri" w:hAnsi="Cambria Math" w:cs="Times New Roman"/>
            <w:kern w:val="2"/>
            <w:sz w:val="24"/>
            <w:szCs w:val="24"/>
            <w:lang w:val="fr-FR"/>
            <w14:ligatures w14:val="standardContextual"/>
          </w:rPr>
          <m:t>=5/6</m:t>
        </m:r>
      </m:oMath>
      <w:r w:rsidRPr="00550DD4">
        <w:rPr>
          <w:rFonts w:ascii="Times New Roman" w:eastAsia="DengXian" w:hAnsi="Times New Roman" w:cs="Times New Roman"/>
          <w:kern w:val="2"/>
          <w:sz w:val="24"/>
          <w:szCs w:val="24"/>
          <w:lang w:val="vi-VN"/>
          <w14:ligatures w14:val="standardContextual"/>
        </w:rPr>
        <w:t xml:space="preserve"> </w:t>
      </w:r>
      <w:r w:rsidRPr="00550DD4">
        <w:rPr>
          <w:rFonts w:ascii="Times New Roman" w:eastAsia="DengXian" w:hAnsi="Times New Roman" w:cs="Times New Roman"/>
          <w:kern w:val="2"/>
          <w:sz w:val="24"/>
          <w:szCs w:val="24"/>
          <w:lang w:val="vi-VN"/>
          <w14:ligatures w14:val="standardContextual"/>
        </w:rPr>
        <w:tab/>
        <w:t>(3)</w:t>
      </w:r>
    </w:p>
    <w:p w14:paraId="5420037C" w14:textId="77777777" w:rsidR="00550DD4" w:rsidRPr="00550DD4" w:rsidRDefault="00550DD4" w:rsidP="00550DD4">
      <w:pPr>
        <w:tabs>
          <w:tab w:val="left" w:pos="283"/>
          <w:tab w:val="left" w:pos="2835"/>
          <w:tab w:val="left" w:pos="5386"/>
          <w:tab w:val="left" w:pos="7937"/>
        </w:tabs>
        <w:spacing w:after="0" w:line="240" w:lineRule="auto"/>
        <w:ind w:firstLine="283"/>
        <w:jc w:val="both"/>
        <w:rPr>
          <w:rFonts w:ascii="Times New Roman" w:eastAsia="DengXian" w:hAnsi="Times New Roman" w:cs="Times New Roman"/>
          <w:kern w:val="2"/>
          <w:sz w:val="24"/>
          <w:szCs w:val="24"/>
          <w:lang w:val="fr-FR"/>
          <w14:ligatures w14:val="standardContextual"/>
        </w:rPr>
      </w:pPr>
      <w:r w:rsidRPr="00550DD4">
        <w:rPr>
          <w:rFonts w:ascii="Times New Roman" w:eastAsia="DengXian" w:hAnsi="Times New Roman" w:cs="Times New Roman"/>
          <w:kern w:val="2"/>
          <w:sz w:val="24"/>
          <w:szCs w:val="24"/>
          <w:lang w:val="fr-FR"/>
          <w14:ligatures w14:val="standardContextual"/>
        </w:rPr>
        <w:t xml:space="preserve">+ Thay (3) vào (1) ta có: </w:t>
      </w:r>
      <m:oMath>
        <m:f>
          <m:fPr>
            <m:ctrlPr>
              <w:rPr>
                <w:rFonts w:ascii="Cambria Math" w:eastAsia="Calibri" w:hAnsi="Cambria Math" w:cs="Times New Roman"/>
                <w:kern w:val="2"/>
                <w:sz w:val="24"/>
                <w:szCs w:val="24"/>
                <w14:ligatures w14:val="standardContextual"/>
              </w:rPr>
            </m:ctrlPr>
          </m:fPr>
          <m:num>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fr-FR"/>
                    <w14:ligatures w14:val="standardContextual"/>
                  </w:rPr>
                  <m:t>N</m:t>
                </m:r>
              </m:e>
              <m:sub>
                <m:r>
                  <m:rPr>
                    <m:sty m:val="p"/>
                  </m:rPr>
                  <w:rPr>
                    <w:rFonts w:ascii="Cambria Math" w:eastAsia="Calibri" w:hAnsi="Cambria Math" w:cs="Times New Roman"/>
                    <w:kern w:val="2"/>
                    <w:sz w:val="24"/>
                    <w:szCs w:val="24"/>
                    <w:lang w:val="fr-FR"/>
                    <w14:ligatures w14:val="standardContextual"/>
                  </w:rPr>
                  <m:t>02</m:t>
                </m:r>
              </m:sub>
            </m:sSub>
          </m:num>
          <m:den>
            <m:sSub>
              <m:sSubPr>
                <m:ctrlPr>
                  <w:rPr>
                    <w:rFonts w:ascii="Cambria Math" w:eastAsia="Calibri" w:hAnsi="Cambria Math" w:cs="Times New Roman"/>
                    <w:kern w:val="2"/>
                    <w:sz w:val="24"/>
                    <w:szCs w:val="24"/>
                    <w14:ligatures w14:val="standardContextual"/>
                  </w:rPr>
                </m:ctrlPr>
              </m:sSubPr>
              <m:e>
                <m:r>
                  <m:rPr>
                    <m:sty m:val="p"/>
                  </m:rPr>
                  <w:rPr>
                    <w:rFonts w:ascii="Cambria Math" w:eastAsia="Calibri" w:hAnsi="Cambria Math" w:cs="Times New Roman"/>
                    <w:kern w:val="2"/>
                    <w:sz w:val="24"/>
                    <w:szCs w:val="24"/>
                    <w:lang w:val="fr-FR"/>
                    <w14:ligatures w14:val="standardContextual"/>
                  </w:rPr>
                  <m:t>N</m:t>
                </m:r>
              </m:e>
              <m:sub>
                <m:r>
                  <m:rPr>
                    <m:sty m:val="p"/>
                  </m:rPr>
                  <w:rPr>
                    <w:rFonts w:ascii="Cambria Math" w:eastAsia="Calibri" w:hAnsi="Cambria Math" w:cs="Times New Roman"/>
                    <w:kern w:val="2"/>
                    <w:sz w:val="24"/>
                    <w:szCs w:val="24"/>
                    <w:lang w:val="fr-FR"/>
                    <w14:ligatures w14:val="standardContextual"/>
                  </w:rPr>
                  <m:t>01</m:t>
                </m:r>
              </m:sub>
            </m:sSub>
          </m:den>
        </m:f>
        <m:r>
          <m:rPr>
            <m:sty m:val="p"/>
          </m:rPr>
          <w:rPr>
            <w:rFonts w:ascii="Cambria Math" w:eastAsia="Calibri" w:hAnsi="Cambria Math" w:cs="Times New Roman"/>
            <w:kern w:val="2"/>
            <w:sz w:val="24"/>
            <w:szCs w:val="24"/>
            <w:lang w:val="fr-FR"/>
            <w14:ligatures w14:val="standardContextual"/>
          </w:rPr>
          <m:t>=</m:t>
        </m:r>
        <m:sSup>
          <m:sSupPr>
            <m:ctrlPr>
              <w:rPr>
                <w:rFonts w:ascii="Cambria Math" w:eastAsia="Calibri" w:hAnsi="Cambria Math" w:cs="Times New Roman"/>
                <w:kern w:val="2"/>
                <w:sz w:val="24"/>
                <w:szCs w:val="24"/>
                <w14:ligatures w14:val="standardContextual"/>
              </w:rPr>
            </m:ctrlPr>
          </m:sSupPr>
          <m:e>
            <m:r>
              <m:rPr>
                <m:sty m:val="p"/>
              </m:rPr>
              <w:rPr>
                <w:rFonts w:ascii="Cambria Math" w:eastAsia="Calibri" w:hAnsi="Cambria Math" w:cs="Times New Roman"/>
                <w:kern w:val="2"/>
                <w:sz w:val="24"/>
                <w:szCs w:val="24"/>
                <w:lang w:val="fr-FR"/>
                <w14:ligatures w14:val="standardContextual"/>
              </w:rPr>
              <m:t>2</m:t>
            </m:r>
          </m:e>
          <m:sup>
            <m:r>
              <w:rPr>
                <w:rFonts w:ascii="Cambria Math" w:eastAsia="Calibri" w:hAnsi="Cambria Math" w:cs="Times New Roman"/>
                <w:kern w:val="2"/>
                <w:sz w:val="24"/>
                <w:szCs w:val="24"/>
                <w:lang w:val="fr-FR"/>
                <w14:ligatures w14:val="standardContextual"/>
              </w:rPr>
              <m:t>(1-</m:t>
            </m:r>
            <m:f>
              <m:fPr>
                <m:ctrlPr>
                  <w:rPr>
                    <w:rFonts w:ascii="Cambria Math" w:eastAsia="Calibri" w:hAnsi="Cambria Math" w:cs="Times New Roman"/>
                    <w:kern w:val="2"/>
                    <w:sz w:val="24"/>
                    <w:szCs w:val="24"/>
                    <w14:ligatures w14:val="standardContextual"/>
                  </w:rPr>
                </m:ctrlPr>
              </m:fPr>
              <m:num>
                <m:r>
                  <m:rPr>
                    <m:sty m:val="p"/>
                  </m:rPr>
                  <w:rPr>
                    <w:rFonts w:ascii="Cambria Math" w:eastAsia="Calibri" w:hAnsi="Cambria Math" w:cs="Times New Roman"/>
                    <w:kern w:val="2"/>
                    <w:sz w:val="24"/>
                    <w:szCs w:val="24"/>
                    <w:lang w:val="fr-FR"/>
                    <w14:ligatures w14:val="standardContextual"/>
                  </w:rPr>
                  <m:t>5</m:t>
                </m:r>
              </m:num>
              <m:den>
                <m:r>
                  <w:rPr>
                    <w:rFonts w:ascii="Cambria Math" w:eastAsia="Calibri" w:hAnsi="Cambria Math" w:cs="Times New Roman"/>
                    <w:kern w:val="2"/>
                    <w:sz w:val="24"/>
                    <w:szCs w:val="24"/>
                    <w:lang w:val="fr-FR"/>
                    <w14:ligatures w14:val="standardContextual"/>
                  </w:rPr>
                  <m:t>6</m:t>
                </m:r>
              </m:den>
            </m:f>
            <m:r>
              <w:rPr>
                <w:rFonts w:ascii="Cambria Math" w:eastAsia="Calibri" w:hAnsi="Cambria Math" w:cs="Times New Roman"/>
                <w:kern w:val="2"/>
                <w:sz w:val="24"/>
                <w:szCs w:val="24"/>
                <w:lang w:val="fr-FR"/>
                <w14:ligatures w14:val="standardContextual"/>
              </w:rPr>
              <m:t>)</m:t>
            </m:r>
          </m:sup>
        </m:sSup>
        <m:r>
          <w:rPr>
            <w:rFonts w:ascii="Cambria Math" w:eastAsia="Calibri" w:hAnsi="Cambria Math" w:cs="Times New Roman"/>
            <w:kern w:val="2"/>
            <w:sz w:val="24"/>
            <w:szCs w:val="24"/>
            <w:lang w:val="fr-FR"/>
            <w14:ligatures w14:val="standardContextual"/>
          </w:rPr>
          <m:t>-1</m:t>
        </m:r>
      </m:oMath>
      <w:r w:rsidRPr="00550DD4">
        <w:rPr>
          <w:rFonts w:ascii="Times New Roman" w:eastAsia="DengXian" w:hAnsi="Times New Roman" w:cs="Times New Roman"/>
          <w:kern w:val="2"/>
          <w:sz w:val="24"/>
          <w:szCs w:val="24"/>
          <w:lang w:val="vi-VN"/>
          <w14:ligatures w14:val="standardContextual"/>
        </w:rPr>
        <w:t xml:space="preserve"> = 0,12</w:t>
      </w:r>
    </w:p>
    <w:p w14:paraId="6B329BB0" w14:textId="77777777" w:rsidR="00550DD4" w:rsidRPr="003F45B4" w:rsidRDefault="00550DD4" w:rsidP="00550DD4">
      <w:pPr>
        <w:tabs>
          <w:tab w:val="left" w:pos="283"/>
          <w:tab w:val="left" w:pos="2835"/>
          <w:tab w:val="left" w:pos="5386"/>
          <w:tab w:val="left" w:pos="7937"/>
        </w:tabs>
        <w:spacing w:after="0" w:line="240" w:lineRule="auto"/>
        <w:ind w:firstLine="283"/>
        <w:jc w:val="both"/>
        <w:rPr>
          <w:rFonts w:ascii="Times New Roman" w:eastAsia="DengXian" w:hAnsi="Times New Roman" w:cs="Times New Roman"/>
          <w:color w:val="000000"/>
          <w:kern w:val="2"/>
          <w:sz w:val="24"/>
          <w:szCs w:val="24"/>
          <w:lang w:val="fr-FR"/>
          <w14:ligatures w14:val="standardContextual"/>
        </w:rPr>
      </w:pPr>
      <w:r w:rsidRPr="00550DD4">
        <w:rPr>
          <w:rFonts w:ascii="Times New Roman" w:eastAsia="DengXian" w:hAnsi="Times New Roman" w:cs="Times New Roman"/>
          <w:color w:val="000000"/>
          <w:kern w:val="2"/>
          <w:sz w:val="24"/>
          <w:szCs w:val="24"/>
          <w14:ligatures w14:val="standardContextual"/>
        </w:rPr>
        <w:fldChar w:fldCharType="begin"/>
      </w:r>
      <w:r w:rsidRPr="003F45B4">
        <w:rPr>
          <w:rFonts w:ascii="Times New Roman" w:eastAsia="DengXian" w:hAnsi="Times New Roman" w:cs="Times New Roman"/>
          <w:color w:val="000000"/>
          <w:kern w:val="2"/>
          <w:sz w:val="24"/>
          <w:szCs w:val="24"/>
          <w:lang w:val="fr-FR"/>
          <w14:ligatures w14:val="standardContextual"/>
        </w:rPr>
        <w:instrText xml:space="preserve"> QUOTE </w:instrText>
      </w:r>
      <w:r w:rsidR="00382565">
        <w:rPr>
          <w:rFonts w:ascii="Times New Roman" w:eastAsia="DengXian" w:hAnsi="Times New Roman" w:cs="Times New Roman"/>
          <w:kern w:val="2"/>
          <w:position w:val="-10"/>
          <w:sz w:val="24"/>
          <w:szCs w:val="24"/>
          <w14:ligatures w14:val="standardContextual"/>
        </w:rPr>
        <w:pict w14:anchorId="20368B04">
          <v:shape id="_x0000_i1421" type="#_x0000_t75" style="width:14.4pt;height:16.2pt" equationxml="&lt;">
            <v:imagedata r:id="rId636" o:title="" chromakey="white"/>
          </v:shape>
        </w:pict>
      </w:r>
      <w:r w:rsidRPr="003F45B4">
        <w:rPr>
          <w:rFonts w:ascii="Times New Roman" w:eastAsia="DengXian" w:hAnsi="Times New Roman" w:cs="Times New Roman"/>
          <w:color w:val="000000"/>
          <w:kern w:val="2"/>
          <w:sz w:val="24"/>
          <w:szCs w:val="24"/>
          <w:lang w:val="fr-FR"/>
          <w14:ligatures w14:val="standardContextual"/>
        </w:rPr>
        <w:instrText xml:space="preserve"> </w:instrText>
      </w:r>
      <w:r w:rsidRPr="00550DD4">
        <w:rPr>
          <w:rFonts w:ascii="Times New Roman" w:eastAsia="DengXian" w:hAnsi="Times New Roman" w:cs="Times New Roman"/>
          <w:color w:val="000000"/>
          <w:kern w:val="2"/>
          <w:sz w:val="24"/>
          <w:szCs w:val="24"/>
          <w14:ligatures w14:val="standardContextual"/>
        </w:rPr>
        <w:fldChar w:fldCharType="separate"/>
      </w:r>
      <w:r w:rsidR="00184C56">
        <w:rPr>
          <w:rFonts w:ascii="Times New Roman" w:eastAsia="DengXian" w:hAnsi="Times New Roman" w:cs="Times New Roman"/>
          <w:kern w:val="2"/>
          <w:position w:val="-10"/>
          <w:sz w:val="24"/>
          <w:szCs w:val="24"/>
          <w14:ligatures w14:val="standardContextual"/>
        </w:rPr>
        <w:pict w14:anchorId="677FCC87">
          <v:shape id="_x0000_i1422" type="#_x0000_t75" style="width:14.4pt;height:16.2pt" equationxml="&lt;">
            <v:imagedata r:id="rId636" o:title="" chromakey="white"/>
          </v:shape>
        </w:pict>
      </w:r>
      <w:r w:rsidRPr="00550DD4">
        <w:rPr>
          <w:rFonts w:ascii="Times New Roman" w:eastAsia="DengXian" w:hAnsi="Times New Roman" w:cs="Times New Roman"/>
          <w:color w:val="000000"/>
          <w:kern w:val="2"/>
          <w:sz w:val="24"/>
          <w:szCs w:val="24"/>
          <w14:ligatures w14:val="standardContextual"/>
        </w:rPr>
        <w:fldChar w:fldCharType="end"/>
      </w:r>
      <w:r w:rsidRPr="003F45B4">
        <w:rPr>
          <w:rFonts w:ascii="Times New Roman" w:eastAsia="DengXian" w:hAnsi="Times New Roman" w:cs="Times New Roman"/>
          <w:color w:val="000000"/>
          <w:kern w:val="2"/>
          <w:sz w:val="24"/>
          <w:szCs w:val="24"/>
          <w:lang w:val="fr-FR"/>
          <w14:ligatures w14:val="standardContextual"/>
        </w:rPr>
        <w:t xml:space="preserve"> </w:t>
      </w:r>
      <w:r w:rsidRPr="003F45B4">
        <w:rPr>
          <w:rFonts w:ascii="Times New Roman" w:eastAsia="DengXian" w:hAnsi="Times New Roman" w:cs="Times New Roman"/>
          <w:b/>
          <w:color w:val="000000"/>
          <w:kern w:val="2"/>
          <w:sz w:val="24"/>
          <w:szCs w:val="24"/>
          <w:lang w:val="fr-FR"/>
          <w14:ligatures w14:val="standardContextual"/>
        </w:rPr>
        <w:t>Chọn A</w:t>
      </w:r>
    </w:p>
    <w:p w14:paraId="0F8BA182" w14:textId="77777777" w:rsidR="00550DD4" w:rsidRPr="00550DD4" w:rsidRDefault="00550DD4" w:rsidP="00550DD4">
      <w:pPr>
        <w:spacing w:after="160" w:line="259" w:lineRule="auto"/>
        <w:rPr>
          <w:rFonts w:ascii="Calibri" w:eastAsia="DengXian" w:hAnsi="Calibri" w:cs="Times New Roman"/>
          <w:kern w:val="2"/>
          <w:lang w:val="pt-BR"/>
          <w14:ligatures w14:val="standardContextual"/>
        </w:rPr>
      </w:pPr>
    </w:p>
    <w:p w14:paraId="38C546E7" w14:textId="0B12E420" w:rsidR="00603883" w:rsidRPr="003F45B4" w:rsidRDefault="006E3EAC" w:rsidP="006E3EAC">
      <w:pPr>
        <w:spacing w:before="120" w:after="0" w:line="276" w:lineRule="auto"/>
        <w:jc w:val="both"/>
        <w:rPr>
          <w:rFonts w:ascii="Times New Roman" w:hAnsi="Times New Roman" w:cs="Times New Roman"/>
          <w:sz w:val="24"/>
          <w:szCs w:val="24"/>
          <w:lang w:val="fr-FR"/>
        </w:rPr>
      </w:pPr>
      <w:r w:rsidRPr="003F45B4">
        <w:rPr>
          <w:rFonts w:ascii="Palatino Linotype" w:hAnsi="Palatino Linotype" w:cs="Times New Roman"/>
          <w:b/>
          <w:color w:val="0000FF"/>
          <w:sz w:val="24"/>
          <w:szCs w:val="24"/>
          <w:lang w:val="fr-FR"/>
        </w:rPr>
        <w:t>Câu 38:</w:t>
      </w:r>
      <w:r w:rsidRPr="003F45B4">
        <w:rPr>
          <w:rFonts w:ascii="Times New Roman" w:hAnsi="Times New Roman" w:cs="Times New Roman"/>
          <w:b/>
          <w:color w:val="0000FF"/>
          <w:sz w:val="24"/>
          <w:szCs w:val="24"/>
          <w:lang w:val="fr-FR"/>
        </w:rPr>
        <w:t xml:space="preserve"> </w:t>
      </w:r>
      <w:r w:rsidR="004E6C45" w:rsidRPr="003F45B4">
        <w:rPr>
          <w:rFonts w:ascii="Times New Roman" w:hAnsi="Times New Roman" w:cs="Times New Roman"/>
          <w:sz w:val="24"/>
          <w:szCs w:val="24"/>
          <w:lang w:val="fr-FR"/>
        </w:rPr>
        <w:t xml:space="preserve"> Đặt điện áp xoay chiều vào hai đầu đoạn mạch </w:t>
      </w:r>
      <w:r w:rsidR="004E6C45" w:rsidRPr="006E3EAC">
        <w:rPr>
          <w:rFonts w:ascii="Times New Roman" w:hAnsi="Times New Roman" w:cs="Times New Roman"/>
          <w:position w:val="-4"/>
          <w:sz w:val="24"/>
        </w:rPr>
        <w:object w:dxaOrig="400" w:dyaOrig="260" w14:anchorId="0868A458">
          <v:shape id="_x0000_i1423" type="#_x0000_t75" style="width:21pt;height:12.6pt" o:ole="">
            <v:imagedata r:id="rId285" o:title=""/>
          </v:shape>
          <o:OLEObject Type="Embed" ProgID="Equation.DSMT4" ShapeID="_x0000_i1423" DrawAspect="Content" ObjectID="_1750280205" r:id="rId637"/>
        </w:object>
      </w:r>
      <w:r w:rsidR="004E6C45" w:rsidRPr="003F45B4">
        <w:rPr>
          <w:rFonts w:ascii="Times New Roman" w:hAnsi="Times New Roman" w:cs="Times New Roman"/>
          <w:sz w:val="24"/>
          <w:szCs w:val="24"/>
          <w:lang w:val="fr-FR"/>
        </w:rPr>
        <w:t xml:space="preserve"> như hình </w:t>
      </w:r>
      <w:r w:rsidR="004E6C45" w:rsidRPr="006E3EAC">
        <w:rPr>
          <w:rFonts w:ascii="Times New Roman" w:hAnsi="Times New Roman" w:cs="Times New Roman"/>
          <w:position w:val="-4"/>
          <w:sz w:val="24"/>
        </w:rPr>
        <w:object w:dxaOrig="340" w:dyaOrig="260" w14:anchorId="31758A41">
          <v:shape id="_x0000_i1424" type="#_x0000_t75" style="width:17.4pt;height:12.6pt" o:ole="">
            <v:imagedata r:id="rId287" o:title=""/>
          </v:shape>
          <o:OLEObject Type="Embed" ProgID="Equation.DSMT4" ShapeID="_x0000_i1424" DrawAspect="Content" ObjectID="_1750280206" r:id="rId638"/>
        </w:object>
      </w:r>
      <w:r w:rsidR="00603883" w:rsidRPr="003F45B4">
        <w:rPr>
          <w:rFonts w:ascii="Times New Roman" w:hAnsi="Times New Roman" w:cs="Times New Roman"/>
          <w:sz w:val="24"/>
          <w:szCs w:val="24"/>
          <w:lang w:val="fr-FR"/>
        </w:rPr>
        <w:t xml:space="preserve">. </w:t>
      </w:r>
      <w:r w:rsidR="004E6C45" w:rsidRPr="003F45B4">
        <w:rPr>
          <w:rFonts w:ascii="Times New Roman" w:hAnsi="Times New Roman" w:cs="Times New Roman"/>
          <w:sz w:val="24"/>
          <w:szCs w:val="24"/>
          <w:lang w:val="fr-FR"/>
        </w:rPr>
        <w:t xml:space="preserve">Hình </w:t>
      </w:r>
      <w:r w:rsidR="004E6C45" w:rsidRPr="006E3EAC">
        <w:rPr>
          <w:rFonts w:ascii="Times New Roman" w:hAnsi="Times New Roman" w:cs="Times New Roman"/>
          <w:position w:val="-4"/>
          <w:sz w:val="24"/>
        </w:rPr>
        <w:object w:dxaOrig="380" w:dyaOrig="260" w14:anchorId="0545A1A1">
          <v:shape id="_x0000_i1425" type="#_x0000_t75" style="width:18.6pt;height:12.6pt" o:ole="">
            <v:imagedata r:id="rId289" o:title=""/>
          </v:shape>
          <o:OLEObject Type="Embed" ProgID="Equation.DSMT4" ShapeID="_x0000_i1425" DrawAspect="Content" ObjectID="_1750280207" r:id="rId639"/>
        </w:object>
      </w:r>
      <w:r w:rsidR="004E6C45" w:rsidRPr="003F45B4">
        <w:rPr>
          <w:rFonts w:ascii="Times New Roman" w:hAnsi="Times New Roman" w:cs="Times New Roman"/>
          <w:sz w:val="24"/>
          <w:szCs w:val="24"/>
          <w:lang w:val="fr-FR"/>
        </w:rPr>
        <w:t xml:space="preserve"> là đồ thị biểu diễn sự phụ thuộc của điện áp giữa hai đầu đoạn mạch </w:t>
      </w:r>
      <w:r w:rsidR="004E6C45" w:rsidRPr="006E3EAC">
        <w:rPr>
          <w:rFonts w:ascii="Times New Roman" w:hAnsi="Times New Roman" w:cs="Times New Roman"/>
          <w:position w:val="-4"/>
          <w:sz w:val="24"/>
        </w:rPr>
        <w:object w:dxaOrig="400" w:dyaOrig="260" w14:anchorId="5B5651F0">
          <v:shape id="_x0000_i1426" type="#_x0000_t75" style="width:21pt;height:12.6pt" o:ole="">
            <v:imagedata r:id="rId291" o:title=""/>
          </v:shape>
          <o:OLEObject Type="Embed" ProgID="Equation.DSMT4" ShapeID="_x0000_i1426" DrawAspect="Content" ObjectID="_1750280208" r:id="rId640"/>
        </w:object>
      </w:r>
      <w:r w:rsidR="004E6C45" w:rsidRPr="003F45B4">
        <w:rPr>
          <w:rFonts w:ascii="Times New Roman" w:hAnsi="Times New Roman" w:cs="Times New Roman"/>
          <w:sz w:val="24"/>
          <w:szCs w:val="24"/>
          <w:lang w:val="fr-FR"/>
        </w:rPr>
        <w:t xml:space="preserve">, đoạn mạch </w:t>
      </w:r>
      <w:r w:rsidR="004E6C45" w:rsidRPr="006E3EAC">
        <w:rPr>
          <w:rFonts w:ascii="Times New Roman" w:hAnsi="Times New Roman" w:cs="Times New Roman"/>
          <w:position w:val="-6"/>
          <w:sz w:val="24"/>
        </w:rPr>
        <w:object w:dxaOrig="460" w:dyaOrig="279" w14:anchorId="199243B9">
          <v:shape id="_x0000_i1427" type="#_x0000_t75" style="width:22.8pt;height:14.4pt" o:ole="">
            <v:imagedata r:id="rId293" o:title=""/>
          </v:shape>
          <o:OLEObject Type="Embed" ProgID="Equation.DSMT4" ShapeID="_x0000_i1427" DrawAspect="Content" ObjectID="_1750280209" r:id="rId641"/>
        </w:object>
      </w:r>
      <w:r w:rsidR="004E6C45" w:rsidRPr="003F45B4">
        <w:rPr>
          <w:rFonts w:ascii="Times New Roman" w:hAnsi="Times New Roman" w:cs="Times New Roman"/>
          <w:sz w:val="24"/>
          <w:szCs w:val="24"/>
          <w:lang w:val="fr-FR"/>
        </w:rPr>
        <w:t xml:space="preserve"> và đoạn mạch </w:t>
      </w:r>
      <w:r w:rsidR="004E6C45" w:rsidRPr="006E3EAC">
        <w:rPr>
          <w:rFonts w:ascii="Times New Roman" w:hAnsi="Times New Roman" w:cs="Times New Roman"/>
          <w:position w:val="-6"/>
          <w:sz w:val="24"/>
        </w:rPr>
        <w:object w:dxaOrig="400" w:dyaOrig="279" w14:anchorId="04EAB927">
          <v:shape id="_x0000_i1428" type="#_x0000_t75" style="width:21pt;height:14.4pt" o:ole="">
            <v:imagedata r:id="rId295" o:title=""/>
          </v:shape>
          <o:OLEObject Type="Embed" ProgID="Equation.DSMT4" ShapeID="_x0000_i1428" DrawAspect="Content" ObjectID="_1750280210" r:id="rId642"/>
        </w:object>
      </w:r>
      <w:r w:rsidR="004E6C45" w:rsidRPr="003F45B4">
        <w:rPr>
          <w:rFonts w:ascii="Times New Roman" w:hAnsi="Times New Roman" w:cs="Times New Roman"/>
          <w:sz w:val="24"/>
          <w:szCs w:val="24"/>
          <w:lang w:val="fr-FR"/>
        </w:rPr>
        <w:t xml:space="preserve"> theo thời gian </w:t>
      </w:r>
      <w:r w:rsidR="004E6C45" w:rsidRPr="006E3EAC">
        <w:rPr>
          <w:rFonts w:ascii="Times New Roman" w:hAnsi="Times New Roman" w:cs="Times New Roman"/>
          <w:position w:val="-6"/>
          <w:sz w:val="24"/>
        </w:rPr>
        <w:object w:dxaOrig="139" w:dyaOrig="240" w14:anchorId="3BCDB375">
          <v:shape id="_x0000_i1429" type="#_x0000_t75" style="width:6.6pt;height:12pt" o:ole="">
            <v:imagedata r:id="rId297" o:title=""/>
          </v:shape>
          <o:OLEObject Type="Embed" ProgID="Equation.DSMT4" ShapeID="_x0000_i1429" DrawAspect="Content" ObjectID="_1750280211" r:id="rId643"/>
        </w:object>
      </w:r>
      <w:r w:rsidR="00603883" w:rsidRPr="003F45B4">
        <w:rPr>
          <w:rFonts w:ascii="Times New Roman" w:hAnsi="Times New Roman" w:cs="Times New Roman"/>
          <w:sz w:val="24"/>
          <w:szCs w:val="24"/>
          <w:lang w:val="fr-FR"/>
        </w:rPr>
        <w:t xml:space="preserve">. </w:t>
      </w:r>
      <w:r w:rsidR="004E6C45" w:rsidRPr="003F45B4">
        <w:rPr>
          <w:rFonts w:ascii="Times New Roman" w:hAnsi="Times New Roman" w:cs="Times New Roman"/>
          <w:sz w:val="24"/>
          <w:szCs w:val="24"/>
          <w:lang w:val="fr-FR"/>
        </w:rPr>
        <w:t xml:space="preserve">Điều chỉnh tần số của điện áp đến giá trị </w:t>
      </w:r>
      <w:r w:rsidR="004E6C45" w:rsidRPr="006E3EAC">
        <w:rPr>
          <w:rFonts w:ascii="Times New Roman" w:hAnsi="Times New Roman" w:cs="Times New Roman"/>
          <w:position w:val="-12"/>
          <w:sz w:val="24"/>
        </w:rPr>
        <w:object w:dxaOrig="260" w:dyaOrig="360" w14:anchorId="5D6A6260">
          <v:shape id="_x0000_i1430" type="#_x0000_t75" style="width:12.6pt;height:18pt" o:ole="">
            <v:imagedata r:id="rId299" o:title=""/>
          </v:shape>
          <o:OLEObject Type="Embed" ProgID="Equation.DSMT4" ShapeID="_x0000_i1430" DrawAspect="Content" ObjectID="_1750280212" r:id="rId644"/>
        </w:object>
      </w:r>
      <w:r w:rsidR="004E6C45" w:rsidRPr="003F45B4">
        <w:rPr>
          <w:rFonts w:ascii="Times New Roman" w:hAnsi="Times New Roman" w:cs="Times New Roman"/>
          <w:sz w:val="24"/>
          <w:szCs w:val="24"/>
          <w:lang w:val="fr-FR"/>
        </w:rPr>
        <w:t xml:space="preserve"> thì trong đoạn mạch AB có cộng hưởng điện</w:t>
      </w:r>
      <w:r w:rsidR="00603883" w:rsidRPr="003F45B4">
        <w:rPr>
          <w:rFonts w:ascii="Times New Roman" w:hAnsi="Times New Roman" w:cs="Times New Roman"/>
          <w:sz w:val="24"/>
          <w:szCs w:val="24"/>
          <w:lang w:val="fr-FR"/>
        </w:rPr>
        <w:t xml:space="preserve">. </w:t>
      </w:r>
      <w:r w:rsidR="004E6C45" w:rsidRPr="003F45B4">
        <w:rPr>
          <w:rFonts w:ascii="Times New Roman" w:hAnsi="Times New Roman" w:cs="Times New Roman"/>
          <w:sz w:val="24"/>
          <w:szCs w:val="24"/>
          <w:lang w:val="fr-FR"/>
        </w:rPr>
        <w:t xml:space="preserve">Giá trị </w:t>
      </w:r>
      <w:r w:rsidR="004E6C45" w:rsidRPr="006E3EAC">
        <w:rPr>
          <w:rFonts w:ascii="Times New Roman" w:hAnsi="Times New Roman" w:cs="Times New Roman"/>
          <w:position w:val="-12"/>
          <w:sz w:val="24"/>
        </w:rPr>
        <w:object w:dxaOrig="260" w:dyaOrig="360" w14:anchorId="554CD2AB">
          <v:shape id="_x0000_i1431" type="#_x0000_t75" style="width:12.6pt;height:18pt" o:ole="">
            <v:imagedata r:id="rId301" o:title=""/>
          </v:shape>
          <o:OLEObject Type="Embed" ProgID="Equation.DSMT4" ShapeID="_x0000_i1431" DrawAspect="Content" ObjectID="_1750280213" r:id="rId645"/>
        </w:object>
      </w:r>
      <w:r w:rsidR="004E6C45" w:rsidRPr="003F45B4">
        <w:rPr>
          <w:rFonts w:ascii="Times New Roman" w:hAnsi="Times New Roman" w:cs="Times New Roman"/>
          <w:sz w:val="24"/>
          <w:szCs w:val="24"/>
          <w:lang w:val="fr-FR"/>
        </w:rPr>
        <w:t xml:space="preserve"> gần nhất với giá trị nào sau đây?</w:t>
      </w:r>
    </w:p>
    <w:p w14:paraId="3A6DC3DE" w14:textId="63637464" w:rsidR="0016090E" w:rsidRPr="006E3EAC" w:rsidRDefault="0016090E" w:rsidP="0016090E">
      <w:pPr>
        <w:spacing w:before="120" w:after="0" w:line="276" w:lineRule="auto"/>
        <w:jc w:val="center"/>
        <w:rPr>
          <w:rFonts w:ascii="Times New Roman" w:hAnsi="Times New Roman" w:cs="Times New Roman"/>
          <w:b/>
          <w:color w:val="0000FF"/>
          <w:sz w:val="24"/>
          <w:szCs w:val="24"/>
        </w:rPr>
      </w:pPr>
      <w:r w:rsidRPr="00DC2EB1">
        <w:rPr>
          <w:rFonts w:ascii="Times New Roman" w:hAnsi="Times New Roman" w:cs="Times New Roman"/>
          <w:noProof/>
          <w:sz w:val="24"/>
        </w:rPr>
        <mc:AlternateContent>
          <mc:Choice Requires="wpg">
            <w:drawing>
              <wp:inline distT="0" distB="0" distL="0" distR="0" wp14:anchorId="7974FA17" wp14:editId="1A6122F6">
                <wp:extent cx="3283200" cy="2080800"/>
                <wp:effectExtent l="0" t="0" r="0" b="34290"/>
                <wp:docPr id="593606018" name="Group 2"/>
                <wp:cNvGraphicFramePr/>
                <a:graphic xmlns:a="http://schemas.openxmlformats.org/drawingml/2006/main">
                  <a:graphicData uri="http://schemas.microsoft.com/office/word/2010/wordprocessingGroup">
                    <wpg:wgp>
                      <wpg:cNvGrpSpPr/>
                      <wpg:grpSpPr>
                        <a:xfrm>
                          <a:off x="0" y="0"/>
                          <a:ext cx="3283200" cy="2080800"/>
                          <a:chOff x="0" y="0"/>
                          <a:chExt cx="3283673" cy="2080430"/>
                        </a:xfrm>
                      </wpg:grpSpPr>
                      <wpg:grpSp>
                        <wpg:cNvPr id="14029" name="Group 14029"/>
                        <wpg:cNvGrpSpPr/>
                        <wpg:grpSpPr>
                          <a:xfrm>
                            <a:off x="276398" y="0"/>
                            <a:ext cx="3007275" cy="577979"/>
                            <a:chOff x="209502" y="-6670"/>
                            <a:chExt cx="3007275" cy="578384"/>
                          </a:xfrm>
                        </wpg:grpSpPr>
                        <wps:wsp>
                          <wps:cNvPr id="14030" name="Text Box 14030"/>
                          <wps:cNvSpPr txBox="1"/>
                          <wps:spPr>
                            <a:xfrm>
                              <a:off x="209502" y="83512"/>
                              <a:ext cx="279400" cy="2764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FFFE0BC" w14:textId="77777777" w:rsidR="0016090E" w:rsidRPr="00722EFC" w:rsidRDefault="0016090E" w:rsidP="0016090E">
                                <w:pPr>
                                  <w:rPr>
                                    <w:rFonts w:ascii="Times New Roman" w:hAnsi="Times New Roman"/>
                                    <w:i/>
                                  </w:rPr>
                                </w:pPr>
                                <m:oMathPara>
                                  <m:oMath>
                                    <m:r>
                                      <w:rPr>
                                        <w:rFonts w:ascii="Cambria Math" w:hAnsi="Cambria Math"/>
                                      </w:rPr>
                                      <m:t>A</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14031" name="Group 14031"/>
                          <wpg:cNvGrpSpPr/>
                          <wpg:grpSpPr>
                            <a:xfrm>
                              <a:off x="350520" y="333374"/>
                              <a:ext cx="1986138" cy="1"/>
                              <a:chOff x="222870" y="-1"/>
                              <a:chExt cx="1987032" cy="1"/>
                            </a:xfrm>
                          </wpg:grpSpPr>
                          <wps:wsp>
                            <wps:cNvPr id="14032" name="Straight Connector 14032"/>
                            <wps:cNvCnPr/>
                            <wps:spPr>
                              <a:xfrm>
                                <a:off x="222870" y="-1"/>
                                <a:ext cx="1987032" cy="0"/>
                              </a:xfrm>
                              <a:prstGeom prst="line">
                                <a:avLst/>
                              </a:prstGeom>
                              <a:ln w="12700">
                                <a:solidFill>
                                  <a:schemeClr val="tx1"/>
                                </a:solidFill>
                                <a:headEnd type="diamond" w="sm" len="sm"/>
                                <a:tailEnd type="diamond" w="sm" len="sm"/>
                              </a:ln>
                            </wps:spPr>
                            <wps:style>
                              <a:lnRef idx="1">
                                <a:schemeClr val="accent1"/>
                              </a:lnRef>
                              <a:fillRef idx="0">
                                <a:schemeClr val="accent1"/>
                              </a:fillRef>
                              <a:effectRef idx="0">
                                <a:schemeClr val="accent1"/>
                              </a:effectRef>
                              <a:fontRef idx="minor">
                                <a:schemeClr val="tx1"/>
                              </a:fontRef>
                            </wps:style>
                            <wps:bodyPr/>
                          </wps:wsp>
                          <wps:wsp>
                            <wps:cNvPr id="14033" name="Line 192"/>
                            <wps:cNvCnPr>
                              <a:cxnSpLocks noChangeShapeType="1"/>
                            </wps:cNvCnPr>
                            <wps:spPr bwMode="auto">
                              <a:xfrm>
                                <a:off x="767486"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14034" name="Line 192"/>
                            <wps:cNvCnPr>
                              <a:cxnSpLocks noChangeShapeType="1"/>
                            </wps:cNvCnPr>
                            <wps:spPr bwMode="auto">
                              <a:xfrm>
                                <a:off x="1566613"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s:wsp>
                          <wps:cNvPr id="14035" name="Rectangle 14035"/>
                          <wps:cNvSpPr/>
                          <wps:spPr>
                            <a:xfrm>
                              <a:off x="1885950" y="276225"/>
                              <a:ext cx="272415" cy="116840"/>
                            </a:xfrm>
                            <a:prstGeom prst="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14036" name="Group 14036"/>
                          <wpg:cNvGrpSpPr/>
                          <wpg:grpSpPr>
                            <a:xfrm rot="5400000">
                              <a:off x="1266826" y="109537"/>
                              <a:ext cx="114300" cy="452120"/>
                              <a:chOff x="0" y="0"/>
                              <a:chExt cx="114935" cy="452755"/>
                            </a:xfrm>
                          </wpg:grpSpPr>
                          <wps:wsp>
                            <wps:cNvPr id="14037" name="Rectangle 14037"/>
                            <wps:cNvSpPr/>
                            <wps:spPr>
                              <a:xfrm>
                                <a:off x="16828" y="11747"/>
                                <a:ext cx="86203" cy="4297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14038" name="Group 146"/>
                            <wpg:cNvGrpSpPr>
                              <a:grpSpLocks/>
                            </wpg:cNvGrpSpPr>
                            <wpg:grpSpPr bwMode="auto">
                              <a:xfrm rot="16200000">
                                <a:off x="-168910" y="168910"/>
                                <a:ext cx="452755" cy="114935"/>
                                <a:chOff x="1804" y="1830"/>
                                <a:chExt cx="714" cy="180"/>
                              </a:xfrm>
                            </wpg:grpSpPr>
                            <wpg:grpSp>
                              <wpg:cNvPr id="14039" name="Group 147"/>
                              <wpg:cNvGrpSpPr>
                                <a:grpSpLocks/>
                              </wpg:cNvGrpSpPr>
                              <wpg:grpSpPr bwMode="auto">
                                <a:xfrm>
                                  <a:off x="2274" y="1830"/>
                                  <a:ext cx="151" cy="180"/>
                                  <a:chOff x="2880" y="2520"/>
                                  <a:chExt cx="1440" cy="1440"/>
                                </a:xfrm>
                              </wpg:grpSpPr>
                              <wpg:grpSp>
                                <wpg:cNvPr id="14040" name="Group 148"/>
                                <wpg:cNvGrpSpPr>
                                  <a:grpSpLocks/>
                                </wpg:cNvGrpSpPr>
                                <wpg:grpSpPr bwMode="auto">
                                  <a:xfrm>
                                    <a:off x="2880" y="2520"/>
                                    <a:ext cx="1440" cy="1080"/>
                                    <a:chOff x="2880" y="2520"/>
                                    <a:chExt cx="2160" cy="1080"/>
                                  </a:xfrm>
                                </wpg:grpSpPr>
                                <wps:wsp>
                                  <wps:cNvPr id="14041" name="Arc 14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42" name="Arc 15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43" name="Group 151"/>
                                <wpg:cNvGrpSpPr>
                                  <a:grpSpLocks/>
                                </wpg:cNvGrpSpPr>
                                <wpg:grpSpPr bwMode="auto">
                                  <a:xfrm flipV="1">
                                    <a:off x="3780" y="3600"/>
                                    <a:ext cx="540" cy="360"/>
                                    <a:chOff x="2880" y="2520"/>
                                    <a:chExt cx="2160" cy="1080"/>
                                  </a:xfrm>
                                </wpg:grpSpPr>
                                <wps:wsp>
                                  <wps:cNvPr id="14044" name="Arc 15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45" name="Arc 15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4046" name="Arc 154"/>
                              <wps:cNvSpPr>
                                <a:spLocks/>
                              </wps:cNvSpPr>
                              <wps:spPr bwMode="auto">
                                <a:xfrm>
                                  <a:off x="2444" y="1830"/>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0" y="0"/>
                                      </a:moveTo>
                                      <a:cubicBezTo>
                                        <a:pt x="9877" y="0"/>
                                        <a:pt x="18496" y="6700"/>
                                        <a:pt x="20932" y="16273"/>
                                      </a:cubicBezTo>
                                    </a:path>
                                    <a:path w="20933" h="21600" stroke="0" extrusionOk="0">
                                      <a:moveTo>
                                        <a:pt x="0" y="0"/>
                                      </a:moveTo>
                                      <a:cubicBezTo>
                                        <a:pt x="9877" y="0"/>
                                        <a:pt x="18496" y="6700"/>
                                        <a:pt x="20932" y="162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47" name="Arc 155"/>
                              <wps:cNvSpPr>
                                <a:spLocks/>
                              </wps:cNvSpPr>
                              <wps:spPr bwMode="auto">
                                <a:xfrm flipH="1">
                                  <a:off x="2368"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4048" name="Group 156"/>
                              <wpg:cNvGrpSpPr>
                                <a:grpSpLocks/>
                              </wpg:cNvGrpSpPr>
                              <wpg:grpSpPr bwMode="auto">
                                <a:xfrm>
                                  <a:off x="2179" y="1830"/>
                                  <a:ext cx="152" cy="180"/>
                                  <a:chOff x="2880" y="2520"/>
                                  <a:chExt cx="1440" cy="1440"/>
                                </a:xfrm>
                              </wpg:grpSpPr>
                              <wpg:grpSp>
                                <wpg:cNvPr id="14049" name="Group 157"/>
                                <wpg:cNvGrpSpPr>
                                  <a:grpSpLocks/>
                                </wpg:cNvGrpSpPr>
                                <wpg:grpSpPr bwMode="auto">
                                  <a:xfrm>
                                    <a:off x="2880" y="2520"/>
                                    <a:ext cx="1440" cy="1080"/>
                                    <a:chOff x="2880" y="2520"/>
                                    <a:chExt cx="2160" cy="1080"/>
                                  </a:xfrm>
                                </wpg:grpSpPr>
                                <wps:wsp>
                                  <wps:cNvPr id="14050" name="Arc 15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51" name="Arc 15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52" name="Group 160"/>
                                <wpg:cNvGrpSpPr>
                                  <a:grpSpLocks/>
                                </wpg:cNvGrpSpPr>
                                <wpg:grpSpPr bwMode="auto">
                                  <a:xfrm flipV="1">
                                    <a:off x="3780" y="3600"/>
                                    <a:ext cx="540" cy="360"/>
                                    <a:chOff x="2880" y="2520"/>
                                    <a:chExt cx="2160" cy="1080"/>
                                  </a:xfrm>
                                </wpg:grpSpPr>
                                <wps:wsp>
                                  <wps:cNvPr id="14053" name="Arc 16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54" name="Arc 16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4055" name="Group 163"/>
                              <wpg:cNvGrpSpPr>
                                <a:grpSpLocks/>
                              </wpg:cNvGrpSpPr>
                              <wpg:grpSpPr bwMode="auto">
                                <a:xfrm>
                                  <a:off x="2084" y="1830"/>
                                  <a:ext cx="152" cy="180"/>
                                  <a:chOff x="2880" y="2520"/>
                                  <a:chExt cx="1440" cy="1440"/>
                                </a:xfrm>
                              </wpg:grpSpPr>
                              <wpg:grpSp>
                                <wpg:cNvPr id="14056" name="Group 164"/>
                                <wpg:cNvGrpSpPr>
                                  <a:grpSpLocks/>
                                </wpg:cNvGrpSpPr>
                                <wpg:grpSpPr bwMode="auto">
                                  <a:xfrm>
                                    <a:off x="2880" y="2520"/>
                                    <a:ext cx="1440" cy="1080"/>
                                    <a:chOff x="2880" y="2520"/>
                                    <a:chExt cx="2160" cy="1080"/>
                                  </a:xfrm>
                                </wpg:grpSpPr>
                                <wps:wsp>
                                  <wps:cNvPr id="14057" name="Arc 16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58" name="Arc 16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59" name="Group 167"/>
                                <wpg:cNvGrpSpPr>
                                  <a:grpSpLocks/>
                                </wpg:cNvGrpSpPr>
                                <wpg:grpSpPr bwMode="auto">
                                  <a:xfrm flipV="1">
                                    <a:off x="3780" y="3600"/>
                                    <a:ext cx="540" cy="360"/>
                                    <a:chOff x="2880" y="2520"/>
                                    <a:chExt cx="2160" cy="1080"/>
                                  </a:xfrm>
                                </wpg:grpSpPr>
                                <wps:wsp>
                                  <wps:cNvPr id="14060" name="Arc 16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61" name="Arc 16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4062" name="Group 170"/>
                              <wpg:cNvGrpSpPr>
                                <a:grpSpLocks/>
                              </wpg:cNvGrpSpPr>
                              <wpg:grpSpPr bwMode="auto">
                                <a:xfrm>
                                  <a:off x="1989" y="1830"/>
                                  <a:ext cx="152" cy="180"/>
                                  <a:chOff x="2880" y="2520"/>
                                  <a:chExt cx="1440" cy="1440"/>
                                </a:xfrm>
                              </wpg:grpSpPr>
                              <wpg:grpSp>
                                <wpg:cNvPr id="14063" name="Group 171"/>
                                <wpg:cNvGrpSpPr>
                                  <a:grpSpLocks/>
                                </wpg:cNvGrpSpPr>
                                <wpg:grpSpPr bwMode="auto">
                                  <a:xfrm>
                                    <a:off x="2880" y="2520"/>
                                    <a:ext cx="1440" cy="1080"/>
                                    <a:chOff x="2880" y="2520"/>
                                    <a:chExt cx="2160" cy="1080"/>
                                  </a:xfrm>
                                </wpg:grpSpPr>
                                <wps:wsp>
                                  <wps:cNvPr id="14064" name="Arc 17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65" name="Arc 17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66" name="Group 174"/>
                                <wpg:cNvGrpSpPr>
                                  <a:grpSpLocks/>
                                </wpg:cNvGrpSpPr>
                                <wpg:grpSpPr bwMode="auto">
                                  <a:xfrm flipV="1">
                                    <a:off x="3780" y="3600"/>
                                    <a:ext cx="540" cy="360"/>
                                    <a:chOff x="2880" y="2520"/>
                                    <a:chExt cx="2160" cy="1080"/>
                                  </a:xfrm>
                                </wpg:grpSpPr>
                                <wps:wsp>
                                  <wps:cNvPr id="14067" name="Arc 17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68" name="Arc 17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4069" name="Group 177"/>
                              <wpg:cNvGrpSpPr>
                                <a:grpSpLocks/>
                              </wpg:cNvGrpSpPr>
                              <wpg:grpSpPr bwMode="auto">
                                <a:xfrm>
                                  <a:off x="1895" y="1830"/>
                                  <a:ext cx="151" cy="180"/>
                                  <a:chOff x="2880" y="2520"/>
                                  <a:chExt cx="1440" cy="1440"/>
                                </a:xfrm>
                              </wpg:grpSpPr>
                              <wpg:grpSp>
                                <wpg:cNvPr id="14070" name="Group 178"/>
                                <wpg:cNvGrpSpPr>
                                  <a:grpSpLocks/>
                                </wpg:cNvGrpSpPr>
                                <wpg:grpSpPr bwMode="auto">
                                  <a:xfrm>
                                    <a:off x="2880" y="2520"/>
                                    <a:ext cx="1440" cy="1080"/>
                                    <a:chOff x="2880" y="2520"/>
                                    <a:chExt cx="2160" cy="1080"/>
                                  </a:xfrm>
                                </wpg:grpSpPr>
                                <wps:wsp>
                                  <wps:cNvPr id="14071" name="Arc 17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72" name="Arc 18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4073" name="Group 181"/>
                                <wpg:cNvGrpSpPr>
                                  <a:grpSpLocks/>
                                </wpg:cNvGrpSpPr>
                                <wpg:grpSpPr bwMode="auto">
                                  <a:xfrm flipV="1">
                                    <a:off x="3780" y="3600"/>
                                    <a:ext cx="540" cy="360"/>
                                    <a:chOff x="2880" y="2520"/>
                                    <a:chExt cx="2160" cy="1080"/>
                                  </a:xfrm>
                                </wpg:grpSpPr>
                                <wps:wsp>
                                  <wps:cNvPr id="14074" name="Arc 18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75" name="Arc 18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4076" name="Arc 184"/>
                              <wps:cNvSpPr>
                                <a:spLocks/>
                              </wps:cNvSpPr>
                              <wps:spPr bwMode="auto">
                                <a:xfrm>
                                  <a:off x="1876"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77" name="Arc 185"/>
                              <wps:cNvSpPr>
                                <a:spLocks/>
                              </wps:cNvSpPr>
                              <wps:spPr bwMode="auto">
                                <a:xfrm flipH="1">
                                  <a:off x="1804" y="1830"/>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0" y="0"/>
                                      </a:moveTo>
                                      <a:cubicBezTo>
                                        <a:pt x="9297" y="0"/>
                                        <a:pt x="17551" y="5949"/>
                                        <a:pt x="20491" y="14769"/>
                                      </a:cubicBezTo>
                                    </a:path>
                                    <a:path w="20492" h="21600" stroke="0" extrusionOk="0">
                                      <a:moveTo>
                                        <a:pt x="0" y="0"/>
                                      </a:moveTo>
                                      <a:cubicBezTo>
                                        <a:pt x="9297" y="0"/>
                                        <a:pt x="17551" y="5949"/>
                                        <a:pt x="20491" y="1476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4078" name="Group 186"/>
                              <wpg:cNvGrpSpPr>
                                <a:grpSpLocks/>
                              </wpg:cNvGrpSpPr>
                              <wpg:grpSpPr bwMode="auto">
                                <a:xfrm flipV="1">
                                  <a:off x="1895" y="1965"/>
                                  <a:ext cx="57" cy="45"/>
                                  <a:chOff x="2880" y="2520"/>
                                  <a:chExt cx="2160" cy="1080"/>
                                </a:xfrm>
                              </wpg:grpSpPr>
                              <wps:wsp>
                                <wps:cNvPr id="14079" name="Arc 18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4080" name="Arc 18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grpSp>
                          <wpg:cNvPr id="14081" name="Group 14081"/>
                          <wpg:cNvGrpSpPr/>
                          <wpg:grpSpPr>
                            <a:xfrm>
                              <a:off x="611505" y="217170"/>
                              <a:ext cx="75565" cy="229869"/>
                              <a:chOff x="286851" y="-1917"/>
                              <a:chExt cx="75879" cy="231222"/>
                            </a:xfrm>
                          </wpg:grpSpPr>
                          <wps:wsp>
                            <wps:cNvPr id="14082" name="Rectangle 14082"/>
                            <wps:cNvSpPr/>
                            <wps:spPr>
                              <a:xfrm>
                                <a:off x="293674" y="8961"/>
                                <a:ext cx="62865" cy="2159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4083" name="Line 145"/>
                            <wps:cNvCnPr>
                              <a:cxnSpLocks noChangeShapeType="1"/>
                            </wps:cNvCnPr>
                            <wps:spPr bwMode="auto">
                              <a:xfrm>
                                <a:off x="286851" y="-1917"/>
                                <a:ext cx="0" cy="230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4084" name="Line 145"/>
                            <wps:cNvCnPr>
                              <a:cxnSpLocks noChangeShapeType="1"/>
                            </wps:cNvCnPr>
                            <wps:spPr bwMode="auto">
                              <a:xfrm>
                                <a:off x="362730" y="-565"/>
                                <a:ext cx="0" cy="2298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4085" name="Text Box 14085"/>
                          <wps:cNvSpPr txBox="1"/>
                          <wps:spPr>
                            <a:xfrm>
                              <a:off x="1885339" y="33216"/>
                              <a:ext cx="282575" cy="2764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51C014E" w14:textId="77777777" w:rsidR="0016090E" w:rsidRPr="00722EFC" w:rsidRDefault="0016090E" w:rsidP="0016090E">
                                <w:pPr>
                                  <w:rPr>
                                    <w:rFonts w:ascii="Times New Roman" w:hAnsi="Times New Roman"/>
                                    <w:i/>
                                  </w:rPr>
                                </w:pPr>
                                <m:oMathPara>
                                  <m:oMath>
                                    <m:r>
                                      <w:rPr>
                                        <w:rFonts w:ascii="Cambria Math" w:hAnsi="Cambria Math"/>
                                      </w:rPr>
                                      <m:t>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086" name="Text Box 14086"/>
                          <wps:cNvSpPr txBox="1"/>
                          <wps:spPr>
                            <a:xfrm>
                              <a:off x="1162507" y="29343"/>
                              <a:ext cx="387985" cy="28785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27FB8A" w14:textId="77777777" w:rsidR="0016090E" w:rsidRPr="00722EFC" w:rsidRDefault="0016090E" w:rsidP="0016090E">
                                <w:pPr>
                                  <w:rPr>
                                    <w:rFonts w:ascii="Times New Roman" w:hAnsi="Times New Roman"/>
                                    <w:i/>
                                  </w:rPr>
                                </w:pPr>
                                <m:oMathPara>
                                  <m:oMath>
                                    <m:r>
                                      <w:rPr>
                                        <w:rFonts w:ascii="Cambria Math" w:hAnsi="Cambria Math"/>
                                      </w:rPr>
                                      <m:t>L,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087" name="Text Box 14087"/>
                          <wps:cNvSpPr txBox="1"/>
                          <wps:spPr>
                            <a:xfrm>
                              <a:off x="516099" y="-6670"/>
                              <a:ext cx="278765" cy="2770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BC4A6AB" w14:textId="77777777" w:rsidR="0016090E" w:rsidRPr="00722EFC" w:rsidRDefault="0016090E" w:rsidP="0016090E">
                                <w:pPr>
                                  <w:rPr>
                                    <w:rFonts w:ascii="Times New Roman" w:hAnsi="Times New Roman"/>
                                    <w:i/>
                                  </w:rPr>
                                </w:pPr>
                                <m:oMathPara>
                                  <m:oMath>
                                    <m:r>
                                      <w:rPr>
                                        <w:rFonts w:ascii="Cambria Math" w:hAnsi="Cambria Math"/>
                                      </w:rPr>
                                      <m:t>C</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088" name="Text Box 14088"/>
                          <wps:cNvSpPr txBox="1"/>
                          <wps:spPr>
                            <a:xfrm>
                              <a:off x="2204324" y="85418"/>
                              <a:ext cx="285115" cy="2757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415FA0B" w14:textId="77777777" w:rsidR="0016090E" w:rsidRPr="00722EFC" w:rsidRDefault="0016090E" w:rsidP="0016090E">
                                <w:pPr>
                                  <w:jc w:val="right"/>
                                  <w:rPr>
                                    <w:rFonts w:ascii="Times New Roman" w:hAnsi="Times New Roman"/>
                                    <w:i/>
                                  </w:rPr>
                                </w:pPr>
                                <m:oMathPara>
                                  <m:oMath>
                                    <m:r>
                                      <w:rPr>
                                        <w:rFonts w:ascii="Cambria Math" w:hAnsi="Cambria Math"/>
                                      </w:rPr>
                                      <m:t>B</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089" name="Text Box 14089"/>
                          <wps:cNvSpPr txBox="1"/>
                          <wps:spPr>
                            <a:xfrm>
                              <a:off x="748347" y="295422"/>
                              <a:ext cx="311785" cy="2757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4D6A69" w14:textId="77777777" w:rsidR="0016090E" w:rsidRPr="00722EFC" w:rsidRDefault="0016090E" w:rsidP="0016090E">
                                <w:pPr>
                                  <w:rPr>
                                    <w:rFonts w:ascii="Times New Roman" w:hAnsi="Times New Roman"/>
                                    <w:i/>
                                  </w:rPr>
                                </w:pPr>
                                <m:oMathPara>
                                  <m:oMath>
                                    <m:r>
                                      <w:rPr>
                                        <w:rFonts w:ascii="Cambria Math" w:hAnsi="Cambria Math"/>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4090" name="Text Box 14090"/>
                          <wps:cNvSpPr txBox="1"/>
                          <wps:spPr>
                            <a:xfrm>
                              <a:off x="1547950" y="295295"/>
                              <a:ext cx="295275" cy="27641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647980D" w14:textId="77777777" w:rsidR="0016090E" w:rsidRPr="00722EFC" w:rsidRDefault="0016090E" w:rsidP="0016090E">
                                <w:pPr>
                                  <w:rPr>
                                    <w:rFonts w:ascii="Times New Roman" w:hAnsi="Times New Roman"/>
                                    <w:i/>
                                  </w:rPr>
                                </w:pPr>
                                <m:oMathPara>
                                  <m:oMath>
                                    <m:r>
                                      <w:rPr>
                                        <w:rFonts w:ascii="Cambria Math" w:hAnsi="Cambria Math"/>
                                      </w:rPr>
                                      <m:t>N</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62374003" name="Text Box 262374003"/>
                          <wps:cNvSpPr txBox="1"/>
                          <wps:spPr>
                            <a:xfrm>
                              <a:off x="2737987" y="150232"/>
                              <a:ext cx="478790" cy="275783"/>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3A61513" w14:textId="77777777" w:rsidR="0016090E" w:rsidRPr="00950498" w:rsidRDefault="0016090E" w:rsidP="0016090E">
                                <w:pPr>
                                  <w:jc w:val="right"/>
                                  <w:rPr>
                                    <w:rFonts w:ascii="Times New Roman" w:hAnsi="Times New Roman"/>
                                    <w:iCs/>
                                  </w:rPr>
                                </w:pPr>
                                <m:oMathPara>
                                  <m:oMath>
                                    <m:r>
                                      <m:rPr>
                                        <m:sty m:val="p"/>
                                      </m:rPr>
                                      <w:rPr>
                                        <w:rFonts w:ascii="Cambria Math" w:hAnsi="Cambria Math"/>
                                      </w:rPr>
                                      <m:t>(H1)</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2026195822" name="Group 67"/>
                        <wpg:cNvGrpSpPr/>
                        <wpg:grpSpPr>
                          <a:xfrm>
                            <a:off x="0" y="510363"/>
                            <a:ext cx="3251580" cy="1570067"/>
                            <a:chOff x="-205375" y="6596"/>
                            <a:chExt cx="3252188" cy="1570753"/>
                          </a:xfrm>
                        </wpg:grpSpPr>
                        <wpg:grpSp>
                          <wpg:cNvPr id="1202700683" name="Group 63"/>
                          <wpg:cNvGrpSpPr/>
                          <wpg:grpSpPr>
                            <a:xfrm>
                              <a:off x="-205375" y="6596"/>
                              <a:ext cx="3252188" cy="1570753"/>
                              <a:chOff x="-205388" y="6597"/>
                              <a:chExt cx="3252392" cy="1571222"/>
                            </a:xfrm>
                          </wpg:grpSpPr>
                          <wps:wsp>
                            <wps:cNvPr id="1334590325" name="hrz_0"/>
                            <wps:cNvCnPr/>
                            <wps:spPr>
                              <a:xfrm>
                                <a:off x="1438" y="384595"/>
                                <a:ext cx="2377996" cy="0"/>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322330017" name="hrz_1"/>
                            <wps:cNvCnPr/>
                            <wps:spPr>
                              <a:xfrm>
                                <a:off x="1438" y="634761"/>
                                <a:ext cx="2377996" cy="0"/>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844009141" name="hrz_2"/>
                            <wps:cNvCnPr/>
                            <wps:spPr>
                              <a:xfrm>
                                <a:off x="1438" y="892115"/>
                                <a:ext cx="2692400" cy="0"/>
                              </a:xfrm>
                              <a:prstGeom prst="line">
                                <a:avLst/>
                              </a:prstGeom>
                              <a:ln w="12700" cmpd="sng">
                                <a:solidFill>
                                  <a:srgbClr val="000000"/>
                                </a:solidFill>
                                <a:prstDash val="solid"/>
                                <a:tailEnd type="stealth" len="med"/>
                              </a:ln>
                            </wps:spPr>
                            <wps:style>
                              <a:lnRef idx="1">
                                <a:schemeClr val="accent1"/>
                              </a:lnRef>
                              <a:fillRef idx="0">
                                <a:schemeClr val="accent1"/>
                              </a:fillRef>
                              <a:effectRef idx="0">
                                <a:schemeClr val="accent1"/>
                              </a:effectRef>
                              <a:fontRef idx="minor">
                                <a:schemeClr val="tx1"/>
                              </a:fontRef>
                            </wps:style>
                            <wps:bodyPr/>
                          </wps:wsp>
                          <wps:wsp>
                            <wps:cNvPr id="744801335" name="hrz_3"/>
                            <wps:cNvCnPr/>
                            <wps:spPr>
                              <a:xfrm>
                                <a:off x="1438" y="1143719"/>
                                <a:ext cx="2377996" cy="0"/>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455006061" name="hrz_4"/>
                            <wps:cNvCnPr/>
                            <wps:spPr>
                              <a:xfrm>
                                <a:off x="1438" y="1393885"/>
                                <a:ext cx="2377996" cy="0"/>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594524713" name="vtc_0"/>
                            <wps:cNvCnPr/>
                            <wps:spPr>
                              <a:xfrm>
                                <a:off x="0" y="125437"/>
                                <a:ext cx="0" cy="1452382"/>
                              </a:xfrm>
                              <a:prstGeom prst="line">
                                <a:avLst/>
                              </a:prstGeom>
                              <a:ln w="12700" cmpd="sng">
                                <a:solidFill>
                                  <a:srgbClr val="000000"/>
                                </a:solidFill>
                                <a:prstDash val="solid"/>
                                <a:headEnd type="stealth" len="med"/>
                              </a:ln>
                            </wps:spPr>
                            <wps:style>
                              <a:lnRef idx="1">
                                <a:schemeClr val="accent1"/>
                              </a:lnRef>
                              <a:fillRef idx="0">
                                <a:schemeClr val="accent1"/>
                              </a:fillRef>
                              <a:effectRef idx="0">
                                <a:schemeClr val="accent1"/>
                              </a:effectRef>
                              <a:fontRef idx="minor">
                                <a:schemeClr val="tx1"/>
                              </a:fontRef>
                            </wps:style>
                            <wps:bodyPr/>
                          </wps:wsp>
                          <wps:wsp>
                            <wps:cNvPr id="1184142903" name="vtc_1"/>
                            <wps:cNvCnPr/>
                            <wps:spPr>
                              <a:xfrm>
                                <a:off x="173966" y="250330"/>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981748339" name="vtc_2"/>
                            <wps:cNvCnPr/>
                            <wps:spPr>
                              <a:xfrm>
                                <a:off x="355121"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961890858" name="vtc_3"/>
                            <wps:cNvCnPr/>
                            <wps:spPr>
                              <a:xfrm>
                                <a:off x="527649"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345313099" name="vtc_4"/>
                            <wps:cNvCnPr/>
                            <wps:spPr>
                              <a:xfrm>
                                <a:off x="708804"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575262738" name="vtc_5"/>
                            <wps:cNvCnPr/>
                            <wps:spPr>
                              <a:xfrm>
                                <a:off x="889958"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961938373" name="vtc_6"/>
                            <wps:cNvCnPr/>
                            <wps:spPr>
                              <a:xfrm>
                                <a:off x="1062487"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2106978249" name="vtc_7"/>
                            <wps:cNvCnPr/>
                            <wps:spPr>
                              <a:xfrm>
                                <a:off x="1243641"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960357640" name="vtc_8"/>
                            <wps:cNvCnPr/>
                            <wps:spPr>
                              <a:xfrm>
                                <a:off x="1424796" y="250329"/>
                                <a:ext cx="0" cy="1281028"/>
                              </a:xfrm>
                              <a:prstGeom prst="line">
                                <a:avLst/>
                              </a:prstGeom>
                              <a:ln w="6350" cmpd="sng">
                                <a:solidFill>
                                  <a:srgbClr val="000000"/>
                                </a:solidFill>
                                <a:prstDash val="dash"/>
                              </a:ln>
                            </wps:spPr>
                            <wps:style>
                              <a:lnRef idx="1">
                                <a:schemeClr val="accent1"/>
                              </a:lnRef>
                              <a:fillRef idx="0">
                                <a:schemeClr val="accent1"/>
                              </a:fillRef>
                              <a:effectRef idx="0">
                                <a:schemeClr val="accent1"/>
                              </a:effectRef>
                              <a:fontRef idx="minor">
                                <a:schemeClr val="tx1"/>
                              </a:fontRef>
                            </wps:style>
                            <wps:bodyPr/>
                          </wps:wsp>
                          <wps:wsp>
                            <wps:cNvPr id="1718603560" name="vtc_9"/>
                            <wps:cNvCnPr/>
                            <wps:spPr>
                              <a:xfrm>
                                <a:off x="1597325"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946112512" name="vtc_10"/>
                            <wps:cNvCnPr/>
                            <wps:spPr>
                              <a:xfrm>
                                <a:off x="1778479"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234539151" name="vtc_11"/>
                            <wps:cNvCnPr/>
                            <wps:spPr>
                              <a:xfrm>
                                <a:off x="1951008"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346960277" name="vtc_12"/>
                            <wps:cNvCnPr/>
                            <wps:spPr>
                              <a:xfrm>
                                <a:off x="2132162"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1832152014" name="vtc_13"/>
                            <wps:cNvCnPr/>
                            <wps:spPr>
                              <a:xfrm>
                                <a:off x="2313317" y="250329"/>
                                <a:ext cx="0" cy="1281028"/>
                              </a:xfrm>
                              <a:prstGeom prst="line">
                                <a:avLst/>
                              </a:prstGeom>
                              <a:ln w="6350" cmpd="sng">
                                <a:solidFill>
                                  <a:srgbClr val="000000"/>
                                </a:solidFill>
                                <a:prstDash val="sysDot"/>
                              </a:ln>
                            </wps:spPr>
                            <wps:style>
                              <a:lnRef idx="1">
                                <a:schemeClr val="accent1"/>
                              </a:lnRef>
                              <a:fillRef idx="0">
                                <a:schemeClr val="accent1"/>
                              </a:fillRef>
                              <a:effectRef idx="0">
                                <a:schemeClr val="accent1"/>
                              </a:effectRef>
                              <a:fontRef idx="minor">
                                <a:schemeClr val="tx1"/>
                              </a:fontRef>
                            </wps:style>
                            <wps:bodyPr/>
                          </wps:wsp>
                          <wps:wsp>
                            <wps:cNvPr id="728116759" name="Text Box 62"/>
                            <wps:cNvSpPr txBox="1"/>
                            <wps:spPr>
                              <a:xfrm>
                                <a:off x="-205388" y="6597"/>
                                <a:ext cx="191782" cy="271862"/>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3E6BA1E" w14:textId="77777777" w:rsidR="0016090E" w:rsidRPr="00ED56A2" w:rsidRDefault="0016090E" w:rsidP="0016090E">
                                  <w:pPr>
                                    <w:spacing w:after="0" w:line="240" w:lineRule="auto"/>
                                  </w:pPr>
                                  <m:oMathPara>
                                    <m:oMath>
                                      <m:r>
                                        <w:rPr>
                                          <w:rFonts w:ascii="Cambria Math" w:hAnsi="Cambria Math"/>
                                        </w:rPr>
                                        <m:t>u</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503323602" name="Text Box 62"/>
                            <wps:cNvSpPr txBox="1"/>
                            <wps:spPr>
                              <a:xfrm>
                                <a:off x="-182449" y="765626"/>
                                <a:ext cx="206423" cy="27196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1D4DCC4" w14:textId="77777777" w:rsidR="0016090E" w:rsidRPr="00ED56A2" w:rsidRDefault="0016090E" w:rsidP="0016090E">
                                  <w:pPr>
                                    <w:spacing w:after="0" w:line="240" w:lineRule="auto"/>
                                  </w:pPr>
                                  <m:oMathPara>
                                    <m:oMath>
                                      <m:r>
                                        <w:rPr>
                                          <w:rFonts w:ascii="Cambria Math" w:hAnsi="Cambria Math"/>
                                        </w:rPr>
                                        <m:t>O</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996817098" name="Text Box 62"/>
                            <wps:cNvSpPr txBox="1"/>
                            <wps:spPr>
                              <a:xfrm>
                                <a:off x="1264797" y="881103"/>
                                <a:ext cx="369027" cy="2719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2E1A84D" w14:textId="77777777" w:rsidR="0016090E" w:rsidRPr="00ED56A2" w:rsidRDefault="0016090E" w:rsidP="0016090E">
                                  <w:pPr>
                                    <w:spacing w:after="0" w:line="240" w:lineRule="auto"/>
                                  </w:pPr>
                                  <m:oMathPara>
                                    <m:oMath>
                                      <m:r>
                                        <w:rPr>
                                          <w:rFonts w:ascii="Cambria Math" w:hAnsi="Cambria Math"/>
                                        </w:rPr>
                                        <m:t>20,0</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558157664" name="Text Box 62"/>
                            <wps:cNvSpPr txBox="1"/>
                            <wps:spPr>
                              <a:xfrm>
                                <a:off x="2394880" y="848300"/>
                                <a:ext cx="489072" cy="2719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F43690E" w14:textId="77777777" w:rsidR="0016090E" w:rsidRPr="00566D69" w:rsidRDefault="0016090E" w:rsidP="0016090E">
                                  <w:pPr>
                                    <w:spacing w:after="0" w:line="240" w:lineRule="auto"/>
                                  </w:pPr>
                                  <m:oMath>
                                    <m:r>
                                      <w:rPr>
                                        <w:rFonts w:ascii="Cambria Math" w:hAnsi="Cambria Math"/>
                                      </w:rPr>
                                      <m:t>t</m:t>
                                    </m:r>
                                  </m:oMath>
                                  <w:r>
                                    <w:rPr>
                                      <w:rFonts w:eastAsiaTheme="minorEastAsia"/>
                                    </w:rPr>
                                    <w:t xml:space="preserve"> (ms)</w:t>
                                  </w:r>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27475092" name="Text Box 62"/>
                            <wps:cNvSpPr txBox="1"/>
                            <wps:spPr>
                              <a:xfrm>
                                <a:off x="2649395" y="401350"/>
                                <a:ext cx="397609" cy="27198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1443683" w14:textId="77777777" w:rsidR="0016090E" w:rsidRPr="00950498" w:rsidRDefault="0016090E" w:rsidP="0016090E">
                                  <w:pPr>
                                    <w:spacing w:after="0" w:line="240" w:lineRule="auto"/>
                                    <w:rPr>
                                      <w:iCs/>
                                    </w:rPr>
                                  </w:pPr>
                                  <m:oMathPara>
                                    <m:oMath>
                                      <m:r>
                                        <m:rPr>
                                          <m:sty m:val="p"/>
                                        </m:rPr>
                                        <w:rPr>
                                          <w:rFonts w:ascii="Cambria Math" w:hAnsi="Cambria Math"/>
                                        </w:rPr>
                                        <m:t>(H2)</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g:grpSp>
                        <wpg:grpSp>
                          <wpg:cNvPr id="1310175841" name="Group 66"/>
                          <wpg:cNvGrpSpPr/>
                          <wpg:grpSpPr>
                            <a:xfrm>
                              <a:off x="4220" y="277621"/>
                              <a:ext cx="2329188" cy="1224164"/>
                              <a:chOff x="0" y="0"/>
                              <a:chExt cx="5699760" cy="1945005"/>
                            </a:xfrm>
                          </wpg:grpSpPr>
                          <wps:wsp>
                            <wps:cNvPr id="1409037914" name="Freeform 183"/>
                            <wps:cNvSpPr>
                              <a:spLocks/>
                            </wps:cNvSpPr>
                            <wps:spPr bwMode="auto">
                              <a:xfrm>
                                <a:off x="0" y="565554"/>
                                <a:ext cx="5699760" cy="810260"/>
                              </a:xfrm>
                              <a:custGeom>
                                <a:avLst/>
                                <a:gdLst>
                                  <a:gd name="T0" fmla="*/ 126 w 8976"/>
                                  <a:gd name="T1" fmla="*/ 7 h 1276"/>
                                  <a:gd name="T2" fmla="*/ 199 w 8976"/>
                                  <a:gd name="T3" fmla="*/ 17 h 1276"/>
                                  <a:gd name="T4" fmla="*/ 272 w 8976"/>
                                  <a:gd name="T5" fmla="*/ 31 h 1276"/>
                                  <a:gd name="T6" fmla="*/ 375 w 8976"/>
                                  <a:gd name="T7" fmla="*/ 59 h 1276"/>
                                  <a:gd name="T8" fmla="*/ 571 w 8976"/>
                                  <a:gd name="T9" fmla="*/ 133 h 1276"/>
                                  <a:gd name="T10" fmla="*/ 786 w 8976"/>
                                  <a:gd name="T11" fmla="*/ 243 h 1276"/>
                                  <a:gd name="T12" fmla="*/ 972 w 8976"/>
                                  <a:gd name="T13" fmla="*/ 358 h 1276"/>
                                  <a:gd name="T14" fmla="*/ 1214 w 8976"/>
                                  <a:gd name="T15" fmla="*/ 526 h 1276"/>
                                  <a:gd name="T16" fmla="*/ 1461 w 8976"/>
                                  <a:gd name="T17" fmla="*/ 706 h 1276"/>
                                  <a:gd name="T18" fmla="*/ 1651 w 8976"/>
                                  <a:gd name="T19" fmla="*/ 842 h 1276"/>
                                  <a:gd name="T20" fmla="*/ 1891 w 8976"/>
                                  <a:gd name="T21" fmla="*/ 999 h 1276"/>
                                  <a:gd name="T22" fmla="*/ 2133 w 8976"/>
                                  <a:gd name="T23" fmla="*/ 1129 h 1276"/>
                                  <a:gd name="T24" fmla="*/ 2378 w 8976"/>
                                  <a:gd name="T25" fmla="*/ 1223 h 1276"/>
                                  <a:gd name="T26" fmla="*/ 2498 w 8976"/>
                                  <a:gd name="T27" fmla="*/ 1252 h 1276"/>
                                  <a:gd name="T28" fmla="*/ 2565 w 8976"/>
                                  <a:gd name="T29" fmla="*/ 1264 h 1276"/>
                                  <a:gd name="T30" fmla="*/ 2666 w 8976"/>
                                  <a:gd name="T31" fmla="*/ 1274 h 1276"/>
                                  <a:gd name="T32" fmla="*/ 2815 w 8976"/>
                                  <a:gd name="T33" fmla="*/ 1273 h 1276"/>
                                  <a:gd name="T34" fmla="*/ 2900 w 8976"/>
                                  <a:gd name="T35" fmla="*/ 1265 h 1276"/>
                                  <a:gd name="T36" fmla="*/ 2978 w 8976"/>
                                  <a:gd name="T37" fmla="*/ 1252 h 1276"/>
                                  <a:gd name="T38" fmla="*/ 3081 w 8976"/>
                                  <a:gd name="T39" fmla="*/ 1227 h 1276"/>
                                  <a:gd name="T40" fmla="*/ 3204 w 8976"/>
                                  <a:gd name="T41" fmla="*/ 1186 h 1276"/>
                                  <a:gd name="T42" fmla="*/ 3405 w 8976"/>
                                  <a:gd name="T43" fmla="*/ 1097 h 1276"/>
                                  <a:gd name="T44" fmla="*/ 3648 w 8976"/>
                                  <a:gd name="T45" fmla="*/ 957 h 1276"/>
                                  <a:gd name="T46" fmla="*/ 3897 w 8976"/>
                                  <a:gd name="T47" fmla="*/ 789 h 1276"/>
                                  <a:gd name="T48" fmla="*/ 4136 w 8976"/>
                                  <a:gd name="T49" fmla="*/ 615 h 1276"/>
                                  <a:gd name="T50" fmla="*/ 4300 w 8976"/>
                                  <a:gd name="T51" fmla="*/ 496 h 1276"/>
                                  <a:gd name="T52" fmla="*/ 4423 w 8976"/>
                                  <a:gd name="T53" fmla="*/ 410 h 1276"/>
                                  <a:gd name="T54" fmla="*/ 4624 w 8976"/>
                                  <a:gd name="T55" fmla="*/ 280 h 1276"/>
                                  <a:gd name="T56" fmla="*/ 4839 w 8976"/>
                                  <a:gd name="T57" fmla="*/ 162 h 1276"/>
                                  <a:gd name="T58" fmla="*/ 5040 w 8976"/>
                                  <a:gd name="T59" fmla="*/ 77 h 1276"/>
                                  <a:gd name="T60" fmla="*/ 5171 w 8976"/>
                                  <a:gd name="T61" fmla="*/ 39 h 1276"/>
                                  <a:gd name="T62" fmla="*/ 5274 w 8976"/>
                                  <a:gd name="T63" fmla="*/ 17 h 1276"/>
                                  <a:gd name="T64" fmla="*/ 5331 w 8976"/>
                                  <a:gd name="T65" fmla="*/ 9 h 1276"/>
                                  <a:gd name="T66" fmla="*/ 5388 w 8976"/>
                                  <a:gd name="T67" fmla="*/ 3 h 1276"/>
                                  <a:gd name="T68" fmla="*/ 5489 w 8976"/>
                                  <a:gd name="T69" fmla="*/ 1 h 1276"/>
                                  <a:gd name="T70" fmla="*/ 5555 w 8976"/>
                                  <a:gd name="T71" fmla="*/ 3 h 1276"/>
                                  <a:gd name="T72" fmla="*/ 5636 w 8976"/>
                                  <a:gd name="T73" fmla="*/ 11 h 1276"/>
                                  <a:gd name="T74" fmla="*/ 5729 w 8976"/>
                                  <a:gd name="T75" fmla="*/ 28 h 1276"/>
                                  <a:gd name="T76" fmla="*/ 5839 w 8976"/>
                                  <a:gd name="T77" fmla="*/ 56 h 1276"/>
                                  <a:gd name="T78" fmla="*/ 6005 w 8976"/>
                                  <a:gd name="T79" fmla="*/ 115 h 1276"/>
                                  <a:gd name="T80" fmla="*/ 6220 w 8976"/>
                                  <a:gd name="T81" fmla="*/ 221 h 1276"/>
                                  <a:gd name="T82" fmla="*/ 6357 w 8976"/>
                                  <a:gd name="T83" fmla="*/ 301 h 1276"/>
                                  <a:gd name="T84" fmla="*/ 6554 w 8976"/>
                                  <a:gd name="T85" fmla="*/ 432 h 1276"/>
                                  <a:gd name="T86" fmla="*/ 6759 w 8976"/>
                                  <a:gd name="T87" fmla="*/ 578 h 1276"/>
                                  <a:gd name="T88" fmla="*/ 6906 w 8976"/>
                                  <a:gd name="T89" fmla="*/ 685 h 1276"/>
                                  <a:gd name="T90" fmla="*/ 7115 w 8976"/>
                                  <a:gd name="T91" fmla="*/ 835 h 1276"/>
                                  <a:gd name="T92" fmla="*/ 7353 w 8976"/>
                                  <a:gd name="T93" fmla="*/ 992 h 1276"/>
                                  <a:gd name="T94" fmla="*/ 7550 w 8976"/>
                                  <a:gd name="T95" fmla="*/ 1102 h 1276"/>
                                  <a:gd name="T96" fmla="*/ 7704 w 8976"/>
                                  <a:gd name="T97" fmla="*/ 1171 h 1276"/>
                                  <a:gd name="T98" fmla="*/ 7875 w 8976"/>
                                  <a:gd name="T99" fmla="*/ 1230 h 1276"/>
                                  <a:gd name="T100" fmla="*/ 7953 w 8976"/>
                                  <a:gd name="T101" fmla="*/ 1249 h 1276"/>
                                  <a:gd name="T102" fmla="*/ 8026 w 8976"/>
                                  <a:gd name="T103" fmla="*/ 1262 h 1276"/>
                                  <a:gd name="T104" fmla="*/ 8100 w 8976"/>
                                  <a:gd name="T105" fmla="*/ 1271 h 1276"/>
                                  <a:gd name="T106" fmla="*/ 8167 w 8976"/>
                                  <a:gd name="T107" fmla="*/ 1275 h 1276"/>
                                  <a:gd name="T108" fmla="*/ 8277 w 8976"/>
                                  <a:gd name="T109" fmla="*/ 1274 h 1276"/>
                                  <a:gd name="T110" fmla="*/ 8343 w 8976"/>
                                  <a:gd name="T111" fmla="*/ 1269 h 1276"/>
                                  <a:gd name="T112" fmla="*/ 8402 w 8976"/>
                                  <a:gd name="T113" fmla="*/ 1261 h 1276"/>
                                  <a:gd name="T114" fmla="*/ 8461 w 8976"/>
                                  <a:gd name="T115" fmla="*/ 1250 h 1276"/>
                                  <a:gd name="T116" fmla="*/ 8575 w 8976"/>
                                  <a:gd name="T117" fmla="*/ 1221 h 1276"/>
                                  <a:gd name="T118" fmla="*/ 8757 w 8976"/>
                                  <a:gd name="T119" fmla="*/ 1154 h 1276"/>
                                  <a:gd name="T120" fmla="*/ 8957 w 8976"/>
                                  <a:gd name="T121" fmla="*/ 1056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976" h="1276">
                                    <a:moveTo>
                                      <a:pt x="0" y="0"/>
                                    </a:moveTo>
                                    <a:lnTo>
                                      <a:pt x="28" y="1"/>
                                    </a:lnTo>
                                    <a:lnTo>
                                      <a:pt x="32" y="1"/>
                                    </a:lnTo>
                                    <a:lnTo>
                                      <a:pt x="37" y="1"/>
                                    </a:lnTo>
                                    <a:lnTo>
                                      <a:pt x="53" y="1"/>
                                    </a:lnTo>
                                    <a:lnTo>
                                      <a:pt x="81" y="3"/>
                                    </a:lnTo>
                                    <a:lnTo>
                                      <a:pt x="107" y="5"/>
                                    </a:lnTo>
                                    <a:lnTo>
                                      <a:pt x="118" y="6"/>
                                    </a:lnTo>
                                    <a:lnTo>
                                      <a:pt x="126" y="7"/>
                                    </a:lnTo>
                                    <a:lnTo>
                                      <a:pt x="132" y="8"/>
                                    </a:lnTo>
                                    <a:lnTo>
                                      <a:pt x="145" y="9"/>
                                    </a:lnTo>
                                    <a:lnTo>
                                      <a:pt x="148" y="9"/>
                                    </a:lnTo>
                                    <a:lnTo>
                                      <a:pt x="153" y="10"/>
                                    </a:lnTo>
                                    <a:lnTo>
                                      <a:pt x="165" y="12"/>
                                    </a:lnTo>
                                    <a:lnTo>
                                      <a:pt x="172" y="13"/>
                                    </a:lnTo>
                                    <a:lnTo>
                                      <a:pt x="181" y="14"/>
                                    </a:lnTo>
                                    <a:lnTo>
                                      <a:pt x="189" y="15"/>
                                    </a:lnTo>
                                    <a:lnTo>
                                      <a:pt x="199" y="17"/>
                                    </a:lnTo>
                                    <a:lnTo>
                                      <a:pt x="203" y="18"/>
                                    </a:lnTo>
                                    <a:lnTo>
                                      <a:pt x="207" y="18"/>
                                    </a:lnTo>
                                    <a:lnTo>
                                      <a:pt x="209" y="18"/>
                                    </a:lnTo>
                                    <a:lnTo>
                                      <a:pt x="217" y="20"/>
                                    </a:lnTo>
                                    <a:lnTo>
                                      <a:pt x="232" y="23"/>
                                    </a:lnTo>
                                    <a:lnTo>
                                      <a:pt x="242" y="25"/>
                                    </a:lnTo>
                                    <a:lnTo>
                                      <a:pt x="252" y="27"/>
                                    </a:lnTo>
                                    <a:lnTo>
                                      <a:pt x="268" y="30"/>
                                    </a:lnTo>
                                    <a:lnTo>
                                      <a:pt x="272" y="31"/>
                                    </a:lnTo>
                                    <a:lnTo>
                                      <a:pt x="276" y="32"/>
                                    </a:lnTo>
                                    <a:lnTo>
                                      <a:pt x="279" y="33"/>
                                    </a:lnTo>
                                    <a:lnTo>
                                      <a:pt x="294" y="37"/>
                                    </a:lnTo>
                                    <a:lnTo>
                                      <a:pt x="308" y="40"/>
                                    </a:lnTo>
                                    <a:lnTo>
                                      <a:pt x="320" y="43"/>
                                    </a:lnTo>
                                    <a:lnTo>
                                      <a:pt x="325" y="44"/>
                                    </a:lnTo>
                                    <a:lnTo>
                                      <a:pt x="333" y="47"/>
                                    </a:lnTo>
                                    <a:lnTo>
                                      <a:pt x="350" y="51"/>
                                    </a:lnTo>
                                    <a:lnTo>
                                      <a:pt x="375" y="59"/>
                                    </a:lnTo>
                                    <a:lnTo>
                                      <a:pt x="380" y="60"/>
                                    </a:lnTo>
                                    <a:lnTo>
                                      <a:pt x="387" y="63"/>
                                    </a:lnTo>
                                    <a:lnTo>
                                      <a:pt x="407" y="69"/>
                                    </a:lnTo>
                                    <a:lnTo>
                                      <a:pt x="432" y="77"/>
                                    </a:lnTo>
                                    <a:lnTo>
                                      <a:pt x="456" y="86"/>
                                    </a:lnTo>
                                    <a:lnTo>
                                      <a:pt x="483" y="96"/>
                                    </a:lnTo>
                                    <a:lnTo>
                                      <a:pt x="517" y="109"/>
                                    </a:lnTo>
                                    <a:lnTo>
                                      <a:pt x="543" y="120"/>
                                    </a:lnTo>
                                    <a:lnTo>
                                      <a:pt x="571" y="133"/>
                                    </a:lnTo>
                                    <a:lnTo>
                                      <a:pt x="594" y="143"/>
                                    </a:lnTo>
                                    <a:lnTo>
                                      <a:pt x="619" y="155"/>
                                    </a:lnTo>
                                    <a:lnTo>
                                      <a:pt x="647" y="169"/>
                                    </a:lnTo>
                                    <a:lnTo>
                                      <a:pt x="679" y="185"/>
                                    </a:lnTo>
                                    <a:lnTo>
                                      <a:pt x="703" y="197"/>
                                    </a:lnTo>
                                    <a:lnTo>
                                      <a:pt x="711" y="202"/>
                                    </a:lnTo>
                                    <a:lnTo>
                                      <a:pt x="726" y="210"/>
                                    </a:lnTo>
                                    <a:lnTo>
                                      <a:pt x="759" y="227"/>
                                    </a:lnTo>
                                    <a:lnTo>
                                      <a:pt x="786" y="243"/>
                                    </a:lnTo>
                                    <a:lnTo>
                                      <a:pt x="812" y="259"/>
                                    </a:lnTo>
                                    <a:lnTo>
                                      <a:pt x="821" y="263"/>
                                    </a:lnTo>
                                    <a:lnTo>
                                      <a:pt x="835" y="272"/>
                                    </a:lnTo>
                                    <a:lnTo>
                                      <a:pt x="866" y="290"/>
                                    </a:lnTo>
                                    <a:lnTo>
                                      <a:pt x="888" y="304"/>
                                    </a:lnTo>
                                    <a:lnTo>
                                      <a:pt x="899" y="311"/>
                                    </a:lnTo>
                                    <a:lnTo>
                                      <a:pt x="916" y="321"/>
                                    </a:lnTo>
                                    <a:lnTo>
                                      <a:pt x="950" y="344"/>
                                    </a:lnTo>
                                    <a:lnTo>
                                      <a:pt x="972" y="358"/>
                                    </a:lnTo>
                                    <a:lnTo>
                                      <a:pt x="1001" y="377"/>
                                    </a:lnTo>
                                    <a:lnTo>
                                      <a:pt x="1028" y="396"/>
                                    </a:lnTo>
                                    <a:lnTo>
                                      <a:pt x="1056" y="415"/>
                                    </a:lnTo>
                                    <a:lnTo>
                                      <a:pt x="1082" y="433"/>
                                    </a:lnTo>
                                    <a:lnTo>
                                      <a:pt x="1112" y="454"/>
                                    </a:lnTo>
                                    <a:lnTo>
                                      <a:pt x="1131" y="467"/>
                                    </a:lnTo>
                                    <a:lnTo>
                                      <a:pt x="1160" y="487"/>
                                    </a:lnTo>
                                    <a:lnTo>
                                      <a:pt x="1191" y="510"/>
                                    </a:lnTo>
                                    <a:lnTo>
                                      <a:pt x="1214" y="526"/>
                                    </a:lnTo>
                                    <a:lnTo>
                                      <a:pt x="1246" y="549"/>
                                    </a:lnTo>
                                    <a:lnTo>
                                      <a:pt x="1273" y="570"/>
                                    </a:lnTo>
                                    <a:lnTo>
                                      <a:pt x="1299" y="588"/>
                                    </a:lnTo>
                                    <a:lnTo>
                                      <a:pt x="1323" y="606"/>
                                    </a:lnTo>
                                    <a:lnTo>
                                      <a:pt x="1350" y="625"/>
                                    </a:lnTo>
                                    <a:lnTo>
                                      <a:pt x="1376" y="644"/>
                                    </a:lnTo>
                                    <a:lnTo>
                                      <a:pt x="1406" y="666"/>
                                    </a:lnTo>
                                    <a:lnTo>
                                      <a:pt x="1434" y="687"/>
                                    </a:lnTo>
                                    <a:lnTo>
                                      <a:pt x="1461" y="706"/>
                                    </a:lnTo>
                                    <a:lnTo>
                                      <a:pt x="1474" y="716"/>
                                    </a:lnTo>
                                    <a:lnTo>
                                      <a:pt x="1479" y="720"/>
                                    </a:lnTo>
                                    <a:lnTo>
                                      <a:pt x="1483" y="722"/>
                                    </a:lnTo>
                                    <a:lnTo>
                                      <a:pt x="1511" y="742"/>
                                    </a:lnTo>
                                    <a:lnTo>
                                      <a:pt x="1539" y="763"/>
                                    </a:lnTo>
                                    <a:lnTo>
                                      <a:pt x="1564" y="781"/>
                                    </a:lnTo>
                                    <a:lnTo>
                                      <a:pt x="1595" y="803"/>
                                    </a:lnTo>
                                    <a:lnTo>
                                      <a:pt x="1623" y="822"/>
                                    </a:lnTo>
                                    <a:lnTo>
                                      <a:pt x="1651" y="842"/>
                                    </a:lnTo>
                                    <a:lnTo>
                                      <a:pt x="1678" y="861"/>
                                    </a:lnTo>
                                    <a:lnTo>
                                      <a:pt x="1705" y="880"/>
                                    </a:lnTo>
                                    <a:lnTo>
                                      <a:pt x="1731" y="897"/>
                                    </a:lnTo>
                                    <a:lnTo>
                                      <a:pt x="1754" y="911"/>
                                    </a:lnTo>
                                    <a:lnTo>
                                      <a:pt x="1784" y="932"/>
                                    </a:lnTo>
                                    <a:lnTo>
                                      <a:pt x="1815" y="951"/>
                                    </a:lnTo>
                                    <a:lnTo>
                                      <a:pt x="1836" y="965"/>
                                    </a:lnTo>
                                    <a:lnTo>
                                      <a:pt x="1863" y="982"/>
                                    </a:lnTo>
                                    <a:lnTo>
                                      <a:pt x="1891" y="999"/>
                                    </a:lnTo>
                                    <a:lnTo>
                                      <a:pt x="1922" y="1018"/>
                                    </a:lnTo>
                                    <a:lnTo>
                                      <a:pt x="1946" y="1032"/>
                                    </a:lnTo>
                                    <a:lnTo>
                                      <a:pt x="1972" y="1046"/>
                                    </a:lnTo>
                                    <a:lnTo>
                                      <a:pt x="1999" y="1061"/>
                                    </a:lnTo>
                                    <a:lnTo>
                                      <a:pt x="2030" y="1078"/>
                                    </a:lnTo>
                                    <a:lnTo>
                                      <a:pt x="2058" y="1092"/>
                                    </a:lnTo>
                                    <a:lnTo>
                                      <a:pt x="2080" y="1103"/>
                                    </a:lnTo>
                                    <a:lnTo>
                                      <a:pt x="2108" y="1117"/>
                                    </a:lnTo>
                                    <a:lnTo>
                                      <a:pt x="2133" y="1129"/>
                                    </a:lnTo>
                                    <a:lnTo>
                                      <a:pt x="2160" y="1142"/>
                                    </a:lnTo>
                                    <a:lnTo>
                                      <a:pt x="2191" y="1155"/>
                                    </a:lnTo>
                                    <a:lnTo>
                                      <a:pt x="2216" y="1166"/>
                                    </a:lnTo>
                                    <a:lnTo>
                                      <a:pt x="2243" y="1177"/>
                                    </a:lnTo>
                                    <a:lnTo>
                                      <a:pt x="2270" y="1187"/>
                                    </a:lnTo>
                                    <a:lnTo>
                                      <a:pt x="2298" y="1197"/>
                                    </a:lnTo>
                                    <a:lnTo>
                                      <a:pt x="2326" y="1207"/>
                                    </a:lnTo>
                                    <a:lnTo>
                                      <a:pt x="2355" y="1216"/>
                                    </a:lnTo>
                                    <a:lnTo>
                                      <a:pt x="2378" y="1223"/>
                                    </a:lnTo>
                                    <a:lnTo>
                                      <a:pt x="2387" y="1226"/>
                                    </a:lnTo>
                                    <a:lnTo>
                                      <a:pt x="2402" y="1230"/>
                                    </a:lnTo>
                                    <a:lnTo>
                                      <a:pt x="2418" y="1234"/>
                                    </a:lnTo>
                                    <a:lnTo>
                                      <a:pt x="2435" y="1239"/>
                                    </a:lnTo>
                                    <a:lnTo>
                                      <a:pt x="2445" y="1240"/>
                                    </a:lnTo>
                                    <a:lnTo>
                                      <a:pt x="2457" y="1244"/>
                                    </a:lnTo>
                                    <a:lnTo>
                                      <a:pt x="2475" y="1247"/>
                                    </a:lnTo>
                                    <a:lnTo>
                                      <a:pt x="2487" y="1250"/>
                                    </a:lnTo>
                                    <a:lnTo>
                                      <a:pt x="2498" y="1252"/>
                                    </a:lnTo>
                                    <a:lnTo>
                                      <a:pt x="2511" y="1255"/>
                                    </a:lnTo>
                                    <a:lnTo>
                                      <a:pt x="2518" y="1256"/>
                                    </a:lnTo>
                                    <a:lnTo>
                                      <a:pt x="2523" y="1257"/>
                                    </a:lnTo>
                                    <a:lnTo>
                                      <a:pt x="2530" y="1258"/>
                                    </a:lnTo>
                                    <a:lnTo>
                                      <a:pt x="2538" y="1260"/>
                                    </a:lnTo>
                                    <a:lnTo>
                                      <a:pt x="2545" y="1261"/>
                                    </a:lnTo>
                                    <a:lnTo>
                                      <a:pt x="2552" y="1262"/>
                                    </a:lnTo>
                                    <a:lnTo>
                                      <a:pt x="2556" y="1263"/>
                                    </a:lnTo>
                                    <a:lnTo>
                                      <a:pt x="2565" y="1264"/>
                                    </a:lnTo>
                                    <a:lnTo>
                                      <a:pt x="2571" y="1265"/>
                                    </a:lnTo>
                                    <a:lnTo>
                                      <a:pt x="2581" y="1266"/>
                                    </a:lnTo>
                                    <a:lnTo>
                                      <a:pt x="2593" y="1268"/>
                                    </a:lnTo>
                                    <a:lnTo>
                                      <a:pt x="2620" y="1270"/>
                                    </a:lnTo>
                                    <a:lnTo>
                                      <a:pt x="2633" y="1271"/>
                                    </a:lnTo>
                                    <a:lnTo>
                                      <a:pt x="2643" y="1273"/>
                                    </a:lnTo>
                                    <a:lnTo>
                                      <a:pt x="2650" y="1273"/>
                                    </a:lnTo>
                                    <a:lnTo>
                                      <a:pt x="2657" y="1273"/>
                                    </a:lnTo>
                                    <a:lnTo>
                                      <a:pt x="2666" y="1274"/>
                                    </a:lnTo>
                                    <a:lnTo>
                                      <a:pt x="2674" y="1275"/>
                                    </a:lnTo>
                                    <a:lnTo>
                                      <a:pt x="2678" y="1275"/>
                                    </a:lnTo>
                                    <a:lnTo>
                                      <a:pt x="2704" y="1276"/>
                                    </a:lnTo>
                                    <a:lnTo>
                                      <a:pt x="2733" y="1276"/>
                                    </a:lnTo>
                                    <a:lnTo>
                                      <a:pt x="2749" y="1276"/>
                                    </a:lnTo>
                                    <a:lnTo>
                                      <a:pt x="2758" y="1276"/>
                                    </a:lnTo>
                                    <a:lnTo>
                                      <a:pt x="2773" y="1276"/>
                                    </a:lnTo>
                                    <a:lnTo>
                                      <a:pt x="2785" y="1275"/>
                                    </a:lnTo>
                                    <a:lnTo>
                                      <a:pt x="2815" y="1273"/>
                                    </a:lnTo>
                                    <a:lnTo>
                                      <a:pt x="2824" y="1273"/>
                                    </a:lnTo>
                                    <a:lnTo>
                                      <a:pt x="2838" y="1272"/>
                                    </a:lnTo>
                                    <a:lnTo>
                                      <a:pt x="2848" y="1271"/>
                                    </a:lnTo>
                                    <a:lnTo>
                                      <a:pt x="2858" y="1270"/>
                                    </a:lnTo>
                                    <a:lnTo>
                                      <a:pt x="2867" y="1269"/>
                                    </a:lnTo>
                                    <a:lnTo>
                                      <a:pt x="2875" y="1268"/>
                                    </a:lnTo>
                                    <a:lnTo>
                                      <a:pt x="2884" y="1267"/>
                                    </a:lnTo>
                                    <a:lnTo>
                                      <a:pt x="2891" y="1266"/>
                                    </a:lnTo>
                                    <a:lnTo>
                                      <a:pt x="2900" y="1265"/>
                                    </a:lnTo>
                                    <a:lnTo>
                                      <a:pt x="2908" y="1264"/>
                                    </a:lnTo>
                                    <a:lnTo>
                                      <a:pt x="2912" y="1263"/>
                                    </a:lnTo>
                                    <a:lnTo>
                                      <a:pt x="2918" y="1262"/>
                                    </a:lnTo>
                                    <a:lnTo>
                                      <a:pt x="2925" y="1261"/>
                                    </a:lnTo>
                                    <a:lnTo>
                                      <a:pt x="2936" y="1259"/>
                                    </a:lnTo>
                                    <a:lnTo>
                                      <a:pt x="2949" y="1258"/>
                                    </a:lnTo>
                                    <a:lnTo>
                                      <a:pt x="2961" y="1255"/>
                                    </a:lnTo>
                                    <a:lnTo>
                                      <a:pt x="2970" y="1253"/>
                                    </a:lnTo>
                                    <a:lnTo>
                                      <a:pt x="2978" y="1252"/>
                                    </a:lnTo>
                                    <a:lnTo>
                                      <a:pt x="2990" y="1249"/>
                                    </a:lnTo>
                                    <a:lnTo>
                                      <a:pt x="3004" y="1246"/>
                                    </a:lnTo>
                                    <a:lnTo>
                                      <a:pt x="3015" y="1244"/>
                                    </a:lnTo>
                                    <a:lnTo>
                                      <a:pt x="3031" y="1240"/>
                                    </a:lnTo>
                                    <a:lnTo>
                                      <a:pt x="3041" y="1237"/>
                                    </a:lnTo>
                                    <a:lnTo>
                                      <a:pt x="3048" y="1236"/>
                                    </a:lnTo>
                                    <a:lnTo>
                                      <a:pt x="3058" y="1233"/>
                                    </a:lnTo>
                                    <a:lnTo>
                                      <a:pt x="3072" y="1229"/>
                                    </a:lnTo>
                                    <a:lnTo>
                                      <a:pt x="3081" y="1227"/>
                                    </a:lnTo>
                                    <a:lnTo>
                                      <a:pt x="3100" y="1221"/>
                                    </a:lnTo>
                                    <a:lnTo>
                                      <a:pt x="3113" y="1218"/>
                                    </a:lnTo>
                                    <a:lnTo>
                                      <a:pt x="3121" y="1215"/>
                                    </a:lnTo>
                                    <a:lnTo>
                                      <a:pt x="3130" y="1212"/>
                                    </a:lnTo>
                                    <a:lnTo>
                                      <a:pt x="3135" y="1211"/>
                                    </a:lnTo>
                                    <a:lnTo>
                                      <a:pt x="3163" y="1201"/>
                                    </a:lnTo>
                                    <a:lnTo>
                                      <a:pt x="3189" y="1192"/>
                                    </a:lnTo>
                                    <a:lnTo>
                                      <a:pt x="3199" y="1189"/>
                                    </a:lnTo>
                                    <a:lnTo>
                                      <a:pt x="3204" y="1186"/>
                                    </a:lnTo>
                                    <a:lnTo>
                                      <a:pt x="3210" y="1184"/>
                                    </a:lnTo>
                                    <a:lnTo>
                                      <a:pt x="3214" y="1183"/>
                                    </a:lnTo>
                                    <a:lnTo>
                                      <a:pt x="3244" y="1171"/>
                                    </a:lnTo>
                                    <a:lnTo>
                                      <a:pt x="3273" y="1159"/>
                                    </a:lnTo>
                                    <a:lnTo>
                                      <a:pt x="3298" y="1148"/>
                                    </a:lnTo>
                                    <a:lnTo>
                                      <a:pt x="3323" y="1137"/>
                                    </a:lnTo>
                                    <a:lnTo>
                                      <a:pt x="3351" y="1124"/>
                                    </a:lnTo>
                                    <a:lnTo>
                                      <a:pt x="3377" y="1111"/>
                                    </a:lnTo>
                                    <a:lnTo>
                                      <a:pt x="3405" y="1097"/>
                                    </a:lnTo>
                                    <a:lnTo>
                                      <a:pt x="3433" y="1083"/>
                                    </a:lnTo>
                                    <a:lnTo>
                                      <a:pt x="3458" y="1070"/>
                                    </a:lnTo>
                                    <a:lnTo>
                                      <a:pt x="3487" y="1054"/>
                                    </a:lnTo>
                                    <a:lnTo>
                                      <a:pt x="3516" y="1037"/>
                                    </a:lnTo>
                                    <a:lnTo>
                                      <a:pt x="3543" y="1021"/>
                                    </a:lnTo>
                                    <a:lnTo>
                                      <a:pt x="3571" y="1006"/>
                                    </a:lnTo>
                                    <a:lnTo>
                                      <a:pt x="3597" y="989"/>
                                    </a:lnTo>
                                    <a:lnTo>
                                      <a:pt x="3623" y="973"/>
                                    </a:lnTo>
                                    <a:lnTo>
                                      <a:pt x="3648" y="957"/>
                                    </a:lnTo>
                                    <a:lnTo>
                                      <a:pt x="3673" y="942"/>
                                    </a:lnTo>
                                    <a:lnTo>
                                      <a:pt x="3707" y="920"/>
                                    </a:lnTo>
                                    <a:lnTo>
                                      <a:pt x="3730" y="904"/>
                                    </a:lnTo>
                                    <a:lnTo>
                                      <a:pt x="3762" y="883"/>
                                    </a:lnTo>
                                    <a:lnTo>
                                      <a:pt x="3789" y="865"/>
                                    </a:lnTo>
                                    <a:lnTo>
                                      <a:pt x="3811" y="849"/>
                                    </a:lnTo>
                                    <a:lnTo>
                                      <a:pt x="3839" y="830"/>
                                    </a:lnTo>
                                    <a:lnTo>
                                      <a:pt x="3868" y="809"/>
                                    </a:lnTo>
                                    <a:lnTo>
                                      <a:pt x="3897" y="789"/>
                                    </a:lnTo>
                                    <a:lnTo>
                                      <a:pt x="3923" y="770"/>
                                    </a:lnTo>
                                    <a:lnTo>
                                      <a:pt x="3945" y="754"/>
                                    </a:lnTo>
                                    <a:lnTo>
                                      <a:pt x="3975" y="733"/>
                                    </a:lnTo>
                                    <a:lnTo>
                                      <a:pt x="4003" y="713"/>
                                    </a:lnTo>
                                    <a:lnTo>
                                      <a:pt x="4026" y="696"/>
                                    </a:lnTo>
                                    <a:lnTo>
                                      <a:pt x="4054" y="675"/>
                                    </a:lnTo>
                                    <a:lnTo>
                                      <a:pt x="4084" y="653"/>
                                    </a:lnTo>
                                    <a:lnTo>
                                      <a:pt x="4112" y="633"/>
                                    </a:lnTo>
                                    <a:lnTo>
                                      <a:pt x="4136" y="615"/>
                                    </a:lnTo>
                                    <a:lnTo>
                                      <a:pt x="4162" y="596"/>
                                    </a:lnTo>
                                    <a:lnTo>
                                      <a:pt x="4194" y="573"/>
                                    </a:lnTo>
                                    <a:lnTo>
                                      <a:pt x="4216" y="557"/>
                                    </a:lnTo>
                                    <a:lnTo>
                                      <a:pt x="4244" y="537"/>
                                    </a:lnTo>
                                    <a:lnTo>
                                      <a:pt x="4254" y="530"/>
                                    </a:lnTo>
                                    <a:lnTo>
                                      <a:pt x="4264" y="523"/>
                                    </a:lnTo>
                                    <a:lnTo>
                                      <a:pt x="4266" y="521"/>
                                    </a:lnTo>
                                    <a:lnTo>
                                      <a:pt x="4269" y="518"/>
                                    </a:lnTo>
                                    <a:lnTo>
                                      <a:pt x="4300" y="496"/>
                                    </a:lnTo>
                                    <a:lnTo>
                                      <a:pt x="4322" y="480"/>
                                    </a:lnTo>
                                    <a:lnTo>
                                      <a:pt x="4350" y="461"/>
                                    </a:lnTo>
                                    <a:lnTo>
                                      <a:pt x="4376" y="443"/>
                                    </a:lnTo>
                                    <a:lnTo>
                                      <a:pt x="4389" y="434"/>
                                    </a:lnTo>
                                    <a:lnTo>
                                      <a:pt x="4394" y="430"/>
                                    </a:lnTo>
                                    <a:lnTo>
                                      <a:pt x="4397" y="428"/>
                                    </a:lnTo>
                                    <a:lnTo>
                                      <a:pt x="4402" y="425"/>
                                    </a:lnTo>
                                    <a:lnTo>
                                      <a:pt x="4410" y="419"/>
                                    </a:lnTo>
                                    <a:lnTo>
                                      <a:pt x="4423" y="410"/>
                                    </a:lnTo>
                                    <a:lnTo>
                                      <a:pt x="4426" y="408"/>
                                    </a:lnTo>
                                    <a:lnTo>
                                      <a:pt x="4431" y="405"/>
                                    </a:lnTo>
                                    <a:lnTo>
                                      <a:pt x="4460" y="385"/>
                                    </a:lnTo>
                                    <a:lnTo>
                                      <a:pt x="4485" y="368"/>
                                    </a:lnTo>
                                    <a:lnTo>
                                      <a:pt x="4512" y="351"/>
                                    </a:lnTo>
                                    <a:lnTo>
                                      <a:pt x="4541" y="332"/>
                                    </a:lnTo>
                                    <a:lnTo>
                                      <a:pt x="4565" y="316"/>
                                    </a:lnTo>
                                    <a:lnTo>
                                      <a:pt x="4600" y="295"/>
                                    </a:lnTo>
                                    <a:lnTo>
                                      <a:pt x="4624" y="280"/>
                                    </a:lnTo>
                                    <a:lnTo>
                                      <a:pt x="4637" y="272"/>
                                    </a:lnTo>
                                    <a:lnTo>
                                      <a:pt x="4646" y="266"/>
                                    </a:lnTo>
                                    <a:lnTo>
                                      <a:pt x="4677" y="249"/>
                                    </a:lnTo>
                                    <a:lnTo>
                                      <a:pt x="4701" y="235"/>
                                    </a:lnTo>
                                    <a:lnTo>
                                      <a:pt x="4727" y="220"/>
                                    </a:lnTo>
                                    <a:lnTo>
                                      <a:pt x="4755" y="205"/>
                                    </a:lnTo>
                                    <a:lnTo>
                                      <a:pt x="4787" y="188"/>
                                    </a:lnTo>
                                    <a:lnTo>
                                      <a:pt x="4810" y="177"/>
                                    </a:lnTo>
                                    <a:lnTo>
                                      <a:pt x="4839" y="162"/>
                                    </a:lnTo>
                                    <a:lnTo>
                                      <a:pt x="4870" y="147"/>
                                    </a:lnTo>
                                    <a:lnTo>
                                      <a:pt x="4896" y="135"/>
                                    </a:lnTo>
                                    <a:lnTo>
                                      <a:pt x="4923" y="123"/>
                                    </a:lnTo>
                                    <a:lnTo>
                                      <a:pt x="4951" y="111"/>
                                    </a:lnTo>
                                    <a:lnTo>
                                      <a:pt x="4971" y="103"/>
                                    </a:lnTo>
                                    <a:lnTo>
                                      <a:pt x="5005" y="90"/>
                                    </a:lnTo>
                                    <a:lnTo>
                                      <a:pt x="5032" y="80"/>
                                    </a:lnTo>
                                    <a:lnTo>
                                      <a:pt x="5037" y="78"/>
                                    </a:lnTo>
                                    <a:lnTo>
                                      <a:pt x="5040" y="77"/>
                                    </a:lnTo>
                                    <a:lnTo>
                                      <a:pt x="5054" y="73"/>
                                    </a:lnTo>
                                    <a:lnTo>
                                      <a:pt x="5082" y="63"/>
                                    </a:lnTo>
                                    <a:lnTo>
                                      <a:pt x="5093" y="60"/>
                                    </a:lnTo>
                                    <a:lnTo>
                                      <a:pt x="5111" y="54"/>
                                    </a:lnTo>
                                    <a:lnTo>
                                      <a:pt x="5133" y="48"/>
                                    </a:lnTo>
                                    <a:lnTo>
                                      <a:pt x="5138" y="47"/>
                                    </a:lnTo>
                                    <a:lnTo>
                                      <a:pt x="5147" y="44"/>
                                    </a:lnTo>
                                    <a:lnTo>
                                      <a:pt x="5164" y="40"/>
                                    </a:lnTo>
                                    <a:lnTo>
                                      <a:pt x="5171" y="39"/>
                                    </a:lnTo>
                                    <a:lnTo>
                                      <a:pt x="5181" y="36"/>
                                    </a:lnTo>
                                    <a:lnTo>
                                      <a:pt x="5192" y="34"/>
                                    </a:lnTo>
                                    <a:lnTo>
                                      <a:pt x="5219" y="27"/>
                                    </a:lnTo>
                                    <a:lnTo>
                                      <a:pt x="5229" y="25"/>
                                    </a:lnTo>
                                    <a:lnTo>
                                      <a:pt x="5238" y="23"/>
                                    </a:lnTo>
                                    <a:lnTo>
                                      <a:pt x="5245" y="22"/>
                                    </a:lnTo>
                                    <a:lnTo>
                                      <a:pt x="5248" y="21"/>
                                    </a:lnTo>
                                    <a:lnTo>
                                      <a:pt x="5260" y="19"/>
                                    </a:lnTo>
                                    <a:lnTo>
                                      <a:pt x="5274" y="17"/>
                                    </a:lnTo>
                                    <a:lnTo>
                                      <a:pt x="5277" y="16"/>
                                    </a:lnTo>
                                    <a:lnTo>
                                      <a:pt x="5281" y="16"/>
                                    </a:lnTo>
                                    <a:lnTo>
                                      <a:pt x="5289" y="15"/>
                                    </a:lnTo>
                                    <a:lnTo>
                                      <a:pt x="5298" y="13"/>
                                    </a:lnTo>
                                    <a:lnTo>
                                      <a:pt x="5307" y="12"/>
                                    </a:lnTo>
                                    <a:lnTo>
                                      <a:pt x="5315" y="11"/>
                                    </a:lnTo>
                                    <a:lnTo>
                                      <a:pt x="5323" y="9"/>
                                    </a:lnTo>
                                    <a:lnTo>
                                      <a:pt x="5327" y="9"/>
                                    </a:lnTo>
                                    <a:lnTo>
                                      <a:pt x="5331" y="9"/>
                                    </a:lnTo>
                                    <a:lnTo>
                                      <a:pt x="5336" y="8"/>
                                    </a:lnTo>
                                    <a:lnTo>
                                      <a:pt x="5340" y="8"/>
                                    </a:lnTo>
                                    <a:lnTo>
                                      <a:pt x="5346" y="7"/>
                                    </a:lnTo>
                                    <a:lnTo>
                                      <a:pt x="5354" y="6"/>
                                    </a:lnTo>
                                    <a:lnTo>
                                      <a:pt x="5359" y="6"/>
                                    </a:lnTo>
                                    <a:lnTo>
                                      <a:pt x="5365" y="5"/>
                                    </a:lnTo>
                                    <a:lnTo>
                                      <a:pt x="5375" y="4"/>
                                    </a:lnTo>
                                    <a:lnTo>
                                      <a:pt x="5381" y="4"/>
                                    </a:lnTo>
                                    <a:lnTo>
                                      <a:pt x="5388" y="3"/>
                                    </a:lnTo>
                                    <a:lnTo>
                                      <a:pt x="5393" y="3"/>
                                    </a:lnTo>
                                    <a:lnTo>
                                      <a:pt x="5403" y="3"/>
                                    </a:lnTo>
                                    <a:lnTo>
                                      <a:pt x="5410" y="2"/>
                                    </a:lnTo>
                                    <a:lnTo>
                                      <a:pt x="5431" y="1"/>
                                    </a:lnTo>
                                    <a:lnTo>
                                      <a:pt x="5436" y="1"/>
                                    </a:lnTo>
                                    <a:lnTo>
                                      <a:pt x="5441" y="1"/>
                                    </a:lnTo>
                                    <a:lnTo>
                                      <a:pt x="5448" y="1"/>
                                    </a:lnTo>
                                    <a:lnTo>
                                      <a:pt x="5459" y="1"/>
                                    </a:lnTo>
                                    <a:lnTo>
                                      <a:pt x="5489" y="1"/>
                                    </a:lnTo>
                                    <a:lnTo>
                                      <a:pt x="5501" y="1"/>
                                    </a:lnTo>
                                    <a:lnTo>
                                      <a:pt x="5513" y="1"/>
                                    </a:lnTo>
                                    <a:lnTo>
                                      <a:pt x="5522" y="1"/>
                                    </a:lnTo>
                                    <a:lnTo>
                                      <a:pt x="5526" y="1"/>
                                    </a:lnTo>
                                    <a:lnTo>
                                      <a:pt x="5532" y="2"/>
                                    </a:lnTo>
                                    <a:lnTo>
                                      <a:pt x="5537" y="2"/>
                                    </a:lnTo>
                                    <a:lnTo>
                                      <a:pt x="5544" y="3"/>
                                    </a:lnTo>
                                    <a:lnTo>
                                      <a:pt x="5550" y="3"/>
                                    </a:lnTo>
                                    <a:lnTo>
                                      <a:pt x="5555" y="3"/>
                                    </a:lnTo>
                                    <a:lnTo>
                                      <a:pt x="5565" y="4"/>
                                    </a:lnTo>
                                    <a:lnTo>
                                      <a:pt x="5572" y="4"/>
                                    </a:lnTo>
                                    <a:lnTo>
                                      <a:pt x="5577" y="5"/>
                                    </a:lnTo>
                                    <a:lnTo>
                                      <a:pt x="5580" y="5"/>
                                    </a:lnTo>
                                    <a:lnTo>
                                      <a:pt x="5589" y="6"/>
                                    </a:lnTo>
                                    <a:lnTo>
                                      <a:pt x="5596" y="6"/>
                                    </a:lnTo>
                                    <a:lnTo>
                                      <a:pt x="5622" y="9"/>
                                    </a:lnTo>
                                    <a:lnTo>
                                      <a:pt x="5631" y="11"/>
                                    </a:lnTo>
                                    <a:lnTo>
                                      <a:pt x="5636" y="11"/>
                                    </a:lnTo>
                                    <a:lnTo>
                                      <a:pt x="5643" y="13"/>
                                    </a:lnTo>
                                    <a:lnTo>
                                      <a:pt x="5646" y="13"/>
                                    </a:lnTo>
                                    <a:lnTo>
                                      <a:pt x="5649" y="13"/>
                                    </a:lnTo>
                                    <a:lnTo>
                                      <a:pt x="5658" y="15"/>
                                    </a:lnTo>
                                    <a:lnTo>
                                      <a:pt x="5667" y="16"/>
                                    </a:lnTo>
                                    <a:lnTo>
                                      <a:pt x="5680" y="18"/>
                                    </a:lnTo>
                                    <a:lnTo>
                                      <a:pt x="5705" y="23"/>
                                    </a:lnTo>
                                    <a:lnTo>
                                      <a:pt x="5715" y="25"/>
                                    </a:lnTo>
                                    <a:lnTo>
                                      <a:pt x="5729" y="28"/>
                                    </a:lnTo>
                                    <a:lnTo>
                                      <a:pt x="5745" y="31"/>
                                    </a:lnTo>
                                    <a:lnTo>
                                      <a:pt x="5754" y="34"/>
                                    </a:lnTo>
                                    <a:lnTo>
                                      <a:pt x="5761" y="35"/>
                                    </a:lnTo>
                                    <a:lnTo>
                                      <a:pt x="5773" y="37"/>
                                    </a:lnTo>
                                    <a:lnTo>
                                      <a:pt x="5788" y="41"/>
                                    </a:lnTo>
                                    <a:lnTo>
                                      <a:pt x="5802" y="45"/>
                                    </a:lnTo>
                                    <a:lnTo>
                                      <a:pt x="5805" y="46"/>
                                    </a:lnTo>
                                    <a:lnTo>
                                      <a:pt x="5811" y="47"/>
                                    </a:lnTo>
                                    <a:lnTo>
                                      <a:pt x="5839" y="56"/>
                                    </a:lnTo>
                                    <a:lnTo>
                                      <a:pt x="5863" y="63"/>
                                    </a:lnTo>
                                    <a:lnTo>
                                      <a:pt x="5876" y="67"/>
                                    </a:lnTo>
                                    <a:lnTo>
                                      <a:pt x="5884" y="70"/>
                                    </a:lnTo>
                                    <a:lnTo>
                                      <a:pt x="5888" y="71"/>
                                    </a:lnTo>
                                    <a:lnTo>
                                      <a:pt x="5897" y="74"/>
                                    </a:lnTo>
                                    <a:lnTo>
                                      <a:pt x="5918" y="82"/>
                                    </a:lnTo>
                                    <a:lnTo>
                                      <a:pt x="5948" y="92"/>
                                    </a:lnTo>
                                    <a:lnTo>
                                      <a:pt x="5978" y="104"/>
                                    </a:lnTo>
                                    <a:lnTo>
                                      <a:pt x="6005" y="115"/>
                                    </a:lnTo>
                                    <a:lnTo>
                                      <a:pt x="6030" y="127"/>
                                    </a:lnTo>
                                    <a:lnTo>
                                      <a:pt x="6060" y="140"/>
                                    </a:lnTo>
                                    <a:lnTo>
                                      <a:pt x="6082" y="150"/>
                                    </a:lnTo>
                                    <a:lnTo>
                                      <a:pt x="6092" y="154"/>
                                    </a:lnTo>
                                    <a:lnTo>
                                      <a:pt x="6106" y="161"/>
                                    </a:lnTo>
                                    <a:lnTo>
                                      <a:pt x="6136" y="176"/>
                                    </a:lnTo>
                                    <a:lnTo>
                                      <a:pt x="6164" y="191"/>
                                    </a:lnTo>
                                    <a:lnTo>
                                      <a:pt x="6190" y="204"/>
                                    </a:lnTo>
                                    <a:lnTo>
                                      <a:pt x="6220" y="221"/>
                                    </a:lnTo>
                                    <a:lnTo>
                                      <a:pt x="6246" y="235"/>
                                    </a:lnTo>
                                    <a:lnTo>
                                      <a:pt x="6252" y="239"/>
                                    </a:lnTo>
                                    <a:lnTo>
                                      <a:pt x="6258" y="242"/>
                                    </a:lnTo>
                                    <a:lnTo>
                                      <a:pt x="6261" y="244"/>
                                    </a:lnTo>
                                    <a:lnTo>
                                      <a:pt x="6264" y="246"/>
                                    </a:lnTo>
                                    <a:lnTo>
                                      <a:pt x="6270" y="249"/>
                                    </a:lnTo>
                                    <a:lnTo>
                                      <a:pt x="6300" y="267"/>
                                    </a:lnTo>
                                    <a:lnTo>
                                      <a:pt x="6327" y="284"/>
                                    </a:lnTo>
                                    <a:lnTo>
                                      <a:pt x="6357" y="301"/>
                                    </a:lnTo>
                                    <a:lnTo>
                                      <a:pt x="6381" y="316"/>
                                    </a:lnTo>
                                    <a:lnTo>
                                      <a:pt x="6389" y="321"/>
                                    </a:lnTo>
                                    <a:lnTo>
                                      <a:pt x="6405" y="332"/>
                                    </a:lnTo>
                                    <a:lnTo>
                                      <a:pt x="6436" y="352"/>
                                    </a:lnTo>
                                    <a:lnTo>
                                      <a:pt x="6460" y="368"/>
                                    </a:lnTo>
                                    <a:lnTo>
                                      <a:pt x="6486" y="385"/>
                                    </a:lnTo>
                                    <a:lnTo>
                                      <a:pt x="6516" y="405"/>
                                    </a:lnTo>
                                    <a:lnTo>
                                      <a:pt x="6546" y="426"/>
                                    </a:lnTo>
                                    <a:lnTo>
                                      <a:pt x="6554" y="432"/>
                                    </a:lnTo>
                                    <a:lnTo>
                                      <a:pt x="6563" y="437"/>
                                    </a:lnTo>
                                    <a:lnTo>
                                      <a:pt x="6567" y="440"/>
                                    </a:lnTo>
                                    <a:lnTo>
                                      <a:pt x="6600" y="464"/>
                                    </a:lnTo>
                                    <a:lnTo>
                                      <a:pt x="6624" y="481"/>
                                    </a:lnTo>
                                    <a:lnTo>
                                      <a:pt x="6650" y="499"/>
                                    </a:lnTo>
                                    <a:lnTo>
                                      <a:pt x="6681" y="521"/>
                                    </a:lnTo>
                                    <a:lnTo>
                                      <a:pt x="6709" y="541"/>
                                    </a:lnTo>
                                    <a:lnTo>
                                      <a:pt x="6733" y="559"/>
                                    </a:lnTo>
                                    <a:lnTo>
                                      <a:pt x="6759" y="578"/>
                                    </a:lnTo>
                                    <a:lnTo>
                                      <a:pt x="6785" y="597"/>
                                    </a:lnTo>
                                    <a:lnTo>
                                      <a:pt x="6796" y="605"/>
                                    </a:lnTo>
                                    <a:lnTo>
                                      <a:pt x="6816" y="619"/>
                                    </a:lnTo>
                                    <a:lnTo>
                                      <a:pt x="6840" y="637"/>
                                    </a:lnTo>
                                    <a:lnTo>
                                      <a:pt x="6864" y="655"/>
                                    </a:lnTo>
                                    <a:lnTo>
                                      <a:pt x="6898" y="680"/>
                                    </a:lnTo>
                                    <a:lnTo>
                                      <a:pt x="6901" y="682"/>
                                    </a:lnTo>
                                    <a:lnTo>
                                      <a:pt x="6903" y="683"/>
                                    </a:lnTo>
                                    <a:lnTo>
                                      <a:pt x="6906" y="685"/>
                                    </a:lnTo>
                                    <a:lnTo>
                                      <a:pt x="6911" y="689"/>
                                    </a:lnTo>
                                    <a:lnTo>
                                      <a:pt x="6919" y="696"/>
                                    </a:lnTo>
                                    <a:lnTo>
                                      <a:pt x="6949" y="717"/>
                                    </a:lnTo>
                                    <a:lnTo>
                                      <a:pt x="6977" y="737"/>
                                    </a:lnTo>
                                    <a:lnTo>
                                      <a:pt x="7006" y="758"/>
                                    </a:lnTo>
                                    <a:lnTo>
                                      <a:pt x="7032" y="777"/>
                                    </a:lnTo>
                                    <a:lnTo>
                                      <a:pt x="7056" y="794"/>
                                    </a:lnTo>
                                    <a:lnTo>
                                      <a:pt x="7086" y="815"/>
                                    </a:lnTo>
                                    <a:lnTo>
                                      <a:pt x="7115" y="835"/>
                                    </a:lnTo>
                                    <a:lnTo>
                                      <a:pt x="7138" y="851"/>
                                    </a:lnTo>
                                    <a:lnTo>
                                      <a:pt x="7163" y="868"/>
                                    </a:lnTo>
                                    <a:lnTo>
                                      <a:pt x="7191" y="887"/>
                                    </a:lnTo>
                                    <a:lnTo>
                                      <a:pt x="7220" y="906"/>
                                    </a:lnTo>
                                    <a:lnTo>
                                      <a:pt x="7243" y="922"/>
                                    </a:lnTo>
                                    <a:lnTo>
                                      <a:pt x="7275" y="943"/>
                                    </a:lnTo>
                                    <a:lnTo>
                                      <a:pt x="7302" y="960"/>
                                    </a:lnTo>
                                    <a:lnTo>
                                      <a:pt x="7325" y="974"/>
                                    </a:lnTo>
                                    <a:lnTo>
                                      <a:pt x="7353" y="992"/>
                                    </a:lnTo>
                                    <a:lnTo>
                                      <a:pt x="7382" y="1009"/>
                                    </a:lnTo>
                                    <a:lnTo>
                                      <a:pt x="7404" y="1022"/>
                                    </a:lnTo>
                                    <a:lnTo>
                                      <a:pt x="7439" y="1042"/>
                                    </a:lnTo>
                                    <a:lnTo>
                                      <a:pt x="7466" y="1057"/>
                                    </a:lnTo>
                                    <a:lnTo>
                                      <a:pt x="7490" y="1071"/>
                                    </a:lnTo>
                                    <a:lnTo>
                                      <a:pt x="7518" y="1085"/>
                                    </a:lnTo>
                                    <a:lnTo>
                                      <a:pt x="7542" y="1098"/>
                                    </a:lnTo>
                                    <a:lnTo>
                                      <a:pt x="7546" y="1099"/>
                                    </a:lnTo>
                                    <a:lnTo>
                                      <a:pt x="7550" y="1102"/>
                                    </a:lnTo>
                                    <a:lnTo>
                                      <a:pt x="7554" y="1104"/>
                                    </a:lnTo>
                                    <a:lnTo>
                                      <a:pt x="7575" y="1114"/>
                                    </a:lnTo>
                                    <a:lnTo>
                                      <a:pt x="7582" y="1118"/>
                                    </a:lnTo>
                                    <a:lnTo>
                                      <a:pt x="7595" y="1123"/>
                                    </a:lnTo>
                                    <a:lnTo>
                                      <a:pt x="7624" y="1137"/>
                                    </a:lnTo>
                                    <a:lnTo>
                                      <a:pt x="7655" y="1151"/>
                                    </a:lnTo>
                                    <a:lnTo>
                                      <a:pt x="7682" y="1163"/>
                                    </a:lnTo>
                                    <a:lnTo>
                                      <a:pt x="7695" y="1168"/>
                                    </a:lnTo>
                                    <a:lnTo>
                                      <a:pt x="7704" y="1171"/>
                                    </a:lnTo>
                                    <a:lnTo>
                                      <a:pt x="7735" y="1184"/>
                                    </a:lnTo>
                                    <a:lnTo>
                                      <a:pt x="7761" y="1194"/>
                                    </a:lnTo>
                                    <a:lnTo>
                                      <a:pt x="7786" y="1202"/>
                                    </a:lnTo>
                                    <a:lnTo>
                                      <a:pt x="7816" y="1212"/>
                                    </a:lnTo>
                                    <a:lnTo>
                                      <a:pt x="7842" y="1220"/>
                                    </a:lnTo>
                                    <a:lnTo>
                                      <a:pt x="7856" y="1224"/>
                                    </a:lnTo>
                                    <a:lnTo>
                                      <a:pt x="7866" y="1227"/>
                                    </a:lnTo>
                                    <a:lnTo>
                                      <a:pt x="7871" y="1228"/>
                                    </a:lnTo>
                                    <a:lnTo>
                                      <a:pt x="7875" y="1230"/>
                                    </a:lnTo>
                                    <a:lnTo>
                                      <a:pt x="7881" y="1231"/>
                                    </a:lnTo>
                                    <a:lnTo>
                                      <a:pt x="7894" y="1235"/>
                                    </a:lnTo>
                                    <a:lnTo>
                                      <a:pt x="7898" y="1236"/>
                                    </a:lnTo>
                                    <a:lnTo>
                                      <a:pt x="7906" y="1238"/>
                                    </a:lnTo>
                                    <a:lnTo>
                                      <a:pt x="7924" y="1242"/>
                                    </a:lnTo>
                                    <a:lnTo>
                                      <a:pt x="7936" y="1245"/>
                                    </a:lnTo>
                                    <a:lnTo>
                                      <a:pt x="7949" y="1248"/>
                                    </a:lnTo>
                                    <a:lnTo>
                                      <a:pt x="7952" y="1248"/>
                                    </a:lnTo>
                                    <a:lnTo>
                                      <a:pt x="7953" y="1249"/>
                                    </a:lnTo>
                                    <a:lnTo>
                                      <a:pt x="7957" y="1249"/>
                                    </a:lnTo>
                                    <a:lnTo>
                                      <a:pt x="7967" y="1252"/>
                                    </a:lnTo>
                                    <a:lnTo>
                                      <a:pt x="7978" y="1254"/>
                                    </a:lnTo>
                                    <a:lnTo>
                                      <a:pt x="7985" y="1255"/>
                                    </a:lnTo>
                                    <a:lnTo>
                                      <a:pt x="7995" y="1257"/>
                                    </a:lnTo>
                                    <a:lnTo>
                                      <a:pt x="8004" y="1258"/>
                                    </a:lnTo>
                                    <a:lnTo>
                                      <a:pt x="8010" y="1259"/>
                                    </a:lnTo>
                                    <a:lnTo>
                                      <a:pt x="8017" y="1261"/>
                                    </a:lnTo>
                                    <a:lnTo>
                                      <a:pt x="8026" y="1262"/>
                                    </a:lnTo>
                                    <a:lnTo>
                                      <a:pt x="8034" y="1263"/>
                                    </a:lnTo>
                                    <a:lnTo>
                                      <a:pt x="8040" y="1264"/>
                                    </a:lnTo>
                                    <a:lnTo>
                                      <a:pt x="8048" y="1265"/>
                                    </a:lnTo>
                                    <a:lnTo>
                                      <a:pt x="8057" y="1266"/>
                                    </a:lnTo>
                                    <a:lnTo>
                                      <a:pt x="8065" y="1268"/>
                                    </a:lnTo>
                                    <a:lnTo>
                                      <a:pt x="8075" y="1268"/>
                                    </a:lnTo>
                                    <a:lnTo>
                                      <a:pt x="8085" y="1270"/>
                                    </a:lnTo>
                                    <a:lnTo>
                                      <a:pt x="8094" y="1270"/>
                                    </a:lnTo>
                                    <a:lnTo>
                                      <a:pt x="8100" y="1271"/>
                                    </a:lnTo>
                                    <a:lnTo>
                                      <a:pt x="8108" y="1272"/>
                                    </a:lnTo>
                                    <a:lnTo>
                                      <a:pt x="8113" y="1272"/>
                                    </a:lnTo>
                                    <a:lnTo>
                                      <a:pt x="8120" y="1273"/>
                                    </a:lnTo>
                                    <a:lnTo>
                                      <a:pt x="8126" y="1273"/>
                                    </a:lnTo>
                                    <a:lnTo>
                                      <a:pt x="8133" y="1274"/>
                                    </a:lnTo>
                                    <a:lnTo>
                                      <a:pt x="8140" y="1274"/>
                                    </a:lnTo>
                                    <a:lnTo>
                                      <a:pt x="8146" y="1275"/>
                                    </a:lnTo>
                                    <a:lnTo>
                                      <a:pt x="8151" y="1275"/>
                                    </a:lnTo>
                                    <a:lnTo>
                                      <a:pt x="8167" y="1275"/>
                                    </a:lnTo>
                                    <a:lnTo>
                                      <a:pt x="8189" y="1276"/>
                                    </a:lnTo>
                                    <a:lnTo>
                                      <a:pt x="8222" y="1276"/>
                                    </a:lnTo>
                                    <a:lnTo>
                                      <a:pt x="8233" y="1276"/>
                                    </a:lnTo>
                                    <a:lnTo>
                                      <a:pt x="8244" y="1276"/>
                                    </a:lnTo>
                                    <a:lnTo>
                                      <a:pt x="8253" y="1275"/>
                                    </a:lnTo>
                                    <a:lnTo>
                                      <a:pt x="8257" y="1275"/>
                                    </a:lnTo>
                                    <a:lnTo>
                                      <a:pt x="8264" y="1275"/>
                                    </a:lnTo>
                                    <a:lnTo>
                                      <a:pt x="8272" y="1275"/>
                                    </a:lnTo>
                                    <a:lnTo>
                                      <a:pt x="8277" y="1274"/>
                                    </a:lnTo>
                                    <a:lnTo>
                                      <a:pt x="8285" y="1274"/>
                                    </a:lnTo>
                                    <a:lnTo>
                                      <a:pt x="8291" y="1273"/>
                                    </a:lnTo>
                                    <a:lnTo>
                                      <a:pt x="8298" y="1273"/>
                                    </a:lnTo>
                                    <a:lnTo>
                                      <a:pt x="8303" y="1273"/>
                                    </a:lnTo>
                                    <a:lnTo>
                                      <a:pt x="8308" y="1272"/>
                                    </a:lnTo>
                                    <a:lnTo>
                                      <a:pt x="8316" y="1271"/>
                                    </a:lnTo>
                                    <a:lnTo>
                                      <a:pt x="8327" y="1270"/>
                                    </a:lnTo>
                                    <a:lnTo>
                                      <a:pt x="8337" y="1270"/>
                                    </a:lnTo>
                                    <a:lnTo>
                                      <a:pt x="8343" y="1269"/>
                                    </a:lnTo>
                                    <a:lnTo>
                                      <a:pt x="8352" y="1268"/>
                                    </a:lnTo>
                                    <a:lnTo>
                                      <a:pt x="8359" y="1267"/>
                                    </a:lnTo>
                                    <a:lnTo>
                                      <a:pt x="8368" y="1266"/>
                                    </a:lnTo>
                                    <a:lnTo>
                                      <a:pt x="8372" y="1265"/>
                                    </a:lnTo>
                                    <a:lnTo>
                                      <a:pt x="8378" y="1265"/>
                                    </a:lnTo>
                                    <a:lnTo>
                                      <a:pt x="8382" y="1264"/>
                                    </a:lnTo>
                                    <a:lnTo>
                                      <a:pt x="8390" y="1263"/>
                                    </a:lnTo>
                                    <a:lnTo>
                                      <a:pt x="8395" y="1262"/>
                                    </a:lnTo>
                                    <a:lnTo>
                                      <a:pt x="8402" y="1261"/>
                                    </a:lnTo>
                                    <a:lnTo>
                                      <a:pt x="8405" y="1260"/>
                                    </a:lnTo>
                                    <a:lnTo>
                                      <a:pt x="8409" y="1259"/>
                                    </a:lnTo>
                                    <a:lnTo>
                                      <a:pt x="8417" y="1258"/>
                                    </a:lnTo>
                                    <a:lnTo>
                                      <a:pt x="8425" y="1257"/>
                                    </a:lnTo>
                                    <a:lnTo>
                                      <a:pt x="8439" y="1254"/>
                                    </a:lnTo>
                                    <a:lnTo>
                                      <a:pt x="8444" y="1253"/>
                                    </a:lnTo>
                                    <a:lnTo>
                                      <a:pt x="8447" y="1252"/>
                                    </a:lnTo>
                                    <a:lnTo>
                                      <a:pt x="8456" y="1251"/>
                                    </a:lnTo>
                                    <a:lnTo>
                                      <a:pt x="8461" y="1250"/>
                                    </a:lnTo>
                                    <a:lnTo>
                                      <a:pt x="8480" y="1246"/>
                                    </a:lnTo>
                                    <a:lnTo>
                                      <a:pt x="8493" y="1243"/>
                                    </a:lnTo>
                                    <a:lnTo>
                                      <a:pt x="8497" y="1242"/>
                                    </a:lnTo>
                                    <a:lnTo>
                                      <a:pt x="8502" y="1240"/>
                                    </a:lnTo>
                                    <a:lnTo>
                                      <a:pt x="8518" y="1237"/>
                                    </a:lnTo>
                                    <a:lnTo>
                                      <a:pt x="8525" y="1235"/>
                                    </a:lnTo>
                                    <a:lnTo>
                                      <a:pt x="8530" y="1234"/>
                                    </a:lnTo>
                                    <a:lnTo>
                                      <a:pt x="8548" y="1229"/>
                                    </a:lnTo>
                                    <a:lnTo>
                                      <a:pt x="8575" y="1221"/>
                                    </a:lnTo>
                                    <a:lnTo>
                                      <a:pt x="8587" y="1218"/>
                                    </a:lnTo>
                                    <a:lnTo>
                                      <a:pt x="8594" y="1215"/>
                                    </a:lnTo>
                                    <a:lnTo>
                                      <a:pt x="8623" y="1206"/>
                                    </a:lnTo>
                                    <a:lnTo>
                                      <a:pt x="8652" y="1196"/>
                                    </a:lnTo>
                                    <a:lnTo>
                                      <a:pt x="8681" y="1185"/>
                                    </a:lnTo>
                                    <a:lnTo>
                                      <a:pt x="8703" y="1177"/>
                                    </a:lnTo>
                                    <a:lnTo>
                                      <a:pt x="8733" y="1165"/>
                                    </a:lnTo>
                                    <a:lnTo>
                                      <a:pt x="8741" y="1161"/>
                                    </a:lnTo>
                                    <a:lnTo>
                                      <a:pt x="8757" y="1154"/>
                                    </a:lnTo>
                                    <a:lnTo>
                                      <a:pt x="8790" y="1140"/>
                                    </a:lnTo>
                                    <a:lnTo>
                                      <a:pt x="8817" y="1128"/>
                                    </a:lnTo>
                                    <a:lnTo>
                                      <a:pt x="8841" y="1116"/>
                                    </a:lnTo>
                                    <a:lnTo>
                                      <a:pt x="8865" y="1104"/>
                                    </a:lnTo>
                                    <a:lnTo>
                                      <a:pt x="8893" y="1090"/>
                                    </a:lnTo>
                                    <a:lnTo>
                                      <a:pt x="8920" y="1075"/>
                                    </a:lnTo>
                                    <a:lnTo>
                                      <a:pt x="8933" y="1069"/>
                                    </a:lnTo>
                                    <a:lnTo>
                                      <a:pt x="8953" y="1058"/>
                                    </a:lnTo>
                                    <a:lnTo>
                                      <a:pt x="8957" y="1056"/>
                                    </a:lnTo>
                                    <a:lnTo>
                                      <a:pt x="8960" y="1054"/>
                                    </a:lnTo>
                                    <a:lnTo>
                                      <a:pt x="8963" y="1052"/>
                                    </a:lnTo>
                                    <a:lnTo>
                                      <a:pt x="8968" y="1049"/>
                                    </a:lnTo>
                                    <a:lnTo>
                                      <a:pt x="8971" y="1047"/>
                                    </a:lnTo>
                                    <a:lnTo>
                                      <a:pt x="8975" y="1046"/>
                                    </a:lnTo>
                                    <a:lnTo>
                                      <a:pt x="8976" y="1045"/>
                                    </a:lnTo>
                                  </a:path>
                                </a:pathLst>
                              </a:custGeom>
                              <a:noFill/>
                              <a:ln w="15875" cap="flat">
                                <a:solidFill>
                                  <a:schemeClr val="tx1">
                                    <a:lumMod val="95000"/>
                                    <a:lumOff val="5000"/>
                                  </a:scheme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4889139" name="Freeform 184"/>
                            <wps:cNvSpPr>
                              <a:spLocks/>
                            </wps:cNvSpPr>
                            <wps:spPr bwMode="auto">
                              <a:xfrm>
                                <a:off x="0" y="565554"/>
                                <a:ext cx="5699760" cy="810260"/>
                              </a:xfrm>
                              <a:custGeom>
                                <a:avLst/>
                                <a:gdLst>
                                  <a:gd name="T0" fmla="*/ 217 w 8976"/>
                                  <a:gd name="T1" fmla="*/ 312 h 1276"/>
                                  <a:gd name="T2" fmla="*/ 366 w 8976"/>
                                  <a:gd name="T3" fmla="*/ 411 h 1276"/>
                                  <a:gd name="T4" fmla="*/ 571 w 8976"/>
                                  <a:gd name="T5" fmla="*/ 556 h 1276"/>
                                  <a:gd name="T6" fmla="*/ 812 w 8976"/>
                                  <a:gd name="T7" fmla="*/ 732 h 1276"/>
                                  <a:gd name="T8" fmla="*/ 1056 w 8976"/>
                                  <a:gd name="T9" fmla="*/ 902 h 1276"/>
                                  <a:gd name="T10" fmla="*/ 1208 w 8976"/>
                                  <a:gd name="T11" fmla="*/ 1000 h 1276"/>
                                  <a:gd name="T12" fmla="*/ 1406 w 8976"/>
                                  <a:gd name="T13" fmla="*/ 1109 h 1276"/>
                                  <a:gd name="T14" fmla="*/ 1651 w 8976"/>
                                  <a:gd name="T15" fmla="*/ 1210 h 1276"/>
                                  <a:gd name="T16" fmla="*/ 1784 w 8976"/>
                                  <a:gd name="T17" fmla="*/ 1246 h 1276"/>
                                  <a:gd name="T18" fmla="*/ 1891 w 8976"/>
                                  <a:gd name="T19" fmla="*/ 1265 h 1276"/>
                                  <a:gd name="T20" fmla="*/ 1972 w 8976"/>
                                  <a:gd name="T21" fmla="*/ 1273 h 1276"/>
                                  <a:gd name="T22" fmla="*/ 2121 w 8976"/>
                                  <a:gd name="T23" fmla="*/ 1274 h 1276"/>
                                  <a:gd name="T24" fmla="*/ 2227 w 8976"/>
                                  <a:gd name="T25" fmla="*/ 1263 h 1276"/>
                                  <a:gd name="T26" fmla="*/ 2289 w 8976"/>
                                  <a:gd name="T27" fmla="*/ 1253 h 1276"/>
                                  <a:gd name="T28" fmla="*/ 2378 w 8976"/>
                                  <a:gd name="T29" fmla="*/ 1232 h 1276"/>
                                  <a:gd name="T30" fmla="*/ 2511 w 8976"/>
                                  <a:gd name="T31" fmla="*/ 1190 h 1276"/>
                                  <a:gd name="T32" fmla="*/ 2733 w 8976"/>
                                  <a:gd name="T33" fmla="*/ 1091 h 1276"/>
                                  <a:gd name="T34" fmla="*/ 2930 w 8976"/>
                                  <a:gd name="T35" fmla="*/ 979 h 1276"/>
                                  <a:gd name="T36" fmla="*/ 3135 w 8976"/>
                                  <a:gd name="T37" fmla="*/ 844 h 1276"/>
                                  <a:gd name="T38" fmla="*/ 3377 w 8976"/>
                                  <a:gd name="T39" fmla="*/ 670 h 1276"/>
                                  <a:gd name="T40" fmla="*/ 3623 w 8976"/>
                                  <a:gd name="T41" fmla="*/ 491 h 1276"/>
                                  <a:gd name="T42" fmla="*/ 3811 w 8976"/>
                                  <a:gd name="T43" fmla="*/ 362 h 1276"/>
                                  <a:gd name="T44" fmla="*/ 4017 w 8976"/>
                                  <a:gd name="T45" fmla="*/ 235 h 1276"/>
                                  <a:gd name="T46" fmla="*/ 4207 w 8976"/>
                                  <a:gd name="T47" fmla="*/ 137 h 1276"/>
                                  <a:gd name="T48" fmla="*/ 4322 w 8976"/>
                                  <a:gd name="T49" fmla="*/ 90 h 1276"/>
                                  <a:gd name="T50" fmla="*/ 4496 w 8976"/>
                                  <a:gd name="T51" fmla="*/ 36 h 1276"/>
                                  <a:gd name="T52" fmla="*/ 4565 w 8976"/>
                                  <a:gd name="T53" fmla="*/ 21 h 1276"/>
                                  <a:gd name="T54" fmla="*/ 4612 w 8976"/>
                                  <a:gd name="T55" fmla="*/ 13 h 1276"/>
                                  <a:gd name="T56" fmla="*/ 4677 w 8976"/>
                                  <a:gd name="T57" fmla="*/ 6 h 1276"/>
                                  <a:gd name="T58" fmla="*/ 4822 w 8976"/>
                                  <a:gd name="T59" fmla="*/ 1 h 1276"/>
                                  <a:gd name="T60" fmla="*/ 4905 w 8976"/>
                                  <a:gd name="T61" fmla="*/ 6 h 1276"/>
                                  <a:gd name="T62" fmla="*/ 4966 w 8976"/>
                                  <a:gd name="T63" fmla="*/ 13 h 1276"/>
                                  <a:gd name="T64" fmla="*/ 5067 w 8976"/>
                                  <a:gd name="T65" fmla="*/ 32 h 1276"/>
                                  <a:gd name="T66" fmla="*/ 5138 w 8976"/>
                                  <a:gd name="T67" fmla="*/ 51 h 1276"/>
                                  <a:gd name="T68" fmla="*/ 5298 w 8976"/>
                                  <a:gd name="T69" fmla="*/ 106 h 1276"/>
                                  <a:gd name="T70" fmla="*/ 5489 w 8976"/>
                                  <a:gd name="T71" fmla="*/ 196 h 1276"/>
                                  <a:gd name="T72" fmla="*/ 5729 w 8976"/>
                                  <a:gd name="T73" fmla="*/ 337 h 1276"/>
                                  <a:gd name="T74" fmla="*/ 5897 w 8976"/>
                                  <a:gd name="T75" fmla="*/ 451 h 1276"/>
                                  <a:gd name="T76" fmla="*/ 6082 w 8976"/>
                                  <a:gd name="T77" fmla="*/ 583 h 1276"/>
                                  <a:gd name="T78" fmla="*/ 6327 w 8976"/>
                                  <a:gd name="T79" fmla="*/ 762 h 1276"/>
                                  <a:gd name="T80" fmla="*/ 6546 w 8976"/>
                                  <a:gd name="T81" fmla="*/ 914 h 1276"/>
                                  <a:gd name="T82" fmla="*/ 6785 w 8976"/>
                                  <a:gd name="T83" fmla="*/ 1059 h 1276"/>
                                  <a:gd name="T84" fmla="*/ 6977 w 8976"/>
                                  <a:gd name="T85" fmla="*/ 1154 h 1276"/>
                                  <a:gd name="T86" fmla="*/ 7163 w 8976"/>
                                  <a:gd name="T87" fmla="*/ 1221 h 1276"/>
                                  <a:gd name="T88" fmla="*/ 7269 w 8976"/>
                                  <a:gd name="T89" fmla="*/ 1249 h 1276"/>
                                  <a:gd name="T90" fmla="*/ 7347 w 8976"/>
                                  <a:gd name="T91" fmla="*/ 1263 h 1276"/>
                                  <a:gd name="T92" fmla="*/ 7399 w 8976"/>
                                  <a:gd name="T93" fmla="*/ 1270 h 1276"/>
                                  <a:gd name="T94" fmla="*/ 7460 w 8976"/>
                                  <a:gd name="T95" fmla="*/ 1275 h 1276"/>
                                  <a:gd name="T96" fmla="*/ 7575 w 8976"/>
                                  <a:gd name="T97" fmla="*/ 1275 h 1276"/>
                                  <a:gd name="T98" fmla="*/ 7638 w 8976"/>
                                  <a:gd name="T99" fmla="*/ 1271 h 1276"/>
                                  <a:gd name="T100" fmla="*/ 7704 w 8976"/>
                                  <a:gd name="T101" fmla="*/ 1263 h 1276"/>
                                  <a:gd name="T102" fmla="*/ 7857 w 8976"/>
                                  <a:gd name="T103" fmla="*/ 1231 h 1276"/>
                                  <a:gd name="T104" fmla="*/ 8034 w 8976"/>
                                  <a:gd name="T105" fmla="*/ 1171 h 1276"/>
                                  <a:gd name="T106" fmla="*/ 8222 w 8976"/>
                                  <a:gd name="T107" fmla="*/ 1083 h 1276"/>
                                  <a:gd name="T108" fmla="*/ 8378 w 8976"/>
                                  <a:gd name="T109" fmla="*/ 995 h 1276"/>
                                  <a:gd name="T110" fmla="*/ 8518 w 8976"/>
                                  <a:gd name="T111" fmla="*/ 906 h 1276"/>
                                  <a:gd name="T112" fmla="*/ 8623 w 8976"/>
                                  <a:gd name="T113" fmla="*/ 834 h 1276"/>
                                  <a:gd name="T114" fmla="*/ 8865 w 8976"/>
                                  <a:gd name="T115" fmla="*/ 659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976" h="1276">
                                    <a:moveTo>
                                      <a:pt x="0" y="187"/>
                                    </a:moveTo>
                                    <a:lnTo>
                                      <a:pt x="28" y="202"/>
                                    </a:lnTo>
                                    <a:lnTo>
                                      <a:pt x="53" y="216"/>
                                    </a:lnTo>
                                    <a:lnTo>
                                      <a:pt x="81" y="231"/>
                                    </a:lnTo>
                                    <a:lnTo>
                                      <a:pt x="107" y="246"/>
                                    </a:lnTo>
                                    <a:lnTo>
                                      <a:pt x="132" y="261"/>
                                    </a:lnTo>
                                    <a:lnTo>
                                      <a:pt x="165" y="281"/>
                                    </a:lnTo>
                                    <a:lnTo>
                                      <a:pt x="189" y="295"/>
                                    </a:lnTo>
                                    <a:lnTo>
                                      <a:pt x="217" y="312"/>
                                    </a:lnTo>
                                    <a:lnTo>
                                      <a:pt x="242" y="328"/>
                                    </a:lnTo>
                                    <a:lnTo>
                                      <a:pt x="268" y="345"/>
                                    </a:lnTo>
                                    <a:lnTo>
                                      <a:pt x="294" y="363"/>
                                    </a:lnTo>
                                    <a:lnTo>
                                      <a:pt x="320" y="380"/>
                                    </a:lnTo>
                                    <a:lnTo>
                                      <a:pt x="350" y="400"/>
                                    </a:lnTo>
                                    <a:lnTo>
                                      <a:pt x="354" y="403"/>
                                    </a:lnTo>
                                    <a:lnTo>
                                      <a:pt x="360" y="406"/>
                                    </a:lnTo>
                                    <a:lnTo>
                                      <a:pt x="363" y="409"/>
                                    </a:lnTo>
                                    <a:lnTo>
                                      <a:pt x="366" y="411"/>
                                    </a:lnTo>
                                    <a:lnTo>
                                      <a:pt x="372" y="415"/>
                                    </a:lnTo>
                                    <a:lnTo>
                                      <a:pt x="375" y="417"/>
                                    </a:lnTo>
                                    <a:lnTo>
                                      <a:pt x="407" y="439"/>
                                    </a:lnTo>
                                    <a:lnTo>
                                      <a:pt x="432" y="456"/>
                                    </a:lnTo>
                                    <a:lnTo>
                                      <a:pt x="456" y="474"/>
                                    </a:lnTo>
                                    <a:lnTo>
                                      <a:pt x="483" y="492"/>
                                    </a:lnTo>
                                    <a:lnTo>
                                      <a:pt x="517" y="517"/>
                                    </a:lnTo>
                                    <a:lnTo>
                                      <a:pt x="543" y="535"/>
                                    </a:lnTo>
                                    <a:lnTo>
                                      <a:pt x="571" y="556"/>
                                    </a:lnTo>
                                    <a:lnTo>
                                      <a:pt x="594" y="573"/>
                                    </a:lnTo>
                                    <a:lnTo>
                                      <a:pt x="619" y="591"/>
                                    </a:lnTo>
                                    <a:lnTo>
                                      <a:pt x="647" y="612"/>
                                    </a:lnTo>
                                    <a:lnTo>
                                      <a:pt x="679" y="635"/>
                                    </a:lnTo>
                                    <a:lnTo>
                                      <a:pt x="703" y="653"/>
                                    </a:lnTo>
                                    <a:lnTo>
                                      <a:pt x="726" y="670"/>
                                    </a:lnTo>
                                    <a:lnTo>
                                      <a:pt x="759" y="693"/>
                                    </a:lnTo>
                                    <a:lnTo>
                                      <a:pt x="786" y="713"/>
                                    </a:lnTo>
                                    <a:lnTo>
                                      <a:pt x="812" y="732"/>
                                    </a:lnTo>
                                    <a:lnTo>
                                      <a:pt x="835" y="749"/>
                                    </a:lnTo>
                                    <a:lnTo>
                                      <a:pt x="866" y="770"/>
                                    </a:lnTo>
                                    <a:lnTo>
                                      <a:pt x="888" y="787"/>
                                    </a:lnTo>
                                    <a:lnTo>
                                      <a:pt x="916" y="806"/>
                                    </a:lnTo>
                                    <a:lnTo>
                                      <a:pt x="950" y="830"/>
                                    </a:lnTo>
                                    <a:lnTo>
                                      <a:pt x="972" y="846"/>
                                    </a:lnTo>
                                    <a:lnTo>
                                      <a:pt x="1001" y="865"/>
                                    </a:lnTo>
                                    <a:lnTo>
                                      <a:pt x="1028" y="884"/>
                                    </a:lnTo>
                                    <a:lnTo>
                                      <a:pt x="1056" y="902"/>
                                    </a:lnTo>
                                    <a:lnTo>
                                      <a:pt x="1082" y="920"/>
                                    </a:lnTo>
                                    <a:lnTo>
                                      <a:pt x="1112" y="939"/>
                                    </a:lnTo>
                                    <a:lnTo>
                                      <a:pt x="1131" y="952"/>
                                    </a:lnTo>
                                    <a:lnTo>
                                      <a:pt x="1160" y="970"/>
                                    </a:lnTo>
                                    <a:lnTo>
                                      <a:pt x="1171" y="977"/>
                                    </a:lnTo>
                                    <a:lnTo>
                                      <a:pt x="1184" y="985"/>
                                    </a:lnTo>
                                    <a:lnTo>
                                      <a:pt x="1191" y="989"/>
                                    </a:lnTo>
                                    <a:lnTo>
                                      <a:pt x="1205" y="998"/>
                                    </a:lnTo>
                                    <a:lnTo>
                                      <a:pt x="1208" y="1000"/>
                                    </a:lnTo>
                                    <a:lnTo>
                                      <a:pt x="1210" y="1001"/>
                                    </a:lnTo>
                                    <a:lnTo>
                                      <a:pt x="1214" y="1003"/>
                                    </a:lnTo>
                                    <a:lnTo>
                                      <a:pt x="1246" y="1021"/>
                                    </a:lnTo>
                                    <a:lnTo>
                                      <a:pt x="1273" y="1038"/>
                                    </a:lnTo>
                                    <a:lnTo>
                                      <a:pt x="1299" y="1052"/>
                                    </a:lnTo>
                                    <a:lnTo>
                                      <a:pt x="1323" y="1066"/>
                                    </a:lnTo>
                                    <a:lnTo>
                                      <a:pt x="1350" y="1080"/>
                                    </a:lnTo>
                                    <a:lnTo>
                                      <a:pt x="1376" y="1094"/>
                                    </a:lnTo>
                                    <a:lnTo>
                                      <a:pt x="1406" y="1109"/>
                                    </a:lnTo>
                                    <a:lnTo>
                                      <a:pt x="1434" y="1122"/>
                                    </a:lnTo>
                                    <a:lnTo>
                                      <a:pt x="1461" y="1135"/>
                                    </a:lnTo>
                                    <a:lnTo>
                                      <a:pt x="1483" y="1145"/>
                                    </a:lnTo>
                                    <a:lnTo>
                                      <a:pt x="1511" y="1157"/>
                                    </a:lnTo>
                                    <a:lnTo>
                                      <a:pt x="1539" y="1169"/>
                                    </a:lnTo>
                                    <a:lnTo>
                                      <a:pt x="1564" y="1179"/>
                                    </a:lnTo>
                                    <a:lnTo>
                                      <a:pt x="1595" y="1190"/>
                                    </a:lnTo>
                                    <a:lnTo>
                                      <a:pt x="1623" y="1200"/>
                                    </a:lnTo>
                                    <a:lnTo>
                                      <a:pt x="1651" y="1210"/>
                                    </a:lnTo>
                                    <a:lnTo>
                                      <a:pt x="1678" y="1218"/>
                                    </a:lnTo>
                                    <a:lnTo>
                                      <a:pt x="1705" y="1227"/>
                                    </a:lnTo>
                                    <a:lnTo>
                                      <a:pt x="1721" y="1230"/>
                                    </a:lnTo>
                                    <a:lnTo>
                                      <a:pt x="1731" y="1234"/>
                                    </a:lnTo>
                                    <a:lnTo>
                                      <a:pt x="1736" y="1235"/>
                                    </a:lnTo>
                                    <a:lnTo>
                                      <a:pt x="1744" y="1237"/>
                                    </a:lnTo>
                                    <a:lnTo>
                                      <a:pt x="1747" y="1237"/>
                                    </a:lnTo>
                                    <a:lnTo>
                                      <a:pt x="1754" y="1239"/>
                                    </a:lnTo>
                                    <a:lnTo>
                                      <a:pt x="1784" y="1246"/>
                                    </a:lnTo>
                                    <a:lnTo>
                                      <a:pt x="1799" y="1249"/>
                                    </a:lnTo>
                                    <a:lnTo>
                                      <a:pt x="1805" y="1251"/>
                                    </a:lnTo>
                                    <a:lnTo>
                                      <a:pt x="1815" y="1252"/>
                                    </a:lnTo>
                                    <a:lnTo>
                                      <a:pt x="1825" y="1254"/>
                                    </a:lnTo>
                                    <a:lnTo>
                                      <a:pt x="1836" y="1257"/>
                                    </a:lnTo>
                                    <a:lnTo>
                                      <a:pt x="1847" y="1259"/>
                                    </a:lnTo>
                                    <a:lnTo>
                                      <a:pt x="1856" y="1260"/>
                                    </a:lnTo>
                                    <a:lnTo>
                                      <a:pt x="1863" y="1261"/>
                                    </a:lnTo>
                                    <a:lnTo>
                                      <a:pt x="1891" y="1265"/>
                                    </a:lnTo>
                                    <a:lnTo>
                                      <a:pt x="1900" y="1266"/>
                                    </a:lnTo>
                                    <a:lnTo>
                                      <a:pt x="1905" y="1267"/>
                                    </a:lnTo>
                                    <a:lnTo>
                                      <a:pt x="1910" y="1268"/>
                                    </a:lnTo>
                                    <a:lnTo>
                                      <a:pt x="1912" y="1268"/>
                                    </a:lnTo>
                                    <a:lnTo>
                                      <a:pt x="1922" y="1269"/>
                                    </a:lnTo>
                                    <a:lnTo>
                                      <a:pt x="1931" y="1270"/>
                                    </a:lnTo>
                                    <a:lnTo>
                                      <a:pt x="1936" y="1271"/>
                                    </a:lnTo>
                                    <a:lnTo>
                                      <a:pt x="1946" y="1271"/>
                                    </a:lnTo>
                                    <a:lnTo>
                                      <a:pt x="1972" y="1273"/>
                                    </a:lnTo>
                                    <a:lnTo>
                                      <a:pt x="1999" y="1275"/>
                                    </a:lnTo>
                                    <a:lnTo>
                                      <a:pt x="2012" y="1275"/>
                                    </a:lnTo>
                                    <a:lnTo>
                                      <a:pt x="2021" y="1276"/>
                                    </a:lnTo>
                                    <a:lnTo>
                                      <a:pt x="2030" y="1276"/>
                                    </a:lnTo>
                                    <a:lnTo>
                                      <a:pt x="2058" y="1276"/>
                                    </a:lnTo>
                                    <a:lnTo>
                                      <a:pt x="2068" y="1276"/>
                                    </a:lnTo>
                                    <a:lnTo>
                                      <a:pt x="2080" y="1276"/>
                                    </a:lnTo>
                                    <a:lnTo>
                                      <a:pt x="2108" y="1275"/>
                                    </a:lnTo>
                                    <a:lnTo>
                                      <a:pt x="2121" y="1274"/>
                                    </a:lnTo>
                                    <a:lnTo>
                                      <a:pt x="2133" y="1273"/>
                                    </a:lnTo>
                                    <a:lnTo>
                                      <a:pt x="2139" y="1273"/>
                                    </a:lnTo>
                                    <a:lnTo>
                                      <a:pt x="2144" y="1273"/>
                                    </a:lnTo>
                                    <a:lnTo>
                                      <a:pt x="2160" y="1271"/>
                                    </a:lnTo>
                                    <a:lnTo>
                                      <a:pt x="2191" y="1268"/>
                                    </a:lnTo>
                                    <a:lnTo>
                                      <a:pt x="2200" y="1267"/>
                                    </a:lnTo>
                                    <a:lnTo>
                                      <a:pt x="2207" y="1266"/>
                                    </a:lnTo>
                                    <a:lnTo>
                                      <a:pt x="2216" y="1265"/>
                                    </a:lnTo>
                                    <a:lnTo>
                                      <a:pt x="2227" y="1263"/>
                                    </a:lnTo>
                                    <a:lnTo>
                                      <a:pt x="2234" y="1263"/>
                                    </a:lnTo>
                                    <a:lnTo>
                                      <a:pt x="2243" y="1261"/>
                                    </a:lnTo>
                                    <a:lnTo>
                                      <a:pt x="2247" y="1260"/>
                                    </a:lnTo>
                                    <a:lnTo>
                                      <a:pt x="2249" y="1260"/>
                                    </a:lnTo>
                                    <a:lnTo>
                                      <a:pt x="2253" y="1259"/>
                                    </a:lnTo>
                                    <a:lnTo>
                                      <a:pt x="2263" y="1258"/>
                                    </a:lnTo>
                                    <a:lnTo>
                                      <a:pt x="2270" y="1256"/>
                                    </a:lnTo>
                                    <a:lnTo>
                                      <a:pt x="2280" y="1254"/>
                                    </a:lnTo>
                                    <a:lnTo>
                                      <a:pt x="2289" y="1253"/>
                                    </a:lnTo>
                                    <a:lnTo>
                                      <a:pt x="2298" y="1251"/>
                                    </a:lnTo>
                                    <a:lnTo>
                                      <a:pt x="2313" y="1248"/>
                                    </a:lnTo>
                                    <a:lnTo>
                                      <a:pt x="2321" y="1246"/>
                                    </a:lnTo>
                                    <a:lnTo>
                                      <a:pt x="2326" y="1245"/>
                                    </a:lnTo>
                                    <a:lnTo>
                                      <a:pt x="2339" y="1242"/>
                                    </a:lnTo>
                                    <a:lnTo>
                                      <a:pt x="2355" y="1238"/>
                                    </a:lnTo>
                                    <a:lnTo>
                                      <a:pt x="2365" y="1235"/>
                                    </a:lnTo>
                                    <a:lnTo>
                                      <a:pt x="2370" y="1234"/>
                                    </a:lnTo>
                                    <a:lnTo>
                                      <a:pt x="2378" y="1232"/>
                                    </a:lnTo>
                                    <a:lnTo>
                                      <a:pt x="2388" y="1229"/>
                                    </a:lnTo>
                                    <a:lnTo>
                                      <a:pt x="2402" y="1225"/>
                                    </a:lnTo>
                                    <a:lnTo>
                                      <a:pt x="2411" y="1223"/>
                                    </a:lnTo>
                                    <a:lnTo>
                                      <a:pt x="2418" y="1221"/>
                                    </a:lnTo>
                                    <a:lnTo>
                                      <a:pt x="2423" y="1220"/>
                                    </a:lnTo>
                                    <a:lnTo>
                                      <a:pt x="2435" y="1215"/>
                                    </a:lnTo>
                                    <a:lnTo>
                                      <a:pt x="2457" y="1209"/>
                                    </a:lnTo>
                                    <a:lnTo>
                                      <a:pt x="2487" y="1198"/>
                                    </a:lnTo>
                                    <a:lnTo>
                                      <a:pt x="2511" y="1190"/>
                                    </a:lnTo>
                                    <a:lnTo>
                                      <a:pt x="2538" y="1180"/>
                                    </a:lnTo>
                                    <a:lnTo>
                                      <a:pt x="2559" y="1171"/>
                                    </a:lnTo>
                                    <a:lnTo>
                                      <a:pt x="2571" y="1166"/>
                                    </a:lnTo>
                                    <a:lnTo>
                                      <a:pt x="2593" y="1158"/>
                                    </a:lnTo>
                                    <a:lnTo>
                                      <a:pt x="2620" y="1146"/>
                                    </a:lnTo>
                                    <a:lnTo>
                                      <a:pt x="2650" y="1132"/>
                                    </a:lnTo>
                                    <a:lnTo>
                                      <a:pt x="2678" y="1118"/>
                                    </a:lnTo>
                                    <a:lnTo>
                                      <a:pt x="2704" y="1106"/>
                                    </a:lnTo>
                                    <a:lnTo>
                                      <a:pt x="2733" y="1091"/>
                                    </a:lnTo>
                                    <a:lnTo>
                                      <a:pt x="2758" y="1078"/>
                                    </a:lnTo>
                                    <a:lnTo>
                                      <a:pt x="2785" y="1063"/>
                                    </a:lnTo>
                                    <a:lnTo>
                                      <a:pt x="2815" y="1047"/>
                                    </a:lnTo>
                                    <a:lnTo>
                                      <a:pt x="2824" y="1042"/>
                                    </a:lnTo>
                                    <a:lnTo>
                                      <a:pt x="2838" y="1034"/>
                                    </a:lnTo>
                                    <a:lnTo>
                                      <a:pt x="2867" y="1017"/>
                                    </a:lnTo>
                                    <a:lnTo>
                                      <a:pt x="2891" y="1003"/>
                                    </a:lnTo>
                                    <a:lnTo>
                                      <a:pt x="2918" y="986"/>
                                    </a:lnTo>
                                    <a:lnTo>
                                      <a:pt x="2930" y="979"/>
                                    </a:lnTo>
                                    <a:lnTo>
                                      <a:pt x="2949" y="967"/>
                                    </a:lnTo>
                                    <a:lnTo>
                                      <a:pt x="2970" y="953"/>
                                    </a:lnTo>
                                    <a:lnTo>
                                      <a:pt x="3004" y="932"/>
                                    </a:lnTo>
                                    <a:lnTo>
                                      <a:pt x="3031" y="915"/>
                                    </a:lnTo>
                                    <a:lnTo>
                                      <a:pt x="3058" y="896"/>
                                    </a:lnTo>
                                    <a:lnTo>
                                      <a:pt x="3081" y="880"/>
                                    </a:lnTo>
                                    <a:lnTo>
                                      <a:pt x="3092" y="873"/>
                                    </a:lnTo>
                                    <a:lnTo>
                                      <a:pt x="3113" y="859"/>
                                    </a:lnTo>
                                    <a:lnTo>
                                      <a:pt x="3135" y="844"/>
                                    </a:lnTo>
                                    <a:lnTo>
                                      <a:pt x="3163" y="825"/>
                                    </a:lnTo>
                                    <a:lnTo>
                                      <a:pt x="3189" y="806"/>
                                    </a:lnTo>
                                    <a:lnTo>
                                      <a:pt x="3214" y="789"/>
                                    </a:lnTo>
                                    <a:lnTo>
                                      <a:pt x="3244" y="767"/>
                                    </a:lnTo>
                                    <a:lnTo>
                                      <a:pt x="3273" y="746"/>
                                    </a:lnTo>
                                    <a:lnTo>
                                      <a:pt x="3298" y="728"/>
                                    </a:lnTo>
                                    <a:lnTo>
                                      <a:pt x="3323" y="709"/>
                                    </a:lnTo>
                                    <a:lnTo>
                                      <a:pt x="3351" y="689"/>
                                    </a:lnTo>
                                    <a:lnTo>
                                      <a:pt x="3377" y="670"/>
                                    </a:lnTo>
                                    <a:lnTo>
                                      <a:pt x="3405" y="649"/>
                                    </a:lnTo>
                                    <a:lnTo>
                                      <a:pt x="3433" y="629"/>
                                    </a:lnTo>
                                    <a:lnTo>
                                      <a:pt x="3458" y="611"/>
                                    </a:lnTo>
                                    <a:lnTo>
                                      <a:pt x="3487" y="589"/>
                                    </a:lnTo>
                                    <a:lnTo>
                                      <a:pt x="3516" y="568"/>
                                    </a:lnTo>
                                    <a:lnTo>
                                      <a:pt x="3543" y="549"/>
                                    </a:lnTo>
                                    <a:lnTo>
                                      <a:pt x="3571" y="529"/>
                                    </a:lnTo>
                                    <a:lnTo>
                                      <a:pt x="3597" y="510"/>
                                    </a:lnTo>
                                    <a:lnTo>
                                      <a:pt x="3623" y="491"/>
                                    </a:lnTo>
                                    <a:lnTo>
                                      <a:pt x="3648" y="473"/>
                                    </a:lnTo>
                                    <a:lnTo>
                                      <a:pt x="3673" y="456"/>
                                    </a:lnTo>
                                    <a:lnTo>
                                      <a:pt x="3707" y="433"/>
                                    </a:lnTo>
                                    <a:lnTo>
                                      <a:pt x="3730" y="416"/>
                                    </a:lnTo>
                                    <a:lnTo>
                                      <a:pt x="3762" y="395"/>
                                    </a:lnTo>
                                    <a:lnTo>
                                      <a:pt x="3789" y="377"/>
                                    </a:lnTo>
                                    <a:lnTo>
                                      <a:pt x="3797" y="371"/>
                                    </a:lnTo>
                                    <a:lnTo>
                                      <a:pt x="3803" y="368"/>
                                    </a:lnTo>
                                    <a:lnTo>
                                      <a:pt x="3811" y="362"/>
                                    </a:lnTo>
                                    <a:lnTo>
                                      <a:pt x="3839" y="343"/>
                                    </a:lnTo>
                                    <a:lnTo>
                                      <a:pt x="3868" y="325"/>
                                    </a:lnTo>
                                    <a:lnTo>
                                      <a:pt x="3897" y="306"/>
                                    </a:lnTo>
                                    <a:lnTo>
                                      <a:pt x="3923" y="290"/>
                                    </a:lnTo>
                                    <a:lnTo>
                                      <a:pt x="3937" y="282"/>
                                    </a:lnTo>
                                    <a:lnTo>
                                      <a:pt x="3945" y="277"/>
                                    </a:lnTo>
                                    <a:lnTo>
                                      <a:pt x="3975" y="259"/>
                                    </a:lnTo>
                                    <a:lnTo>
                                      <a:pt x="4003" y="243"/>
                                    </a:lnTo>
                                    <a:lnTo>
                                      <a:pt x="4017" y="235"/>
                                    </a:lnTo>
                                    <a:lnTo>
                                      <a:pt x="4023" y="232"/>
                                    </a:lnTo>
                                    <a:lnTo>
                                      <a:pt x="4026" y="230"/>
                                    </a:lnTo>
                                    <a:lnTo>
                                      <a:pt x="4054" y="214"/>
                                    </a:lnTo>
                                    <a:lnTo>
                                      <a:pt x="4084" y="198"/>
                                    </a:lnTo>
                                    <a:lnTo>
                                      <a:pt x="4112" y="184"/>
                                    </a:lnTo>
                                    <a:lnTo>
                                      <a:pt x="4136" y="171"/>
                                    </a:lnTo>
                                    <a:lnTo>
                                      <a:pt x="4162" y="159"/>
                                    </a:lnTo>
                                    <a:lnTo>
                                      <a:pt x="4194" y="144"/>
                                    </a:lnTo>
                                    <a:lnTo>
                                      <a:pt x="4207" y="137"/>
                                    </a:lnTo>
                                    <a:lnTo>
                                      <a:pt x="4216" y="134"/>
                                    </a:lnTo>
                                    <a:lnTo>
                                      <a:pt x="4244" y="121"/>
                                    </a:lnTo>
                                    <a:lnTo>
                                      <a:pt x="4248" y="120"/>
                                    </a:lnTo>
                                    <a:lnTo>
                                      <a:pt x="4250" y="118"/>
                                    </a:lnTo>
                                    <a:lnTo>
                                      <a:pt x="4254" y="117"/>
                                    </a:lnTo>
                                    <a:lnTo>
                                      <a:pt x="4269" y="111"/>
                                    </a:lnTo>
                                    <a:lnTo>
                                      <a:pt x="4300" y="98"/>
                                    </a:lnTo>
                                    <a:lnTo>
                                      <a:pt x="4314" y="93"/>
                                    </a:lnTo>
                                    <a:lnTo>
                                      <a:pt x="4322" y="90"/>
                                    </a:lnTo>
                                    <a:lnTo>
                                      <a:pt x="4350" y="80"/>
                                    </a:lnTo>
                                    <a:lnTo>
                                      <a:pt x="4376" y="71"/>
                                    </a:lnTo>
                                    <a:lnTo>
                                      <a:pt x="4410" y="59"/>
                                    </a:lnTo>
                                    <a:lnTo>
                                      <a:pt x="4431" y="54"/>
                                    </a:lnTo>
                                    <a:lnTo>
                                      <a:pt x="4446" y="49"/>
                                    </a:lnTo>
                                    <a:lnTo>
                                      <a:pt x="4460" y="46"/>
                                    </a:lnTo>
                                    <a:lnTo>
                                      <a:pt x="4485" y="39"/>
                                    </a:lnTo>
                                    <a:lnTo>
                                      <a:pt x="4492" y="37"/>
                                    </a:lnTo>
                                    <a:lnTo>
                                      <a:pt x="4496" y="36"/>
                                    </a:lnTo>
                                    <a:lnTo>
                                      <a:pt x="4512" y="32"/>
                                    </a:lnTo>
                                    <a:lnTo>
                                      <a:pt x="4523" y="30"/>
                                    </a:lnTo>
                                    <a:lnTo>
                                      <a:pt x="4534" y="27"/>
                                    </a:lnTo>
                                    <a:lnTo>
                                      <a:pt x="4541" y="26"/>
                                    </a:lnTo>
                                    <a:lnTo>
                                      <a:pt x="4545" y="25"/>
                                    </a:lnTo>
                                    <a:lnTo>
                                      <a:pt x="4547" y="25"/>
                                    </a:lnTo>
                                    <a:lnTo>
                                      <a:pt x="4551" y="24"/>
                                    </a:lnTo>
                                    <a:lnTo>
                                      <a:pt x="4558" y="23"/>
                                    </a:lnTo>
                                    <a:lnTo>
                                      <a:pt x="4565" y="21"/>
                                    </a:lnTo>
                                    <a:lnTo>
                                      <a:pt x="4567" y="21"/>
                                    </a:lnTo>
                                    <a:lnTo>
                                      <a:pt x="4572" y="20"/>
                                    </a:lnTo>
                                    <a:lnTo>
                                      <a:pt x="4576" y="20"/>
                                    </a:lnTo>
                                    <a:lnTo>
                                      <a:pt x="4582" y="18"/>
                                    </a:lnTo>
                                    <a:lnTo>
                                      <a:pt x="4593" y="16"/>
                                    </a:lnTo>
                                    <a:lnTo>
                                      <a:pt x="4597" y="16"/>
                                    </a:lnTo>
                                    <a:lnTo>
                                      <a:pt x="4600" y="15"/>
                                    </a:lnTo>
                                    <a:lnTo>
                                      <a:pt x="4610" y="14"/>
                                    </a:lnTo>
                                    <a:lnTo>
                                      <a:pt x="4612" y="13"/>
                                    </a:lnTo>
                                    <a:lnTo>
                                      <a:pt x="4615" y="13"/>
                                    </a:lnTo>
                                    <a:lnTo>
                                      <a:pt x="4624" y="11"/>
                                    </a:lnTo>
                                    <a:lnTo>
                                      <a:pt x="4629" y="11"/>
                                    </a:lnTo>
                                    <a:lnTo>
                                      <a:pt x="4637" y="10"/>
                                    </a:lnTo>
                                    <a:lnTo>
                                      <a:pt x="4646" y="9"/>
                                    </a:lnTo>
                                    <a:lnTo>
                                      <a:pt x="4655" y="8"/>
                                    </a:lnTo>
                                    <a:lnTo>
                                      <a:pt x="4665" y="7"/>
                                    </a:lnTo>
                                    <a:lnTo>
                                      <a:pt x="4670" y="6"/>
                                    </a:lnTo>
                                    <a:lnTo>
                                      <a:pt x="4677" y="6"/>
                                    </a:lnTo>
                                    <a:lnTo>
                                      <a:pt x="4701" y="4"/>
                                    </a:lnTo>
                                    <a:lnTo>
                                      <a:pt x="4727" y="2"/>
                                    </a:lnTo>
                                    <a:lnTo>
                                      <a:pt x="4755" y="1"/>
                                    </a:lnTo>
                                    <a:lnTo>
                                      <a:pt x="4787" y="0"/>
                                    </a:lnTo>
                                    <a:lnTo>
                                      <a:pt x="4801" y="1"/>
                                    </a:lnTo>
                                    <a:lnTo>
                                      <a:pt x="4805" y="1"/>
                                    </a:lnTo>
                                    <a:lnTo>
                                      <a:pt x="4810" y="1"/>
                                    </a:lnTo>
                                    <a:lnTo>
                                      <a:pt x="4818" y="1"/>
                                    </a:lnTo>
                                    <a:lnTo>
                                      <a:pt x="4822" y="1"/>
                                    </a:lnTo>
                                    <a:lnTo>
                                      <a:pt x="4839" y="1"/>
                                    </a:lnTo>
                                    <a:lnTo>
                                      <a:pt x="4845" y="2"/>
                                    </a:lnTo>
                                    <a:lnTo>
                                      <a:pt x="4851" y="2"/>
                                    </a:lnTo>
                                    <a:lnTo>
                                      <a:pt x="4870" y="3"/>
                                    </a:lnTo>
                                    <a:lnTo>
                                      <a:pt x="4877" y="4"/>
                                    </a:lnTo>
                                    <a:lnTo>
                                      <a:pt x="4882" y="4"/>
                                    </a:lnTo>
                                    <a:lnTo>
                                      <a:pt x="4890" y="4"/>
                                    </a:lnTo>
                                    <a:lnTo>
                                      <a:pt x="4896" y="5"/>
                                    </a:lnTo>
                                    <a:lnTo>
                                      <a:pt x="4905" y="6"/>
                                    </a:lnTo>
                                    <a:lnTo>
                                      <a:pt x="4911" y="6"/>
                                    </a:lnTo>
                                    <a:lnTo>
                                      <a:pt x="4917" y="7"/>
                                    </a:lnTo>
                                    <a:lnTo>
                                      <a:pt x="4923" y="8"/>
                                    </a:lnTo>
                                    <a:lnTo>
                                      <a:pt x="4931" y="9"/>
                                    </a:lnTo>
                                    <a:lnTo>
                                      <a:pt x="4936" y="9"/>
                                    </a:lnTo>
                                    <a:lnTo>
                                      <a:pt x="4943" y="10"/>
                                    </a:lnTo>
                                    <a:lnTo>
                                      <a:pt x="4951" y="11"/>
                                    </a:lnTo>
                                    <a:lnTo>
                                      <a:pt x="4963" y="13"/>
                                    </a:lnTo>
                                    <a:lnTo>
                                      <a:pt x="4966" y="13"/>
                                    </a:lnTo>
                                    <a:lnTo>
                                      <a:pt x="4971" y="14"/>
                                    </a:lnTo>
                                    <a:lnTo>
                                      <a:pt x="4983" y="16"/>
                                    </a:lnTo>
                                    <a:lnTo>
                                      <a:pt x="4992" y="18"/>
                                    </a:lnTo>
                                    <a:lnTo>
                                      <a:pt x="5005" y="20"/>
                                    </a:lnTo>
                                    <a:lnTo>
                                      <a:pt x="5018" y="22"/>
                                    </a:lnTo>
                                    <a:lnTo>
                                      <a:pt x="5032" y="25"/>
                                    </a:lnTo>
                                    <a:lnTo>
                                      <a:pt x="5042" y="27"/>
                                    </a:lnTo>
                                    <a:lnTo>
                                      <a:pt x="5054" y="30"/>
                                    </a:lnTo>
                                    <a:lnTo>
                                      <a:pt x="5067" y="32"/>
                                    </a:lnTo>
                                    <a:lnTo>
                                      <a:pt x="5076" y="35"/>
                                    </a:lnTo>
                                    <a:lnTo>
                                      <a:pt x="5082" y="36"/>
                                    </a:lnTo>
                                    <a:lnTo>
                                      <a:pt x="5093" y="39"/>
                                    </a:lnTo>
                                    <a:lnTo>
                                      <a:pt x="5111" y="44"/>
                                    </a:lnTo>
                                    <a:lnTo>
                                      <a:pt x="5115" y="44"/>
                                    </a:lnTo>
                                    <a:lnTo>
                                      <a:pt x="5121" y="46"/>
                                    </a:lnTo>
                                    <a:lnTo>
                                      <a:pt x="5133" y="49"/>
                                    </a:lnTo>
                                    <a:lnTo>
                                      <a:pt x="5137" y="51"/>
                                    </a:lnTo>
                                    <a:lnTo>
                                      <a:pt x="5138" y="51"/>
                                    </a:lnTo>
                                    <a:lnTo>
                                      <a:pt x="5141" y="52"/>
                                    </a:lnTo>
                                    <a:lnTo>
                                      <a:pt x="5144" y="53"/>
                                    </a:lnTo>
                                    <a:lnTo>
                                      <a:pt x="5146" y="53"/>
                                    </a:lnTo>
                                    <a:lnTo>
                                      <a:pt x="5164" y="59"/>
                                    </a:lnTo>
                                    <a:lnTo>
                                      <a:pt x="5192" y="67"/>
                                    </a:lnTo>
                                    <a:lnTo>
                                      <a:pt x="5219" y="77"/>
                                    </a:lnTo>
                                    <a:lnTo>
                                      <a:pt x="5248" y="87"/>
                                    </a:lnTo>
                                    <a:lnTo>
                                      <a:pt x="5274" y="97"/>
                                    </a:lnTo>
                                    <a:lnTo>
                                      <a:pt x="5298" y="106"/>
                                    </a:lnTo>
                                    <a:lnTo>
                                      <a:pt x="5327" y="118"/>
                                    </a:lnTo>
                                    <a:lnTo>
                                      <a:pt x="5354" y="130"/>
                                    </a:lnTo>
                                    <a:lnTo>
                                      <a:pt x="5381" y="142"/>
                                    </a:lnTo>
                                    <a:lnTo>
                                      <a:pt x="5386" y="144"/>
                                    </a:lnTo>
                                    <a:lnTo>
                                      <a:pt x="5393" y="147"/>
                                    </a:lnTo>
                                    <a:lnTo>
                                      <a:pt x="5410" y="156"/>
                                    </a:lnTo>
                                    <a:lnTo>
                                      <a:pt x="5431" y="166"/>
                                    </a:lnTo>
                                    <a:lnTo>
                                      <a:pt x="5459" y="180"/>
                                    </a:lnTo>
                                    <a:lnTo>
                                      <a:pt x="5489" y="196"/>
                                    </a:lnTo>
                                    <a:lnTo>
                                      <a:pt x="5513" y="209"/>
                                    </a:lnTo>
                                    <a:lnTo>
                                      <a:pt x="5544" y="226"/>
                                    </a:lnTo>
                                    <a:lnTo>
                                      <a:pt x="5572" y="240"/>
                                    </a:lnTo>
                                    <a:lnTo>
                                      <a:pt x="5596" y="254"/>
                                    </a:lnTo>
                                    <a:lnTo>
                                      <a:pt x="5622" y="270"/>
                                    </a:lnTo>
                                    <a:lnTo>
                                      <a:pt x="5649" y="287"/>
                                    </a:lnTo>
                                    <a:lnTo>
                                      <a:pt x="5680" y="306"/>
                                    </a:lnTo>
                                    <a:lnTo>
                                      <a:pt x="5705" y="321"/>
                                    </a:lnTo>
                                    <a:lnTo>
                                      <a:pt x="5729" y="337"/>
                                    </a:lnTo>
                                    <a:lnTo>
                                      <a:pt x="5761" y="358"/>
                                    </a:lnTo>
                                    <a:lnTo>
                                      <a:pt x="5788" y="375"/>
                                    </a:lnTo>
                                    <a:lnTo>
                                      <a:pt x="5811" y="391"/>
                                    </a:lnTo>
                                    <a:lnTo>
                                      <a:pt x="5839" y="410"/>
                                    </a:lnTo>
                                    <a:lnTo>
                                      <a:pt x="5847" y="416"/>
                                    </a:lnTo>
                                    <a:lnTo>
                                      <a:pt x="5853" y="420"/>
                                    </a:lnTo>
                                    <a:lnTo>
                                      <a:pt x="5863" y="427"/>
                                    </a:lnTo>
                                    <a:lnTo>
                                      <a:pt x="5883" y="441"/>
                                    </a:lnTo>
                                    <a:lnTo>
                                      <a:pt x="5897" y="451"/>
                                    </a:lnTo>
                                    <a:lnTo>
                                      <a:pt x="5918" y="465"/>
                                    </a:lnTo>
                                    <a:lnTo>
                                      <a:pt x="5948" y="486"/>
                                    </a:lnTo>
                                    <a:lnTo>
                                      <a:pt x="5978" y="508"/>
                                    </a:lnTo>
                                    <a:lnTo>
                                      <a:pt x="6005" y="527"/>
                                    </a:lnTo>
                                    <a:lnTo>
                                      <a:pt x="6030" y="546"/>
                                    </a:lnTo>
                                    <a:lnTo>
                                      <a:pt x="6043" y="554"/>
                                    </a:lnTo>
                                    <a:lnTo>
                                      <a:pt x="6049" y="559"/>
                                    </a:lnTo>
                                    <a:lnTo>
                                      <a:pt x="6060" y="567"/>
                                    </a:lnTo>
                                    <a:lnTo>
                                      <a:pt x="6082" y="583"/>
                                    </a:lnTo>
                                    <a:lnTo>
                                      <a:pt x="6106" y="601"/>
                                    </a:lnTo>
                                    <a:lnTo>
                                      <a:pt x="6136" y="623"/>
                                    </a:lnTo>
                                    <a:lnTo>
                                      <a:pt x="6164" y="644"/>
                                    </a:lnTo>
                                    <a:lnTo>
                                      <a:pt x="6190" y="662"/>
                                    </a:lnTo>
                                    <a:lnTo>
                                      <a:pt x="6220" y="684"/>
                                    </a:lnTo>
                                    <a:lnTo>
                                      <a:pt x="6246" y="702"/>
                                    </a:lnTo>
                                    <a:lnTo>
                                      <a:pt x="6270" y="720"/>
                                    </a:lnTo>
                                    <a:lnTo>
                                      <a:pt x="6300" y="742"/>
                                    </a:lnTo>
                                    <a:lnTo>
                                      <a:pt x="6327" y="762"/>
                                    </a:lnTo>
                                    <a:lnTo>
                                      <a:pt x="6357" y="783"/>
                                    </a:lnTo>
                                    <a:lnTo>
                                      <a:pt x="6381" y="800"/>
                                    </a:lnTo>
                                    <a:lnTo>
                                      <a:pt x="6405" y="817"/>
                                    </a:lnTo>
                                    <a:lnTo>
                                      <a:pt x="6416" y="825"/>
                                    </a:lnTo>
                                    <a:lnTo>
                                      <a:pt x="6436" y="839"/>
                                    </a:lnTo>
                                    <a:lnTo>
                                      <a:pt x="6460" y="855"/>
                                    </a:lnTo>
                                    <a:lnTo>
                                      <a:pt x="6486" y="873"/>
                                    </a:lnTo>
                                    <a:lnTo>
                                      <a:pt x="6516" y="894"/>
                                    </a:lnTo>
                                    <a:lnTo>
                                      <a:pt x="6546" y="914"/>
                                    </a:lnTo>
                                    <a:lnTo>
                                      <a:pt x="6567" y="927"/>
                                    </a:lnTo>
                                    <a:lnTo>
                                      <a:pt x="6600" y="949"/>
                                    </a:lnTo>
                                    <a:lnTo>
                                      <a:pt x="6624" y="964"/>
                                    </a:lnTo>
                                    <a:lnTo>
                                      <a:pt x="6650" y="980"/>
                                    </a:lnTo>
                                    <a:lnTo>
                                      <a:pt x="6681" y="999"/>
                                    </a:lnTo>
                                    <a:lnTo>
                                      <a:pt x="6709" y="1016"/>
                                    </a:lnTo>
                                    <a:lnTo>
                                      <a:pt x="6733" y="1030"/>
                                    </a:lnTo>
                                    <a:lnTo>
                                      <a:pt x="6759" y="1044"/>
                                    </a:lnTo>
                                    <a:lnTo>
                                      <a:pt x="6785" y="1059"/>
                                    </a:lnTo>
                                    <a:lnTo>
                                      <a:pt x="6816" y="1075"/>
                                    </a:lnTo>
                                    <a:lnTo>
                                      <a:pt x="6840" y="1089"/>
                                    </a:lnTo>
                                    <a:lnTo>
                                      <a:pt x="6864" y="1101"/>
                                    </a:lnTo>
                                    <a:lnTo>
                                      <a:pt x="6876" y="1107"/>
                                    </a:lnTo>
                                    <a:lnTo>
                                      <a:pt x="6898" y="1118"/>
                                    </a:lnTo>
                                    <a:lnTo>
                                      <a:pt x="6912" y="1124"/>
                                    </a:lnTo>
                                    <a:lnTo>
                                      <a:pt x="6919" y="1128"/>
                                    </a:lnTo>
                                    <a:lnTo>
                                      <a:pt x="6949" y="1142"/>
                                    </a:lnTo>
                                    <a:lnTo>
                                      <a:pt x="6977" y="1154"/>
                                    </a:lnTo>
                                    <a:lnTo>
                                      <a:pt x="7006" y="1166"/>
                                    </a:lnTo>
                                    <a:lnTo>
                                      <a:pt x="7032" y="1177"/>
                                    </a:lnTo>
                                    <a:lnTo>
                                      <a:pt x="7047" y="1182"/>
                                    </a:lnTo>
                                    <a:lnTo>
                                      <a:pt x="7052" y="1184"/>
                                    </a:lnTo>
                                    <a:lnTo>
                                      <a:pt x="7056" y="1185"/>
                                    </a:lnTo>
                                    <a:lnTo>
                                      <a:pt x="7086" y="1197"/>
                                    </a:lnTo>
                                    <a:lnTo>
                                      <a:pt x="7115" y="1206"/>
                                    </a:lnTo>
                                    <a:lnTo>
                                      <a:pt x="7138" y="1214"/>
                                    </a:lnTo>
                                    <a:lnTo>
                                      <a:pt x="7163" y="1221"/>
                                    </a:lnTo>
                                    <a:lnTo>
                                      <a:pt x="7191" y="1230"/>
                                    </a:lnTo>
                                    <a:lnTo>
                                      <a:pt x="7195" y="1231"/>
                                    </a:lnTo>
                                    <a:lnTo>
                                      <a:pt x="7203" y="1233"/>
                                    </a:lnTo>
                                    <a:lnTo>
                                      <a:pt x="7220" y="1237"/>
                                    </a:lnTo>
                                    <a:lnTo>
                                      <a:pt x="7229" y="1239"/>
                                    </a:lnTo>
                                    <a:lnTo>
                                      <a:pt x="7243" y="1243"/>
                                    </a:lnTo>
                                    <a:lnTo>
                                      <a:pt x="7248" y="1244"/>
                                    </a:lnTo>
                                    <a:lnTo>
                                      <a:pt x="7258" y="1246"/>
                                    </a:lnTo>
                                    <a:lnTo>
                                      <a:pt x="7269" y="1249"/>
                                    </a:lnTo>
                                    <a:lnTo>
                                      <a:pt x="7275" y="1250"/>
                                    </a:lnTo>
                                    <a:lnTo>
                                      <a:pt x="7290" y="1253"/>
                                    </a:lnTo>
                                    <a:lnTo>
                                      <a:pt x="7302" y="1255"/>
                                    </a:lnTo>
                                    <a:lnTo>
                                      <a:pt x="7311" y="1257"/>
                                    </a:lnTo>
                                    <a:lnTo>
                                      <a:pt x="7315" y="1258"/>
                                    </a:lnTo>
                                    <a:lnTo>
                                      <a:pt x="7325" y="1259"/>
                                    </a:lnTo>
                                    <a:lnTo>
                                      <a:pt x="7333" y="1261"/>
                                    </a:lnTo>
                                    <a:lnTo>
                                      <a:pt x="7340" y="1262"/>
                                    </a:lnTo>
                                    <a:lnTo>
                                      <a:pt x="7347" y="1263"/>
                                    </a:lnTo>
                                    <a:lnTo>
                                      <a:pt x="7353" y="1264"/>
                                    </a:lnTo>
                                    <a:lnTo>
                                      <a:pt x="7357" y="1265"/>
                                    </a:lnTo>
                                    <a:lnTo>
                                      <a:pt x="7365" y="1265"/>
                                    </a:lnTo>
                                    <a:lnTo>
                                      <a:pt x="7368" y="1266"/>
                                    </a:lnTo>
                                    <a:lnTo>
                                      <a:pt x="7372" y="1266"/>
                                    </a:lnTo>
                                    <a:lnTo>
                                      <a:pt x="7382" y="1268"/>
                                    </a:lnTo>
                                    <a:lnTo>
                                      <a:pt x="7392" y="1269"/>
                                    </a:lnTo>
                                    <a:lnTo>
                                      <a:pt x="7394" y="1269"/>
                                    </a:lnTo>
                                    <a:lnTo>
                                      <a:pt x="7399" y="1270"/>
                                    </a:lnTo>
                                    <a:lnTo>
                                      <a:pt x="7404" y="1270"/>
                                    </a:lnTo>
                                    <a:lnTo>
                                      <a:pt x="7411" y="1271"/>
                                    </a:lnTo>
                                    <a:lnTo>
                                      <a:pt x="7418" y="1271"/>
                                    </a:lnTo>
                                    <a:lnTo>
                                      <a:pt x="7423" y="1272"/>
                                    </a:lnTo>
                                    <a:lnTo>
                                      <a:pt x="7427" y="1272"/>
                                    </a:lnTo>
                                    <a:lnTo>
                                      <a:pt x="7432" y="1273"/>
                                    </a:lnTo>
                                    <a:lnTo>
                                      <a:pt x="7439" y="1273"/>
                                    </a:lnTo>
                                    <a:lnTo>
                                      <a:pt x="7452" y="1274"/>
                                    </a:lnTo>
                                    <a:lnTo>
                                      <a:pt x="7460" y="1275"/>
                                    </a:lnTo>
                                    <a:lnTo>
                                      <a:pt x="7466" y="1275"/>
                                    </a:lnTo>
                                    <a:lnTo>
                                      <a:pt x="7472" y="1275"/>
                                    </a:lnTo>
                                    <a:lnTo>
                                      <a:pt x="7482" y="1275"/>
                                    </a:lnTo>
                                    <a:lnTo>
                                      <a:pt x="7485" y="1275"/>
                                    </a:lnTo>
                                    <a:lnTo>
                                      <a:pt x="7490" y="1276"/>
                                    </a:lnTo>
                                    <a:lnTo>
                                      <a:pt x="7518" y="1276"/>
                                    </a:lnTo>
                                    <a:lnTo>
                                      <a:pt x="7527" y="1276"/>
                                    </a:lnTo>
                                    <a:lnTo>
                                      <a:pt x="7542" y="1276"/>
                                    </a:lnTo>
                                    <a:lnTo>
                                      <a:pt x="7575" y="1275"/>
                                    </a:lnTo>
                                    <a:lnTo>
                                      <a:pt x="7584" y="1275"/>
                                    </a:lnTo>
                                    <a:lnTo>
                                      <a:pt x="7595" y="1274"/>
                                    </a:lnTo>
                                    <a:lnTo>
                                      <a:pt x="7601" y="1274"/>
                                    </a:lnTo>
                                    <a:lnTo>
                                      <a:pt x="7609" y="1273"/>
                                    </a:lnTo>
                                    <a:lnTo>
                                      <a:pt x="7616" y="1273"/>
                                    </a:lnTo>
                                    <a:lnTo>
                                      <a:pt x="7624" y="1272"/>
                                    </a:lnTo>
                                    <a:lnTo>
                                      <a:pt x="7630" y="1271"/>
                                    </a:lnTo>
                                    <a:lnTo>
                                      <a:pt x="7633" y="1271"/>
                                    </a:lnTo>
                                    <a:lnTo>
                                      <a:pt x="7638" y="1271"/>
                                    </a:lnTo>
                                    <a:lnTo>
                                      <a:pt x="7644" y="1270"/>
                                    </a:lnTo>
                                    <a:lnTo>
                                      <a:pt x="7655" y="1269"/>
                                    </a:lnTo>
                                    <a:lnTo>
                                      <a:pt x="7659" y="1269"/>
                                    </a:lnTo>
                                    <a:lnTo>
                                      <a:pt x="7666" y="1268"/>
                                    </a:lnTo>
                                    <a:lnTo>
                                      <a:pt x="7673" y="1267"/>
                                    </a:lnTo>
                                    <a:lnTo>
                                      <a:pt x="7682" y="1266"/>
                                    </a:lnTo>
                                    <a:lnTo>
                                      <a:pt x="7695" y="1265"/>
                                    </a:lnTo>
                                    <a:lnTo>
                                      <a:pt x="7698" y="1264"/>
                                    </a:lnTo>
                                    <a:lnTo>
                                      <a:pt x="7704" y="1263"/>
                                    </a:lnTo>
                                    <a:lnTo>
                                      <a:pt x="7735" y="1258"/>
                                    </a:lnTo>
                                    <a:lnTo>
                                      <a:pt x="7761" y="1253"/>
                                    </a:lnTo>
                                    <a:lnTo>
                                      <a:pt x="7774" y="1251"/>
                                    </a:lnTo>
                                    <a:lnTo>
                                      <a:pt x="7786" y="1248"/>
                                    </a:lnTo>
                                    <a:lnTo>
                                      <a:pt x="7804" y="1244"/>
                                    </a:lnTo>
                                    <a:lnTo>
                                      <a:pt x="7816" y="1241"/>
                                    </a:lnTo>
                                    <a:lnTo>
                                      <a:pt x="7830" y="1238"/>
                                    </a:lnTo>
                                    <a:lnTo>
                                      <a:pt x="7842" y="1235"/>
                                    </a:lnTo>
                                    <a:lnTo>
                                      <a:pt x="7857" y="1231"/>
                                    </a:lnTo>
                                    <a:lnTo>
                                      <a:pt x="7866" y="1228"/>
                                    </a:lnTo>
                                    <a:lnTo>
                                      <a:pt x="7871" y="1227"/>
                                    </a:lnTo>
                                    <a:lnTo>
                                      <a:pt x="7894" y="1220"/>
                                    </a:lnTo>
                                    <a:lnTo>
                                      <a:pt x="7924" y="1211"/>
                                    </a:lnTo>
                                    <a:lnTo>
                                      <a:pt x="7933" y="1208"/>
                                    </a:lnTo>
                                    <a:lnTo>
                                      <a:pt x="7949" y="1202"/>
                                    </a:lnTo>
                                    <a:lnTo>
                                      <a:pt x="7978" y="1192"/>
                                    </a:lnTo>
                                    <a:lnTo>
                                      <a:pt x="8004" y="1182"/>
                                    </a:lnTo>
                                    <a:lnTo>
                                      <a:pt x="8034" y="1171"/>
                                    </a:lnTo>
                                    <a:lnTo>
                                      <a:pt x="8037" y="1170"/>
                                    </a:lnTo>
                                    <a:lnTo>
                                      <a:pt x="8042" y="1167"/>
                                    </a:lnTo>
                                    <a:lnTo>
                                      <a:pt x="8057" y="1161"/>
                                    </a:lnTo>
                                    <a:lnTo>
                                      <a:pt x="8085" y="1149"/>
                                    </a:lnTo>
                                    <a:lnTo>
                                      <a:pt x="8108" y="1139"/>
                                    </a:lnTo>
                                    <a:lnTo>
                                      <a:pt x="8140" y="1124"/>
                                    </a:lnTo>
                                    <a:lnTo>
                                      <a:pt x="8167" y="1111"/>
                                    </a:lnTo>
                                    <a:lnTo>
                                      <a:pt x="8189" y="1100"/>
                                    </a:lnTo>
                                    <a:lnTo>
                                      <a:pt x="8222" y="1083"/>
                                    </a:lnTo>
                                    <a:lnTo>
                                      <a:pt x="8244" y="1071"/>
                                    </a:lnTo>
                                    <a:lnTo>
                                      <a:pt x="8257" y="1065"/>
                                    </a:lnTo>
                                    <a:lnTo>
                                      <a:pt x="8260" y="1063"/>
                                    </a:lnTo>
                                    <a:lnTo>
                                      <a:pt x="8265" y="1060"/>
                                    </a:lnTo>
                                    <a:lnTo>
                                      <a:pt x="8277" y="1053"/>
                                    </a:lnTo>
                                    <a:lnTo>
                                      <a:pt x="8298" y="1042"/>
                                    </a:lnTo>
                                    <a:lnTo>
                                      <a:pt x="8327" y="1025"/>
                                    </a:lnTo>
                                    <a:lnTo>
                                      <a:pt x="8352" y="1010"/>
                                    </a:lnTo>
                                    <a:lnTo>
                                      <a:pt x="8378" y="995"/>
                                    </a:lnTo>
                                    <a:lnTo>
                                      <a:pt x="8409" y="975"/>
                                    </a:lnTo>
                                    <a:lnTo>
                                      <a:pt x="8439" y="957"/>
                                    </a:lnTo>
                                    <a:lnTo>
                                      <a:pt x="8446" y="952"/>
                                    </a:lnTo>
                                    <a:lnTo>
                                      <a:pt x="8461" y="942"/>
                                    </a:lnTo>
                                    <a:lnTo>
                                      <a:pt x="8469" y="937"/>
                                    </a:lnTo>
                                    <a:lnTo>
                                      <a:pt x="8473" y="935"/>
                                    </a:lnTo>
                                    <a:lnTo>
                                      <a:pt x="8493" y="921"/>
                                    </a:lnTo>
                                    <a:lnTo>
                                      <a:pt x="8502" y="916"/>
                                    </a:lnTo>
                                    <a:lnTo>
                                      <a:pt x="8518" y="906"/>
                                    </a:lnTo>
                                    <a:lnTo>
                                      <a:pt x="8548" y="885"/>
                                    </a:lnTo>
                                    <a:lnTo>
                                      <a:pt x="8551" y="883"/>
                                    </a:lnTo>
                                    <a:lnTo>
                                      <a:pt x="8557" y="879"/>
                                    </a:lnTo>
                                    <a:lnTo>
                                      <a:pt x="8560" y="877"/>
                                    </a:lnTo>
                                    <a:lnTo>
                                      <a:pt x="8564" y="875"/>
                                    </a:lnTo>
                                    <a:lnTo>
                                      <a:pt x="8568" y="871"/>
                                    </a:lnTo>
                                    <a:lnTo>
                                      <a:pt x="8575" y="867"/>
                                    </a:lnTo>
                                    <a:lnTo>
                                      <a:pt x="8594" y="854"/>
                                    </a:lnTo>
                                    <a:lnTo>
                                      <a:pt x="8623" y="834"/>
                                    </a:lnTo>
                                    <a:lnTo>
                                      <a:pt x="8652" y="813"/>
                                    </a:lnTo>
                                    <a:lnTo>
                                      <a:pt x="8681" y="793"/>
                                    </a:lnTo>
                                    <a:lnTo>
                                      <a:pt x="8703" y="777"/>
                                    </a:lnTo>
                                    <a:lnTo>
                                      <a:pt x="8733" y="756"/>
                                    </a:lnTo>
                                    <a:lnTo>
                                      <a:pt x="8757" y="738"/>
                                    </a:lnTo>
                                    <a:lnTo>
                                      <a:pt x="8790" y="715"/>
                                    </a:lnTo>
                                    <a:lnTo>
                                      <a:pt x="8817" y="695"/>
                                    </a:lnTo>
                                    <a:lnTo>
                                      <a:pt x="8841" y="677"/>
                                    </a:lnTo>
                                    <a:lnTo>
                                      <a:pt x="8865" y="659"/>
                                    </a:lnTo>
                                    <a:lnTo>
                                      <a:pt x="8893" y="639"/>
                                    </a:lnTo>
                                    <a:lnTo>
                                      <a:pt x="8920" y="619"/>
                                    </a:lnTo>
                                    <a:lnTo>
                                      <a:pt x="8941" y="604"/>
                                    </a:lnTo>
                                    <a:lnTo>
                                      <a:pt x="8953" y="596"/>
                                    </a:lnTo>
                                    <a:lnTo>
                                      <a:pt x="8968" y="585"/>
                                    </a:lnTo>
                                    <a:lnTo>
                                      <a:pt x="8970" y="583"/>
                                    </a:lnTo>
                                    <a:lnTo>
                                      <a:pt x="8973" y="580"/>
                                    </a:lnTo>
                                    <a:lnTo>
                                      <a:pt x="8976" y="578"/>
                                    </a:lnTo>
                                  </a:path>
                                </a:pathLst>
                              </a:custGeom>
                              <a:noFill/>
                              <a:ln w="15875" cap="flat">
                                <a:solidFill>
                                  <a:schemeClr val="tx1">
                                    <a:lumMod val="95000"/>
                                    <a:lumOff val="5000"/>
                                  </a:scheme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1871903" name="Freeform 185"/>
                            <wps:cNvSpPr>
                              <a:spLocks/>
                            </wps:cNvSpPr>
                            <wps:spPr bwMode="auto">
                              <a:xfrm>
                                <a:off x="0" y="0"/>
                                <a:ext cx="5699760" cy="1945005"/>
                              </a:xfrm>
                              <a:custGeom>
                                <a:avLst/>
                                <a:gdLst>
                                  <a:gd name="T0" fmla="*/ 242 w 8976"/>
                                  <a:gd name="T1" fmla="*/ 193 h 3063"/>
                                  <a:gd name="T2" fmla="*/ 375 w 8976"/>
                                  <a:gd name="T3" fmla="*/ 95 h 3063"/>
                                  <a:gd name="T4" fmla="*/ 496 w 8976"/>
                                  <a:gd name="T5" fmla="*/ 35 h 3063"/>
                                  <a:gd name="T6" fmla="*/ 558 w 8976"/>
                                  <a:gd name="T7" fmla="*/ 16 h 3063"/>
                                  <a:gd name="T8" fmla="*/ 613 w 8976"/>
                                  <a:gd name="T9" fmla="*/ 5 h 3063"/>
                                  <a:gd name="T10" fmla="*/ 663 w 8976"/>
                                  <a:gd name="T11" fmla="*/ 1 h 3063"/>
                                  <a:gd name="T12" fmla="*/ 726 w 8976"/>
                                  <a:gd name="T13" fmla="*/ 2 h 3063"/>
                                  <a:gd name="T14" fmla="*/ 786 w 8976"/>
                                  <a:gd name="T15" fmla="*/ 11 h 3063"/>
                                  <a:gd name="T16" fmla="*/ 888 w 8976"/>
                                  <a:gd name="T17" fmla="*/ 42 h 3063"/>
                                  <a:gd name="T18" fmla="*/ 1093 w 8976"/>
                                  <a:gd name="T19" fmla="*/ 166 h 3063"/>
                                  <a:gd name="T20" fmla="*/ 1323 w 8976"/>
                                  <a:gd name="T21" fmla="*/ 394 h 3063"/>
                                  <a:gd name="T22" fmla="*/ 1595 w 8976"/>
                                  <a:gd name="T23" fmla="*/ 764 h 3063"/>
                                  <a:gd name="T24" fmla="*/ 1784 w 8976"/>
                                  <a:gd name="T25" fmla="*/ 1069 h 3063"/>
                                  <a:gd name="T26" fmla="*/ 2058 w 8976"/>
                                  <a:gd name="T27" fmla="*/ 1541 h 3063"/>
                                  <a:gd name="T28" fmla="*/ 2326 w 8976"/>
                                  <a:gd name="T29" fmla="*/ 2004 h 3063"/>
                                  <a:gd name="T30" fmla="*/ 2511 w 8976"/>
                                  <a:gd name="T31" fmla="*/ 2301 h 3063"/>
                                  <a:gd name="T32" fmla="*/ 2704 w 8976"/>
                                  <a:gd name="T33" fmla="*/ 2573 h 3063"/>
                                  <a:gd name="T34" fmla="*/ 2957 w 8976"/>
                                  <a:gd name="T35" fmla="*/ 2851 h 3063"/>
                                  <a:gd name="T36" fmla="*/ 3163 w 8976"/>
                                  <a:gd name="T37" fmla="*/ 2995 h 3063"/>
                                  <a:gd name="T38" fmla="*/ 3257 w 8976"/>
                                  <a:gd name="T39" fmla="*/ 3035 h 3063"/>
                                  <a:gd name="T40" fmla="*/ 3308 w 8976"/>
                                  <a:gd name="T41" fmla="*/ 3050 h 3063"/>
                                  <a:gd name="T42" fmla="*/ 3357 w 8976"/>
                                  <a:gd name="T43" fmla="*/ 3058 h 3063"/>
                                  <a:gd name="T44" fmla="*/ 3428 w 8976"/>
                                  <a:gd name="T45" fmla="*/ 3063 h 3063"/>
                                  <a:gd name="T46" fmla="*/ 3484 w 8976"/>
                                  <a:gd name="T47" fmla="*/ 3058 h 3063"/>
                                  <a:gd name="T48" fmla="*/ 3539 w 8976"/>
                                  <a:gd name="T49" fmla="*/ 3048 h 3063"/>
                                  <a:gd name="T50" fmla="*/ 3651 w 8976"/>
                                  <a:gd name="T51" fmla="*/ 3009 h 3063"/>
                                  <a:gd name="T52" fmla="*/ 3839 w 8976"/>
                                  <a:gd name="T53" fmla="*/ 2889 h 3063"/>
                                  <a:gd name="T54" fmla="*/ 4084 w 8976"/>
                                  <a:gd name="T55" fmla="*/ 2639 h 3063"/>
                                  <a:gd name="T56" fmla="*/ 4194 w 8976"/>
                                  <a:gd name="T57" fmla="*/ 2498 h 3063"/>
                                  <a:gd name="T58" fmla="*/ 4431 w 8976"/>
                                  <a:gd name="T59" fmla="*/ 2144 h 3063"/>
                                  <a:gd name="T60" fmla="*/ 4643 w 8976"/>
                                  <a:gd name="T61" fmla="*/ 1786 h 3063"/>
                                  <a:gd name="T62" fmla="*/ 4896 w 8976"/>
                                  <a:gd name="T63" fmla="*/ 1344 h 3063"/>
                                  <a:gd name="T64" fmla="*/ 5111 w 8976"/>
                                  <a:gd name="T65" fmla="*/ 978 h 3063"/>
                                  <a:gd name="T66" fmla="*/ 5381 w 8976"/>
                                  <a:gd name="T67" fmla="*/ 569 h 3063"/>
                                  <a:gd name="T68" fmla="*/ 5622 w 8976"/>
                                  <a:gd name="T69" fmla="*/ 280 h 3063"/>
                                  <a:gd name="T70" fmla="*/ 5761 w 8976"/>
                                  <a:gd name="T71" fmla="*/ 156 h 3063"/>
                                  <a:gd name="T72" fmla="*/ 5936 w 8976"/>
                                  <a:gd name="T73" fmla="*/ 49 h 3063"/>
                                  <a:gd name="T74" fmla="*/ 6011 w 8976"/>
                                  <a:gd name="T75" fmla="*/ 22 h 3063"/>
                                  <a:gd name="T76" fmla="*/ 6060 w 8976"/>
                                  <a:gd name="T77" fmla="*/ 9 h 3063"/>
                                  <a:gd name="T78" fmla="*/ 6104 w 8976"/>
                                  <a:gd name="T79" fmla="*/ 3 h 3063"/>
                                  <a:gd name="T80" fmla="*/ 6160 w 8976"/>
                                  <a:gd name="T81" fmla="*/ 0 h 3063"/>
                                  <a:gd name="T82" fmla="*/ 6202 w 8976"/>
                                  <a:gd name="T83" fmla="*/ 2 h 3063"/>
                                  <a:gd name="T84" fmla="*/ 6253 w 8976"/>
                                  <a:gd name="T85" fmla="*/ 9 h 3063"/>
                                  <a:gd name="T86" fmla="*/ 6357 w 8976"/>
                                  <a:gd name="T87" fmla="*/ 40 h 3063"/>
                                  <a:gd name="T88" fmla="*/ 6600 w 8976"/>
                                  <a:gd name="T89" fmla="*/ 194 h 3063"/>
                                  <a:gd name="T90" fmla="*/ 6849 w 8976"/>
                                  <a:gd name="T91" fmla="*/ 458 h 3063"/>
                                  <a:gd name="T92" fmla="*/ 7047 w 8976"/>
                                  <a:gd name="T93" fmla="*/ 731 h 3063"/>
                                  <a:gd name="T94" fmla="*/ 7243 w 8976"/>
                                  <a:gd name="T95" fmla="*/ 1043 h 3063"/>
                                  <a:gd name="T96" fmla="*/ 7466 w 8976"/>
                                  <a:gd name="T97" fmla="*/ 1425 h 3063"/>
                                  <a:gd name="T98" fmla="*/ 7624 w 8976"/>
                                  <a:gd name="T99" fmla="*/ 1703 h 3063"/>
                                  <a:gd name="T100" fmla="*/ 7860 w 8976"/>
                                  <a:gd name="T101" fmla="*/ 2105 h 3063"/>
                                  <a:gd name="T102" fmla="*/ 8034 w 8976"/>
                                  <a:gd name="T103" fmla="*/ 2374 h 3063"/>
                                  <a:gd name="T104" fmla="*/ 8244 w 8976"/>
                                  <a:gd name="T105" fmla="*/ 2655 h 3063"/>
                                  <a:gd name="T106" fmla="*/ 8461 w 8976"/>
                                  <a:gd name="T107" fmla="*/ 2876 h 3063"/>
                                  <a:gd name="T108" fmla="*/ 8667 w 8976"/>
                                  <a:gd name="T109" fmla="*/ 3011 h 3063"/>
                                  <a:gd name="T110" fmla="*/ 8746 w 8976"/>
                                  <a:gd name="T111" fmla="*/ 3040 h 3063"/>
                                  <a:gd name="T112" fmla="*/ 8797 w 8976"/>
                                  <a:gd name="T113" fmla="*/ 3052 h 3063"/>
                                  <a:gd name="T114" fmla="*/ 8847 w 8976"/>
                                  <a:gd name="T115" fmla="*/ 3060 h 3063"/>
                                  <a:gd name="T116" fmla="*/ 8893 w 8976"/>
                                  <a:gd name="T117" fmla="*/ 3063 h 3063"/>
                                  <a:gd name="T118" fmla="*/ 8945 w 8976"/>
                                  <a:gd name="T119" fmla="*/ 3060 h 30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976" h="3063">
                                    <a:moveTo>
                                      <a:pt x="0" y="449"/>
                                    </a:moveTo>
                                    <a:lnTo>
                                      <a:pt x="28" y="415"/>
                                    </a:lnTo>
                                    <a:lnTo>
                                      <a:pt x="53" y="384"/>
                                    </a:lnTo>
                                    <a:lnTo>
                                      <a:pt x="81" y="352"/>
                                    </a:lnTo>
                                    <a:lnTo>
                                      <a:pt x="107" y="323"/>
                                    </a:lnTo>
                                    <a:lnTo>
                                      <a:pt x="132" y="297"/>
                                    </a:lnTo>
                                    <a:lnTo>
                                      <a:pt x="165" y="263"/>
                                    </a:lnTo>
                                    <a:lnTo>
                                      <a:pt x="189" y="240"/>
                                    </a:lnTo>
                                    <a:lnTo>
                                      <a:pt x="217" y="215"/>
                                    </a:lnTo>
                                    <a:lnTo>
                                      <a:pt x="242" y="193"/>
                                    </a:lnTo>
                                    <a:lnTo>
                                      <a:pt x="268" y="171"/>
                                    </a:lnTo>
                                    <a:lnTo>
                                      <a:pt x="294" y="151"/>
                                    </a:lnTo>
                                    <a:lnTo>
                                      <a:pt x="320" y="132"/>
                                    </a:lnTo>
                                    <a:lnTo>
                                      <a:pt x="350" y="111"/>
                                    </a:lnTo>
                                    <a:lnTo>
                                      <a:pt x="354" y="109"/>
                                    </a:lnTo>
                                    <a:lnTo>
                                      <a:pt x="360" y="105"/>
                                    </a:lnTo>
                                    <a:lnTo>
                                      <a:pt x="363" y="102"/>
                                    </a:lnTo>
                                    <a:lnTo>
                                      <a:pt x="366" y="101"/>
                                    </a:lnTo>
                                    <a:lnTo>
                                      <a:pt x="372" y="97"/>
                                    </a:lnTo>
                                    <a:lnTo>
                                      <a:pt x="375" y="95"/>
                                    </a:lnTo>
                                    <a:lnTo>
                                      <a:pt x="407" y="77"/>
                                    </a:lnTo>
                                    <a:lnTo>
                                      <a:pt x="432" y="64"/>
                                    </a:lnTo>
                                    <a:lnTo>
                                      <a:pt x="435" y="62"/>
                                    </a:lnTo>
                                    <a:lnTo>
                                      <a:pt x="441" y="59"/>
                                    </a:lnTo>
                                    <a:lnTo>
                                      <a:pt x="456" y="52"/>
                                    </a:lnTo>
                                    <a:lnTo>
                                      <a:pt x="460" y="51"/>
                                    </a:lnTo>
                                    <a:lnTo>
                                      <a:pt x="462" y="49"/>
                                    </a:lnTo>
                                    <a:lnTo>
                                      <a:pt x="466" y="47"/>
                                    </a:lnTo>
                                    <a:lnTo>
                                      <a:pt x="483" y="40"/>
                                    </a:lnTo>
                                    <a:lnTo>
                                      <a:pt x="496" y="35"/>
                                    </a:lnTo>
                                    <a:lnTo>
                                      <a:pt x="504" y="32"/>
                                    </a:lnTo>
                                    <a:lnTo>
                                      <a:pt x="517" y="28"/>
                                    </a:lnTo>
                                    <a:lnTo>
                                      <a:pt x="523" y="27"/>
                                    </a:lnTo>
                                    <a:lnTo>
                                      <a:pt x="527" y="25"/>
                                    </a:lnTo>
                                    <a:lnTo>
                                      <a:pt x="543" y="20"/>
                                    </a:lnTo>
                                    <a:lnTo>
                                      <a:pt x="545" y="20"/>
                                    </a:lnTo>
                                    <a:lnTo>
                                      <a:pt x="549" y="18"/>
                                    </a:lnTo>
                                    <a:lnTo>
                                      <a:pt x="551" y="18"/>
                                    </a:lnTo>
                                    <a:lnTo>
                                      <a:pt x="554" y="17"/>
                                    </a:lnTo>
                                    <a:lnTo>
                                      <a:pt x="558" y="16"/>
                                    </a:lnTo>
                                    <a:lnTo>
                                      <a:pt x="566" y="14"/>
                                    </a:lnTo>
                                    <a:lnTo>
                                      <a:pt x="571" y="13"/>
                                    </a:lnTo>
                                    <a:lnTo>
                                      <a:pt x="576" y="12"/>
                                    </a:lnTo>
                                    <a:lnTo>
                                      <a:pt x="583" y="10"/>
                                    </a:lnTo>
                                    <a:lnTo>
                                      <a:pt x="589" y="9"/>
                                    </a:lnTo>
                                    <a:lnTo>
                                      <a:pt x="594" y="8"/>
                                    </a:lnTo>
                                    <a:lnTo>
                                      <a:pt x="600" y="7"/>
                                    </a:lnTo>
                                    <a:lnTo>
                                      <a:pt x="604" y="6"/>
                                    </a:lnTo>
                                    <a:lnTo>
                                      <a:pt x="608" y="6"/>
                                    </a:lnTo>
                                    <a:lnTo>
                                      <a:pt x="613" y="5"/>
                                    </a:lnTo>
                                    <a:lnTo>
                                      <a:pt x="619" y="4"/>
                                    </a:lnTo>
                                    <a:lnTo>
                                      <a:pt x="623" y="4"/>
                                    </a:lnTo>
                                    <a:lnTo>
                                      <a:pt x="629" y="3"/>
                                    </a:lnTo>
                                    <a:lnTo>
                                      <a:pt x="633" y="2"/>
                                    </a:lnTo>
                                    <a:lnTo>
                                      <a:pt x="640" y="2"/>
                                    </a:lnTo>
                                    <a:lnTo>
                                      <a:pt x="642" y="2"/>
                                    </a:lnTo>
                                    <a:lnTo>
                                      <a:pt x="647" y="1"/>
                                    </a:lnTo>
                                    <a:lnTo>
                                      <a:pt x="653" y="1"/>
                                    </a:lnTo>
                                    <a:lnTo>
                                      <a:pt x="657" y="1"/>
                                    </a:lnTo>
                                    <a:lnTo>
                                      <a:pt x="663" y="1"/>
                                    </a:lnTo>
                                    <a:lnTo>
                                      <a:pt x="671" y="1"/>
                                    </a:lnTo>
                                    <a:lnTo>
                                      <a:pt x="679" y="0"/>
                                    </a:lnTo>
                                    <a:lnTo>
                                      <a:pt x="692" y="0"/>
                                    </a:lnTo>
                                    <a:lnTo>
                                      <a:pt x="697" y="1"/>
                                    </a:lnTo>
                                    <a:lnTo>
                                      <a:pt x="703" y="1"/>
                                    </a:lnTo>
                                    <a:lnTo>
                                      <a:pt x="709" y="1"/>
                                    </a:lnTo>
                                    <a:lnTo>
                                      <a:pt x="712" y="1"/>
                                    </a:lnTo>
                                    <a:lnTo>
                                      <a:pt x="716" y="1"/>
                                    </a:lnTo>
                                    <a:lnTo>
                                      <a:pt x="721" y="2"/>
                                    </a:lnTo>
                                    <a:lnTo>
                                      <a:pt x="726" y="2"/>
                                    </a:lnTo>
                                    <a:lnTo>
                                      <a:pt x="731" y="2"/>
                                    </a:lnTo>
                                    <a:lnTo>
                                      <a:pt x="735" y="2"/>
                                    </a:lnTo>
                                    <a:lnTo>
                                      <a:pt x="740" y="3"/>
                                    </a:lnTo>
                                    <a:lnTo>
                                      <a:pt x="745" y="4"/>
                                    </a:lnTo>
                                    <a:lnTo>
                                      <a:pt x="752" y="5"/>
                                    </a:lnTo>
                                    <a:lnTo>
                                      <a:pt x="759" y="6"/>
                                    </a:lnTo>
                                    <a:lnTo>
                                      <a:pt x="765" y="7"/>
                                    </a:lnTo>
                                    <a:lnTo>
                                      <a:pt x="772" y="8"/>
                                    </a:lnTo>
                                    <a:lnTo>
                                      <a:pt x="778" y="9"/>
                                    </a:lnTo>
                                    <a:lnTo>
                                      <a:pt x="786" y="11"/>
                                    </a:lnTo>
                                    <a:lnTo>
                                      <a:pt x="812" y="17"/>
                                    </a:lnTo>
                                    <a:lnTo>
                                      <a:pt x="817" y="18"/>
                                    </a:lnTo>
                                    <a:lnTo>
                                      <a:pt x="824" y="20"/>
                                    </a:lnTo>
                                    <a:lnTo>
                                      <a:pt x="831" y="22"/>
                                    </a:lnTo>
                                    <a:lnTo>
                                      <a:pt x="835" y="23"/>
                                    </a:lnTo>
                                    <a:lnTo>
                                      <a:pt x="843" y="26"/>
                                    </a:lnTo>
                                    <a:lnTo>
                                      <a:pt x="854" y="30"/>
                                    </a:lnTo>
                                    <a:lnTo>
                                      <a:pt x="866" y="33"/>
                                    </a:lnTo>
                                    <a:lnTo>
                                      <a:pt x="875" y="37"/>
                                    </a:lnTo>
                                    <a:lnTo>
                                      <a:pt x="888" y="42"/>
                                    </a:lnTo>
                                    <a:lnTo>
                                      <a:pt x="899" y="47"/>
                                    </a:lnTo>
                                    <a:lnTo>
                                      <a:pt x="916" y="54"/>
                                    </a:lnTo>
                                    <a:lnTo>
                                      <a:pt x="950" y="71"/>
                                    </a:lnTo>
                                    <a:lnTo>
                                      <a:pt x="972" y="83"/>
                                    </a:lnTo>
                                    <a:lnTo>
                                      <a:pt x="1001" y="101"/>
                                    </a:lnTo>
                                    <a:lnTo>
                                      <a:pt x="1028" y="118"/>
                                    </a:lnTo>
                                    <a:lnTo>
                                      <a:pt x="1056" y="138"/>
                                    </a:lnTo>
                                    <a:lnTo>
                                      <a:pt x="1082" y="158"/>
                                    </a:lnTo>
                                    <a:lnTo>
                                      <a:pt x="1089" y="163"/>
                                    </a:lnTo>
                                    <a:lnTo>
                                      <a:pt x="1093" y="166"/>
                                    </a:lnTo>
                                    <a:lnTo>
                                      <a:pt x="1112" y="182"/>
                                    </a:lnTo>
                                    <a:lnTo>
                                      <a:pt x="1131" y="198"/>
                                    </a:lnTo>
                                    <a:lnTo>
                                      <a:pt x="1160" y="223"/>
                                    </a:lnTo>
                                    <a:lnTo>
                                      <a:pt x="1180" y="242"/>
                                    </a:lnTo>
                                    <a:lnTo>
                                      <a:pt x="1191" y="253"/>
                                    </a:lnTo>
                                    <a:lnTo>
                                      <a:pt x="1214" y="275"/>
                                    </a:lnTo>
                                    <a:lnTo>
                                      <a:pt x="1246" y="308"/>
                                    </a:lnTo>
                                    <a:lnTo>
                                      <a:pt x="1273" y="338"/>
                                    </a:lnTo>
                                    <a:lnTo>
                                      <a:pt x="1299" y="367"/>
                                    </a:lnTo>
                                    <a:lnTo>
                                      <a:pt x="1323" y="394"/>
                                    </a:lnTo>
                                    <a:lnTo>
                                      <a:pt x="1350" y="427"/>
                                    </a:lnTo>
                                    <a:lnTo>
                                      <a:pt x="1376" y="458"/>
                                    </a:lnTo>
                                    <a:lnTo>
                                      <a:pt x="1406" y="497"/>
                                    </a:lnTo>
                                    <a:lnTo>
                                      <a:pt x="1434" y="533"/>
                                    </a:lnTo>
                                    <a:lnTo>
                                      <a:pt x="1461" y="570"/>
                                    </a:lnTo>
                                    <a:lnTo>
                                      <a:pt x="1483" y="600"/>
                                    </a:lnTo>
                                    <a:lnTo>
                                      <a:pt x="1511" y="640"/>
                                    </a:lnTo>
                                    <a:lnTo>
                                      <a:pt x="1539" y="680"/>
                                    </a:lnTo>
                                    <a:lnTo>
                                      <a:pt x="1564" y="718"/>
                                    </a:lnTo>
                                    <a:lnTo>
                                      <a:pt x="1595" y="764"/>
                                    </a:lnTo>
                                    <a:lnTo>
                                      <a:pt x="1623" y="806"/>
                                    </a:lnTo>
                                    <a:lnTo>
                                      <a:pt x="1651" y="851"/>
                                    </a:lnTo>
                                    <a:lnTo>
                                      <a:pt x="1678" y="894"/>
                                    </a:lnTo>
                                    <a:lnTo>
                                      <a:pt x="1705" y="938"/>
                                    </a:lnTo>
                                    <a:lnTo>
                                      <a:pt x="1731" y="980"/>
                                    </a:lnTo>
                                    <a:lnTo>
                                      <a:pt x="1740" y="994"/>
                                    </a:lnTo>
                                    <a:lnTo>
                                      <a:pt x="1748" y="1008"/>
                                    </a:lnTo>
                                    <a:lnTo>
                                      <a:pt x="1752" y="1013"/>
                                    </a:lnTo>
                                    <a:lnTo>
                                      <a:pt x="1754" y="1016"/>
                                    </a:lnTo>
                                    <a:lnTo>
                                      <a:pt x="1784" y="1069"/>
                                    </a:lnTo>
                                    <a:lnTo>
                                      <a:pt x="1815" y="1120"/>
                                    </a:lnTo>
                                    <a:lnTo>
                                      <a:pt x="1836" y="1156"/>
                                    </a:lnTo>
                                    <a:lnTo>
                                      <a:pt x="1863" y="1201"/>
                                    </a:lnTo>
                                    <a:lnTo>
                                      <a:pt x="1891" y="1250"/>
                                    </a:lnTo>
                                    <a:lnTo>
                                      <a:pt x="1922" y="1304"/>
                                    </a:lnTo>
                                    <a:lnTo>
                                      <a:pt x="1946" y="1346"/>
                                    </a:lnTo>
                                    <a:lnTo>
                                      <a:pt x="1972" y="1390"/>
                                    </a:lnTo>
                                    <a:lnTo>
                                      <a:pt x="1999" y="1437"/>
                                    </a:lnTo>
                                    <a:lnTo>
                                      <a:pt x="2030" y="1493"/>
                                    </a:lnTo>
                                    <a:lnTo>
                                      <a:pt x="2058" y="1541"/>
                                    </a:lnTo>
                                    <a:lnTo>
                                      <a:pt x="2080" y="1580"/>
                                    </a:lnTo>
                                    <a:lnTo>
                                      <a:pt x="2108" y="1629"/>
                                    </a:lnTo>
                                    <a:lnTo>
                                      <a:pt x="2133" y="1673"/>
                                    </a:lnTo>
                                    <a:lnTo>
                                      <a:pt x="2160" y="1720"/>
                                    </a:lnTo>
                                    <a:lnTo>
                                      <a:pt x="2191" y="1774"/>
                                    </a:lnTo>
                                    <a:lnTo>
                                      <a:pt x="2216" y="1817"/>
                                    </a:lnTo>
                                    <a:lnTo>
                                      <a:pt x="2243" y="1864"/>
                                    </a:lnTo>
                                    <a:lnTo>
                                      <a:pt x="2270" y="1911"/>
                                    </a:lnTo>
                                    <a:lnTo>
                                      <a:pt x="2298" y="1958"/>
                                    </a:lnTo>
                                    <a:lnTo>
                                      <a:pt x="2326" y="2004"/>
                                    </a:lnTo>
                                    <a:lnTo>
                                      <a:pt x="2355" y="2053"/>
                                    </a:lnTo>
                                    <a:lnTo>
                                      <a:pt x="2378" y="2092"/>
                                    </a:lnTo>
                                    <a:lnTo>
                                      <a:pt x="2387" y="2106"/>
                                    </a:lnTo>
                                    <a:lnTo>
                                      <a:pt x="2402" y="2131"/>
                                    </a:lnTo>
                                    <a:lnTo>
                                      <a:pt x="2435" y="2183"/>
                                    </a:lnTo>
                                    <a:lnTo>
                                      <a:pt x="2444" y="2197"/>
                                    </a:lnTo>
                                    <a:lnTo>
                                      <a:pt x="2457" y="2218"/>
                                    </a:lnTo>
                                    <a:lnTo>
                                      <a:pt x="2468" y="2234"/>
                                    </a:lnTo>
                                    <a:lnTo>
                                      <a:pt x="2487" y="2264"/>
                                    </a:lnTo>
                                    <a:lnTo>
                                      <a:pt x="2511" y="2301"/>
                                    </a:lnTo>
                                    <a:lnTo>
                                      <a:pt x="2538" y="2342"/>
                                    </a:lnTo>
                                    <a:lnTo>
                                      <a:pt x="2550" y="2360"/>
                                    </a:lnTo>
                                    <a:lnTo>
                                      <a:pt x="2555" y="2366"/>
                                    </a:lnTo>
                                    <a:lnTo>
                                      <a:pt x="2558" y="2371"/>
                                    </a:lnTo>
                                    <a:lnTo>
                                      <a:pt x="2571" y="2390"/>
                                    </a:lnTo>
                                    <a:lnTo>
                                      <a:pt x="2593" y="2421"/>
                                    </a:lnTo>
                                    <a:lnTo>
                                      <a:pt x="2620" y="2460"/>
                                    </a:lnTo>
                                    <a:lnTo>
                                      <a:pt x="2650" y="2501"/>
                                    </a:lnTo>
                                    <a:lnTo>
                                      <a:pt x="2678" y="2539"/>
                                    </a:lnTo>
                                    <a:lnTo>
                                      <a:pt x="2704" y="2573"/>
                                    </a:lnTo>
                                    <a:lnTo>
                                      <a:pt x="2733" y="2609"/>
                                    </a:lnTo>
                                    <a:lnTo>
                                      <a:pt x="2758" y="2641"/>
                                    </a:lnTo>
                                    <a:lnTo>
                                      <a:pt x="2785" y="2673"/>
                                    </a:lnTo>
                                    <a:lnTo>
                                      <a:pt x="2815" y="2708"/>
                                    </a:lnTo>
                                    <a:lnTo>
                                      <a:pt x="2838" y="2733"/>
                                    </a:lnTo>
                                    <a:lnTo>
                                      <a:pt x="2867" y="2763"/>
                                    </a:lnTo>
                                    <a:lnTo>
                                      <a:pt x="2891" y="2787"/>
                                    </a:lnTo>
                                    <a:lnTo>
                                      <a:pt x="2918" y="2815"/>
                                    </a:lnTo>
                                    <a:lnTo>
                                      <a:pt x="2949" y="2843"/>
                                    </a:lnTo>
                                    <a:lnTo>
                                      <a:pt x="2957" y="2851"/>
                                    </a:lnTo>
                                    <a:lnTo>
                                      <a:pt x="2962" y="2856"/>
                                    </a:lnTo>
                                    <a:lnTo>
                                      <a:pt x="2970" y="2863"/>
                                    </a:lnTo>
                                    <a:lnTo>
                                      <a:pt x="2991" y="2880"/>
                                    </a:lnTo>
                                    <a:lnTo>
                                      <a:pt x="3004" y="2890"/>
                                    </a:lnTo>
                                    <a:lnTo>
                                      <a:pt x="3031" y="2912"/>
                                    </a:lnTo>
                                    <a:lnTo>
                                      <a:pt x="3058" y="2932"/>
                                    </a:lnTo>
                                    <a:lnTo>
                                      <a:pt x="3081" y="2947"/>
                                    </a:lnTo>
                                    <a:lnTo>
                                      <a:pt x="3113" y="2968"/>
                                    </a:lnTo>
                                    <a:lnTo>
                                      <a:pt x="3135" y="2981"/>
                                    </a:lnTo>
                                    <a:lnTo>
                                      <a:pt x="3163" y="2995"/>
                                    </a:lnTo>
                                    <a:lnTo>
                                      <a:pt x="3189" y="3009"/>
                                    </a:lnTo>
                                    <a:lnTo>
                                      <a:pt x="3204" y="3016"/>
                                    </a:lnTo>
                                    <a:lnTo>
                                      <a:pt x="3214" y="3020"/>
                                    </a:lnTo>
                                    <a:lnTo>
                                      <a:pt x="3224" y="3023"/>
                                    </a:lnTo>
                                    <a:lnTo>
                                      <a:pt x="3231" y="3026"/>
                                    </a:lnTo>
                                    <a:lnTo>
                                      <a:pt x="3239" y="3029"/>
                                    </a:lnTo>
                                    <a:lnTo>
                                      <a:pt x="3242" y="3030"/>
                                    </a:lnTo>
                                    <a:lnTo>
                                      <a:pt x="3244" y="3031"/>
                                    </a:lnTo>
                                    <a:lnTo>
                                      <a:pt x="3252" y="3033"/>
                                    </a:lnTo>
                                    <a:lnTo>
                                      <a:pt x="3257" y="3035"/>
                                    </a:lnTo>
                                    <a:lnTo>
                                      <a:pt x="3261" y="3037"/>
                                    </a:lnTo>
                                    <a:lnTo>
                                      <a:pt x="3263" y="3037"/>
                                    </a:lnTo>
                                    <a:lnTo>
                                      <a:pt x="3266" y="3039"/>
                                    </a:lnTo>
                                    <a:lnTo>
                                      <a:pt x="3273" y="3040"/>
                                    </a:lnTo>
                                    <a:lnTo>
                                      <a:pt x="3280" y="3042"/>
                                    </a:lnTo>
                                    <a:lnTo>
                                      <a:pt x="3289" y="3045"/>
                                    </a:lnTo>
                                    <a:lnTo>
                                      <a:pt x="3294" y="3046"/>
                                    </a:lnTo>
                                    <a:lnTo>
                                      <a:pt x="3298" y="3047"/>
                                    </a:lnTo>
                                    <a:lnTo>
                                      <a:pt x="3302" y="3048"/>
                                    </a:lnTo>
                                    <a:lnTo>
                                      <a:pt x="3308" y="3050"/>
                                    </a:lnTo>
                                    <a:lnTo>
                                      <a:pt x="3317" y="3052"/>
                                    </a:lnTo>
                                    <a:lnTo>
                                      <a:pt x="3323" y="3052"/>
                                    </a:lnTo>
                                    <a:lnTo>
                                      <a:pt x="3326" y="3054"/>
                                    </a:lnTo>
                                    <a:lnTo>
                                      <a:pt x="3329" y="3054"/>
                                    </a:lnTo>
                                    <a:lnTo>
                                      <a:pt x="3333" y="3055"/>
                                    </a:lnTo>
                                    <a:lnTo>
                                      <a:pt x="3337" y="3055"/>
                                    </a:lnTo>
                                    <a:lnTo>
                                      <a:pt x="3342" y="3056"/>
                                    </a:lnTo>
                                    <a:lnTo>
                                      <a:pt x="3346" y="3057"/>
                                    </a:lnTo>
                                    <a:lnTo>
                                      <a:pt x="3351" y="3058"/>
                                    </a:lnTo>
                                    <a:lnTo>
                                      <a:pt x="3357" y="3058"/>
                                    </a:lnTo>
                                    <a:lnTo>
                                      <a:pt x="3364" y="3059"/>
                                    </a:lnTo>
                                    <a:lnTo>
                                      <a:pt x="3372" y="3060"/>
                                    </a:lnTo>
                                    <a:lnTo>
                                      <a:pt x="3377" y="3061"/>
                                    </a:lnTo>
                                    <a:lnTo>
                                      <a:pt x="3383" y="3061"/>
                                    </a:lnTo>
                                    <a:lnTo>
                                      <a:pt x="3388" y="3061"/>
                                    </a:lnTo>
                                    <a:lnTo>
                                      <a:pt x="3395" y="3062"/>
                                    </a:lnTo>
                                    <a:lnTo>
                                      <a:pt x="3405" y="3062"/>
                                    </a:lnTo>
                                    <a:lnTo>
                                      <a:pt x="3412" y="3063"/>
                                    </a:lnTo>
                                    <a:lnTo>
                                      <a:pt x="3420" y="3063"/>
                                    </a:lnTo>
                                    <a:lnTo>
                                      <a:pt x="3428" y="3063"/>
                                    </a:lnTo>
                                    <a:lnTo>
                                      <a:pt x="3433" y="3062"/>
                                    </a:lnTo>
                                    <a:lnTo>
                                      <a:pt x="3439" y="3062"/>
                                    </a:lnTo>
                                    <a:lnTo>
                                      <a:pt x="3444" y="3062"/>
                                    </a:lnTo>
                                    <a:lnTo>
                                      <a:pt x="3451" y="3061"/>
                                    </a:lnTo>
                                    <a:lnTo>
                                      <a:pt x="3458" y="3061"/>
                                    </a:lnTo>
                                    <a:lnTo>
                                      <a:pt x="3464" y="3061"/>
                                    </a:lnTo>
                                    <a:lnTo>
                                      <a:pt x="3469" y="3060"/>
                                    </a:lnTo>
                                    <a:lnTo>
                                      <a:pt x="3473" y="3059"/>
                                    </a:lnTo>
                                    <a:lnTo>
                                      <a:pt x="3478" y="3059"/>
                                    </a:lnTo>
                                    <a:lnTo>
                                      <a:pt x="3484" y="3058"/>
                                    </a:lnTo>
                                    <a:lnTo>
                                      <a:pt x="3487" y="3058"/>
                                    </a:lnTo>
                                    <a:lnTo>
                                      <a:pt x="3495" y="3057"/>
                                    </a:lnTo>
                                    <a:lnTo>
                                      <a:pt x="3497" y="3056"/>
                                    </a:lnTo>
                                    <a:lnTo>
                                      <a:pt x="3500" y="3056"/>
                                    </a:lnTo>
                                    <a:lnTo>
                                      <a:pt x="3510" y="3054"/>
                                    </a:lnTo>
                                    <a:lnTo>
                                      <a:pt x="3516" y="3053"/>
                                    </a:lnTo>
                                    <a:lnTo>
                                      <a:pt x="3524" y="3052"/>
                                    </a:lnTo>
                                    <a:lnTo>
                                      <a:pt x="3531" y="3050"/>
                                    </a:lnTo>
                                    <a:lnTo>
                                      <a:pt x="3536" y="3049"/>
                                    </a:lnTo>
                                    <a:lnTo>
                                      <a:pt x="3539" y="3048"/>
                                    </a:lnTo>
                                    <a:lnTo>
                                      <a:pt x="3543" y="3047"/>
                                    </a:lnTo>
                                    <a:lnTo>
                                      <a:pt x="3571" y="3040"/>
                                    </a:lnTo>
                                    <a:lnTo>
                                      <a:pt x="3581" y="3037"/>
                                    </a:lnTo>
                                    <a:lnTo>
                                      <a:pt x="3588" y="3034"/>
                                    </a:lnTo>
                                    <a:lnTo>
                                      <a:pt x="3597" y="3031"/>
                                    </a:lnTo>
                                    <a:lnTo>
                                      <a:pt x="3613" y="3025"/>
                                    </a:lnTo>
                                    <a:lnTo>
                                      <a:pt x="3617" y="3023"/>
                                    </a:lnTo>
                                    <a:lnTo>
                                      <a:pt x="3623" y="3021"/>
                                    </a:lnTo>
                                    <a:lnTo>
                                      <a:pt x="3648" y="3010"/>
                                    </a:lnTo>
                                    <a:lnTo>
                                      <a:pt x="3651" y="3009"/>
                                    </a:lnTo>
                                    <a:lnTo>
                                      <a:pt x="3654" y="3008"/>
                                    </a:lnTo>
                                    <a:lnTo>
                                      <a:pt x="3657" y="3006"/>
                                    </a:lnTo>
                                    <a:lnTo>
                                      <a:pt x="3673" y="2999"/>
                                    </a:lnTo>
                                    <a:lnTo>
                                      <a:pt x="3686" y="2992"/>
                                    </a:lnTo>
                                    <a:lnTo>
                                      <a:pt x="3707" y="2981"/>
                                    </a:lnTo>
                                    <a:lnTo>
                                      <a:pt x="3730" y="2967"/>
                                    </a:lnTo>
                                    <a:lnTo>
                                      <a:pt x="3762" y="2946"/>
                                    </a:lnTo>
                                    <a:lnTo>
                                      <a:pt x="3789" y="2928"/>
                                    </a:lnTo>
                                    <a:lnTo>
                                      <a:pt x="3811" y="2911"/>
                                    </a:lnTo>
                                    <a:lnTo>
                                      <a:pt x="3839" y="2889"/>
                                    </a:lnTo>
                                    <a:lnTo>
                                      <a:pt x="3868" y="2865"/>
                                    </a:lnTo>
                                    <a:lnTo>
                                      <a:pt x="3897" y="2839"/>
                                    </a:lnTo>
                                    <a:lnTo>
                                      <a:pt x="3923" y="2814"/>
                                    </a:lnTo>
                                    <a:lnTo>
                                      <a:pt x="3945" y="2793"/>
                                    </a:lnTo>
                                    <a:lnTo>
                                      <a:pt x="3975" y="2763"/>
                                    </a:lnTo>
                                    <a:lnTo>
                                      <a:pt x="4003" y="2733"/>
                                    </a:lnTo>
                                    <a:lnTo>
                                      <a:pt x="4018" y="2717"/>
                                    </a:lnTo>
                                    <a:lnTo>
                                      <a:pt x="4026" y="2708"/>
                                    </a:lnTo>
                                    <a:lnTo>
                                      <a:pt x="4054" y="2675"/>
                                    </a:lnTo>
                                    <a:lnTo>
                                      <a:pt x="4084" y="2639"/>
                                    </a:lnTo>
                                    <a:lnTo>
                                      <a:pt x="4112" y="2605"/>
                                    </a:lnTo>
                                    <a:lnTo>
                                      <a:pt x="4136" y="2574"/>
                                    </a:lnTo>
                                    <a:lnTo>
                                      <a:pt x="4162" y="2540"/>
                                    </a:lnTo>
                                    <a:lnTo>
                                      <a:pt x="4165" y="2537"/>
                                    </a:lnTo>
                                    <a:lnTo>
                                      <a:pt x="4169" y="2530"/>
                                    </a:lnTo>
                                    <a:lnTo>
                                      <a:pt x="4173" y="2526"/>
                                    </a:lnTo>
                                    <a:lnTo>
                                      <a:pt x="4175" y="2524"/>
                                    </a:lnTo>
                                    <a:lnTo>
                                      <a:pt x="4179" y="2518"/>
                                    </a:lnTo>
                                    <a:lnTo>
                                      <a:pt x="4181" y="2514"/>
                                    </a:lnTo>
                                    <a:lnTo>
                                      <a:pt x="4194" y="2498"/>
                                    </a:lnTo>
                                    <a:lnTo>
                                      <a:pt x="4216" y="2468"/>
                                    </a:lnTo>
                                    <a:lnTo>
                                      <a:pt x="4244" y="2428"/>
                                    </a:lnTo>
                                    <a:lnTo>
                                      <a:pt x="4269" y="2392"/>
                                    </a:lnTo>
                                    <a:lnTo>
                                      <a:pt x="4300" y="2345"/>
                                    </a:lnTo>
                                    <a:lnTo>
                                      <a:pt x="4322" y="2313"/>
                                    </a:lnTo>
                                    <a:lnTo>
                                      <a:pt x="4350" y="2271"/>
                                    </a:lnTo>
                                    <a:lnTo>
                                      <a:pt x="4376" y="2230"/>
                                    </a:lnTo>
                                    <a:lnTo>
                                      <a:pt x="4410" y="2177"/>
                                    </a:lnTo>
                                    <a:lnTo>
                                      <a:pt x="4418" y="2163"/>
                                    </a:lnTo>
                                    <a:lnTo>
                                      <a:pt x="4431" y="2144"/>
                                    </a:lnTo>
                                    <a:lnTo>
                                      <a:pt x="4460" y="2096"/>
                                    </a:lnTo>
                                    <a:lnTo>
                                      <a:pt x="4485" y="2055"/>
                                    </a:lnTo>
                                    <a:lnTo>
                                      <a:pt x="4512" y="2009"/>
                                    </a:lnTo>
                                    <a:lnTo>
                                      <a:pt x="4541" y="1962"/>
                                    </a:lnTo>
                                    <a:lnTo>
                                      <a:pt x="4565" y="1920"/>
                                    </a:lnTo>
                                    <a:lnTo>
                                      <a:pt x="4588" y="1882"/>
                                    </a:lnTo>
                                    <a:lnTo>
                                      <a:pt x="4600" y="1861"/>
                                    </a:lnTo>
                                    <a:lnTo>
                                      <a:pt x="4624" y="1819"/>
                                    </a:lnTo>
                                    <a:lnTo>
                                      <a:pt x="4638" y="1795"/>
                                    </a:lnTo>
                                    <a:lnTo>
                                      <a:pt x="4643" y="1786"/>
                                    </a:lnTo>
                                    <a:lnTo>
                                      <a:pt x="4646" y="1781"/>
                                    </a:lnTo>
                                    <a:lnTo>
                                      <a:pt x="4677" y="1728"/>
                                    </a:lnTo>
                                    <a:lnTo>
                                      <a:pt x="4701" y="1685"/>
                                    </a:lnTo>
                                    <a:lnTo>
                                      <a:pt x="4727" y="1639"/>
                                    </a:lnTo>
                                    <a:lnTo>
                                      <a:pt x="4755" y="1590"/>
                                    </a:lnTo>
                                    <a:lnTo>
                                      <a:pt x="4787" y="1533"/>
                                    </a:lnTo>
                                    <a:lnTo>
                                      <a:pt x="4810" y="1494"/>
                                    </a:lnTo>
                                    <a:lnTo>
                                      <a:pt x="4839" y="1444"/>
                                    </a:lnTo>
                                    <a:lnTo>
                                      <a:pt x="4870" y="1389"/>
                                    </a:lnTo>
                                    <a:lnTo>
                                      <a:pt x="4896" y="1344"/>
                                    </a:lnTo>
                                    <a:lnTo>
                                      <a:pt x="4923" y="1297"/>
                                    </a:lnTo>
                                    <a:lnTo>
                                      <a:pt x="4951" y="1247"/>
                                    </a:lnTo>
                                    <a:lnTo>
                                      <a:pt x="4971" y="1214"/>
                                    </a:lnTo>
                                    <a:lnTo>
                                      <a:pt x="5005" y="1156"/>
                                    </a:lnTo>
                                    <a:lnTo>
                                      <a:pt x="5032" y="1110"/>
                                    </a:lnTo>
                                    <a:lnTo>
                                      <a:pt x="5054" y="1073"/>
                                    </a:lnTo>
                                    <a:lnTo>
                                      <a:pt x="5082" y="1026"/>
                                    </a:lnTo>
                                    <a:lnTo>
                                      <a:pt x="5094" y="1006"/>
                                    </a:lnTo>
                                    <a:lnTo>
                                      <a:pt x="5100" y="995"/>
                                    </a:lnTo>
                                    <a:lnTo>
                                      <a:pt x="5111" y="978"/>
                                    </a:lnTo>
                                    <a:lnTo>
                                      <a:pt x="5133" y="942"/>
                                    </a:lnTo>
                                    <a:lnTo>
                                      <a:pt x="5164" y="892"/>
                                    </a:lnTo>
                                    <a:lnTo>
                                      <a:pt x="5192" y="848"/>
                                    </a:lnTo>
                                    <a:lnTo>
                                      <a:pt x="5219" y="805"/>
                                    </a:lnTo>
                                    <a:lnTo>
                                      <a:pt x="5248" y="761"/>
                                    </a:lnTo>
                                    <a:lnTo>
                                      <a:pt x="5274" y="721"/>
                                    </a:lnTo>
                                    <a:lnTo>
                                      <a:pt x="5298" y="687"/>
                                    </a:lnTo>
                                    <a:lnTo>
                                      <a:pt x="5327" y="644"/>
                                    </a:lnTo>
                                    <a:lnTo>
                                      <a:pt x="5354" y="606"/>
                                    </a:lnTo>
                                    <a:lnTo>
                                      <a:pt x="5381" y="569"/>
                                    </a:lnTo>
                                    <a:lnTo>
                                      <a:pt x="5410" y="530"/>
                                    </a:lnTo>
                                    <a:lnTo>
                                      <a:pt x="5431" y="502"/>
                                    </a:lnTo>
                                    <a:lnTo>
                                      <a:pt x="5459" y="466"/>
                                    </a:lnTo>
                                    <a:lnTo>
                                      <a:pt x="5470" y="452"/>
                                    </a:lnTo>
                                    <a:lnTo>
                                      <a:pt x="5489" y="428"/>
                                    </a:lnTo>
                                    <a:lnTo>
                                      <a:pt x="5513" y="399"/>
                                    </a:lnTo>
                                    <a:lnTo>
                                      <a:pt x="5544" y="363"/>
                                    </a:lnTo>
                                    <a:lnTo>
                                      <a:pt x="5572" y="333"/>
                                    </a:lnTo>
                                    <a:lnTo>
                                      <a:pt x="5596" y="308"/>
                                    </a:lnTo>
                                    <a:lnTo>
                                      <a:pt x="5622" y="280"/>
                                    </a:lnTo>
                                    <a:lnTo>
                                      <a:pt x="5649" y="254"/>
                                    </a:lnTo>
                                    <a:lnTo>
                                      <a:pt x="5650" y="252"/>
                                    </a:lnTo>
                                    <a:lnTo>
                                      <a:pt x="5653" y="249"/>
                                    </a:lnTo>
                                    <a:lnTo>
                                      <a:pt x="5656" y="246"/>
                                    </a:lnTo>
                                    <a:lnTo>
                                      <a:pt x="5661" y="242"/>
                                    </a:lnTo>
                                    <a:lnTo>
                                      <a:pt x="5668" y="236"/>
                                    </a:lnTo>
                                    <a:lnTo>
                                      <a:pt x="5680" y="225"/>
                                    </a:lnTo>
                                    <a:lnTo>
                                      <a:pt x="5705" y="202"/>
                                    </a:lnTo>
                                    <a:lnTo>
                                      <a:pt x="5729" y="181"/>
                                    </a:lnTo>
                                    <a:lnTo>
                                      <a:pt x="5761" y="156"/>
                                    </a:lnTo>
                                    <a:lnTo>
                                      <a:pt x="5788" y="136"/>
                                    </a:lnTo>
                                    <a:lnTo>
                                      <a:pt x="5811" y="120"/>
                                    </a:lnTo>
                                    <a:lnTo>
                                      <a:pt x="5839" y="101"/>
                                    </a:lnTo>
                                    <a:lnTo>
                                      <a:pt x="5863" y="87"/>
                                    </a:lnTo>
                                    <a:lnTo>
                                      <a:pt x="5897" y="68"/>
                                    </a:lnTo>
                                    <a:lnTo>
                                      <a:pt x="5909" y="61"/>
                                    </a:lnTo>
                                    <a:lnTo>
                                      <a:pt x="5913" y="60"/>
                                    </a:lnTo>
                                    <a:lnTo>
                                      <a:pt x="5915" y="59"/>
                                    </a:lnTo>
                                    <a:lnTo>
                                      <a:pt x="5918" y="58"/>
                                    </a:lnTo>
                                    <a:lnTo>
                                      <a:pt x="5936" y="49"/>
                                    </a:lnTo>
                                    <a:lnTo>
                                      <a:pt x="5948" y="44"/>
                                    </a:lnTo>
                                    <a:lnTo>
                                      <a:pt x="5952" y="42"/>
                                    </a:lnTo>
                                    <a:lnTo>
                                      <a:pt x="5960" y="39"/>
                                    </a:lnTo>
                                    <a:lnTo>
                                      <a:pt x="5962" y="39"/>
                                    </a:lnTo>
                                    <a:lnTo>
                                      <a:pt x="5968" y="37"/>
                                    </a:lnTo>
                                    <a:lnTo>
                                      <a:pt x="5978" y="32"/>
                                    </a:lnTo>
                                    <a:lnTo>
                                      <a:pt x="5987" y="29"/>
                                    </a:lnTo>
                                    <a:lnTo>
                                      <a:pt x="5993" y="27"/>
                                    </a:lnTo>
                                    <a:lnTo>
                                      <a:pt x="6005" y="23"/>
                                    </a:lnTo>
                                    <a:lnTo>
                                      <a:pt x="6011" y="22"/>
                                    </a:lnTo>
                                    <a:lnTo>
                                      <a:pt x="6014" y="21"/>
                                    </a:lnTo>
                                    <a:lnTo>
                                      <a:pt x="6023" y="18"/>
                                    </a:lnTo>
                                    <a:lnTo>
                                      <a:pt x="6030" y="16"/>
                                    </a:lnTo>
                                    <a:lnTo>
                                      <a:pt x="6035" y="15"/>
                                    </a:lnTo>
                                    <a:lnTo>
                                      <a:pt x="6037" y="15"/>
                                    </a:lnTo>
                                    <a:lnTo>
                                      <a:pt x="6042" y="14"/>
                                    </a:lnTo>
                                    <a:lnTo>
                                      <a:pt x="6048" y="12"/>
                                    </a:lnTo>
                                    <a:lnTo>
                                      <a:pt x="6051" y="11"/>
                                    </a:lnTo>
                                    <a:lnTo>
                                      <a:pt x="6054" y="11"/>
                                    </a:lnTo>
                                    <a:lnTo>
                                      <a:pt x="6060" y="9"/>
                                    </a:lnTo>
                                    <a:lnTo>
                                      <a:pt x="6063" y="9"/>
                                    </a:lnTo>
                                    <a:lnTo>
                                      <a:pt x="6065" y="9"/>
                                    </a:lnTo>
                                    <a:lnTo>
                                      <a:pt x="6068" y="8"/>
                                    </a:lnTo>
                                    <a:lnTo>
                                      <a:pt x="6076" y="7"/>
                                    </a:lnTo>
                                    <a:lnTo>
                                      <a:pt x="6082" y="6"/>
                                    </a:lnTo>
                                    <a:lnTo>
                                      <a:pt x="6087" y="5"/>
                                    </a:lnTo>
                                    <a:lnTo>
                                      <a:pt x="6092" y="4"/>
                                    </a:lnTo>
                                    <a:lnTo>
                                      <a:pt x="6095" y="4"/>
                                    </a:lnTo>
                                    <a:lnTo>
                                      <a:pt x="6101" y="3"/>
                                    </a:lnTo>
                                    <a:lnTo>
                                      <a:pt x="6104" y="3"/>
                                    </a:lnTo>
                                    <a:lnTo>
                                      <a:pt x="6106" y="2"/>
                                    </a:lnTo>
                                    <a:lnTo>
                                      <a:pt x="6114" y="2"/>
                                    </a:lnTo>
                                    <a:lnTo>
                                      <a:pt x="6118" y="2"/>
                                    </a:lnTo>
                                    <a:lnTo>
                                      <a:pt x="6122" y="1"/>
                                    </a:lnTo>
                                    <a:lnTo>
                                      <a:pt x="6128" y="1"/>
                                    </a:lnTo>
                                    <a:lnTo>
                                      <a:pt x="6130" y="1"/>
                                    </a:lnTo>
                                    <a:lnTo>
                                      <a:pt x="6136" y="1"/>
                                    </a:lnTo>
                                    <a:lnTo>
                                      <a:pt x="6144" y="1"/>
                                    </a:lnTo>
                                    <a:lnTo>
                                      <a:pt x="6157" y="0"/>
                                    </a:lnTo>
                                    <a:lnTo>
                                      <a:pt x="6160" y="0"/>
                                    </a:lnTo>
                                    <a:lnTo>
                                      <a:pt x="6164" y="0"/>
                                    </a:lnTo>
                                    <a:lnTo>
                                      <a:pt x="6169" y="0"/>
                                    </a:lnTo>
                                    <a:lnTo>
                                      <a:pt x="6172" y="1"/>
                                    </a:lnTo>
                                    <a:lnTo>
                                      <a:pt x="6176" y="1"/>
                                    </a:lnTo>
                                    <a:lnTo>
                                      <a:pt x="6179" y="1"/>
                                    </a:lnTo>
                                    <a:lnTo>
                                      <a:pt x="6183" y="1"/>
                                    </a:lnTo>
                                    <a:lnTo>
                                      <a:pt x="6185" y="1"/>
                                    </a:lnTo>
                                    <a:lnTo>
                                      <a:pt x="6190" y="1"/>
                                    </a:lnTo>
                                    <a:lnTo>
                                      <a:pt x="6196" y="2"/>
                                    </a:lnTo>
                                    <a:lnTo>
                                      <a:pt x="6202" y="2"/>
                                    </a:lnTo>
                                    <a:lnTo>
                                      <a:pt x="6204" y="2"/>
                                    </a:lnTo>
                                    <a:lnTo>
                                      <a:pt x="6209" y="2"/>
                                    </a:lnTo>
                                    <a:lnTo>
                                      <a:pt x="6215" y="3"/>
                                    </a:lnTo>
                                    <a:lnTo>
                                      <a:pt x="6217" y="4"/>
                                    </a:lnTo>
                                    <a:lnTo>
                                      <a:pt x="6220" y="4"/>
                                    </a:lnTo>
                                    <a:lnTo>
                                      <a:pt x="6223" y="4"/>
                                    </a:lnTo>
                                    <a:lnTo>
                                      <a:pt x="6229" y="6"/>
                                    </a:lnTo>
                                    <a:lnTo>
                                      <a:pt x="6238" y="6"/>
                                    </a:lnTo>
                                    <a:lnTo>
                                      <a:pt x="6246" y="8"/>
                                    </a:lnTo>
                                    <a:lnTo>
                                      <a:pt x="6253" y="9"/>
                                    </a:lnTo>
                                    <a:lnTo>
                                      <a:pt x="6258" y="11"/>
                                    </a:lnTo>
                                    <a:lnTo>
                                      <a:pt x="6264" y="11"/>
                                    </a:lnTo>
                                    <a:lnTo>
                                      <a:pt x="6270" y="13"/>
                                    </a:lnTo>
                                    <a:lnTo>
                                      <a:pt x="6300" y="21"/>
                                    </a:lnTo>
                                    <a:lnTo>
                                      <a:pt x="6306" y="22"/>
                                    </a:lnTo>
                                    <a:lnTo>
                                      <a:pt x="6312" y="24"/>
                                    </a:lnTo>
                                    <a:lnTo>
                                      <a:pt x="6319" y="27"/>
                                    </a:lnTo>
                                    <a:lnTo>
                                      <a:pt x="6327" y="29"/>
                                    </a:lnTo>
                                    <a:lnTo>
                                      <a:pt x="6341" y="34"/>
                                    </a:lnTo>
                                    <a:lnTo>
                                      <a:pt x="6357" y="40"/>
                                    </a:lnTo>
                                    <a:lnTo>
                                      <a:pt x="6371" y="46"/>
                                    </a:lnTo>
                                    <a:lnTo>
                                      <a:pt x="6381" y="50"/>
                                    </a:lnTo>
                                    <a:lnTo>
                                      <a:pt x="6405" y="61"/>
                                    </a:lnTo>
                                    <a:lnTo>
                                      <a:pt x="6436" y="78"/>
                                    </a:lnTo>
                                    <a:lnTo>
                                      <a:pt x="6460" y="92"/>
                                    </a:lnTo>
                                    <a:lnTo>
                                      <a:pt x="6486" y="108"/>
                                    </a:lnTo>
                                    <a:lnTo>
                                      <a:pt x="6516" y="128"/>
                                    </a:lnTo>
                                    <a:lnTo>
                                      <a:pt x="6546" y="151"/>
                                    </a:lnTo>
                                    <a:lnTo>
                                      <a:pt x="6567" y="166"/>
                                    </a:lnTo>
                                    <a:lnTo>
                                      <a:pt x="6600" y="194"/>
                                    </a:lnTo>
                                    <a:lnTo>
                                      <a:pt x="6624" y="215"/>
                                    </a:lnTo>
                                    <a:lnTo>
                                      <a:pt x="6650" y="239"/>
                                    </a:lnTo>
                                    <a:lnTo>
                                      <a:pt x="6681" y="268"/>
                                    </a:lnTo>
                                    <a:lnTo>
                                      <a:pt x="6709" y="297"/>
                                    </a:lnTo>
                                    <a:lnTo>
                                      <a:pt x="6733" y="323"/>
                                    </a:lnTo>
                                    <a:lnTo>
                                      <a:pt x="6759" y="351"/>
                                    </a:lnTo>
                                    <a:lnTo>
                                      <a:pt x="6785" y="380"/>
                                    </a:lnTo>
                                    <a:lnTo>
                                      <a:pt x="6816" y="416"/>
                                    </a:lnTo>
                                    <a:lnTo>
                                      <a:pt x="6840" y="447"/>
                                    </a:lnTo>
                                    <a:lnTo>
                                      <a:pt x="6849" y="458"/>
                                    </a:lnTo>
                                    <a:lnTo>
                                      <a:pt x="6859" y="470"/>
                                    </a:lnTo>
                                    <a:lnTo>
                                      <a:pt x="6861" y="473"/>
                                    </a:lnTo>
                                    <a:lnTo>
                                      <a:pt x="6864" y="477"/>
                                    </a:lnTo>
                                    <a:lnTo>
                                      <a:pt x="6898" y="521"/>
                                    </a:lnTo>
                                    <a:lnTo>
                                      <a:pt x="6919" y="549"/>
                                    </a:lnTo>
                                    <a:lnTo>
                                      <a:pt x="6949" y="590"/>
                                    </a:lnTo>
                                    <a:lnTo>
                                      <a:pt x="6977" y="629"/>
                                    </a:lnTo>
                                    <a:lnTo>
                                      <a:pt x="7006" y="671"/>
                                    </a:lnTo>
                                    <a:lnTo>
                                      <a:pt x="7032" y="709"/>
                                    </a:lnTo>
                                    <a:lnTo>
                                      <a:pt x="7047" y="731"/>
                                    </a:lnTo>
                                    <a:lnTo>
                                      <a:pt x="7056" y="744"/>
                                    </a:lnTo>
                                    <a:lnTo>
                                      <a:pt x="7086" y="792"/>
                                    </a:lnTo>
                                    <a:lnTo>
                                      <a:pt x="7115" y="835"/>
                                    </a:lnTo>
                                    <a:lnTo>
                                      <a:pt x="7138" y="872"/>
                                    </a:lnTo>
                                    <a:lnTo>
                                      <a:pt x="7163" y="911"/>
                                    </a:lnTo>
                                    <a:lnTo>
                                      <a:pt x="7191" y="957"/>
                                    </a:lnTo>
                                    <a:lnTo>
                                      <a:pt x="7220" y="1004"/>
                                    </a:lnTo>
                                    <a:lnTo>
                                      <a:pt x="7229" y="1019"/>
                                    </a:lnTo>
                                    <a:lnTo>
                                      <a:pt x="7234" y="1028"/>
                                    </a:lnTo>
                                    <a:lnTo>
                                      <a:pt x="7243" y="1043"/>
                                    </a:lnTo>
                                    <a:lnTo>
                                      <a:pt x="7275" y="1097"/>
                                    </a:lnTo>
                                    <a:lnTo>
                                      <a:pt x="7302" y="1142"/>
                                    </a:lnTo>
                                    <a:lnTo>
                                      <a:pt x="7325" y="1181"/>
                                    </a:lnTo>
                                    <a:lnTo>
                                      <a:pt x="7353" y="1229"/>
                                    </a:lnTo>
                                    <a:lnTo>
                                      <a:pt x="7371" y="1261"/>
                                    </a:lnTo>
                                    <a:lnTo>
                                      <a:pt x="7382" y="1280"/>
                                    </a:lnTo>
                                    <a:lnTo>
                                      <a:pt x="7391" y="1294"/>
                                    </a:lnTo>
                                    <a:lnTo>
                                      <a:pt x="7404" y="1318"/>
                                    </a:lnTo>
                                    <a:lnTo>
                                      <a:pt x="7439" y="1379"/>
                                    </a:lnTo>
                                    <a:lnTo>
                                      <a:pt x="7466" y="1425"/>
                                    </a:lnTo>
                                    <a:lnTo>
                                      <a:pt x="7490" y="1470"/>
                                    </a:lnTo>
                                    <a:lnTo>
                                      <a:pt x="7518" y="1518"/>
                                    </a:lnTo>
                                    <a:lnTo>
                                      <a:pt x="7528" y="1535"/>
                                    </a:lnTo>
                                    <a:lnTo>
                                      <a:pt x="7542" y="1561"/>
                                    </a:lnTo>
                                    <a:lnTo>
                                      <a:pt x="7550" y="1573"/>
                                    </a:lnTo>
                                    <a:lnTo>
                                      <a:pt x="7554" y="1582"/>
                                    </a:lnTo>
                                    <a:lnTo>
                                      <a:pt x="7561" y="1594"/>
                                    </a:lnTo>
                                    <a:lnTo>
                                      <a:pt x="7575" y="1616"/>
                                    </a:lnTo>
                                    <a:lnTo>
                                      <a:pt x="7595" y="1652"/>
                                    </a:lnTo>
                                    <a:lnTo>
                                      <a:pt x="7624" y="1703"/>
                                    </a:lnTo>
                                    <a:lnTo>
                                      <a:pt x="7655" y="1757"/>
                                    </a:lnTo>
                                    <a:lnTo>
                                      <a:pt x="7682" y="1804"/>
                                    </a:lnTo>
                                    <a:lnTo>
                                      <a:pt x="7690" y="1818"/>
                                    </a:lnTo>
                                    <a:lnTo>
                                      <a:pt x="7704" y="1843"/>
                                    </a:lnTo>
                                    <a:lnTo>
                                      <a:pt x="7735" y="1895"/>
                                    </a:lnTo>
                                    <a:lnTo>
                                      <a:pt x="7761" y="1940"/>
                                    </a:lnTo>
                                    <a:lnTo>
                                      <a:pt x="7786" y="1983"/>
                                    </a:lnTo>
                                    <a:lnTo>
                                      <a:pt x="7816" y="2031"/>
                                    </a:lnTo>
                                    <a:lnTo>
                                      <a:pt x="7842" y="2075"/>
                                    </a:lnTo>
                                    <a:lnTo>
                                      <a:pt x="7860" y="2105"/>
                                    </a:lnTo>
                                    <a:lnTo>
                                      <a:pt x="7864" y="2112"/>
                                    </a:lnTo>
                                    <a:lnTo>
                                      <a:pt x="7867" y="2116"/>
                                    </a:lnTo>
                                    <a:lnTo>
                                      <a:pt x="7871" y="2123"/>
                                    </a:lnTo>
                                    <a:lnTo>
                                      <a:pt x="7879" y="2136"/>
                                    </a:lnTo>
                                    <a:lnTo>
                                      <a:pt x="7894" y="2159"/>
                                    </a:lnTo>
                                    <a:lnTo>
                                      <a:pt x="7924" y="2207"/>
                                    </a:lnTo>
                                    <a:lnTo>
                                      <a:pt x="7949" y="2246"/>
                                    </a:lnTo>
                                    <a:lnTo>
                                      <a:pt x="7978" y="2291"/>
                                    </a:lnTo>
                                    <a:lnTo>
                                      <a:pt x="8004" y="2330"/>
                                    </a:lnTo>
                                    <a:lnTo>
                                      <a:pt x="8034" y="2374"/>
                                    </a:lnTo>
                                    <a:lnTo>
                                      <a:pt x="8057" y="2409"/>
                                    </a:lnTo>
                                    <a:lnTo>
                                      <a:pt x="8085" y="2448"/>
                                    </a:lnTo>
                                    <a:lnTo>
                                      <a:pt x="8108" y="2480"/>
                                    </a:lnTo>
                                    <a:lnTo>
                                      <a:pt x="8140" y="2524"/>
                                    </a:lnTo>
                                    <a:lnTo>
                                      <a:pt x="8167" y="2559"/>
                                    </a:lnTo>
                                    <a:lnTo>
                                      <a:pt x="8175" y="2570"/>
                                    </a:lnTo>
                                    <a:lnTo>
                                      <a:pt x="8181" y="2576"/>
                                    </a:lnTo>
                                    <a:lnTo>
                                      <a:pt x="8189" y="2588"/>
                                    </a:lnTo>
                                    <a:lnTo>
                                      <a:pt x="8222" y="2629"/>
                                    </a:lnTo>
                                    <a:lnTo>
                                      <a:pt x="8244" y="2655"/>
                                    </a:lnTo>
                                    <a:lnTo>
                                      <a:pt x="8277" y="2694"/>
                                    </a:lnTo>
                                    <a:lnTo>
                                      <a:pt x="8280" y="2697"/>
                                    </a:lnTo>
                                    <a:lnTo>
                                      <a:pt x="8284" y="2702"/>
                                    </a:lnTo>
                                    <a:lnTo>
                                      <a:pt x="8298" y="2717"/>
                                    </a:lnTo>
                                    <a:lnTo>
                                      <a:pt x="8327" y="2749"/>
                                    </a:lnTo>
                                    <a:lnTo>
                                      <a:pt x="8352" y="2775"/>
                                    </a:lnTo>
                                    <a:lnTo>
                                      <a:pt x="8378" y="2801"/>
                                    </a:lnTo>
                                    <a:lnTo>
                                      <a:pt x="8409" y="2831"/>
                                    </a:lnTo>
                                    <a:lnTo>
                                      <a:pt x="8439" y="2858"/>
                                    </a:lnTo>
                                    <a:lnTo>
                                      <a:pt x="8461" y="2876"/>
                                    </a:lnTo>
                                    <a:lnTo>
                                      <a:pt x="8493" y="2903"/>
                                    </a:lnTo>
                                    <a:lnTo>
                                      <a:pt x="8518" y="2921"/>
                                    </a:lnTo>
                                    <a:lnTo>
                                      <a:pt x="8548" y="2943"/>
                                    </a:lnTo>
                                    <a:lnTo>
                                      <a:pt x="8575" y="2960"/>
                                    </a:lnTo>
                                    <a:lnTo>
                                      <a:pt x="8594" y="2973"/>
                                    </a:lnTo>
                                    <a:lnTo>
                                      <a:pt x="8623" y="2989"/>
                                    </a:lnTo>
                                    <a:lnTo>
                                      <a:pt x="8633" y="2994"/>
                                    </a:lnTo>
                                    <a:lnTo>
                                      <a:pt x="8652" y="3004"/>
                                    </a:lnTo>
                                    <a:lnTo>
                                      <a:pt x="8665" y="3009"/>
                                    </a:lnTo>
                                    <a:lnTo>
                                      <a:pt x="8667" y="3011"/>
                                    </a:lnTo>
                                    <a:lnTo>
                                      <a:pt x="8671" y="3012"/>
                                    </a:lnTo>
                                    <a:lnTo>
                                      <a:pt x="8681" y="3016"/>
                                    </a:lnTo>
                                    <a:lnTo>
                                      <a:pt x="8686" y="3019"/>
                                    </a:lnTo>
                                    <a:lnTo>
                                      <a:pt x="8694" y="3022"/>
                                    </a:lnTo>
                                    <a:lnTo>
                                      <a:pt x="8703" y="3026"/>
                                    </a:lnTo>
                                    <a:lnTo>
                                      <a:pt x="8712" y="3029"/>
                                    </a:lnTo>
                                    <a:lnTo>
                                      <a:pt x="8722" y="3033"/>
                                    </a:lnTo>
                                    <a:lnTo>
                                      <a:pt x="8733" y="3036"/>
                                    </a:lnTo>
                                    <a:lnTo>
                                      <a:pt x="8741" y="3039"/>
                                    </a:lnTo>
                                    <a:lnTo>
                                      <a:pt x="8746" y="3040"/>
                                    </a:lnTo>
                                    <a:lnTo>
                                      <a:pt x="8750" y="3042"/>
                                    </a:lnTo>
                                    <a:lnTo>
                                      <a:pt x="8757" y="3044"/>
                                    </a:lnTo>
                                    <a:lnTo>
                                      <a:pt x="8764" y="3045"/>
                                    </a:lnTo>
                                    <a:lnTo>
                                      <a:pt x="8768" y="3046"/>
                                    </a:lnTo>
                                    <a:lnTo>
                                      <a:pt x="8770" y="3047"/>
                                    </a:lnTo>
                                    <a:lnTo>
                                      <a:pt x="8778" y="3049"/>
                                    </a:lnTo>
                                    <a:lnTo>
                                      <a:pt x="8780" y="3049"/>
                                    </a:lnTo>
                                    <a:lnTo>
                                      <a:pt x="8784" y="3050"/>
                                    </a:lnTo>
                                    <a:lnTo>
                                      <a:pt x="8790" y="3051"/>
                                    </a:lnTo>
                                    <a:lnTo>
                                      <a:pt x="8797" y="3052"/>
                                    </a:lnTo>
                                    <a:lnTo>
                                      <a:pt x="8801" y="3054"/>
                                    </a:lnTo>
                                    <a:lnTo>
                                      <a:pt x="8807" y="3055"/>
                                    </a:lnTo>
                                    <a:lnTo>
                                      <a:pt x="8810" y="3056"/>
                                    </a:lnTo>
                                    <a:lnTo>
                                      <a:pt x="8817" y="3056"/>
                                    </a:lnTo>
                                    <a:lnTo>
                                      <a:pt x="8823" y="3058"/>
                                    </a:lnTo>
                                    <a:lnTo>
                                      <a:pt x="8827" y="3058"/>
                                    </a:lnTo>
                                    <a:lnTo>
                                      <a:pt x="8833" y="3059"/>
                                    </a:lnTo>
                                    <a:lnTo>
                                      <a:pt x="8838" y="3059"/>
                                    </a:lnTo>
                                    <a:lnTo>
                                      <a:pt x="8841" y="3059"/>
                                    </a:lnTo>
                                    <a:lnTo>
                                      <a:pt x="8847" y="3060"/>
                                    </a:lnTo>
                                    <a:lnTo>
                                      <a:pt x="8852" y="3061"/>
                                    </a:lnTo>
                                    <a:lnTo>
                                      <a:pt x="8855" y="3061"/>
                                    </a:lnTo>
                                    <a:lnTo>
                                      <a:pt x="8861" y="3061"/>
                                    </a:lnTo>
                                    <a:lnTo>
                                      <a:pt x="8865" y="3061"/>
                                    </a:lnTo>
                                    <a:lnTo>
                                      <a:pt x="8869" y="3062"/>
                                    </a:lnTo>
                                    <a:lnTo>
                                      <a:pt x="8875" y="3062"/>
                                    </a:lnTo>
                                    <a:lnTo>
                                      <a:pt x="8879" y="3062"/>
                                    </a:lnTo>
                                    <a:lnTo>
                                      <a:pt x="8882" y="3062"/>
                                    </a:lnTo>
                                    <a:lnTo>
                                      <a:pt x="8889" y="3063"/>
                                    </a:lnTo>
                                    <a:lnTo>
                                      <a:pt x="8893" y="3063"/>
                                    </a:lnTo>
                                    <a:lnTo>
                                      <a:pt x="8901" y="3063"/>
                                    </a:lnTo>
                                    <a:lnTo>
                                      <a:pt x="8905" y="3063"/>
                                    </a:lnTo>
                                    <a:lnTo>
                                      <a:pt x="8907" y="3062"/>
                                    </a:lnTo>
                                    <a:lnTo>
                                      <a:pt x="8912" y="3062"/>
                                    </a:lnTo>
                                    <a:lnTo>
                                      <a:pt x="8917" y="3062"/>
                                    </a:lnTo>
                                    <a:lnTo>
                                      <a:pt x="8920" y="3062"/>
                                    </a:lnTo>
                                    <a:lnTo>
                                      <a:pt x="8925" y="3061"/>
                                    </a:lnTo>
                                    <a:lnTo>
                                      <a:pt x="8929" y="3061"/>
                                    </a:lnTo>
                                    <a:lnTo>
                                      <a:pt x="8936" y="3061"/>
                                    </a:lnTo>
                                    <a:lnTo>
                                      <a:pt x="8945" y="3060"/>
                                    </a:lnTo>
                                    <a:lnTo>
                                      <a:pt x="8953" y="3059"/>
                                    </a:lnTo>
                                    <a:lnTo>
                                      <a:pt x="8961" y="3058"/>
                                    </a:lnTo>
                                    <a:lnTo>
                                      <a:pt x="8968" y="3057"/>
                                    </a:lnTo>
                                    <a:lnTo>
                                      <a:pt x="8972" y="3056"/>
                                    </a:lnTo>
                                    <a:lnTo>
                                      <a:pt x="8976" y="3056"/>
                                    </a:lnTo>
                                  </a:path>
                                </a:pathLst>
                              </a:custGeom>
                              <a:noFill/>
                              <a:ln w="15875" cap="flat">
                                <a:solidFill>
                                  <a:schemeClr val="tx1">
                                    <a:lumMod val="95000"/>
                                    <a:lumOff val="5000"/>
                                  </a:scheme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974FA17" id="Group 2" o:spid="_x0000_s1286" style="width:258.5pt;height:163.85pt;mso-position-horizontal-relative:char;mso-position-vertical-relative:line" coordsize="32836,20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">
                <v:group id="Group 14029" o:spid="_x0000_s1287" style="position:absolute;left:2763;width:30073;height:5779" coordorigin="2095,-66" coordsize="30072,5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">
                  <v:shape id="Text Box 14030" o:spid="_x0000_s1288" type="#_x0000_t202" style="position:absolute;left:2095;top:835;width:2794;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" filled="f" stroked="f" strokeweight=".5pt">
                    <v:textbox>
                      <w:txbxContent>
                        <w:p w14:paraId="1FFFE0BC" w14:textId="77777777" w:rsidR="0016090E" w:rsidRPr="00722EFC" w:rsidRDefault="0016090E" w:rsidP="0016090E">
                          <w:pPr>
                            <w:rPr>
                              <w:rFonts w:ascii="Times New Roman" w:hAnsi="Times New Roman"/>
                              <w:i/>
                            </w:rPr>
                          </w:pPr>
                          <m:oMathPara>
                            <m:oMath>
                              <m:r>
                                <w:rPr>
                                  <w:rFonts w:ascii="Cambria Math" w:hAnsi="Cambria Math"/>
                                </w:rPr>
                                <m:t>A</m:t>
                              </m:r>
                            </m:oMath>
                          </m:oMathPara>
                        </w:p>
                      </w:txbxContent>
                    </v:textbox>
                  </v:shape>
                  <v:group id="Group 14031" o:spid="_x0000_s1289" style="position:absolute;left:3505;top:3333;width:19861;height:0" coordorigin="2228" coordsize="19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">
                    <v:line id="Straight Connector 14032" o:spid="_x0000_s1290" style="position:absolute;visibility:visible;mso-wrap-style:square" from="2228,0" to="220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" strokecolor="black [3213]" strokeweight="1pt">
                      <v:stroke startarrow="diamond" startarrowwidth="narrow" startarrowlength="short" endarrow="diamond" endarrowwidth="narrow" endarrowlength="short" joinstyle="miter"/>
                    </v:line>
                    <v:line id="Line 192" o:spid="_x0000_s1291" style="position:absolute;visibility:visible;mso-wrap-style:square" from="7674,0" to="78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">
                      <v:stroke endarrow="diamond" endarrowwidth="narrow" endarrowlength="short"/>
                    </v:line>
                    <v:line id="Line 192" o:spid="_x0000_s1292" style="position:absolute;visibility:visible;mso-wrap-style:square" from="15666,0" to="15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">
                      <v:stroke endarrow="diamond" endarrowwidth="narrow" endarrowlength="short"/>
                    </v:line>
                  </v:group>
                  <v:rect id="Rectangle 14035" o:spid="_x0000_s1293" style="position:absolute;left:18859;top:2762;width:2724;height:11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" fillcolor="white [3212]" strokecolor="black [3213]" strokeweight="1pt"/>
                  <v:group id="Group 14036" o:spid="_x0000_s1294" style="position:absolute;left:12668;top:1095;width:1143;height:4521;rotation:90" coordsize="114935,452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">
                    <v:rect id="Rectangle 14037" o:spid="_x0000_s1295" style="position:absolute;left:16828;top:11747;width:86203;height:4297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" fillcolor="white [3212]" strokecolor="white [3212]" strokeweight="1pt"/>
                    <v:group id="Group 146" o:spid="_x0000_s1296" style="position:absolute;left:-168910;top:168910;width:452755;height:114935;rotation:-90" coordorigin="1804,1830" coordsize="7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">
                      <v:group id="Group 147" o:spid="_x0000_s1297" style="position:absolute;left:2274;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">
                        <v:group id="Group 148" o:spid="_x0000_s1298"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">
                          <v:shape id="Arc 149" o:spid="_x0000_s1299"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50" o:spid="_x0000_s1300"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51" o:spid="_x0000_s1301"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">
                          <v:shape id="Arc 152" o:spid="_x0000_s1302"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53" o:spid="_x0000_s1303"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shape id="Arc 154" o:spid="_x0000_s1304" style="position:absolute;left:2444;top:1830;width:74;height:135;visibility:visible;mso-wrap-style:none;v-text-anchor:top" coordsize="2093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" path="m,nfc9877,,18496,6700,20932,16273em,nsc9877,,18496,6700,20932,16273l,21600,,xe" filled="f">
                        <v:path arrowok="t" o:extrusionok="f" o:connecttype="custom" o:connectlocs="0,0;74,102;0,135" o:connectangles="0,0,0"/>
                      </v:shape>
                      <v:shape id="Arc 155" o:spid="_x0000_s1305" style="position:absolute;left:2368;top:1830;width:76;height:135;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" path="m,nfc11929,,21600,9670,21600,21600em,nsc11929,,21600,9670,21600,21600l,21600,,xe" filled="f">
                        <v:path arrowok="t" o:extrusionok="f" o:connecttype="custom" o:connectlocs="0,0;76,135;0,135" o:connectangles="0,0,0"/>
                      </v:shape>
                      <v:group id="Group 156" o:spid="_x0000_s1306" style="position:absolute;left:217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">
                        <v:group id="Group 157" o:spid="_x0000_s1307"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">
                          <v:shape id="Arc 158" o:spid="_x0000_s1308"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" path="m,nfc11929,,21600,9670,21600,21600em,nsc11929,,21600,9670,21600,21600l,21600,,xe" filled="f">
                            <v:path arrowok="t" o:extrusionok="f" o:connecttype="custom" o:connectlocs="0,0;1080,1080;0,1080" o:connectangles="0,0,0"/>
                          </v:shape>
                          <v:shape id="Arc 159" o:spid="_x0000_s1309"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60" o:spid="_x0000_s1310"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">
                          <v:shape id="Arc 161" o:spid="_x0000_s131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" path="m,nfc11929,,21600,9670,21600,21600em,nsc11929,,21600,9670,21600,21600l,21600,,xe" filled="f">
                            <v:path arrowok="t" o:extrusionok="f" o:connecttype="custom" o:connectlocs="0,0;1080,1080;0,1080" o:connectangles="0,0,0"/>
                          </v:shape>
                          <v:shape id="Arc 162" o:spid="_x0000_s131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group id="Group 163" o:spid="_x0000_s1313" style="position:absolute;left:2084;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">
                        <v:group id="Group 164" o:spid="_x0000_s1314"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">
                          <v:shape id="Arc 165" o:spid="_x0000_s131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66" o:spid="_x0000_s131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" path="m,nfc11929,,21600,9670,21600,21600em,nsc11929,,21600,9670,21600,21600l,21600,,xe" filled="f">
                            <v:path arrowok="t" o:extrusionok="f" o:connecttype="custom" o:connectlocs="0,0;1080,1080;0,1080" o:connectangles="0,0,0"/>
                          </v:shape>
                        </v:group>
                        <v:group id="Group 167" o:spid="_x0000_s1317"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">
                          <v:shape id="Arc 168" o:spid="_x0000_s1318"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" path="m,nfc11929,,21600,9670,21600,21600em,nsc11929,,21600,9670,21600,21600l,21600,,xe" filled="f">
                            <v:path arrowok="t" o:extrusionok="f" o:connecttype="custom" o:connectlocs="0,0;1080,1080;0,1080" o:connectangles="0,0,0"/>
                          </v:shape>
                          <v:shape id="Arc 169" o:spid="_x0000_s1319"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group id="Group 170" o:spid="_x0000_s1320" style="position:absolute;left:198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">
                        <v:group id="Group 171" o:spid="_x0000_s1321"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">
                          <v:shape id="Arc 172" o:spid="_x0000_s1322"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73" o:spid="_x0000_s1323"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74" o:spid="_x0000_s1324"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">
                          <v:shape id="Arc 175" o:spid="_x0000_s132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76" o:spid="_x0000_s132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" path="m,nfc11929,,21600,9670,21600,21600em,nsc11929,,21600,9670,21600,21600l,21600,,xe" filled="f">
                            <v:path arrowok="t" o:extrusionok="f" o:connecttype="custom" o:connectlocs="0,0;1080,1080;0,1080" o:connectangles="0,0,0"/>
                          </v:shape>
                        </v:group>
                      </v:group>
                      <v:group id="Group 177" o:spid="_x0000_s1327" style="position:absolute;left:1895;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">
                        <v:group id="Group 178" o:spid="_x0000_s1328"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">
                          <v:shape id="Arc 179" o:spid="_x0000_s1329"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80" o:spid="_x0000_s1330"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id="Group 181" o:spid="_x0000_s1331"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">
                          <v:shape id="Arc 182" o:spid="_x0000_s1332"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83" o:spid="_x0000_s1333"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" path="m,nfc11929,,21600,9670,21600,21600em,nsc11929,,21600,9670,21600,21600l,21600,,xe" filled="f">
                            <v:path arrowok="t" o:extrusionok="f" o:connecttype="custom" o:connectlocs="0,0;1080,1080;0,1080" o:connectangles="0,0,0"/>
                          </v:shape>
                        </v:group>
                      </v:group>
                      <v:shape id="Arc 184" o:spid="_x0000_s1334" style="position:absolute;left:1876;top:1830;width:76;height:13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" path="m,nfc11929,,21600,9670,21600,21600em,nsc11929,,21600,9670,21600,21600l,21600,,xe" filled="f">
                        <v:path arrowok="t" o:extrusionok="f" o:connecttype="custom" o:connectlocs="0,0;76,135;0,135" o:connectangles="0,0,0"/>
                      </v:shape>
                      <v:shape id="Arc 185" o:spid="_x0000_s1335" style="position:absolute;left:1804;top:1830;width:72;height:135;flip:x;visibility:visible;mso-wrap-style:none;v-text-anchor:top" coordsize="2049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" path="m,nfc9297,,17551,5949,20491,14769em,nsc9297,,17551,5949,20491,14769l,21600,,xe" filled="f">
                        <v:path arrowok="t" o:extrusionok="f" o:connecttype="custom" o:connectlocs="0,0;72,92;0,135" o:connectangles="0,0,0"/>
                      </v:shape>
                      <v:group id="Group 186" o:spid="_x0000_s1336" style="position:absolute;left:1895;top:1965;width:57;height:45;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">
                        <v:shape id="Arc 187" o:spid="_x0000_s1337"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" path="m,nfc11929,,21600,9670,21600,21600em,nsc11929,,21600,9670,21600,21600l,21600,,xe" filled="f">
                          <v:path arrowok="t" o:extrusionok="f" o:connecttype="custom" o:connectlocs="0,0;1080,1080;0,1080" o:connectangles="0,0,0"/>
                        </v:shape>
                        <v:shape id="Arc 188" o:spid="_x0000_s1338"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" path="m,nfc11929,,21600,9670,21600,21600em,nsc11929,,21600,9670,21600,21600l,21600,,xe" filled="f">
                          <v:path arrowok="t" o:extrusionok="f" o:connecttype="custom" o:connectlocs="0,0;1080,1080;0,1080" o:connectangles="0,0,0"/>
                        </v:shape>
                      </v:group>
                    </v:group>
                  </v:group>
                  <v:group id="Group 14081" o:spid="_x0000_s1339" style="position:absolute;left:6115;top:2171;width:755;height:2299" coordorigin="286851,-1917" coordsize="75879,231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">
                    <v:rect id="Rectangle 14082" o:spid="_x0000_s1340" style="position:absolute;left:293674;top:8961;width:62865;height:2159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" fillcolor="white [3212]" stroked="f" strokeweight="1pt"/>
                    <v:line id="Line 145" o:spid="_x0000_s1341" style="position:absolute;visibility:visible;mso-wrap-style:square" from="286851,-1917" to="286851,228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" strokeweight="1.5pt"/>
                    <v:line id="Line 145" o:spid="_x0000_s1342" style="position:absolute;visibility:visible;mso-wrap-style:square" from="362730,-565" to="362730,229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" strokeweight="1.5pt"/>
                  </v:group>
                  <v:shape id="Text Box 14085" o:spid="_x0000_s1343" type="#_x0000_t202" style="position:absolute;left:18853;top:332;width:2826;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" filled="f" stroked="f" strokeweight=".5pt">
                    <v:textbox>
                      <w:txbxContent>
                        <w:p w14:paraId="351C014E" w14:textId="77777777" w:rsidR="0016090E" w:rsidRPr="00722EFC" w:rsidRDefault="0016090E" w:rsidP="0016090E">
                          <w:pPr>
                            <w:rPr>
                              <w:rFonts w:ascii="Times New Roman" w:hAnsi="Times New Roman"/>
                              <w:i/>
                            </w:rPr>
                          </w:pPr>
                          <m:oMathPara>
                            <m:oMath>
                              <m:r>
                                <w:rPr>
                                  <w:rFonts w:ascii="Cambria Math" w:hAnsi="Cambria Math"/>
                                </w:rPr>
                                <m:t>R</m:t>
                              </m:r>
                            </m:oMath>
                          </m:oMathPara>
                        </w:p>
                      </w:txbxContent>
                    </v:textbox>
                  </v:shape>
                  <v:shape id="Text Box 14086" o:spid="_x0000_s1344" type="#_x0000_t202" style="position:absolute;left:11625;top:293;width:3879;height:28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" filled="f" stroked="f" strokeweight=".5pt">
                    <v:textbox>
                      <w:txbxContent>
                        <w:p w14:paraId="3627FB8A" w14:textId="77777777" w:rsidR="0016090E" w:rsidRPr="00722EFC" w:rsidRDefault="0016090E" w:rsidP="0016090E">
                          <w:pPr>
                            <w:rPr>
                              <w:rFonts w:ascii="Times New Roman" w:hAnsi="Times New Roman"/>
                              <w:i/>
                            </w:rPr>
                          </w:pPr>
                          <m:oMathPara>
                            <m:oMath>
                              <m:r>
                                <w:rPr>
                                  <w:rFonts w:ascii="Cambria Math" w:hAnsi="Cambria Math"/>
                                </w:rPr>
                                <m:t>L,r</m:t>
                              </m:r>
                            </m:oMath>
                          </m:oMathPara>
                        </w:p>
                      </w:txbxContent>
                    </v:textbox>
                  </v:shape>
                  <v:shape id="Text Box 14087" o:spid="_x0000_s1345" type="#_x0000_t202" style="position:absolute;left:5160;top:-66;width:2788;height:27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" filled="f" stroked="f" strokeweight=".5pt">
                    <v:textbox>
                      <w:txbxContent>
                        <w:p w14:paraId="3BC4A6AB" w14:textId="77777777" w:rsidR="0016090E" w:rsidRPr="00722EFC" w:rsidRDefault="0016090E" w:rsidP="0016090E">
                          <w:pPr>
                            <w:rPr>
                              <w:rFonts w:ascii="Times New Roman" w:hAnsi="Times New Roman"/>
                              <w:i/>
                            </w:rPr>
                          </w:pPr>
                          <m:oMathPara>
                            <m:oMath>
                              <m:r>
                                <w:rPr>
                                  <w:rFonts w:ascii="Cambria Math" w:hAnsi="Cambria Math"/>
                                </w:rPr>
                                <m:t>C</m:t>
                              </m:r>
                            </m:oMath>
                          </m:oMathPara>
                        </w:p>
                      </w:txbxContent>
                    </v:textbox>
                  </v:shape>
                  <v:shape id="Text Box 14088" o:spid="_x0000_s1346" type="#_x0000_t202" style="position:absolute;left:22043;top:854;width:2851;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" filled="f" stroked="f" strokeweight=".5pt">
                    <v:textbox>
                      <w:txbxContent>
                        <w:p w14:paraId="2415FA0B" w14:textId="77777777" w:rsidR="0016090E" w:rsidRPr="00722EFC" w:rsidRDefault="0016090E" w:rsidP="0016090E">
                          <w:pPr>
                            <w:jc w:val="right"/>
                            <w:rPr>
                              <w:rFonts w:ascii="Times New Roman" w:hAnsi="Times New Roman"/>
                              <w:i/>
                            </w:rPr>
                          </w:pPr>
                          <m:oMathPara>
                            <m:oMath>
                              <m:r>
                                <w:rPr>
                                  <w:rFonts w:ascii="Cambria Math" w:hAnsi="Cambria Math"/>
                                </w:rPr>
                                <m:t>B</m:t>
                              </m:r>
                            </m:oMath>
                          </m:oMathPara>
                        </w:p>
                      </w:txbxContent>
                    </v:textbox>
                  </v:shape>
                  <v:shape id="Text Box 14089" o:spid="_x0000_s1347" type="#_x0000_t202" style="position:absolute;left:7483;top:2954;width:3118;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" filled="f" stroked="f" strokeweight=".5pt">
                    <v:textbox>
                      <w:txbxContent>
                        <w:p w14:paraId="254D6A69" w14:textId="77777777" w:rsidR="0016090E" w:rsidRPr="00722EFC" w:rsidRDefault="0016090E" w:rsidP="0016090E">
                          <w:pPr>
                            <w:rPr>
                              <w:rFonts w:ascii="Times New Roman" w:hAnsi="Times New Roman"/>
                              <w:i/>
                            </w:rPr>
                          </w:pPr>
                          <m:oMathPara>
                            <m:oMath>
                              <m:r>
                                <w:rPr>
                                  <w:rFonts w:ascii="Cambria Math" w:hAnsi="Cambria Math"/>
                                </w:rPr>
                                <m:t>M</m:t>
                              </m:r>
                            </m:oMath>
                          </m:oMathPara>
                        </w:p>
                      </w:txbxContent>
                    </v:textbox>
                  </v:shape>
                  <v:shape id="Text Box 14090" o:spid="_x0000_s1348" type="#_x0000_t202" style="position:absolute;left:15479;top:2952;width:2953;height:27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" filled="f" stroked="f" strokeweight=".5pt">
                    <v:textbox>
                      <w:txbxContent>
                        <w:p w14:paraId="3647980D" w14:textId="77777777" w:rsidR="0016090E" w:rsidRPr="00722EFC" w:rsidRDefault="0016090E" w:rsidP="0016090E">
                          <w:pPr>
                            <w:rPr>
                              <w:rFonts w:ascii="Times New Roman" w:hAnsi="Times New Roman"/>
                              <w:i/>
                            </w:rPr>
                          </w:pPr>
                          <m:oMathPara>
                            <m:oMath>
                              <m:r>
                                <w:rPr>
                                  <w:rFonts w:ascii="Cambria Math" w:hAnsi="Cambria Math"/>
                                </w:rPr>
                                <m:t>N</m:t>
                              </m:r>
                            </m:oMath>
                          </m:oMathPara>
                        </w:p>
                      </w:txbxContent>
                    </v:textbox>
                  </v:shape>
                  <v:shape id="Text Box 262374003" o:spid="_x0000_s1349" type="#_x0000_t202" style="position:absolute;left:27379;top:1502;width:4788;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" filled="f" stroked="f" strokeweight=".5pt">
                    <v:textbox>
                      <w:txbxContent>
                        <w:p w14:paraId="03A61513" w14:textId="77777777" w:rsidR="0016090E" w:rsidRPr="00950498" w:rsidRDefault="0016090E" w:rsidP="0016090E">
                          <w:pPr>
                            <w:jc w:val="right"/>
                            <w:rPr>
                              <w:rFonts w:ascii="Times New Roman" w:hAnsi="Times New Roman"/>
                              <w:iCs/>
                            </w:rPr>
                          </w:pPr>
                          <m:oMathPara>
                            <m:oMath>
                              <m:r>
                                <m:rPr>
                                  <m:sty m:val="p"/>
                                </m:rPr>
                                <w:rPr>
                                  <w:rFonts w:ascii="Cambria Math" w:hAnsi="Cambria Math"/>
                                </w:rPr>
                                <m:t>(H1)</m:t>
                              </m:r>
                            </m:oMath>
                          </m:oMathPara>
                        </w:p>
                      </w:txbxContent>
                    </v:textbox>
                  </v:shape>
                </v:group>
                <v:group id="Group 67" o:spid="_x0000_s1350" style="position:absolute;top:5103;width:32515;height:15701" coordorigin="-2053,65" coordsize="32521,157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">
                  <v:group id="Group 63" o:spid="_x0000_s1351" style="position:absolute;left:-2053;top:65;width:32521;height:15708" coordorigin="-2053,65" coordsize="32523,157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">
                    <v:line id="hrz_0" o:spid="_x0000_s1352" style="position:absolute;visibility:visible;mso-wrap-style:square" from="14,3845" to="23794,3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" strokeweight=".5pt">
                      <v:stroke dashstyle="1 1" joinstyle="miter"/>
                    </v:line>
                    <v:line id="hrz_1" o:spid="_x0000_s1353" style="position:absolute;visibility:visible;mso-wrap-style:square" from="14,6347" to="23794,6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" strokeweight=".5pt">
                      <v:stroke dashstyle="1 1" joinstyle="miter"/>
                    </v:line>
                    <v:line id="hrz_2" o:spid="_x0000_s1354" style="position:absolute;visibility:visible;mso-wrap-style:square" from="14,8921" to="26938,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" strokeweight="1pt">
                      <v:stroke endarrow="classic" joinstyle="miter"/>
                    </v:line>
                    <v:line id="hrz_3" o:spid="_x0000_s1355" style="position:absolute;visibility:visible;mso-wrap-style:square" from="14,11437" to="23794,1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" strokeweight=".5pt">
                      <v:stroke dashstyle="1 1" joinstyle="miter"/>
                    </v:line>
                    <v:line id="hrz_4" o:spid="_x0000_s1356" style="position:absolute;visibility:visible;mso-wrap-style:square" from="14,13938" to="23794,13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" strokeweight=".5pt">
                      <v:stroke dashstyle="1 1" joinstyle="miter"/>
                    </v:line>
                    <v:line id="vtc_0" o:spid="_x0000_s1357" style="position:absolute;visibility:visible;mso-wrap-style:square" from="0,1254" to="0,1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" strokeweight="1pt">
                      <v:stroke startarrow="classic" joinstyle="miter"/>
                    </v:line>
                    <v:line id="vtc_1" o:spid="_x0000_s1358" style="position:absolute;visibility:visible;mso-wrap-style:square" from="1739,2503" to="173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" strokeweight=".5pt">
                      <v:stroke dashstyle="1 1" joinstyle="miter"/>
                    </v:line>
                    <v:line id="vtc_2" o:spid="_x0000_s1359" style="position:absolute;visibility:visible;mso-wrap-style:square" from="3551,2503" to="355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" strokeweight=".5pt">
                      <v:stroke dashstyle="1 1" joinstyle="miter"/>
                    </v:line>
                    <v:line id="vtc_3" o:spid="_x0000_s1360" style="position:absolute;visibility:visible;mso-wrap-style:square" from="5276,2503" to="527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" strokeweight=".5pt">
                      <v:stroke dashstyle="1 1" joinstyle="miter"/>
                    </v:line>
                    <v:line id="vtc_4" o:spid="_x0000_s1361" style="position:absolute;visibility:visible;mso-wrap-style:square" from="7088,2503" to="7088,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" strokeweight=".5pt">
                      <v:stroke dashstyle="1 1" joinstyle="miter"/>
                    </v:line>
                    <v:line id="vtc_5" o:spid="_x0000_s1362" style="position:absolute;visibility:visible;mso-wrap-style:square" from="8899,2503" to="889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" strokeweight=".5pt">
                      <v:stroke dashstyle="1 1" joinstyle="miter"/>
                    </v:line>
                    <v:line id="vtc_6" o:spid="_x0000_s1363" style="position:absolute;visibility:visible;mso-wrap-style:square" from="10624,2503" to="1062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" strokeweight=".5pt">
                      <v:stroke dashstyle="1 1" joinstyle="miter"/>
                    </v:line>
                    <v:line id="vtc_7" o:spid="_x0000_s1364" style="position:absolute;visibility:visible;mso-wrap-style:square" from="12436,2503" to="1243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" strokeweight=".5pt">
                      <v:stroke dashstyle="1 1" joinstyle="miter"/>
                    </v:line>
                    <v:line id="vtc_8" o:spid="_x0000_s1365" style="position:absolute;visibility:visible;mso-wrap-style:square" from="14247,2503" to="14247,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" strokeweight=".5pt">
                      <v:stroke dashstyle="dash" joinstyle="miter"/>
                    </v:line>
                    <v:line id="vtc_9" o:spid="_x0000_s1366" style="position:absolute;visibility:visible;mso-wrap-style:square" from="15973,2503" to="1597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" strokeweight=".5pt">
                      <v:stroke dashstyle="1 1" joinstyle="miter"/>
                    </v:line>
                    <v:line id="vtc_10" o:spid="_x0000_s1367" style="position:absolute;visibility:visible;mso-wrap-style:square" from="17784,2503" to="1778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" strokeweight=".5pt">
                      <v:stroke dashstyle="1 1" joinstyle="miter"/>
                    </v:line>
                    <v:line id="vtc_11" o:spid="_x0000_s1368" style="position:absolute;visibility:visible;mso-wrap-style:square" from="19510,2503" to="19510,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" strokeweight=".5pt">
                      <v:stroke dashstyle="1 1" joinstyle="miter"/>
                    </v:line>
                    <v:line id="vtc_12" o:spid="_x0000_s1369" style="position:absolute;visibility:visible;mso-wrap-style:square" from="21321,2503" to="2132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" strokeweight=".5pt">
                      <v:stroke dashstyle="1 1" joinstyle="miter"/>
                    </v:line>
                    <v:line id="vtc_13" o:spid="_x0000_s1370" style="position:absolute;visibility:visible;mso-wrap-style:square" from="23133,2503" to="2313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" strokeweight=".5pt">
                      <v:stroke dashstyle="1 1" joinstyle="miter"/>
                    </v:line>
                    <v:shape id="Text Box 62" o:spid="_x0000_s1371" type="#_x0000_t202" style="position:absolute;left:-2053;top:65;width:1917;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" filled="f" stroked="f" strokeweight=".5pt">
                      <v:textbox style="mso-fit-shape-to-text:t" inset="4pt,4pt,4pt,4pt">
                        <w:txbxContent>
                          <w:p w14:paraId="63E6BA1E" w14:textId="77777777" w:rsidR="0016090E" w:rsidRPr="00ED56A2" w:rsidRDefault="0016090E" w:rsidP="0016090E">
                            <w:pPr>
                              <w:spacing w:after="0" w:line="240" w:lineRule="auto"/>
                            </w:pPr>
                            <m:oMathPara>
                              <m:oMath>
                                <m:r>
                                  <w:rPr>
                                    <w:rFonts w:ascii="Cambria Math" w:hAnsi="Cambria Math"/>
                                  </w:rPr>
                                  <m:t>u</m:t>
                                </m:r>
                              </m:oMath>
                            </m:oMathPara>
                          </w:p>
                        </w:txbxContent>
                      </v:textbox>
                    </v:shape>
                    <v:shape id="Text Box 62" o:spid="_x0000_s1372" type="#_x0000_t202" style="position:absolute;left:-1824;top:7656;width:2063;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" filled="f" stroked="f" strokeweight=".5pt">
                      <v:textbox style="mso-fit-shape-to-text:t" inset="4pt,4pt,4pt,4pt">
                        <w:txbxContent>
                          <w:p w14:paraId="11D4DCC4" w14:textId="77777777" w:rsidR="0016090E" w:rsidRPr="00ED56A2" w:rsidRDefault="0016090E" w:rsidP="0016090E">
                            <w:pPr>
                              <w:spacing w:after="0" w:line="240" w:lineRule="auto"/>
                            </w:pPr>
                            <m:oMathPara>
                              <m:oMath>
                                <m:r>
                                  <w:rPr>
                                    <w:rFonts w:ascii="Cambria Math" w:hAnsi="Cambria Math"/>
                                  </w:rPr>
                                  <m:t>O</m:t>
                                </m:r>
                              </m:oMath>
                            </m:oMathPara>
                          </w:p>
                        </w:txbxContent>
                      </v:textbox>
                    </v:shape>
                    <v:shape id="Text Box 62" o:spid="_x0000_s1373" type="#_x0000_t202" style="position:absolute;left:12647;top:8811;width:3691;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" filled="f" stroked="f" strokeweight=".5pt">
                      <v:textbox style="mso-fit-shape-to-text:t" inset="4pt,4pt,4pt,4pt">
                        <w:txbxContent>
                          <w:p w14:paraId="02E1A84D" w14:textId="77777777" w:rsidR="0016090E" w:rsidRPr="00ED56A2" w:rsidRDefault="0016090E" w:rsidP="0016090E">
                            <w:pPr>
                              <w:spacing w:after="0" w:line="240" w:lineRule="auto"/>
                            </w:pPr>
                            <m:oMathPara>
                              <m:oMath>
                                <m:r>
                                  <w:rPr>
                                    <w:rFonts w:ascii="Cambria Math" w:hAnsi="Cambria Math"/>
                                  </w:rPr>
                                  <m:t>20,0</m:t>
                                </m:r>
                              </m:oMath>
                            </m:oMathPara>
                          </w:p>
                        </w:txbxContent>
                      </v:textbox>
                    </v:shape>
                    <v:shape id="Text Box 62" o:spid="_x0000_s1374" type="#_x0000_t202" style="position:absolute;left:23948;top:8483;width:4891;height:271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" filled="f" stroked="f" strokeweight=".5pt">
                      <v:textbox style="mso-fit-shape-to-text:t" inset="4pt,4pt,4pt,4pt">
                        <w:txbxContent>
                          <w:p w14:paraId="3F43690E" w14:textId="77777777" w:rsidR="0016090E" w:rsidRPr="00566D69" w:rsidRDefault="0016090E" w:rsidP="0016090E">
                            <w:pPr>
                              <w:spacing w:after="0" w:line="240" w:lineRule="auto"/>
                            </w:pPr>
                            <m:oMath>
                              <m:r>
                                <w:rPr>
                                  <w:rFonts w:ascii="Cambria Math" w:hAnsi="Cambria Math"/>
                                </w:rPr>
                                <m:t>t</m:t>
                              </m:r>
                            </m:oMath>
                            <w:r>
                              <w:rPr>
                                <w:rFonts w:eastAsiaTheme="minorEastAsia"/>
                              </w:rPr>
                              <w:t xml:space="preserve"> (ms)</w:t>
                            </w:r>
                          </w:p>
                        </w:txbxContent>
                      </v:textbox>
                    </v:shape>
                    <v:shape id="Text Box 62" o:spid="_x0000_s1375" type="#_x0000_t202" style="position:absolute;left:26493;top:4013;width:3977;height:27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" filled="f" stroked="f" strokeweight=".5pt">
                      <v:textbox style="mso-fit-shape-to-text:t" inset="4pt,4pt,4pt,4pt">
                        <w:txbxContent>
                          <w:p w14:paraId="71443683" w14:textId="77777777" w:rsidR="0016090E" w:rsidRPr="00950498" w:rsidRDefault="0016090E" w:rsidP="0016090E">
                            <w:pPr>
                              <w:spacing w:after="0" w:line="240" w:lineRule="auto"/>
                              <w:rPr>
                                <w:iCs/>
                              </w:rPr>
                            </w:pPr>
                            <m:oMathPara>
                              <m:oMath>
                                <m:r>
                                  <m:rPr>
                                    <m:sty m:val="p"/>
                                  </m:rPr>
                                  <w:rPr>
                                    <w:rFonts w:ascii="Cambria Math" w:hAnsi="Cambria Math"/>
                                  </w:rPr>
                                  <m:t>(H2)</m:t>
                                </m:r>
                              </m:oMath>
                            </m:oMathPara>
                          </w:p>
                        </w:txbxContent>
                      </v:textbox>
                    </v:shape>
                  </v:group>
                  <v:group id="Group 66" o:spid="_x0000_s1376" style="position:absolute;left:42;top:2776;width:23292;height:12241" coordsize="56997,1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">
                    <v:shape id="Freeform 183" o:spid="_x0000_s1377"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" path="m,l28,1r4,l37,1r16,l81,3r26,2l118,6r8,1l132,8r13,1l148,9r5,1l165,12r7,1l181,14r8,1l199,17r4,1l207,18r2,l217,20r15,3l242,25r10,2l268,30r4,1l276,32r3,1l294,37r14,3l320,43r5,1l333,47r17,4l375,59r5,1l387,63r20,6l432,77r24,9l483,96r34,13l543,120r28,13l594,143r25,12l647,169r32,16l703,197r8,5l726,210r33,17l786,243r26,16l821,263r14,9l866,290r22,14l899,311r17,10l950,344r22,14l1001,377r27,19l1056,415r26,18l1112,454r19,13l1160,487r31,23l1214,526r32,23l1273,570r26,18l1323,606r27,19l1376,644r30,22l1434,687r27,19l1474,716r5,4l1483,722r28,20l1539,763r25,18l1595,803r28,19l1651,842r27,19l1705,880r26,17l1754,911r30,21l1815,951r21,14l1863,982r28,17l1922,1018r24,14l1972,1046r27,15l2030,1078r28,14l2080,1103r28,14l2133,1129r27,13l2191,1155r25,11l2243,1177r27,10l2298,1197r28,10l2355,1216r23,7l2387,1226r15,4l2418,1234r17,5l2445,1240r12,4l2475,1247r12,3l2498,1252r13,3l2518,1256r5,1l2530,1258r8,2l2545,1261r7,1l2556,1263r9,1l2571,1265r10,1l2593,1268r27,2l2633,1271r10,2l2650,1273r7,l2666,1274r8,1l2678,1275r26,1l2733,1276r16,l2758,1276r15,l2785,1275r30,-2l2824,1273r14,-1l2848,1271r10,-1l2867,1269r8,-1l2884,1267r7,-1l2900,1265r8,-1l2912,1263r6,-1l2925,1261r11,-2l2949,1258r12,-3l2970,1253r8,-1l2990,1249r14,-3l3015,1244r16,-4l3041,1237r7,-1l3058,1233r14,-4l3081,1227r19,-6l3113,1218r8,-3l3130,1212r5,-1l3163,1201r26,-9l3199,1189r5,-3l3210,1184r4,-1l3244,1171r29,-12l3298,1148r25,-11l3351,1124r26,-13l3405,1097r28,-14l3458,1070r29,-16l3516,1037r27,-16l3571,1006r26,-17l3623,973r25,-16l3673,942r34,-22l3730,904r32,-21l3789,865r22,-16l3839,830r29,-21l3897,789r26,-19l3945,754r30,-21l4003,713r23,-17l4054,675r30,-22l4112,633r24,-18l4162,596r32,-23l4216,557r28,-20l4254,530r10,-7l4266,521r3,-3l4300,496r22,-16l4350,461r26,-18l4389,434r5,-4l4397,428r5,-3l4410,419r13,-9l4426,408r5,-3l4460,385r25,-17l4512,351r29,-19l4565,316r35,-21l4624,280r13,-8l4646,266r31,-17l4701,235r26,-15l4755,205r32,-17l4810,177r29,-15l4870,147r26,-12l4923,123r28,-12l4971,103r34,-13l5032,80r5,-2l5040,77r14,-4l5082,63r11,-3l5111,54r22,-6l5138,47r9,-3l5164,40r7,-1l5181,36r11,-2l5219,27r10,-2l5238,23r7,-1l5248,21r12,-2l5274,17r3,-1l5281,16r8,-1l5298,13r9,-1l5315,11r8,-2l5327,9r4,l5336,8r4,l5346,7r8,-1l5359,6r6,-1l5375,4r6,l5388,3r5,l5403,3r7,-1l5431,1r5,l5441,1r7,l5459,1r30,l5501,1r12,l5522,1r4,l5532,2r5,l5544,3r6,l5555,3r10,1l5572,4r5,1l5580,5r9,1l5596,6r26,3l5631,11r5,l5643,13r3,l5649,13r9,2l5667,16r13,2l5705,23r10,2l5729,28r16,3l5754,34r7,1l5773,37r15,4l5802,45r3,1l5811,47r28,9l5863,63r13,4l5884,70r4,1l5897,74r21,8l5948,92r30,12l6005,115r25,12l6060,140r22,10l6092,154r14,7l6136,176r28,15l6190,204r30,17l6246,235r6,4l6258,242r3,2l6264,246r6,3l6300,267r27,17l6357,301r24,15l6389,321r16,11l6436,352r24,16l6486,385r30,20l6546,426r8,6l6563,437r4,3l6600,464r24,17l6650,499r31,22l6709,541r24,18l6759,578r26,19l6796,605r20,14l6840,637r24,18l6898,680r3,2l6903,683r3,2l6911,689r8,7l6949,717r28,20l7006,758r26,19l7056,794r30,21l7115,835r23,16l7163,868r28,19l7220,906r23,16l7275,943r27,17l7325,974r28,18l7382,1009r22,13l7439,1042r27,15l7490,1071r28,14l7542,1098r4,1l7550,1102r4,2l7575,1114r7,4l7595,1123r29,14l7655,1151r27,12l7695,1168r9,3l7735,1184r26,10l7786,1202r30,10l7842,1220r14,4l7866,1227r5,1l7875,1230r6,1l7894,1235r4,1l7906,1238r18,4l7936,1245r13,3l7952,1248r1,1l7957,1249r10,3l7978,1254r7,1l7995,1257r9,1l8010,1259r7,2l8026,1262r8,1l8040,1264r8,1l8057,1266r8,2l8075,1268r10,2l8094,1270r6,1l8108,1272r5,l8120,1273r6,l8133,1274r7,l8146,1275r5,l8167,1275r22,1l8222,1276r11,l8244,1276r9,-1l8257,1275r7,l8272,1275r5,-1l8285,1274r6,-1l8298,1273r5,l8308,1272r8,-1l8327,1270r10,l8343,1269r9,-1l8359,1267r9,-1l8372,1265r6,l8382,1264r8,-1l8395,1262r7,-1l8405,1260r4,-1l8417,1258r8,-1l8439,1254r5,-1l8447,1252r9,-1l8461,1250r19,-4l8493,1243r4,-1l8502,1240r16,-3l8525,1235r5,-1l8548,1229r27,-8l8587,1218r7,-3l8623,1206r29,-10l8681,1185r22,-8l8733,1165r8,-4l8757,1154r33,-14l8817,1128r24,-12l8865,1104r28,-14l8920,1075r13,-6l8953,1058r4,-2l8960,1054r3,-2l8968,1049r3,-2l8975,1046r1,-1e" filled="f" strokecolor="#0d0d0d [3069]" strokeweight="1.25pt">
                      <v:stroke joinstyle="miter"/>
                      <v:path arrowok="t" o:connecttype="custom" o:connectlocs="80010,4445;126365,10795;172720,19685;238125,37465;362585,84455;499110,154305;617220,227330;770890,334010;927735,448310;1048385,534670;1200785,634365;1354455,716915;1510030,776605;1586230,795020;1628775,802640;1692910,808990;1787525,808355;1841500,803275;1891030,795020;1956435,779145;2034540,753110;2162175,696595;2316480,607695;2474595,501015;2626360,390525;2730500,314960;2808605,260350;2936240,177800;3072765,102870;3200400,48895;3283585,24765;3348990,10795;3385185,5715;3421380,1905;3485515,635;3527425,1905;3578860,6985;3637915,17780;3707765,35560;3813175,73025;3949700,140335;4036695,191135;4161790,274320;4291965,367030;4385310,434975;4518025,530225;4669155,629920;4794250,699770;4892040,743585;5000625,781050;5050155,793115;5096510,801370;5143500,807085;5186045,809625;5255895,808990;5297805,805815;5335270,800735;5372735,793750;5445125,775335;5560695,732790;5687695,670560" o:connectangles="0,0,0,0,0,0,0,0,0,0,0,0,0,0,0,0,0,0,0,0,0,0,0,0,0,0,0,0,0,0,0,0,0,0,0,0,0,0,0,0,0,0,0,0,0,0,0,0,0,0,0,0,0,0,0,0,0,0,0,0,0"/>
                    </v:shape>
                    <v:shape id="Freeform 184" o:spid="_x0000_s1378"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" path="m,187r28,15l53,216r28,15l107,246r25,15l165,281r24,14l217,312r25,16l268,345r26,18l320,380r30,20l354,403r6,3l363,409r3,2l372,415r3,2l407,439r25,17l456,474r27,18l517,517r26,18l571,556r23,17l619,591r28,21l679,635r24,18l726,670r33,23l786,713r26,19l835,749r31,21l888,787r28,19l950,830r22,16l1001,865r27,19l1056,902r26,18l1112,939r19,13l1160,970r11,7l1184,985r7,4l1205,998r3,2l1210,1001r4,2l1246,1021r27,17l1299,1052r24,14l1350,1080r26,14l1406,1109r28,13l1461,1135r22,10l1511,1157r28,12l1564,1179r31,11l1623,1200r28,10l1678,1218r27,9l1721,1230r10,4l1736,1235r8,2l1747,1237r7,2l1784,1246r15,3l1805,1251r10,1l1825,1254r11,3l1847,1259r9,1l1863,1261r28,4l1900,1266r5,1l1910,1268r2,l1922,1269r9,1l1936,1271r10,l1972,1273r27,2l2012,1275r9,1l2030,1276r28,l2068,1276r12,l2108,1275r13,-1l2133,1273r6,l2144,1273r16,-2l2191,1268r9,-1l2207,1266r9,-1l2227,1263r7,l2243,1261r4,-1l2249,1260r4,-1l2263,1258r7,-2l2280,1254r9,-1l2298,1251r15,-3l2321,1246r5,-1l2339,1242r16,-4l2365,1235r5,-1l2378,1232r10,-3l2402,1225r9,-2l2418,1221r5,-1l2435,1215r22,-6l2487,1198r24,-8l2538,1180r21,-9l2571,1166r22,-8l2620,1146r30,-14l2678,1118r26,-12l2733,1091r25,-13l2785,1063r30,-16l2824,1042r14,-8l2867,1017r24,-14l2918,986r12,-7l2949,967r21,-14l3004,932r27,-17l3058,896r23,-16l3092,873r21,-14l3135,844r28,-19l3189,806r25,-17l3244,767r29,-21l3298,728r25,-19l3351,689r26,-19l3405,649r28,-20l3458,611r29,-22l3516,568r27,-19l3571,529r26,-19l3623,491r25,-18l3673,456r34,-23l3730,416r32,-21l3789,377r8,-6l3803,368r8,-6l3839,343r29,-18l3897,306r26,-16l3937,282r8,-5l3975,259r28,-16l4017,235r6,-3l4026,230r28,-16l4084,198r28,-14l4136,171r26,-12l4194,144r13,-7l4216,134r28,-13l4248,120r2,-2l4254,117r15,-6l4300,98r14,-5l4322,90r28,-10l4376,71r34,-12l4431,54r15,-5l4460,46r25,-7l4492,37r4,-1l4512,32r11,-2l4534,27r7,-1l4545,25r2,l4551,24r7,-1l4565,21r2,l4572,20r4,l4582,18r11,-2l4597,16r3,-1l4610,14r2,-1l4615,13r9,-2l4629,11r8,-1l4646,9r9,-1l4665,7r5,-1l4677,6r24,-2l4727,2r28,-1l4787,r14,1l4805,1r5,l4818,1r4,l4839,1r6,1l4851,2r19,1l4877,4r5,l4890,4r6,1l4905,6r6,l4917,7r6,1l4931,9r5,l4943,10r8,1l4963,13r3,l4971,14r12,2l4992,18r13,2l5018,22r14,3l5042,27r12,3l5067,32r9,3l5082,36r11,3l5111,44r4,l5121,46r12,3l5137,51r1,l5141,52r3,1l5146,53r18,6l5192,67r27,10l5248,87r26,10l5298,106r29,12l5354,130r27,12l5386,144r7,3l5410,156r21,10l5459,180r30,16l5513,209r31,17l5572,240r24,14l5622,270r27,17l5680,306r25,15l5729,337r32,21l5788,375r23,16l5839,410r8,6l5853,420r10,7l5883,441r14,10l5918,465r30,21l5978,508r27,19l6030,546r13,8l6049,559r11,8l6082,583r24,18l6136,623r28,21l6190,662r30,22l6246,702r24,18l6300,742r27,20l6357,783r24,17l6405,817r11,8l6436,839r24,16l6486,873r30,21l6546,914r21,13l6600,949r24,15l6650,980r31,19l6709,1016r24,14l6759,1044r26,15l6816,1075r24,14l6864,1101r12,6l6898,1118r14,6l6919,1128r30,14l6977,1154r29,12l7032,1177r15,5l7052,1184r4,1l7086,1197r29,9l7138,1214r25,7l7191,1230r4,1l7203,1233r17,4l7229,1239r14,4l7248,1244r10,2l7269,1249r6,1l7290,1253r12,2l7311,1257r4,1l7325,1259r8,2l7340,1262r7,1l7353,1264r4,1l7365,1265r3,1l7372,1266r10,2l7392,1269r2,l7399,1270r5,l7411,1271r7,l7423,1272r4,l7432,1273r7,l7452,1274r8,1l7466,1275r6,l7482,1275r3,l7490,1276r28,l7527,1276r15,l7575,1275r9,l7595,1274r6,l7609,1273r7,l7624,1272r6,-1l7633,1271r5,l7644,1270r11,-1l7659,1269r7,-1l7673,1267r9,-1l7695,1265r3,-1l7704,1263r31,-5l7761,1253r13,-2l7786,1248r18,-4l7816,1241r14,-3l7842,1235r15,-4l7866,1228r5,-1l7894,1220r30,-9l7933,1208r16,-6l7978,1192r26,-10l8034,1171r3,-1l8042,1167r15,-6l8085,1149r23,-10l8140,1124r27,-13l8189,1100r33,-17l8244,1071r13,-6l8260,1063r5,-3l8277,1053r21,-11l8327,1025r25,-15l8378,995r31,-20l8439,957r7,-5l8461,942r8,-5l8473,935r20,-14l8502,916r16,-10l8548,885r3,-2l8557,879r3,-2l8564,875r4,-4l8575,867r19,-13l8623,834r29,-21l8681,793r22,-16l8733,756r24,-18l8790,715r27,-20l8841,677r24,-18l8893,639r27,-20l8941,604r12,-8l8968,585r2,-2l8973,580r3,-2e" filled="f" strokecolor="#0d0d0d [3069]" strokeweight="1.25pt">
                      <v:stroke joinstyle="miter"/>
                      <v:path arrowok="t" o:connecttype="custom" o:connectlocs="137795,198120;232410,260985;362585,353060;515620,464820;670560,572770;767080,635000;892810,704215;1048385,768350;1132840,791210;1200785,803275;1252220,808355;1346835,808990;1414145,802005;1453515,795655;1510030,782320;1594485,755650;1735455,692785;1860550,621665;1990725,535940;2144395,425450;2300605,311785;2419985,229870;2550795,149225;2671445,86995;2744470,57150;2854960,22860;2898775,13335;2928620,8255;2969895,3810;3061970,635;3114675,3810;3153410,8255;3217545,20320;3262630,32385;3364230,67310;3485515,124460;3637915,213995;3744595,286385;3862070,370205;4017645,483870;4156710,580390;4308475,672465;4430395,732790;4548505,775335;4615815,793115;4665345,802005;4698365,806450;4737100,809625;4810125,809625;4850130,807085;4892040,802005;4989195,781685;5101590,743585;5220970,687705;5320030,631825;5408930,575310;5475605,529590;5629275,418465" o:connectangles="0,0,0,0,0,0,0,0,0,0,0,0,0,0,0,0,0,0,0,0,0,0,0,0,0,0,0,0,0,0,0,0,0,0,0,0,0,0,0,0,0,0,0,0,0,0,0,0,0,0,0,0,0,0,0,0,0,0"/>
                    </v:shape>
                    <v:shape id="Freeform 185" o:spid="_x0000_s1379" style="position:absolute;width:56997;height:19450;visibility:visible;mso-wrap-style:square;v-text-anchor:top" coordsize="8976,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" path="m,449l28,415,53,384,81,352r26,-29l132,297r33,-34l189,240r28,-25l242,193r26,-22l294,151r26,-19l350,111r4,-2l360,105r3,-3l366,101r6,-4l375,95,407,77,432,64r3,-2l441,59r15,-7l460,51r2,-2l466,47r17,-7l496,35r8,-3l517,28r6,-1l527,25r16,-5l545,20r4,-2l551,18r3,-1l558,16r8,-2l571,13r5,-1l583,10r6,-1l594,8r6,-1l604,6r4,l613,5r6,-1l623,4r6,-1l633,2r7,l642,2r5,-1l653,1r4,l663,1r8,l679,r13,l697,1r6,l709,1r3,l716,1r5,1l726,2r5,l735,2r5,1l745,4r7,1l759,6r6,1l772,8r6,1l786,11r26,6l817,18r7,2l831,22r4,1l843,26r11,4l866,33r9,4l888,42r11,5l916,54r34,17l972,83r29,18l1028,118r28,20l1082,158r7,5l1093,166r19,16l1131,198r29,25l1180,242r11,11l1214,275r32,33l1273,338r26,29l1323,394r27,33l1376,458r30,39l1434,533r27,37l1483,600r28,40l1539,680r25,38l1595,764r28,42l1651,851r27,43l1705,938r26,42l1740,994r8,14l1752,1013r2,3l1784,1069r31,51l1836,1156r27,45l1891,1250r31,54l1946,1346r26,44l1999,1437r31,56l2058,1541r22,39l2108,1629r25,44l2160,1720r31,54l2216,1817r27,47l2270,1911r28,47l2326,2004r29,49l2378,2092r9,14l2402,2131r33,52l2444,2197r13,21l2468,2234r19,30l2511,2301r27,41l2550,2360r5,6l2558,2371r13,19l2593,2421r27,39l2650,2501r28,38l2704,2573r29,36l2758,2641r27,32l2815,2708r23,25l2867,2763r24,24l2918,2815r31,28l2957,2851r5,5l2970,2863r21,17l3004,2890r27,22l3058,2932r23,15l3113,2968r22,13l3163,2995r26,14l3204,3016r10,4l3224,3023r7,3l3239,3029r3,1l3244,3031r8,2l3257,3035r4,2l3263,3037r3,2l3273,3040r7,2l3289,3045r5,1l3298,3047r4,1l3308,3050r9,2l3323,3052r3,2l3329,3054r4,1l3337,3055r5,1l3346,3057r5,1l3357,3058r7,1l3372,3060r5,1l3383,3061r5,l3395,3062r10,l3412,3063r8,l3428,3063r5,-1l3439,3062r5,l3451,3061r7,l3464,3061r5,-1l3473,3059r5,l3484,3058r3,l3495,3057r2,-1l3500,3056r10,-2l3516,3053r8,-1l3531,3050r5,-1l3539,3048r4,-1l3571,3040r10,-3l3588,3034r9,-3l3613,3025r4,-2l3623,3021r25,-11l3651,3009r3,-1l3657,3006r16,-7l3686,2992r21,-11l3730,2967r32,-21l3789,2928r22,-17l3839,2889r29,-24l3897,2839r26,-25l3945,2793r30,-30l4003,2733r15,-16l4026,2708r28,-33l4084,2639r28,-34l4136,2574r26,-34l4165,2537r4,-7l4173,2526r2,-2l4179,2518r2,-4l4194,2498r22,-30l4244,2428r25,-36l4300,2345r22,-32l4350,2271r26,-41l4410,2177r8,-14l4431,2144r29,-48l4485,2055r27,-46l4541,1962r24,-42l4588,1882r12,-21l4624,1819r14,-24l4643,1786r3,-5l4677,1728r24,-43l4727,1639r28,-49l4787,1533r23,-39l4839,1444r31,-55l4896,1344r27,-47l4951,1247r20,-33l5005,1156r27,-46l5054,1073r28,-47l5094,1006r6,-11l5111,978r22,-36l5164,892r28,-44l5219,805r29,-44l5274,721r24,-34l5327,644r27,-38l5381,569r29,-39l5431,502r28,-36l5470,452r19,-24l5513,399r31,-36l5572,333r24,-25l5622,280r27,-26l5650,252r3,-3l5656,246r5,-4l5668,236r12,-11l5705,202r24,-21l5761,156r27,-20l5811,120r28,-19l5863,87r34,-19l5909,61r4,-1l5915,59r3,-1l5936,49r12,-5l5952,42r8,-3l5962,39r6,-2l5978,32r9,-3l5993,27r12,-4l6011,22r3,-1l6023,18r7,-2l6035,15r2,l6042,14r6,-2l6051,11r3,l6060,9r3,l6065,9r3,-1l6076,7r6,-1l6087,5r5,-1l6095,4r6,-1l6104,3r2,-1l6114,2r4,l6122,1r6,l6130,1r6,l6144,1,6157,r3,l6164,r5,l6172,1r4,l6179,1r4,l6185,1r5,l6196,2r6,l6204,2r5,l6215,3r2,1l6220,4r3,l6229,6r9,l6246,8r7,1l6258,11r6,l6270,13r30,8l6306,22r6,2l6319,27r8,2l6341,34r16,6l6371,46r10,4l6405,61r31,17l6460,92r26,16l6516,128r30,23l6567,166r33,28l6624,215r26,24l6681,268r28,29l6733,323r26,28l6785,380r31,36l6840,447r9,11l6859,470r2,3l6864,477r34,44l6919,549r30,41l6977,629r29,42l7032,709r15,22l7056,744r30,48l7115,835r23,37l7163,911r28,46l7220,1004r9,15l7234,1028r9,15l7275,1097r27,45l7325,1181r28,48l7371,1261r11,19l7391,1294r13,24l7439,1379r27,46l7490,1470r28,48l7528,1535r14,26l7550,1573r4,9l7561,1594r14,22l7595,1652r29,51l7655,1757r27,47l7690,1818r14,25l7735,1895r26,45l7786,1983r30,48l7842,2075r18,30l7864,2112r3,4l7871,2123r8,13l7894,2159r30,48l7949,2246r29,45l8004,2330r30,44l8057,2409r28,39l8108,2480r32,44l8167,2559r8,11l8181,2576r8,12l8222,2629r22,26l8277,2694r3,3l8284,2702r14,15l8327,2749r25,26l8378,2801r31,30l8439,2858r22,18l8493,2903r25,18l8548,2943r27,17l8594,2973r29,16l8633,2994r19,10l8665,3009r2,2l8671,3012r10,4l8686,3019r8,3l8703,3026r9,3l8722,3033r11,3l8741,3039r5,1l8750,3042r7,2l8764,3045r4,1l8770,3047r8,2l8780,3049r4,1l8790,3051r7,1l8801,3054r6,1l8810,3056r7,l8823,3058r4,l8833,3059r5,l8841,3059r6,1l8852,3061r3,l8861,3061r4,l8869,3062r6,l8879,3062r3,l8889,3063r4,l8901,3063r4,l8907,3062r5,l8917,3062r3,l8925,3061r4,l8936,3061r9,-1l8953,3059r8,-1l8968,3057r4,-1l8976,3056e" filled="f" strokecolor="#0d0d0d [3069]" strokeweight="1.25pt">
                      <v:stroke joinstyle="miter"/>
                      <v:path arrowok="t" o:connecttype="custom" o:connectlocs="153670,122555;238125,60325;314960,22225;354330,10160;389255,3175;421005,635;461010,1270;499110,6985;563880,26670;694055,105410;840105,250190;1012825,485140;1132840,678815;1306830,978535;1477010,1272540;1594485,1461135;1717040,1633855;1877695,1810385;2008505,1901825;2068195,1927225;2100580,1936750;2131695,1941830;2176780,1945005;2212340,1941830;2247265,1935480;2318385,1910715;2437765,1834515;2593340,1675765;2663190,1586230;2813685,1361440;2948305,1134110;3108960,853440;3245485,621030;3416935,361315;3569970,177800;3658235,99060;3769360,31115;3816985,13970;3848100,5715;3876040,1905;3911600,0;3938270,1270;3970655,5715;4036695,25400;4191000,123190;4349115,290830;4474845,464185;4599305,662305;4740910,904875;4841240,1081405;4991100,1336675;5101590,1507490;5234940,1685925;5372735,1826260;5503545,1911985;5553710,1930400;5586095,1938020;5617845,1943100;5647055,1945005;5680075,1943100" o:connectangles="0,0,0,0,0,0,0,0,0,0,0,0,0,0,0,0,0,0,0,0,0,0,0,0,0,0,0,0,0,0,0,0,0,0,0,0,0,0,0,0,0,0,0,0,0,0,0,0,0,0,0,0,0,0,0,0,0,0,0,0"/>
                    </v:shape>
                  </v:group>
                </v:group>
                <w10:anchorlock/>
              </v:group>
            </w:pict>
          </mc:Fallback>
        </mc:AlternateContent>
      </w:r>
    </w:p>
    <w:p w14:paraId="2C6290A6" w14:textId="2697FC58" w:rsidR="00603883" w:rsidRDefault="006E3EAC" w:rsidP="0016090E">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3F45B4">
        <w:rPr>
          <w:rFonts w:ascii="Palatino Linotype" w:hAnsi="Palatino Linotype" w:cs="Times New Roman"/>
          <w:b/>
          <w:color w:val="0000FF"/>
          <w:sz w:val="24"/>
          <w:szCs w:val="24"/>
          <w:u w:val="single"/>
        </w:rPr>
        <w:t>A</w:t>
      </w:r>
      <w:r w:rsidRPr="006E3EAC">
        <w:rPr>
          <w:rFonts w:ascii="Palatino Linotype" w:hAnsi="Palatino Linotype" w:cs="Times New Roman"/>
          <w:b/>
          <w:color w:val="0000FF"/>
          <w:sz w:val="24"/>
          <w:szCs w:val="24"/>
        </w:rPr>
        <w:t>.</w: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position w:val="-6"/>
          <w:sz w:val="24"/>
          <w:szCs w:val="24"/>
        </w:rPr>
        <w:object w:dxaOrig="660" w:dyaOrig="279" w14:anchorId="7F3AC322">
          <v:shape id="_x0000_i1432" type="#_x0000_t75" style="width:33.6pt;height:14.4pt" o:ole="">
            <v:imagedata r:id="rId303" o:title=""/>
          </v:shape>
          <o:OLEObject Type="Embed" ProgID="Equation.DSMT4" ShapeID="_x0000_i1432" DrawAspect="Content" ObjectID="_1750280214" r:id="rId646"/>
        </w:object>
      </w:r>
      <w:r w:rsidR="00603883" w:rsidRPr="006E3EAC">
        <w:rPr>
          <w:rFonts w:ascii="Times New Roman" w:hAnsi="Times New Roman" w:cs="Times New Roman"/>
          <w:sz w:val="24"/>
          <w:szCs w:val="24"/>
        </w:rPr>
        <w:t>.</w:t>
      </w:r>
      <w:r w:rsidR="00603883"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B.</w: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position w:val="-6"/>
          <w:sz w:val="24"/>
          <w:szCs w:val="24"/>
        </w:rPr>
        <w:object w:dxaOrig="660" w:dyaOrig="279" w14:anchorId="0C5CE777">
          <v:shape id="_x0000_i1433" type="#_x0000_t75" style="width:33.6pt;height:14.4pt" o:ole="">
            <v:imagedata r:id="rId305" o:title=""/>
          </v:shape>
          <o:OLEObject Type="Embed" ProgID="Equation.DSMT4" ShapeID="_x0000_i1433" DrawAspect="Content" ObjectID="_1750280215" r:id="rId647"/>
        </w:object>
      </w:r>
      <w:r w:rsidR="00603883" w:rsidRPr="006E3EAC">
        <w:rPr>
          <w:rFonts w:ascii="Times New Roman" w:hAnsi="Times New Roman" w:cs="Times New Roman"/>
          <w:sz w:val="24"/>
          <w:szCs w:val="24"/>
        </w:rPr>
        <w:t>.</w:t>
      </w:r>
      <w:r w:rsidR="0016090E">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C.</w: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position w:val="-6"/>
          <w:sz w:val="24"/>
          <w:szCs w:val="24"/>
        </w:rPr>
        <w:object w:dxaOrig="660" w:dyaOrig="279" w14:anchorId="63287A4C">
          <v:shape id="_x0000_i1434" type="#_x0000_t75" style="width:33.6pt;height:14.4pt" o:ole="">
            <v:imagedata r:id="rId307" o:title=""/>
          </v:shape>
          <o:OLEObject Type="Embed" ProgID="Equation.DSMT4" ShapeID="_x0000_i1434" DrawAspect="Content" ObjectID="_1750280216" r:id="rId648"/>
        </w:object>
      </w:r>
      <w:r w:rsidR="00603883" w:rsidRPr="006E3EAC">
        <w:rPr>
          <w:rFonts w:ascii="Times New Roman" w:hAnsi="Times New Roman" w:cs="Times New Roman"/>
          <w:sz w:val="24"/>
          <w:szCs w:val="24"/>
        </w:rPr>
        <w:t>.</w:t>
      </w:r>
      <w:r w:rsidR="00603883"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D.</w: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position w:val="-6"/>
          <w:sz w:val="24"/>
          <w:szCs w:val="24"/>
        </w:rPr>
        <w:object w:dxaOrig="660" w:dyaOrig="279" w14:anchorId="22E8AD0C">
          <v:shape id="_x0000_i1435" type="#_x0000_t75" style="width:33.6pt;height:14.4pt" o:ole="">
            <v:imagedata r:id="rId309" o:title=""/>
          </v:shape>
          <o:OLEObject Type="Embed" ProgID="Equation.DSMT4" ShapeID="_x0000_i1435" DrawAspect="Content" ObjectID="_1750280217" r:id="rId649"/>
        </w:object>
      </w:r>
      <w:r w:rsidR="00603883" w:rsidRPr="006E3EAC">
        <w:rPr>
          <w:rFonts w:ascii="Times New Roman" w:hAnsi="Times New Roman" w:cs="Times New Roman"/>
          <w:sz w:val="24"/>
          <w:szCs w:val="24"/>
        </w:rPr>
        <w:t>.</w:t>
      </w:r>
    </w:p>
    <w:p w14:paraId="59296D1A" w14:textId="6ABF2E37" w:rsidR="003F45B4" w:rsidRPr="003F45B4" w:rsidRDefault="003F45B4" w:rsidP="003F45B4">
      <w:pPr>
        <w:spacing w:after="0" w:line="240" w:lineRule="auto"/>
        <w:ind w:left="567"/>
        <w:jc w:val="center"/>
        <w:rPr>
          <w:rFonts w:ascii="Times New Roman" w:eastAsia="Calibri" w:hAnsi="Times New Roman" w:cs="Times New Roman"/>
          <w:kern w:val="2"/>
          <w:sz w:val="24"/>
          <w:szCs w:val="24"/>
          <w:lang w:val="pt-BR"/>
          <w14:ligatures w14:val="standardContextual"/>
        </w:rPr>
      </w:pPr>
      <w:r w:rsidRPr="003F45B4">
        <w:rPr>
          <w:rFonts w:ascii="Times New Roman Bold" w:eastAsia="Calibri" w:hAnsi="Times New Roman Bold" w:cs="Times New Roman"/>
          <w:b/>
          <w:color w:val="FF0000"/>
          <w:kern w:val="2"/>
          <w:sz w:val="24"/>
          <w:szCs w:val="24"/>
          <w:lang w:val="pt-BR"/>
          <w14:ligatures w14:val="standardContextual"/>
        </w:rPr>
        <w:t>Hướng dẫn</w:t>
      </w:r>
      <w:r>
        <w:rPr>
          <w:rFonts w:ascii="Times New Roman Bold" w:eastAsia="Calibri" w:hAnsi="Times New Roman Bold" w:cs="Times New Roman"/>
          <w:b/>
          <w:color w:val="FF0000"/>
          <w:kern w:val="2"/>
          <w:sz w:val="24"/>
          <w:szCs w:val="24"/>
          <w:lang w:val="pt-BR"/>
          <w14:ligatures w14:val="standardContextual"/>
        </w:rPr>
        <w:t xml:space="preserve"> 1</w:t>
      </w:r>
    </w:p>
    <w:bookmarkStart w:id="2" w:name="_Hlk139200837"/>
    <w:p w14:paraId="254B67B9" w14:textId="77777777" w:rsidR="003F45B4" w:rsidRPr="003F45B4" w:rsidRDefault="003F45B4" w:rsidP="003F45B4">
      <w:pPr>
        <w:spacing w:after="0" w:line="240" w:lineRule="auto"/>
        <w:ind w:left="567"/>
        <w:jc w:val="center"/>
        <w:rPr>
          <w:rFonts w:ascii="Times New Roman" w:eastAsia="Calibri" w:hAnsi="Times New Roman" w:cs="Times New Roman"/>
          <w:sz w:val="24"/>
          <w:szCs w:val="24"/>
        </w:rPr>
      </w:pPr>
      <w:r w:rsidRPr="003F45B4">
        <w:rPr>
          <w:rFonts w:ascii="Times New Roman" w:eastAsia="Calibri" w:hAnsi="Times New Roman" w:cs="Times New Roman"/>
          <w:noProof/>
          <w:color w:val="000000"/>
          <w:sz w:val="24"/>
        </w:rPr>
        <w:lastRenderedPageBreak/>
        <mc:AlternateContent>
          <mc:Choice Requires="wpg">
            <w:drawing>
              <wp:inline distT="0" distB="0" distL="0" distR="0" wp14:anchorId="30501768" wp14:editId="0B9EC754">
                <wp:extent cx="3283673" cy="2239079"/>
                <wp:effectExtent l="0" t="0" r="0" b="0"/>
                <wp:docPr id="1315434871" name="Group 2"/>
                <wp:cNvGraphicFramePr/>
                <a:graphic xmlns:a="http://schemas.openxmlformats.org/drawingml/2006/main">
                  <a:graphicData uri="http://schemas.microsoft.com/office/word/2010/wordprocessingGroup">
                    <wpg:wgp>
                      <wpg:cNvGrpSpPr/>
                      <wpg:grpSpPr>
                        <a:xfrm>
                          <a:off x="0" y="0"/>
                          <a:ext cx="3283673" cy="2239079"/>
                          <a:chOff x="0" y="0"/>
                          <a:chExt cx="3283673" cy="2239079"/>
                        </a:xfrm>
                      </wpg:grpSpPr>
                      <wpg:grpSp>
                        <wpg:cNvPr id="1315434872" name="Group 1315434872"/>
                        <wpg:cNvGrpSpPr/>
                        <wpg:grpSpPr>
                          <a:xfrm>
                            <a:off x="276398" y="0"/>
                            <a:ext cx="3007275" cy="577979"/>
                            <a:chOff x="209502" y="-6670"/>
                            <a:chExt cx="3007275" cy="578384"/>
                          </a:xfrm>
                        </wpg:grpSpPr>
                        <wps:wsp>
                          <wps:cNvPr id="1315434873" name="Text Box 1315434873"/>
                          <wps:cNvSpPr txBox="1"/>
                          <wps:spPr>
                            <a:xfrm>
                              <a:off x="209502" y="83512"/>
                              <a:ext cx="279400" cy="276419"/>
                            </a:xfrm>
                            <a:prstGeom prst="rect">
                              <a:avLst/>
                            </a:prstGeom>
                            <a:noFill/>
                            <a:ln w="6350">
                              <a:noFill/>
                            </a:ln>
                            <a:effectLst/>
                          </wps:spPr>
                          <wps:txbx>
                            <w:txbxContent>
                              <w:p w14:paraId="691C92C1" w14:textId="77777777" w:rsidR="003F45B4" w:rsidRPr="00722EFC" w:rsidRDefault="003F45B4" w:rsidP="003F45B4">
                                <w:pPr>
                                  <w:rPr>
                                    <w:i/>
                                  </w:rPr>
                                </w:pPr>
                                <m:oMathPara>
                                  <m:oMath>
                                    <m:r>
                                      <w:rPr>
                                        <w:rFonts w:ascii="Cambria Math" w:hAnsi="Cambria Math"/>
                                      </w:rPr>
                                      <m:t>A</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cNvPr id="1315434874" name="Group 1315434874"/>
                          <wpg:cNvGrpSpPr/>
                          <wpg:grpSpPr>
                            <a:xfrm>
                              <a:off x="350520" y="333374"/>
                              <a:ext cx="1986138" cy="1"/>
                              <a:chOff x="222870" y="-1"/>
                              <a:chExt cx="1987032" cy="1"/>
                            </a:xfrm>
                          </wpg:grpSpPr>
                          <wps:wsp>
                            <wps:cNvPr id="1315434875" name="Straight Connector 1315434875"/>
                            <wps:cNvCnPr/>
                            <wps:spPr>
                              <a:xfrm>
                                <a:off x="222870" y="-1"/>
                                <a:ext cx="1987032" cy="0"/>
                              </a:xfrm>
                              <a:prstGeom prst="line">
                                <a:avLst/>
                              </a:prstGeom>
                              <a:noFill/>
                              <a:ln w="12700" cap="flat" cmpd="sng" algn="ctr">
                                <a:solidFill>
                                  <a:sysClr val="windowText" lastClr="000000"/>
                                </a:solidFill>
                                <a:prstDash val="solid"/>
                                <a:miter lim="800000"/>
                                <a:headEnd type="diamond" w="sm" len="sm"/>
                                <a:tailEnd type="diamond" w="sm" len="sm"/>
                              </a:ln>
                              <a:effectLst/>
                            </wps:spPr>
                            <wps:bodyPr/>
                          </wps:wsp>
                          <wps:wsp>
                            <wps:cNvPr id="1315434876" name="Line 192"/>
                            <wps:cNvCnPr>
                              <a:cxnSpLocks noChangeShapeType="1"/>
                            </wps:cNvCnPr>
                            <wps:spPr bwMode="auto">
                              <a:xfrm>
                                <a:off x="767486"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s:wsp>
                            <wps:cNvPr id="1315434877" name="Line 192"/>
                            <wps:cNvCnPr>
                              <a:cxnSpLocks noChangeShapeType="1"/>
                            </wps:cNvCnPr>
                            <wps:spPr bwMode="auto">
                              <a:xfrm>
                                <a:off x="1566613" y="0"/>
                                <a:ext cx="18288" cy="0"/>
                              </a:xfrm>
                              <a:prstGeom prst="line">
                                <a:avLst/>
                              </a:prstGeom>
                              <a:noFill/>
                              <a:ln w="9525">
                                <a:solidFill>
                                  <a:srgbClr val="000000"/>
                                </a:solidFill>
                                <a:round/>
                                <a:headEnd/>
                                <a:tailEnd type="diamond" w="sm" len="sm"/>
                              </a:ln>
                              <a:extLst>
                                <a:ext uri="{909E8E84-426E-40DD-AFC4-6F175D3DCCD1}">
                                  <a14:hiddenFill xmlns:a14="http://schemas.microsoft.com/office/drawing/2010/main">
                                    <a:noFill/>
                                  </a14:hiddenFill>
                                </a:ext>
                              </a:extLst>
                            </wps:spPr>
                            <wps:bodyPr/>
                          </wps:wsp>
                        </wpg:grpSp>
                        <wps:wsp>
                          <wps:cNvPr id="1315434878" name="Rectangle 1315434878"/>
                          <wps:cNvSpPr/>
                          <wps:spPr>
                            <a:xfrm>
                              <a:off x="1885950" y="276225"/>
                              <a:ext cx="272415" cy="116840"/>
                            </a:xfrm>
                            <a:prstGeom prst="rect">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1315434879" name="Group 1315434879"/>
                          <wpg:cNvGrpSpPr/>
                          <wpg:grpSpPr>
                            <a:xfrm rot="5400000">
                              <a:off x="1266826" y="109537"/>
                              <a:ext cx="114300" cy="452120"/>
                              <a:chOff x="0" y="0"/>
                              <a:chExt cx="114935" cy="452755"/>
                            </a:xfrm>
                          </wpg:grpSpPr>
                          <wps:wsp>
                            <wps:cNvPr id="121513088" name="Rectangle 121513088"/>
                            <wps:cNvSpPr/>
                            <wps:spPr>
                              <a:xfrm>
                                <a:off x="16828" y="11747"/>
                                <a:ext cx="86203" cy="429768"/>
                              </a:xfrm>
                              <a:prstGeom prst="rect">
                                <a:avLst/>
                              </a:prstGeom>
                              <a:solidFill>
                                <a:sysClr val="window" lastClr="FFFFFF"/>
                              </a:solidFill>
                              <a:ln w="12700" cap="flat" cmpd="sng" algn="ctr">
                                <a:solidFill>
                                  <a:sysClr val="window" lastClr="FFFFFF"/>
                                </a:solid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g:grpSp>
                            <wpg:cNvPr id="121513089" name="Group 146"/>
                            <wpg:cNvGrpSpPr>
                              <a:grpSpLocks/>
                            </wpg:cNvGrpSpPr>
                            <wpg:grpSpPr bwMode="auto">
                              <a:xfrm rot="16200000">
                                <a:off x="-168910" y="168910"/>
                                <a:ext cx="452755" cy="114935"/>
                                <a:chOff x="1804" y="1830"/>
                                <a:chExt cx="714" cy="180"/>
                              </a:xfrm>
                            </wpg:grpSpPr>
                            <wpg:grpSp>
                              <wpg:cNvPr id="121513090" name="Group 147"/>
                              <wpg:cNvGrpSpPr>
                                <a:grpSpLocks/>
                              </wpg:cNvGrpSpPr>
                              <wpg:grpSpPr bwMode="auto">
                                <a:xfrm>
                                  <a:off x="2274" y="1830"/>
                                  <a:ext cx="151" cy="180"/>
                                  <a:chOff x="2880" y="2520"/>
                                  <a:chExt cx="1440" cy="1440"/>
                                </a:xfrm>
                              </wpg:grpSpPr>
                              <wpg:grpSp>
                                <wpg:cNvPr id="121513091" name="Group 148"/>
                                <wpg:cNvGrpSpPr>
                                  <a:grpSpLocks/>
                                </wpg:cNvGrpSpPr>
                                <wpg:grpSpPr bwMode="auto">
                                  <a:xfrm>
                                    <a:off x="2880" y="2520"/>
                                    <a:ext cx="1440" cy="1080"/>
                                    <a:chOff x="2880" y="2520"/>
                                    <a:chExt cx="2160" cy="1080"/>
                                  </a:xfrm>
                                </wpg:grpSpPr>
                                <wps:wsp>
                                  <wps:cNvPr id="121513092" name="Arc 14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21513093" name="Arc 15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21513094" name="Group 151"/>
                                <wpg:cNvGrpSpPr>
                                  <a:grpSpLocks/>
                                </wpg:cNvGrpSpPr>
                                <wpg:grpSpPr bwMode="auto">
                                  <a:xfrm flipV="1">
                                    <a:off x="3780" y="3600"/>
                                    <a:ext cx="540" cy="360"/>
                                    <a:chOff x="2880" y="2520"/>
                                    <a:chExt cx="2160" cy="1080"/>
                                  </a:xfrm>
                                </wpg:grpSpPr>
                                <wps:wsp>
                                  <wps:cNvPr id="121513095" name="Arc 15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21513096" name="Arc 15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21513097" name="Arc 154"/>
                              <wps:cNvSpPr>
                                <a:spLocks/>
                              </wps:cNvSpPr>
                              <wps:spPr bwMode="auto">
                                <a:xfrm>
                                  <a:off x="2444" y="1830"/>
                                  <a:ext cx="74" cy="135"/>
                                </a:xfrm>
                                <a:custGeom>
                                  <a:avLst/>
                                  <a:gdLst>
                                    <a:gd name="G0" fmla="+- 0 0 0"/>
                                    <a:gd name="G1" fmla="+- 21600 0 0"/>
                                    <a:gd name="G2" fmla="+- 21600 0 0"/>
                                    <a:gd name="T0" fmla="*/ 0 w 20933"/>
                                    <a:gd name="T1" fmla="*/ 0 h 21600"/>
                                    <a:gd name="T2" fmla="*/ 20933 w 20933"/>
                                    <a:gd name="T3" fmla="*/ 16273 h 21600"/>
                                    <a:gd name="T4" fmla="*/ 0 w 20933"/>
                                    <a:gd name="T5" fmla="*/ 21600 h 21600"/>
                                  </a:gdLst>
                                  <a:ahLst/>
                                  <a:cxnLst>
                                    <a:cxn ang="0">
                                      <a:pos x="T0" y="T1"/>
                                    </a:cxn>
                                    <a:cxn ang="0">
                                      <a:pos x="T2" y="T3"/>
                                    </a:cxn>
                                    <a:cxn ang="0">
                                      <a:pos x="T4" y="T5"/>
                                    </a:cxn>
                                  </a:cxnLst>
                                  <a:rect l="0" t="0" r="r" b="b"/>
                                  <a:pathLst>
                                    <a:path w="20933" h="21600" fill="none" extrusionOk="0">
                                      <a:moveTo>
                                        <a:pt x="0" y="0"/>
                                      </a:moveTo>
                                      <a:cubicBezTo>
                                        <a:pt x="9877" y="0"/>
                                        <a:pt x="18496" y="6700"/>
                                        <a:pt x="20932" y="16273"/>
                                      </a:cubicBezTo>
                                    </a:path>
                                    <a:path w="20933" h="21600" stroke="0" extrusionOk="0">
                                      <a:moveTo>
                                        <a:pt x="0" y="0"/>
                                      </a:moveTo>
                                      <a:cubicBezTo>
                                        <a:pt x="9877" y="0"/>
                                        <a:pt x="18496" y="6700"/>
                                        <a:pt x="20932" y="1627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21513098" name="Arc 155"/>
                              <wps:cNvSpPr>
                                <a:spLocks/>
                              </wps:cNvSpPr>
                              <wps:spPr bwMode="auto">
                                <a:xfrm flipH="1">
                                  <a:off x="2368"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21513099" name="Group 156"/>
                              <wpg:cNvGrpSpPr>
                                <a:grpSpLocks/>
                              </wpg:cNvGrpSpPr>
                              <wpg:grpSpPr bwMode="auto">
                                <a:xfrm>
                                  <a:off x="2179" y="1830"/>
                                  <a:ext cx="152" cy="180"/>
                                  <a:chOff x="2880" y="2520"/>
                                  <a:chExt cx="1440" cy="1440"/>
                                </a:xfrm>
                              </wpg:grpSpPr>
                              <wpg:grpSp>
                                <wpg:cNvPr id="121513100" name="Group 157"/>
                                <wpg:cNvGrpSpPr>
                                  <a:grpSpLocks/>
                                </wpg:cNvGrpSpPr>
                                <wpg:grpSpPr bwMode="auto">
                                  <a:xfrm>
                                    <a:off x="2880" y="2520"/>
                                    <a:ext cx="1440" cy="1080"/>
                                    <a:chOff x="2880" y="2520"/>
                                    <a:chExt cx="2160" cy="1080"/>
                                  </a:xfrm>
                                </wpg:grpSpPr>
                                <wps:wsp>
                                  <wps:cNvPr id="121513101" name="Arc 15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21513102" name="Arc 15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21513103" name="Group 160"/>
                                <wpg:cNvGrpSpPr>
                                  <a:grpSpLocks/>
                                </wpg:cNvGrpSpPr>
                                <wpg:grpSpPr bwMode="auto">
                                  <a:xfrm flipV="1">
                                    <a:off x="3780" y="3600"/>
                                    <a:ext cx="540" cy="360"/>
                                    <a:chOff x="2880" y="2520"/>
                                    <a:chExt cx="2160" cy="1080"/>
                                  </a:xfrm>
                                </wpg:grpSpPr>
                                <wps:wsp>
                                  <wps:cNvPr id="121513104" name="Arc 161"/>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21513105" name="Arc 162"/>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21513106" name="Group 163"/>
                              <wpg:cNvGrpSpPr>
                                <a:grpSpLocks/>
                              </wpg:cNvGrpSpPr>
                              <wpg:grpSpPr bwMode="auto">
                                <a:xfrm>
                                  <a:off x="2084" y="1830"/>
                                  <a:ext cx="152" cy="180"/>
                                  <a:chOff x="2880" y="2520"/>
                                  <a:chExt cx="1440" cy="1440"/>
                                </a:xfrm>
                              </wpg:grpSpPr>
                              <wpg:grpSp>
                                <wpg:cNvPr id="121513107" name="Group 164"/>
                                <wpg:cNvGrpSpPr>
                                  <a:grpSpLocks/>
                                </wpg:cNvGrpSpPr>
                                <wpg:grpSpPr bwMode="auto">
                                  <a:xfrm>
                                    <a:off x="2880" y="2520"/>
                                    <a:ext cx="1440" cy="1080"/>
                                    <a:chOff x="2880" y="2520"/>
                                    <a:chExt cx="2160" cy="1080"/>
                                  </a:xfrm>
                                </wpg:grpSpPr>
                                <wps:wsp>
                                  <wps:cNvPr id="121513108" name="Arc 16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21513109" name="Arc 16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21513110" name="Group 167"/>
                                <wpg:cNvGrpSpPr>
                                  <a:grpSpLocks/>
                                </wpg:cNvGrpSpPr>
                                <wpg:grpSpPr bwMode="auto">
                                  <a:xfrm flipV="1">
                                    <a:off x="3780" y="3600"/>
                                    <a:ext cx="540" cy="360"/>
                                    <a:chOff x="2880" y="2520"/>
                                    <a:chExt cx="2160" cy="1080"/>
                                  </a:xfrm>
                                </wpg:grpSpPr>
                                <wps:wsp>
                                  <wps:cNvPr id="121513111" name="Arc 168"/>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21513112" name="Arc 169"/>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21513113" name="Group 170"/>
                              <wpg:cNvGrpSpPr>
                                <a:grpSpLocks/>
                              </wpg:cNvGrpSpPr>
                              <wpg:grpSpPr bwMode="auto">
                                <a:xfrm>
                                  <a:off x="1989" y="1830"/>
                                  <a:ext cx="152" cy="180"/>
                                  <a:chOff x="2880" y="2520"/>
                                  <a:chExt cx="1440" cy="1440"/>
                                </a:xfrm>
                              </wpg:grpSpPr>
                              <wpg:grpSp>
                                <wpg:cNvPr id="121513114" name="Group 171"/>
                                <wpg:cNvGrpSpPr>
                                  <a:grpSpLocks/>
                                </wpg:cNvGrpSpPr>
                                <wpg:grpSpPr bwMode="auto">
                                  <a:xfrm>
                                    <a:off x="2880" y="2520"/>
                                    <a:ext cx="1440" cy="1080"/>
                                    <a:chOff x="2880" y="2520"/>
                                    <a:chExt cx="2160" cy="1080"/>
                                  </a:xfrm>
                                </wpg:grpSpPr>
                                <wps:wsp>
                                  <wps:cNvPr id="121513116" name="Arc 17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21513117" name="Arc 17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21513118" name="Group 174"/>
                                <wpg:cNvGrpSpPr>
                                  <a:grpSpLocks/>
                                </wpg:cNvGrpSpPr>
                                <wpg:grpSpPr bwMode="auto">
                                  <a:xfrm flipV="1">
                                    <a:off x="3780" y="3600"/>
                                    <a:ext cx="540" cy="360"/>
                                    <a:chOff x="2880" y="2520"/>
                                    <a:chExt cx="2160" cy="1080"/>
                                  </a:xfrm>
                                </wpg:grpSpPr>
                                <wps:wsp>
                                  <wps:cNvPr id="121513119" name="Arc 175"/>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21513120" name="Arc 176"/>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cNvPr id="121513121" name="Group 177"/>
                              <wpg:cNvGrpSpPr>
                                <a:grpSpLocks/>
                              </wpg:cNvGrpSpPr>
                              <wpg:grpSpPr bwMode="auto">
                                <a:xfrm>
                                  <a:off x="1895" y="1830"/>
                                  <a:ext cx="151" cy="180"/>
                                  <a:chOff x="2880" y="2520"/>
                                  <a:chExt cx="1440" cy="1440"/>
                                </a:xfrm>
                              </wpg:grpSpPr>
                              <wpg:grpSp>
                                <wpg:cNvPr id="121513122" name="Group 178"/>
                                <wpg:cNvGrpSpPr>
                                  <a:grpSpLocks/>
                                </wpg:cNvGrpSpPr>
                                <wpg:grpSpPr bwMode="auto">
                                  <a:xfrm>
                                    <a:off x="2880" y="2520"/>
                                    <a:ext cx="1440" cy="1080"/>
                                    <a:chOff x="2880" y="2520"/>
                                    <a:chExt cx="2160" cy="1080"/>
                                  </a:xfrm>
                                </wpg:grpSpPr>
                                <wps:wsp>
                                  <wps:cNvPr id="121513123" name="Arc 179"/>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21513124" name="Arc 180"/>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cNvPr id="121513125" name="Group 181"/>
                                <wpg:cNvGrpSpPr>
                                  <a:grpSpLocks/>
                                </wpg:cNvGrpSpPr>
                                <wpg:grpSpPr bwMode="auto">
                                  <a:xfrm flipV="1">
                                    <a:off x="3780" y="3600"/>
                                    <a:ext cx="540" cy="360"/>
                                    <a:chOff x="2880" y="2520"/>
                                    <a:chExt cx="2160" cy="1080"/>
                                  </a:xfrm>
                                </wpg:grpSpPr>
                                <wps:wsp>
                                  <wps:cNvPr id="121513126" name="Arc 182"/>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21513127" name="Arc 183"/>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s:wsp>
                              <wps:cNvPr id="121513128" name="Arc 184"/>
                              <wps:cNvSpPr>
                                <a:spLocks/>
                              </wps:cNvSpPr>
                              <wps:spPr bwMode="auto">
                                <a:xfrm>
                                  <a:off x="1876" y="1830"/>
                                  <a:ext cx="76" cy="13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21513129" name="Arc 185"/>
                              <wps:cNvSpPr>
                                <a:spLocks/>
                              </wps:cNvSpPr>
                              <wps:spPr bwMode="auto">
                                <a:xfrm flipH="1">
                                  <a:off x="1804" y="1830"/>
                                  <a:ext cx="72" cy="135"/>
                                </a:xfrm>
                                <a:custGeom>
                                  <a:avLst/>
                                  <a:gdLst>
                                    <a:gd name="G0" fmla="+- 0 0 0"/>
                                    <a:gd name="G1" fmla="+- 21600 0 0"/>
                                    <a:gd name="G2" fmla="+- 21600 0 0"/>
                                    <a:gd name="T0" fmla="*/ 0 w 20492"/>
                                    <a:gd name="T1" fmla="*/ 0 h 21600"/>
                                    <a:gd name="T2" fmla="*/ 20492 w 20492"/>
                                    <a:gd name="T3" fmla="*/ 14769 h 21600"/>
                                    <a:gd name="T4" fmla="*/ 0 w 20492"/>
                                    <a:gd name="T5" fmla="*/ 21600 h 21600"/>
                                  </a:gdLst>
                                  <a:ahLst/>
                                  <a:cxnLst>
                                    <a:cxn ang="0">
                                      <a:pos x="T0" y="T1"/>
                                    </a:cxn>
                                    <a:cxn ang="0">
                                      <a:pos x="T2" y="T3"/>
                                    </a:cxn>
                                    <a:cxn ang="0">
                                      <a:pos x="T4" y="T5"/>
                                    </a:cxn>
                                  </a:cxnLst>
                                  <a:rect l="0" t="0" r="r" b="b"/>
                                  <a:pathLst>
                                    <a:path w="20492" h="21600" fill="none" extrusionOk="0">
                                      <a:moveTo>
                                        <a:pt x="0" y="0"/>
                                      </a:moveTo>
                                      <a:cubicBezTo>
                                        <a:pt x="9297" y="0"/>
                                        <a:pt x="17551" y="5949"/>
                                        <a:pt x="20491" y="14769"/>
                                      </a:cubicBezTo>
                                    </a:path>
                                    <a:path w="20492" h="21600" stroke="0" extrusionOk="0">
                                      <a:moveTo>
                                        <a:pt x="0" y="0"/>
                                      </a:moveTo>
                                      <a:cubicBezTo>
                                        <a:pt x="9297" y="0"/>
                                        <a:pt x="17551" y="5949"/>
                                        <a:pt x="20491" y="14769"/>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cNvPr id="121513130" name="Group 186"/>
                              <wpg:cNvGrpSpPr>
                                <a:grpSpLocks/>
                              </wpg:cNvGrpSpPr>
                              <wpg:grpSpPr bwMode="auto">
                                <a:xfrm flipV="1">
                                  <a:off x="1895" y="1965"/>
                                  <a:ext cx="57" cy="45"/>
                                  <a:chOff x="2880" y="2520"/>
                                  <a:chExt cx="2160" cy="1080"/>
                                </a:xfrm>
                              </wpg:grpSpPr>
                              <wps:wsp>
                                <wps:cNvPr id="121513131" name="Arc 187"/>
                                <wps:cNvSpPr>
                                  <a:spLocks/>
                                </wps:cNvSpPr>
                                <wps:spPr bwMode="auto">
                                  <a:xfrm>
                                    <a:off x="396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s:wsp>
                                <wps:cNvPr id="121513132" name="Arc 188"/>
                                <wps:cNvSpPr>
                                  <a:spLocks/>
                                </wps:cNvSpPr>
                                <wps:spPr bwMode="auto">
                                  <a:xfrm flipH="1">
                                    <a:off x="2880" y="2520"/>
                                    <a:ext cx="108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none" lIns="91440" tIns="45720" rIns="91440" bIns="45720" anchor="t" anchorCtr="0" upright="1">
                                  <a:noAutofit/>
                                </wps:bodyPr>
                              </wps:wsp>
                            </wpg:grpSp>
                          </wpg:grpSp>
                        </wpg:grpSp>
                        <wpg:grpSp>
                          <wpg:cNvPr id="121513133" name="Group 121513133"/>
                          <wpg:cNvGrpSpPr/>
                          <wpg:grpSpPr>
                            <a:xfrm>
                              <a:off x="611505" y="217170"/>
                              <a:ext cx="75565" cy="229869"/>
                              <a:chOff x="286851" y="-1917"/>
                              <a:chExt cx="75879" cy="231222"/>
                            </a:xfrm>
                          </wpg:grpSpPr>
                          <wps:wsp>
                            <wps:cNvPr id="121513134" name="Rectangle 121513134"/>
                            <wps:cNvSpPr/>
                            <wps:spPr>
                              <a:xfrm>
                                <a:off x="293674" y="8961"/>
                                <a:ext cx="62865" cy="215900"/>
                              </a:xfrm>
                              <a:prstGeom prst="rect">
                                <a:avLst/>
                              </a:prstGeom>
                              <a:solidFill>
                                <a:sysClr val="window" lastClr="FFFFFF"/>
                              </a:solidFill>
                              <a:ln w="12700" cap="flat" cmpd="sng" algn="ctr">
                                <a:noFill/>
                                <a:prstDash val="solid"/>
                                <a:miter lim="800000"/>
                              </a:ln>
                              <a:effectLst/>
                            </wps:spPr>
                            <wps:bodyPr rot="0" spcFirstLastPara="0" vertOverflow="overflow" horzOverflow="overflow" vert="horz" wrap="none" lIns="91440" tIns="45720" rIns="91440" bIns="45720" numCol="1" spcCol="0" rtlCol="0" fromWordArt="0" anchor="ctr" anchorCtr="0" forceAA="0" compatLnSpc="1">
                              <a:prstTxWarp prst="textNoShape">
                                <a:avLst/>
                              </a:prstTxWarp>
                              <a:noAutofit/>
                            </wps:bodyPr>
                          </wps:wsp>
                          <wps:wsp>
                            <wps:cNvPr id="121513135" name="Line 145"/>
                            <wps:cNvCnPr>
                              <a:cxnSpLocks noChangeShapeType="1"/>
                            </wps:cNvCnPr>
                            <wps:spPr bwMode="auto">
                              <a:xfrm>
                                <a:off x="286851" y="-1917"/>
                                <a:ext cx="0" cy="2303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21513136" name="Line 145"/>
                            <wps:cNvCnPr>
                              <a:cxnSpLocks noChangeShapeType="1"/>
                            </wps:cNvCnPr>
                            <wps:spPr bwMode="auto">
                              <a:xfrm>
                                <a:off x="362730" y="-565"/>
                                <a:ext cx="0" cy="2298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21513137" name="Text Box 121513137"/>
                          <wps:cNvSpPr txBox="1"/>
                          <wps:spPr>
                            <a:xfrm>
                              <a:off x="1885339" y="33216"/>
                              <a:ext cx="282575" cy="276419"/>
                            </a:xfrm>
                            <a:prstGeom prst="rect">
                              <a:avLst/>
                            </a:prstGeom>
                            <a:noFill/>
                            <a:ln w="6350">
                              <a:noFill/>
                            </a:ln>
                            <a:effectLst/>
                          </wps:spPr>
                          <wps:txbx>
                            <w:txbxContent>
                              <w:p w14:paraId="3EA89DB4" w14:textId="77777777" w:rsidR="003F45B4" w:rsidRPr="00722EFC" w:rsidRDefault="003F45B4" w:rsidP="003F45B4">
                                <w:pPr>
                                  <w:rPr>
                                    <w:i/>
                                  </w:rPr>
                                </w:pPr>
                                <m:oMathPara>
                                  <m:oMath>
                                    <m:r>
                                      <w:rPr>
                                        <w:rFonts w:ascii="Cambria Math" w:hAnsi="Cambria Math"/>
                                      </w:rPr>
                                      <m:t>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1513138" name="Text Box 121513138"/>
                          <wps:cNvSpPr txBox="1"/>
                          <wps:spPr>
                            <a:xfrm>
                              <a:off x="1162507" y="29343"/>
                              <a:ext cx="387985" cy="287857"/>
                            </a:xfrm>
                            <a:prstGeom prst="rect">
                              <a:avLst/>
                            </a:prstGeom>
                            <a:noFill/>
                            <a:ln w="6350">
                              <a:noFill/>
                            </a:ln>
                            <a:effectLst/>
                          </wps:spPr>
                          <wps:txbx>
                            <w:txbxContent>
                              <w:p w14:paraId="3200A28E" w14:textId="77777777" w:rsidR="003F45B4" w:rsidRPr="00722EFC" w:rsidRDefault="003F45B4" w:rsidP="003F45B4">
                                <w:pPr>
                                  <w:rPr>
                                    <w:i/>
                                  </w:rPr>
                                </w:pPr>
                                <m:oMathPara>
                                  <m:oMath>
                                    <m:r>
                                      <w:rPr>
                                        <w:rFonts w:ascii="Cambria Math" w:hAnsi="Cambria Math"/>
                                      </w:rPr>
                                      <m:t>L,r</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1513139" name="Text Box 121513139"/>
                          <wps:cNvSpPr txBox="1"/>
                          <wps:spPr>
                            <a:xfrm>
                              <a:off x="516099" y="-6670"/>
                              <a:ext cx="278765" cy="277054"/>
                            </a:xfrm>
                            <a:prstGeom prst="rect">
                              <a:avLst/>
                            </a:prstGeom>
                            <a:noFill/>
                            <a:ln w="6350">
                              <a:noFill/>
                            </a:ln>
                            <a:effectLst/>
                          </wps:spPr>
                          <wps:txbx>
                            <w:txbxContent>
                              <w:p w14:paraId="206E0BAB" w14:textId="77777777" w:rsidR="003F45B4" w:rsidRPr="00722EFC" w:rsidRDefault="003F45B4" w:rsidP="003F45B4">
                                <w:pPr>
                                  <w:rPr>
                                    <w:i/>
                                  </w:rPr>
                                </w:pPr>
                                <m:oMathPara>
                                  <m:oMath>
                                    <m:r>
                                      <w:rPr>
                                        <w:rFonts w:ascii="Cambria Math" w:hAnsi="Cambria Math"/>
                                      </w:rPr>
                                      <m:t>C</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1513140" name="Text Box 121513140"/>
                          <wps:cNvSpPr txBox="1"/>
                          <wps:spPr>
                            <a:xfrm>
                              <a:off x="2204324" y="85418"/>
                              <a:ext cx="285115" cy="275783"/>
                            </a:xfrm>
                            <a:prstGeom prst="rect">
                              <a:avLst/>
                            </a:prstGeom>
                            <a:noFill/>
                            <a:ln w="6350">
                              <a:noFill/>
                            </a:ln>
                            <a:effectLst/>
                          </wps:spPr>
                          <wps:txbx>
                            <w:txbxContent>
                              <w:p w14:paraId="12EFFD5C" w14:textId="77777777" w:rsidR="003F45B4" w:rsidRPr="00722EFC" w:rsidRDefault="003F45B4" w:rsidP="003F45B4">
                                <w:pPr>
                                  <w:jc w:val="right"/>
                                  <w:rPr>
                                    <w:i/>
                                  </w:rPr>
                                </w:pPr>
                                <m:oMathPara>
                                  <m:oMath>
                                    <m:r>
                                      <w:rPr>
                                        <w:rFonts w:ascii="Cambria Math" w:hAnsi="Cambria Math"/>
                                      </w:rPr>
                                      <m:t>B</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1513141" name="Text Box 121513141"/>
                          <wps:cNvSpPr txBox="1"/>
                          <wps:spPr>
                            <a:xfrm>
                              <a:off x="748347" y="295422"/>
                              <a:ext cx="311785" cy="275783"/>
                            </a:xfrm>
                            <a:prstGeom prst="rect">
                              <a:avLst/>
                            </a:prstGeom>
                            <a:noFill/>
                            <a:ln w="6350">
                              <a:noFill/>
                            </a:ln>
                            <a:effectLst/>
                          </wps:spPr>
                          <wps:txbx>
                            <w:txbxContent>
                              <w:p w14:paraId="3208333E" w14:textId="77777777" w:rsidR="003F45B4" w:rsidRPr="00722EFC" w:rsidRDefault="003F45B4" w:rsidP="003F45B4">
                                <w:pPr>
                                  <w:rPr>
                                    <w:i/>
                                  </w:rPr>
                                </w:pPr>
                                <m:oMathPara>
                                  <m:oMath>
                                    <m:r>
                                      <w:rPr>
                                        <w:rFonts w:ascii="Cambria Math" w:hAnsi="Cambria Math"/>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1513142" name="Text Box 121513142"/>
                          <wps:cNvSpPr txBox="1"/>
                          <wps:spPr>
                            <a:xfrm>
                              <a:off x="1547950" y="295295"/>
                              <a:ext cx="295275" cy="276419"/>
                            </a:xfrm>
                            <a:prstGeom prst="rect">
                              <a:avLst/>
                            </a:prstGeom>
                            <a:noFill/>
                            <a:ln w="6350">
                              <a:noFill/>
                            </a:ln>
                            <a:effectLst/>
                          </wps:spPr>
                          <wps:txbx>
                            <w:txbxContent>
                              <w:p w14:paraId="1FA8D40B" w14:textId="77777777" w:rsidR="003F45B4" w:rsidRPr="00722EFC" w:rsidRDefault="003F45B4" w:rsidP="003F45B4">
                                <w:pPr>
                                  <w:rPr>
                                    <w:i/>
                                  </w:rPr>
                                </w:pPr>
                                <m:oMathPara>
                                  <m:oMath>
                                    <m:r>
                                      <w:rPr>
                                        <w:rFonts w:ascii="Cambria Math" w:hAnsi="Cambria Math"/>
                                      </w:rPr>
                                      <m:t>N</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121513143" name="Text Box 121513143"/>
                          <wps:cNvSpPr txBox="1"/>
                          <wps:spPr>
                            <a:xfrm>
                              <a:off x="2737987" y="150232"/>
                              <a:ext cx="478790" cy="275783"/>
                            </a:xfrm>
                            <a:prstGeom prst="rect">
                              <a:avLst/>
                            </a:prstGeom>
                            <a:noFill/>
                            <a:ln w="6350">
                              <a:noFill/>
                            </a:ln>
                            <a:effectLst/>
                          </wps:spPr>
                          <wps:txbx>
                            <w:txbxContent>
                              <w:p w14:paraId="40860FA0" w14:textId="77777777" w:rsidR="003F45B4" w:rsidRPr="00950498" w:rsidRDefault="003F45B4" w:rsidP="003F45B4">
                                <w:pPr>
                                  <w:jc w:val="right"/>
                                  <w:rPr>
                                    <w:iCs/>
                                  </w:rPr>
                                </w:pPr>
                                <m:oMathPara>
                                  <m:oMath>
                                    <m:r>
                                      <m:rPr>
                                        <m:sty m:val="p"/>
                                      </m:rPr>
                                      <w:rPr>
                                        <w:rFonts w:ascii="Cambria Math" w:hAnsi="Cambria Math"/>
                                      </w:rPr>
                                      <m:t>(H1)</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121513144" name="Group 67"/>
                        <wpg:cNvGrpSpPr/>
                        <wpg:grpSpPr>
                          <a:xfrm>
                            <a:off x="0" y="510228"/>
                            <a:ext cx="3251428" cy="1728851"/>
                            <a:chOff x="-205375" y="6461"/>
                            <a:chExt cx="3252036" cy="1729606"/>
                          </a:xfrm>
                        </wpg:grpSpPr>
                        <wpg:grpSp>
                          <wpg:cNvPr id="121513145" name="Group 63"/>
                          <wpg:cNvGrpSpPr/>
                          <wpg:grpSpPr>
                            <a:xfrm>
                              <a:off x="-205375" y="6461"/>
                              <a:ext cx="3252036" cy="1729606"/>
                              <a:chOff x="-205388" y="6462"/>
                              <a:chExt cx="3252240" cy="1730123"/>
                            </a:xfrm>
                          </wpg:grpSpPr>
                          <wps:wsp>
                            <wps:cNvPr id="121513146" name="hrz_0"/>
                            <wps:cNvCnPr/>
                            <wps:spPr>
                              <a:xfrm>
                                <a:off x="1438" y="384595"/>
                                <a:ext cx="2377996" cy="0"/>
                              </a:xfrm>
                              <a:prstGeom prst="line">
                                <a:avLst/>
                              </a:prstGeom>
                              <a:noFill/>
                              <a:ln w="6350" cap="flat" cmpd="sng" algn="ctr">
                                <a:solidFill>
                                  <a:srgbClr val="000000"/>
                                </a:solidFill>
                                <a:prstDash val="sysDot"/>
                                <a:miter lim="800000"/>
                              </a:ln>
                              <a:effectLst/>
                            </wps:spPr>
                            <wps:bodyPr/>
                          </wps:wsp>
                          <wps:wsp>
                            <wps:cNvPr id="121513147" name="hrz_1"/>
                            <wps:cNvCnPr/>
                            <wps:spPr>
                              <a:xfrm>
                                <a:off x="1438" y="634761"/>
                                <a:ext cx="2377996" cy="0"/>
                              </a:xfrm>
                              <a:prstGeom prst="line">
                                <a:avLst/>
                              </a:prstGeom>
                              <a:noFill/>
                              <a:ln w="6350" cap="flat" cmpd="sng" algn="ctr">
                                <a:solidFill>
                                  <a:srgbClr val="000000"/>
                                </a:solidFill>
                                <a:prstDash val="sysDot"/>
                                <a:miter lim="800000"/>
                              </a:ln>
                              <a:effectLst/>
                            </wps:spPr>
                            <wps:bodyPr/>
                          </wps:wsp>
                          <wps:wsp>
                            <wps:cNvPr id="121513148" name="hrz_2"/>
                            <wps:cNvCnPr/>
                            <wps:spPr>
                              <a:xfrm>
                                <a:off x="1438" y="892115"/>
                                <a:ext cx="2692400" cy="0"/>
                              </a:xfrm>
                              <a:prstGeom prst="line">
                                <a:avLst/>
                              </a:prstGeom>
                              <a:noFill/>
                              <a:ln w="12700" cap="flat" cmpd="sng" algn="ctr">
                                <a:solidFill>
                                  <a:srgbClr val="000000"/>
                                </a:solidFill>
                                <a:prstDash val="solid"/>
                                <a:miter lim="800000"/>
                                <a:tailEnd type="stealth" len="med"/>
                              </a:ln>
                              <a:effectLst/>
                            </wps:spPr>
                            <wps:bodyPr/>
                          </wps:wsp>
                          <wps:wsp>
                            <wps:cNvPr id="121513149" name="hrz_3"/>
                            <wps:cNvCnPr/>
                            <wps:spPr>
                              <a:xfrm>
                                <a:off x="1438" y="1143719"/>
                                <a:ext cx="2377996" cy="0"/>
                              </a:xfrm>
                              <a:prstGeom prst="line">
                                <a:avLst/>
                              </a:prstGeom>
                              <a:noFill/>
                              <a:ln w="6350" cap="flat" cmpd="sng" algn="ctr">
                                <a:solidFill>
                                  <a:srgbClr val="000000"/>
                                </a:solidFill>
                                <a:prstDash val="sysDot"/>
                                <a:miter lim="800000"/>
                              </a:ln>
                              <a:effectLst/>
                            </wps:spPr>
                            <wps:bodyPr/>
                          </wps:wsp>
                          <wps:wsp>
                            <wps:cNvPr id="121513150" name="hrz_4"/>
                            <wps:cNvCnPr/>
                            <wps:spPr>
                              <a:xfrm>
                                <a:off x="1438" y="1393885"/>
                                <a:ext cx="2377996" cy="0"/>
                              </a:xfrm>
                              <a:prstGeom prst="line">
                                <a:avLst/>
                              </a:prstGeom>
                              <a:noFill/>
                              <a:ln w="6350" cap="flat" cmpd="sng" algn="ctr">
                                <a:solidFill>
                                  <a:srgbClr val="000000"/>
                                </a:solidFill>
                                <a:prstDash val="sysDot"/>
                                <a:miter lim="800000"/>
                              </a:ln>
                              <a:effectLst/>
                            </wps:spPr>
                            <wps:bodyPr/>
                          </wps:wsp>
                          <wps:wsp>
                            <wps:cNvPr id="121513151" name="vtc_0"/>
                            <wps:cNvCnPr/>
                            <wps:spPr>
                              <a:xfrm>
                                <a:off x="0" y="125437"/>
                                <a:ext cx="0" cy="1452382"/>
                              </a:xfrm>
                              <a:prstGeom prst="line">
                                <a:avLst/>
                              </a:prstGeom>
                              <a:noFill/>
                              <a:ln w="12700" cap="flat" cmpd="sng" algn="ctr">
                                <a:solidFill>
                                  <a:srgbClr val="000000"/>
                                </a:solidFill>
                                <a:prstDash val="solid"/>
                                <a:miter lim="800000"/>
                                <a:headEnd type="stealth" len="med"/>
                              </a:ln>
                              <a:effectLst/>
                            </wps:spPr>
                            <wps:bodyPr/>
                          </wps:wsp>
                          <wps:wsp>
                            <wps:cNvPr id="1387176448" name="vtc_1"/>
                            <wps:cNvCnPr/>
                            <wps:spPr>
                              <a:xfrm>
                                <a:off x="173966" y="250330"/>
                                <a:ext cx="0" cy="1281028"/>
                              </a:xfrm>
                              <a:prstGeom prst="line">
                                <a:avLst/>
                              </a:prstGeom>
                              <a:noFill/>
                              <a:ln w="6350" cap="flat" cmpd="sng" algn="ctr">
                                <a:solidFill>
                                  <a:srgbClr val="000000"/>
                                </a:solidFill>
                                <a:prstDash val="sysDot"/>
                                <a:miter lim="800000"/>
                              </a:ln>
                              <a:effectLst/>
                            </wps:spPr>
                            <wps:bodyPr/>
                          </wps:wsp>
                          <wps:wsp>
                            <wps:cNvPr id="1387176449" name="vtc_2"/>
                            <wps:cNvCnPr/>
                            <wps:spPr>
                              <a:xfrm>
                                <a:off x="355121" y="250329"/>
                                <a:ext cx="0" cy="1281028"/>
                              </a:xfrm>
                              <a:prstGeom prst="line">
                                <a:avLst/>
                              </a:prstGeom>
                              <a:noFill/>
                              <a:ln w="6350" cap="flat" cmpd="sng" algn="ctr">
                                <a:solidFill>
                                  <a:srgbClr val="000000"/>
                                </a:solidFill>
                                <a:prstDash val="sysDot"/>
                                <a:miter lim="800000"/>
                              </a:ln>
                              <a:effectLst/>
                            </wps:spPr>
                            <wps:bodyPr/>
                          </wps:wsp>
                          <wps:wsp>
                            <wps:cNvPr id="1387176450" name="vtc_3"/>
                            <wps:cNvCnPr/>
                            <wps:spPr>
                              <a:xfrm>
                                <a:off x="527649" y="250329"/>
                                <a:ext cx="0" cy="1281028"/>
                              </a:xfrm>
                              <a:prstGeom prst="line">
                                <a:avLst/>
                              </a:prstGeom>
                              <a:noFill/>
                              <a:ln w="6350" cap="flat" cmpd="sng" algn="ctr">
                                <a:solidFill>
                                  <a:srgbClr val="000000"/>
                                </a:solidFill>
                                <a:prstDash val="sysDot"/>
                                <a:miter lim="800000"/>
                              </a:ln>
                              <a:effectLst/>
                            </wps:spPr>
                            <wps:bodyPr/>
                          </wps:wsp>
                          <wps:wsp>
                            <wps:cNvPr id="1387176451" name="vtc_4"/>
                            <wps:cNvCnPr/>
                            <wps:spPr>
                              <a:xfrm>
                                <a:off x="708804" y="250329"/>
                                <a:ext cx="0" cy="1281028"/>
                              </a:xfrm>
                              <a:prstGeom prst="line">
                                <a:avLst/>
                              </a:prstGeom>
                              <a:noFill/>
                              <a:ln w="6350" cap="flat" cmpd="sng" algn="ctr">
                                <a:solidFill>
                                  <a:srgbClr val="000000"/>
                                </a:solidFill>
                                <a:prstDash val="sysDot"/>
                                <a:miter lim="800000"/>
                              </a:ln>
                              <a:effectLst/>
                            </wps:spPr>
                            <wps:bodyPr/>
                          </wps:wsp>
                          <wps:wsp>
                            <wps:cNvPr id="1387176452" name="vtc_5"/>
                            <wps:cNvCnPr/>
                            <wps:spPr>
                              <a:xfrm>
                                <a:off x="889958" y="250329"/>
                                <a:ext cx="0" cy="1281028"/>
                              </a:xfrm>
                              <a:prstGeom prst="line">
                                <a:avLst/>
                              </a:prstGeom>
                              <a:noFill/>
                              <a:ln w="6350" cap="flat" cmpd="sng" algn="ctr">
                                <a:solidFill>
                                  <a:srgbClr val="000000"/>
                                </a:solidFill>
                                <a:prstDash val="sysDot"/>
                                <a:miter lim="800000"/>
                              </a:ln>
                              <a:effectLst/>
                            </wps:spPr>
                            <wps:bodyPr/>
                          </wps:wsp>
                          <wps:wsp>
                            <wps:cNvPr id="1387176453" name="vtc_6"/>
                            <wps:cNvCnPr/>
                            <wps:spPr>
                              <a:xfrm>
                                <a:off x="1062487" y="250329"/>
                                <a:ext cx="0" cy="1281028"/>
                              </a:xfrm>
                              <a:prstGeom prst="line">
                                <a:avLst/>
                              </a:prstGeom>
                              <a:noFill/>
                              <a:ln w="6350" cap="flat" cmpd="sng" algn="ctr">
                                <a:solidFill>
                                  <a:srgbClr val="000000"/>
                                </a:solidFill>
                                <a:prstDash val="sysDot"/>
                                <a:miter lim="800000"/>
                              </a:ln>
                              <a:effectLst/>
                            </wps:spPr>
                            <wps:bodyPr/>
                          </wps:wsp>
                          <wps:wsp>
                            <wps:cNvPr id="1387176454" name="vtc_7"/>
                            <wps:cNvCnPr/>
                            <wps:spPr>
                              <a:xfrm>
                                <a:off x="1243641" y="250329"/>
                                <a:ext cx="0" cy="1281028"/>
                              </a:xfrm>
                              <a:prstGeom prst="line">
                                <a:avLst/>
                              </a:prstGeom>
                              <a:noFill/>
                              <a:ln w="6350" cap="flat" cmpd="sng" algn="ctr">
                                <a:solidFill>
                                  <a:srgbClr val="000000"/>
                                </a:solidFill>
                                <a:prstDash val="sysDot"/>
                                <a:miter lim="800000"/>
                              </a:ln>
                              <a:effectLst/>
                            </wps:spPr>
                            <wps:bodyPr/>
                          </wps:wsp>
                          <wps:wsp>
                            <wps:cNvPr id="1387176455" name="vtc_8"/>
                            <wps:cNvCnPr/>
                            <wps:spPr>
                              <a:xfrm>
                                <a:off x="1424796" y="250329"/>
                                <a:ext cx="0" cy="1281028"/>
                              </a:xfrm>
                              <a:prstGeom prst="line">
                                <a:avLst/>
                              </a:prstGeom>
                              <a:noFill/>
                              <a:ln w="9525" cap="flat" cmpd="sng" algn="ctr">
                                <a:solidFill>
                                  <a:srgbClr val="000000"/>
                                </a:solidFill>
                                <a:prstDash val="dash"/>
                                <a:miter lim="800000"/>
                              </a:ln>
                              <a:effectLst/>
                            </wps:spPr>
                            <wps:bodyPr/>
                          </wps:wsp>
                          <wps:wsp>
                            <wps:cNvPr id="1387176456" name="vtc_9"/>
                            <wps:cNvCnPr/>
                            <wps:spPr>
                              <a:xfrm>
                                <a:off x="1597325" y="250329"/>
                                <a:ext cx="0" cy="1281028"/>
                              </a:xfrm>
                              <a:prstGeom prst="line">
                                <a:avLst/>
                              </a:prstGeom>
                              <a:noFill/>
                              <a:ln w="6350" cap="flat" cmpd="sng" algn="ctr">
                                <a:solidFill>
                                  <a:srgbClr val="000000"/>
                                </a:solidFill>
                                <a:prstDash val="sysDot"/>
                                <a:miter lim="800000"/>
                              </a:ln>
                              <a:effectLst/>
                            </wps:spPr>
                            <wps:bodyPr/>
                          </wps:wsp>
                          <wps:wsp>
                            <wps:cNvPr id="1387176457" name="vtc_10"/>
                            <wps:cNvCnPr/>
                            <wps:spPr>
                              <a:xfrm>
                                <a:off x="1778479" y="250329"/>
                                <a:ext cx="0" cy="1281028"/>
                              </a:xfrm>
                              <a:prstGeom prst="line">
                                <a:avLst/>
                              </a:prstGeom>
                              <a:noFill/>
                              <a:ln w="6350" cap="flat" cmpd="sng" algn="ctr">
                                <a:solidFill>
                                  <a:srgbClr val="000000"/>
                                </a:solidFill>
                                <a:prstDash val="sysDot"/>
                                <a:miter lim="800000"/>
                              </a:ln>
                              <a:effectLst/>
                            </wps:spPr>
                            <wps:bodyPr/>
                          </wps:wsp>
                          <wps:wsp>
                            <wps:cNvPr id="1387176458" name="vtc_11"/>
                            <wps:cNvCnPr/>
                            <wps:spPr>
                              <a:xfrm>
                                <a:off x="1951008" y="250329"/>
                                <a:ext cx="0" cy="1281028"/>
                              </a:xfrm>
                              <a:prstGeom prst="line">
                                <a:avLst/>
                              </a:prstGeom>
                              <a:noFill/>
                              <a:ln w="6350" cap="flat" cmpd="sng" algn="ctr">
                                <a:solidFill>
                                  <a:srgbClr val="000000"/>
                                </a:solidFill>
                                <a:prstDash val="sysDot"/>
                                <a:miter lim="800000"/>
                              </a:ln>
                              <a:effectLst/>
                            </wps:spPr>
                            <wps:bodyPr/>
                          </wps:wsp>
                          <wps:wsp>
                            <wps:cNvPr id="1387176459" name="vtc_12"/>
                            <wps:cNvCnPr/>
                            <wps:spPr>
                              <a:xfrm>
                                <a:off x="2132162" y="250329"/>
                                <a:ext cx="0" cy="1281028"/>
                              </a:xfrm>
                              <a:prstGeom prst="line">
                                <a:avLst/>
                              </a:prstGeom>
                              <a:noFill/>
                              <a:ln w="6350" cap="flat" cmpd="sng" algn="ctr">
                                <a:solidFill>
                                  <a:srgbClr val="000000"/>
                                </a:solidFill>
                                <a:prstDash val="sysDot"/>
                                <a:miter lim="800000"/>
                              </a:ln>
                              <a:effectLst/>
                            </wps:spPr>
                            <wps:bodyPr/>
                          </wps:wsp>
                          <wps:wsp>
                            <wps:cNvPr id="1387176460" name="vtc_13"/>
                            <wps:cNvCnPr/>
                            <wps:spPr>
                              <a:xfrm>
                                <a:off x="2313317" y="250329"/>
                                <a:ext cx="0" cy="1281028"/>
                              </a:xfrm>
                              <a:prstGeom prst="line">
                                <a:avLst/>
                              </a:prstGeom>
                              <a:noFill/>
                              <a:ln w="6350" cap="flat" cmpd="sng" algn="ctr">
                                <a:solidFill>
                                  <a:srgbClr val="000000"/>
                                </a:solidFill>
                                <a:prstDash val="sysDot"/>
                                <a:miter lim="800000"/>
                              </a:ln>
                              <a:effectLst/>
                            </wps:spPr>
                            <wps:bodyPr/>
                          </wps:wsp>
                          <wps:wsp>
                            <wps:cNvPr id="1387176461" name="Text Box 62"/>
                            <wps:cNvSpPr txBox="1"/>
                            <wps:spPr>
                              <a:xfrm>
                                <a:off x="-205388" y="6462"/>
                                <a:ext cx="191818" cy="348236"/>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FF49D87" w14:textId="77777777" w:rsidR="003F45B4" w:rsidRPr="00ED56A2" w:rsidRDefault="003F45B4" w:rsidP="003F45B4">
                                  <w:pPr>
                                    <w:spacing w:line="240" w:lineRule="auto"/>
                                  </w:pPr>
                                  <m:oMathPara>
                                    <m:oMath>
                                      <m:r>
                                        <w:rPr>
                                          <w:rFonts w:ascii="Cambria Math" w:hAnsi="Cambria Math"/>
                                        </w:rPr>
                                        <m:t>u</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1387176462" name="Text Box 62"/>
                            <wps:cNvSpPr txBox="1"/>
                            <wps:spPr>
                              <a:xfrm>
                                <a:off x="-182451" y="765291"/>
                                <a:ext cx="206427" cy="348236"/>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F574D77" w14:textId="77777777" w:rsidR="003F45B4" w:rsidRPr="00ED56A2" w:rsidRDefault="003F45B4" w:rsidP="003F45B4">
                                  <w:pPr>
                                    <w:spacing w:line="240" w:lineRule="auto"/>
                                  </w:pPr>
                                  <m:oMathPara>
                                    <m:oMath>
                                      <m:r>
                                        <w:rPr>
                                          <w:rFonts w:ascii="Cambria Math" w:hAnsi="Cambria Math"/>
                                        </w:rPr>
                                        <m:t>O</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1387176463" name="Text Box 62"/>
                            <wps:cNvSpPr txBox="1"/>
                            <wps:spPr>
                              <a:xfrm>
                                <a:off x="1263990" y="880512"/>
                                <a:ext cx="369027" cy="348236"/>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6964093" w14:textId="77777777" w:rsidR="003F45B4" w:rsidRPr="00ED56A2" w:rsidRDefault="003F45B4" w:rsidP="003F45B4">
                                  <w:pPr>
                                    <w:spacing w:line="240" w:lineRule="auto"/>
                                  </w:pPr>
                                  <m:oMathPara>
                                    <m:oMath>
                                      <m:r>
                                        <w:rPr>
                                          <w:rFonts w:ascii="Cambria Math" w:hAnsi="Cambria Math"/>
                                        </w:rPr>
                                        <m:t>20,0</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1387176464" name="Text Box 62"/>
                            <wps:cNvSpPr txBox="1"/>
                            <wps:spPr>
                              <a:xfrm>
                                <a:off x="2394357" y="847944"/>
                                <a:ext cx="489072" cy="348236"/>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977C634" w14:textId="77777777" w:rsidR="003F45B4" w:rsidRPr="00566D69" w:rsidRDefault="003F45B4" w:rsidP="003F45B4">
                                  <w:pPr>
                                    <w:spacing w:line="240" w:lineRule="auto"/>
                                  </w:pPr>
                                  <m:oMath>
                                    <m:r>
                                      <w:rPr>
                                        <w:rFonts w:ascii="Cambria Math" w:hAnsi="Cambria Math"/>
                                      </w:rPr>
                                      <m:t>t</m:t>
                                    </m:r>
                                  </m:oMath>
                                  <w:r w:rsidRPr="007721F6">
                                    <w:rPr>
                                      <w:rFonts w:eastAsia="Yu Mincho"/>
                                    </w:rPr>
                                    <w:t xml:space="preserve"> (ms)</w:t>
                                  </w:r>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1387176465" name="Text Box 62"/>
                            <wps:cNvSpPr txBox="1"/>
                            <wps:spPr>
                              <a:xfrm>
                                <a:off x="2649243" y="401111"/>
                                <a:ext cx="397609" cy="348236"/>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49B4B40" w14:textId="77777777" w:rsidR="003F45B4" w:rsidRPr="00950498" w:rsidRDefault="003F45B4" w:rsidP="003F45B4">
                                  <w:pPr>
                                    <w:spacing w:line="240" w:lineRule="auto"/>
                                    <w:rPr>
                                      <w:iCs/>
                                    </w:rPr>
                                  </w:pPr>
                                  <m:oMathPara>
                                    <m:oMath>
                                      <m:r>
                                        <m:rPr>
                                          <m:sty m:val="p"/>
                                        </m:rPr>
                                        <w:rPr>
                                          <w:rFonts w:ascii="Cambria Math" w:hAnsi="Cambria Math"/>
                                        </w:rPr>
                                        <m:t>(H2)</m:t>
                                      </m:r>
                                    </m:oMath>
                                  </m:oMathPara>
                                </w:p>
                              </w:txbxContent>
                            </wps:txbx>
                            <wps:bodyPr rot="0" spcFirstLastPara="0" vertOverflow="overflow" horzOverflow="overflow" vert="horz" wrap="none" lIns="50800" tIns="50800" rIns="50800" bIns="50800" numCol="1" spcCol="0" rtlCol="0" fromWordArt="0" anchor="t" anchorCtr="0" forceAA="0" compatLnSpc="1">
                              <a:prstTxWarp prst="textNoShape">
                                <a:avLst/>
                              </a:prstTxWarp>
                              <a:spAutoFit/>
                            </wps:bodyPr>
                          </wps:wsp>
                          <wps:wsp>
                            <wps:cNvPr id="1387176466" name="Text Box 62"/>
                            <wps:cNvSpPr txBox="1"/>
                            <wps:spPr>
                              <a:xfrm>
                                <a:off x="288331" y="163518"/>
                                <a:ext cx="352513" cy="348236"/>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DDD4FF7" w14:textId="77777777" w:rsidR="003F45B4" w:rsidRPr="007721F6" w:rsidRDefault="003F45B4" w:rsidP="003F45B4">
                                  <w:pPr>
                                    <w:spacing w:line="240" w:lineRule="auto"/>
                                    <w:rPr>
                                      <w:color w:val="FF0000"/>
                                    </w:rPr>
                                  </w:pPr>
                                  <m:oMath>
                                    <m:r>
                                      <w:rPr>
                                        <w:rFonts w:ascii="Cambria Math" w:eastAsia="Yu Mincho" w:hAnsi="Cambria Math"/>
                                        <w:color w:val="FF0000"/>
                                      </w:rPr>
                                      <m:t>(</m:t>
                                    </m:r>
                                  </m:oMath>
                                  <w:r w:rsidRPr="007721F6">
                                    <w:rPr>
                                      <w:rFonts w:eastAsia="Yu Mincho"/>
                                      <w:color w:val="FF0000"/>
                                    </w:rPr>
                                    <w:t>3)</w:t>
                                  </w:r>
                                </w:p>
                              </w:txbxContent>
                            </wps:txbx>
                            <wps:bodyPr rot="0" spcFirstLastPara="0" vertOverflow="overflow" horzOverflow="overflow" vert="horz" wrap="square" lIns="50800" tIns="50800" rIns="50800" bIns="50800" numCol="1" spcCol="0" rtlCol="0" fromWordArt="0" anchor="t" anchorCtr="0" forceAA="0" compatLnSpc="1">
                              <a:prstTxWarp prst="textNoShape">
                                <a:avLst/>
                              </a:prstTxWarp>
                              <a:spAutoFit/>
                            </wps:bodyPr>
                          </wps:wsp>
                          <wps:wsp>
                            <wps:cNvPr id="1387176467" name="Text Box 62"/>
                            <wps:cNvSpPr txBox="1"/>
                            <wps:spPr>
                              <a:xfrm>
                                <a:off x="128718" y="511257"/>
                                <a:ext cx="351878" cy="348236"/>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57DF841" w14:textId="77777777" w:rsidR="003F45B4" w:rsidRPr="007721F6" w:rsidRDefault="003F45B4" w:rsidP="003F45B4">
                                  <w:pPr>
                                    <w:spacing w:line="240" w:lineRule="auto"/>
                                    <w:rPr>
                                      <w:color w:val="FF0000"/>
                                    </w:rPr>
                                  </w:pPr>
                                  <m:oMath>
                                    <m:r>
                                      <w:rPr>
                                        <w:rFonts w:ascii="Cambria Math" w:eastAsia="Yu Mincho" w:hAnsi="Cambria Math"/>
                                        <w:color w:val="FF0000"/>
                                      </w:rPr>
                                      <m:t>(</m:t>
                                    </m:r>
                                  </m:oMath>
                                  <w:r>
                                    <w:rPr>
                                      <w:rFonts w:eastAsia="Yu Mincho"/>
                                      <w:color w:val="FF0000"/>
                                    </w:rPr>
                                    <w:t>2</w:t>
                                  </w:r>
                                  <w:r w:rsidRPr="007721F6">
                                    <w:rPr>
                                      <w:rFonts w:eastAsia="Yu Mincho"/>
                                      <w:color w:val="FF0000"/>
                                    </w:rPr>
                                    <w:t>)</w:t>
                                  </w:r>
                                </w:p>
                              </w:txbxContent>
                            </wps:txbx>
                            <wps:bodyPr rot="0" spcFirstLastPara="0" vertOverflow="overflow" horzOverflow="overflow" vert="horz" wrap="square" lIns="50800" tIns="50800" rIns="50800" bIns="50800" numCol="1" spcCol="0" rtlCol="0" fromWordArt="0" anchor="t" anchorCtr="0" forceAA="0" compatLnSpc="1">
                              <a:prstTxWarp prst="textNoShape">
                                <a:avLst/>
                              </a:prstTxWarp>
                              <a:spAutoFit/>
                            </wps:bodyPr>
                          </wps:wsp>
                          <wps:wsp>
                            <wps:cNvPr id="1387176468" name="Text Box 62"/>
                            <wps:cNvSpPr txBox="1"/>
                            <wps:spPr>
                              <a:xfrm>
                                <a:off x="121089" y="942973"/>
                                <a:ext cx="351878" cy="348236"/>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1A36A81" w14:textId="77777777" w:rsidR="003F45B4" w:rsidRPr="007721F6" w:rsidRDefault="003F45B4" w:rsidP="003F45B4">
                                  <w:pPr>
                                    <w:spacing w:line="240" w:lineRule="auto"/>
                                    <w:rPr>
                                      <w:color w:val="FF0000"/>
                                    </w:rPr>
                                  </w:pPr>
                                  <m:oMath>
                                    <m:r>
                                      <w:rPr>
                                        <w:rFonts w:ascii="Cambria Math" w:eastAsia="Yu Mincho" w:hAnsi="Cambria Math"/>
                                        <w:color w:val="FF0000"/>
                                      </w:rPr>
                                      <m:t>(</m:t>
                                    </m:r>
                                  </m:oMath>
                                  <w:r>
                                    <w:rPr>
                                      <w:rFonts w:eastAsia="Yu Mincho"/>
                                      <w:color w:val="FF0000"/>
                                    </w:rPr>
                                    <w:t>1</w:t>
                                  </w:r>
                                  <w:r w:rsidRPr="007721F6">
                                    <w:rPr>
                                      <w:rFonts w:eastAsia="Yu Mincho"/>
                                      <w:color w:val="FF0000"/>
                                    </w:rPr>
                                    <w:t>)</w:t>
                                  </w:r>
                                </w:p>
                              </w:txbxContent>
                            </wps:txbx>
                            <wps:bodyPr rot="0" spcFirstLastPara="0" vertOverflow="overflow" horzOverflow="overflow" vert="horz" wrap="square" lIns="50800" tIns="50800" rIns="50800" bIns="50800" numCol="1" spcCol="0" rtlCol="0" fromWordArt="0" anchor="t" anchorCtr="0" forceAA="0" compatLnSpc="1">
                              <a:prstTxWarp prst="textNoShape">
                                <a:avLst/>
                              </a:prstTxWarp>
                              <a:spAutoFit/>
                            </wps:bodyPr>
                          </wps:wsp>
                          <wps:wsp>
                            <wps:cNvPr id="1387176478" name="Text Box 62"/>
                            <wps:cNvSpPr txBox="1"/>
                            <wps:spPr>
                              <a:xfrm>
                                <a:off x="2306150" y="1393433"/>
                                <a:ext cx="351878" cy="343152"/>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4E5D0E8" w14:textId="77777777" w:rsidR="003F45B4" w:rsidRPr="007721F6" w:rsidRDefault="003F45B4" w:rsidP="003F45B4">
                                  <w:pPr>
                                    <w:spacing w:line="240" w:lineRule="auto"/>
                                    <w:rPr>
                                      <w:color w:val="FF0000"/>
                                    </w:rPr>
                                  </w:pPr>
                                  <w:r>
                                    <w:rPr>
                                      <w:color w:val="FF0000"/>
                                    </w:rPr>
                                    <w:t>u</w:t>
                                  </w:r>
                                  <w:r w:rsidRPr="007721F6">
                                    <w:rPr>
                                      <w:color w:val="FF0000"/>
                                      <w:vertAlign w:val="subscript"/>
                                    </w:rPr>
                                    <w:t>AB</w:t>
                                  </w:r>
                                </w:p>
                              </w:txbxContent>
                            </wps:txbx>
                            <wps:bodyPr rot="0" spcFirstLastPara="0" vertOverflow="overflow" horzOverflow="overflow" vert="horz" wrap="square" lIns="50800" tIns="50800" rIns="50800" bIns="50800" numCol="1" spcCol="0" rtlCol="0" fromWordArt="0" anchor="t" anchorCtr="0" forceAA="0" compatLnSpc="1">
                              <a:prstTxWarp prst="textNoShape">
                                <a:avLst/>
                              </a:prstTxWarp>
                              <a:spAutoFit/>
                            </wps:bodyPr>
                          </wps:wsp>
                          <wps:wsp>
                            <wps:cNvPr id="1387176479" name="Text Box 62"/>
                            <wps:cNvSpPr txBox="1"/>
                            <wps:spPr>
                              <a:xfrm>
                                <a:off x="2297376" y="634825"/>
                                <a:ext cx="351878" cy="343152"/>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9E47138" w14:textId="77777777" w:rsidR="003F45B4" w:rsidRPr="007721F6" w:rsidRDefault="003F45B4" w:rsidP="003F45B4">
                                  <w:pPr>
                                    <w:spacing w:line="240" w:lineRule="auto"/>
                                    <w:rPr>
                                      <w:color w:val="FF0000"/>
                                    </w:rPr>
                                  </w:pPr>
                                  <w:r>
                                    <w:rPr>
                                      <w:color w:val="FF0000"/>
                                    </w:rPr>
                                    <w:t>u</w:t>
                                  </w:r>
                                  <w:r>
                                    <w:rPr>
                                      <w:color w:val="FF0000"/>
                                      <w:vertAlign w:val="subscript"/>
                                    </w:rPr>
                                    <w:t>MN</w:t>
                                  </w:r>
                                </w:p>
                              </w:txbxContent>
                            </wps:txbx>
                            <wps:bodyPr rot="0" spcFirstLastPara="0" vertOverflow="overflow" horzOverflow="overflow" vert="horz" wrap="square" lIns="50800" tIns="50800" rIns="50800" bIns="50800" numCol="1" spcCol="0" rtlCol="0" fromWordArt="0" anchor="t" anchorCtr="0" forceAA="0" compatLnSpc="1">
                              <a:prstTxWarp prst="textNoShape">
                                <a:avLst/>
                              </a:prstTxWarp>
                              <a:spAutoFit/>
                            </wps:bodyPr>
                          </wps:wsp>
                          <wps:wsp>
                            <wps:cNvPr id="1387176480" name="Text Box 62"/>
                            <wps:cNvSpPr txBox="1"/>
                            <wps:spPr>
                              <a:xfrm>
                                <a:off x="2297384" y="943238"/>
                                <a:ext cx="351878" cy="343152"/>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219EF26" w14:textId="77777777" w:rsidR="003F45B4" w:rsidRPr="007721F6" w:rsidRDefault="003F45B4" w:rsidP="003F45B4">
                                  <w:pPr>
                                    <w:spacing w:line="240" w:lineRule="auto"/>
                                    <w:rPr>
                                      <w:color w:val="FF0000"/>
                                    </w:rPr>
                                  </w:pPr>
                                  <w:r>
                                    <w:rPr>
                                      <w:color w:val="FF0000"/>
                                    </w:rPr>
                                    <w:t>u</w:t>
                                  </w:r>
                                  <w:r>
                                    <w:rPr>
                                      <w:color w:val="FF0000"/>
                                      <w:vertAlign w:val="subscript"/>
                                    </w:rPr>
                                    <w:t>N</w:t>
                                  </w:r>
                                  <w:r w:rsidRPr="007721F6">
                                    <w:rPr>
                                      <w:color w:val="FF0000"/>
                                      <w:vertAlign w:val="subscript"/>
                                    </w:rPr>
                                    <w:t>B</w:t>
                                  </w:r>
                                </w:p>
                              </w:txbxContent>
                            </wps:txbx>
                            <wps:bodyPr rot="0" spcFirstLastPara="0" vertOverflow="overflow" horzOverflow="overflow" vert="horz" wrap="square" lIns="50800" tIns="50800" rIns="50800" bIns="50800" numCol="1" spcCol="0" rtlCol="0" fromWordArt="0" anchor="t" anchorCtr="0" forceAA="0" compatLnSpc="1">
                              <a:prstTxWarp prst="textNoShape">
                                <a:avLst/>
                              </a:prstTxWarp>
                              <a:spAutoFit/>
                            </wps:bodyPr>
                          </wps:wsp>
                        </wpg:grpSp>
                        <wpg:grpSp>
                          <wpg:cNvPr id="1387176469" name="Group 66"/>
                          <wpg:cNvGrpSpPr/>
                          <wpg:grpSpPr>
                            <a:xfrm>
                              <a:off x="4220" y="277621"/>
                              <a:ext cx="2329188" cy="1224164"/>
                              <a:chOff x="0" y="0"/>
                              <a:chExt cx="5699760" cy="1945005"/>
                            </a:xfrm>
                          </wpg:grpSpPr>
                          <wps:wsp>
                            <wps:cNvPr id="1387176470" name="Freeform 183"/>
                            <wps:cNvSpPr>
                              <a:spLocks/>
                            </wps:cNvSpPr>
                            <wps:spPr bwMode="auto">
                              <a:xfrm>
                                <a:off x="0" y="565554"/>
                                <a:ext cx="5699760" cy="810260"/>
                              </a:xfrm>
                              <a:custGeom>
                                <a:avLst/>
                                <a:gdLst>
                                  <a:gd name="T0" fmla="*/ 126 w 8976"/>
                                  <a:gd name="T1" fmla="*/ 7 h 1276"/>
                                  <a:gd name="T2" fmla="*/ 199 w 8976"/>
                                  <a:gd name="T3" fmla="*/ 17 h 1276"/>
                                  <a:gd name="T4" fmla="*/ 272 w 8976"/>
                                  <a:gd name="T5" fmla="*/ 31 h 1276"/>
                                  <a:gd name="T6" fmla="*/ 375 w 8976"/>
                                  <a:gd name="T7" fmla="*/ 59 h 1276"/>
                                  <a:gd name="T8" fmla="*/ 571 w 8976"/>
                                  <a:gd name="T9" fmla="*/ 133 h 1276"/>
                                  <a:gd name="T10" fmla="*/ 786 w 8976"/>
                                  <a:gd name="T11" fmla="*/ 243 h 1276"/>
                                  <a:gd name="T12" fmla="*/ 972 w 8976"/>
                                  <a:gd name="T13" fmla="*/ 358 h 1276"/>
                                  <a:gd name="T14" fmla="*/ 1214 w 8976"/>
                                  <a:gd name="T15" fmla="*/ 526 h 1276"/>
                                  <a:gd name="T16" fmla="*/ 1461 w 8976"/>
                                  <a:gd name="T17" fmla="*/ 706 h 1276"/>
                                  <a:gd name="T18" fmla="*/ 1651 w 8976"/>
                                  <a:gd name="T19" fmla="*/ 842 h 1276"/>
                                  <a:gd name="T20" fmla="*/ 1891 w 8976"/>
                                  <a:gd name="T21" fmla="*/ 999 h 1276"/>
                                  <a:gd name="T22" fmla="*/ 2133 w 8976"/>
                                  <a:gd name="T23" fmla="*/ 1129 h 1276"/>
                                  <a:gd name="T24" fmla="*/ 2378 w 8976"/>
                                  <a:gd name="T25" fmla="*/ 1223 h 1276"/>
                                  <a:gd name="T26" fmla="*/ 2498 w 8976"/>
                                  <a:gd name="T27" fmla="*/ 1252 h 1276"/>
                                  <a:gd name="T28" fmla="*/ 2565 w 8976"/>
                                  <a:gd name="T29" fmla="*/ 1264 h 1276"/>
                                  <a:gd name="T30" fmla="*/ 2666 w 8976"/>
                                  <a:gd name="T31" fmla="*/ 1274 h 1276"/>
                                  <a:gd name="T32" fmla="*/ 2815 w 8976"/>
                                  <a:gd name="T33" fmla="*/ 1273 h 1276"/>
                                  <a:gd name="T34" fmla="*/ 2900 w 8976"/>
                                  <a:gd name="T35" fmla="*/ 1265 h 1276"/>
                                  <a:gd name="T36" fmla="*/ 2978 w 8976"/>
                                  <a:gd name="T37" fmla="*/ 1252 h 1276"/>
                                  <a:gd name="T38" fmla="*/ 3081 w 8976"/>
                                  <a:gd name="T39" fmla="*/ 1227 h 1276"/>
                                  <a:gd name="T40" fmla="*/ 3204 w 8976"/>
                                  <a:gd name="T41" fmla="*/ 1186 h 1276"/>
                                  <a:gd name="T42" fmla="*/ 3405 w 8976"/>
                                  <a:gd name="T43" fmla="*/ 1097 h 1276"/>
                                  <a:gd name="T44" fmla="*/ 3648 w 8976"/>
                                  <a:gd name="T45" fmla="*/ 957 h 1276"/>
                                  <a:gd name="T46" fmla="*/ 3897 w 8976"/>
                                  <a:gd name="T47" fmla="*/ 789 h 1276"/>
                                  <a:gd name="T48" fmla="*/ 4136 w 8976"/>
                                  <a:gd name="T49" fmla="*/ 615 h 1276"/>
                                  <a:gd name="T50" fmla="*/ 4300 w 8976"/>
                                  <a:gd name="T51" fmla="*/ 496 h 1276"/>
                                  <a:gd name="T52" fmla="*/ 4423 w 8976"/>
                                  <a:gd name="T53" fmla="*/ 410 h 1276"/>
                                  <a:gd name="T54" fmla="*/ 4624 w 8976"/>
                                  <a:gd name="T55" fmla="*/ 280 h 1276"/>
                                  <a:gd name="T56" fmla="*/ 4839 w 8976"/>
                                  <a:gd name="T57" fmla="*/ 162 h 1276"/>
                                  <a:gd name="T58" fmla="*/ 5040 w 8976"/>
                                  <a:gd name="T59" fmla="*/ 77 h 1276"/>
                                  <a:gd name="T60" fmla="*/ 5171 w 8976"/>
                                  <a:gd name="T61" fmla="*/ 39 h 1276"/>
                                  <a:gd name="T62" fmla="*/ 5274 w 8976"/>
                                  <a:gd name="T63" fmla="*/ 17 h 1276"/>
                                  <a:gd name="T64" fmla="*/ 5331 w 8976"/>
                                  <a:gd name="T65" fmla="*/ 9 h 1276"/>
                                  <a:gd name="T66" fmla="*/ 5388 w 8976"/>
                                  <a:gd name="T67" fmla="*/ 3 h 1276"/>
                                  <a:gd name="T68" fmla="*/ 5489 w 8976"/>
                                  <a:gd name="T69" fmla="*/ 1 h 1276"/>
                                  <a:gd name="T70" fmla="*/ 5555 w 8976"/>
                                  <a:gd name="T71" fmla="*/ 3 h 1276"/>
                                  <a:gd name="T72" fmla="*/ 5636 w 8976"/>
                                  <a:gd name="T73" fmla="*/ 11 h 1276"/>
                                  <a:gd name="T74" fmla="*/ 5729 w 8976"/>
                                  <a:gd name="T75" fmla="*/ 28 h 1276"/>
                                  <a:gd name="T76" fmla="*/ 5839 w 8976"/>
                                  <a:gd name="T77" fmla="*/ 56 h 1276"/>
                                  <a:gd name="T78" fmla="*/ 6005 w 8976"/>
                                  <a:gd name="T79" fmla="*/ 115 h 1276"/>
                                  <a:gd name="T80" fmla="*/ 6220 w 8976"/>
                                  <a:gd name="T81" fmla="*/ 221 h 1276"/>
                                  <a:gd name="T82" fmla="*/ 6357 w 8976"/>
                                  <a:gd name="T83" fmla="*/ 301 h 1276"/>
                                  <a:gd name="T84" fmla="*/ 6554 w 8976"/>
                                  <a:gd name="T85" fmla="*/ 432 h 1276"/>
                                  <a:gd name="T86" fmla="*/ 6759 w 8976"/>
                                  <a:gd name="T87" fmla="*/ 578 h 1276"/>
                                  <a:gd name="T88" fmla="*/ 6906 w 8976"/>
                                  <a:gd name="T89" fmla="*/ 685 h 1276"/>
                                  <a:gd name="T90" fmla="*/ 7115 w 8976"/>
                                  <a:gd name="T91" fmla="*/ 835 h 1276"/>
                                  <a:gd name="T92" fmla="*/ 7353 w 8976"/>
                                  <a:gd name="T93" fmla="*/ 992 h 1276"/>
                                  <a:gd name="T94" fmla="*/ 7550 w 8976"/>
                                  <a:gd name="T95" fmla="*/ 1102 h 1276"/>
                                  <a:gd name="T96" fmla="*/ 7704 w 8976"/>
                                  <a:gd name="T97" fmla="*/ 1171 h 1276"/>
                                  <a:gd name="T98" fmla="*/ 7875 w 8976"/>
                                  <a:gd name="T99" fmla="*/ 1230 h 1276"/>
                                  <a:gd name="T100" fmla="*/ 7953 w 8976"/>
                                  <a:gd name="T101" fmla="*/ 1249 h 1276"/>
                                  <a:gd name="T102" fmla="*/ 8026 w 8976"/>
                                  <a:gd name="T103" fmla="*/ 1262 h 1276"/>
                                  <a:gd name="T104" fmla="*/ 8100 w 8976"/>
                                  <a:gd name="T105" fmla="*/ 1271 h 1276"/>
                                  <a:gd name="T106" fmla="*/ 8167 w 8976"/>
                                  <a:gd name="T107" fmla="*/ 1275 h 1276"/>
                                  <a:gd name="T108" fmla="*/ 8277 w 8976"/>
                                  <a:gd name="T109" fmla="*/ 1274 h 1276"/>
                                  <a:gd name="T110" fmla="*/ 8343 w 8976"/>
                                  <a:gd name="T111" fmla="*/ 1269 h 1276"/>
                                  <a:gd name="T112" fmla="*/ 8402 w 8976"/>
                                  <a:gd name="T113" fmla="*/ 1261 h 1276"/>
                                  <a:gd name="T114" fmla="*/ 8461 w 8976"/>
                                  <a:gd name="T115" fmla="*/ 1250 h 1276"/>
                                  <a:gd name="T116" fmla="*/ 8575 w 8976"/>
                                  <a:gd name="T117" fmla="*/ 1221 h 1276"/>
                                  <a:gd name="T118" fmla="*/ 8757 w 8976"/>
                                  <a:gd name="T119" fmla="*/ 1154 h 1276"/>
                                  <a:gd name="T120" fmla="*/ 8957 w 8976"/>
                                  <a:gd name="T121" fmla="*/ 1056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8976" h="1276">
                                    <a:moveTo>
                                      <a:pt x="0" y="0"/>
                                    </a:moveTo>
                                    <a:lnTo>
                                      <a:pt x="28" y="1"/>
                                    </a:lnTo>
                                    <a:lnTo>
                                      <a:pt x="32" y="1"/>
                                    </a:lnTo>
                                    <a:lnTo>
                                      <a:pt x="37" y="1"/>
                                    </a:lnTo>
                                    <a:lnTo>
                                      <a:pt x="53" y="1"/>
                                    </a:lnTo>
                                    <a:lnTo>
                                      <a:pt x="81" y="3"/>
                                    </a:lnTo>
                                    <a:lnTo>
                                      <a:pt x="107" y="5"/>
                                    </a:lnTo>
                                    <a:lnTo>
                                      <a:pt x="118" y="6"/>
                                    </a:lnTo>
                                    <a:lnTo>
                                      <a:pt x="126" y="7"/>
                                    </a:lnTo>
                                    <a:lnTo>
                                      <a:pt x="132" y="8"/>
                                    </a:lnTo>
                                    <a:lnTo>
                                      <a:pt x="145" y="9"/>
                                    </a:lnTo>
                                    <a:lnTo>
                                      <a:pt x="148" y="9"/>
                                    </a:lnTo>
                                    <a:lnTo>
                                      <a:pt x="153" y="10"/>
                                    </a:lnTo>
                                    <a:lnTo>
                                      <a:pt x="165" y="12"/>
                                    </a:lnTo>
                                    <a:lnTo>
                                      <a:pt x="172" y="13"/>
                                    </a:lnTo>
                                    <a:lnTo>
                                      <a:pt x="181" y="14"/>
                                    </a:lnTo>
                                    <a:lnTo>
                                      <a:pt x="189" y="15"/>
                                    </a:lnTo>
                                    <a:lnTo>
                                      <a:pt x="199" y="17"/>
                                    </a:lnTo>
                                    <a:lnTo>
                                      <a:pt x="203" y="18"/>
                                    </a:lnTo>
                                    <a:lnTo>
                                      <a:pt x="207" y="18"/>
                                    </a:lnTo>
                                    <a:lnTo>
                                      <a:pt x="209" y="18"/>
                                    </a:lnTo>
                                    <a:lnTo>
                                      <a:pt x="217" y="20"/>
                                    </a:lnTo>
                                    <a:lnTo>
                                      <a:pt x="232" y="23"/>
                                    </a:lnTo>
                                    <a:lnTo>
                                      <a:pt x="242" y="25"/>
                                    </a:lnTo>
                                    <a:lnTo>
                                      <a:pt x="252" y="27"/>
                                    </a:lnTo>
                                    <a:lnTo>
                                      <a:pt x="268" y="30"/>
                                    </a:lnTo>
                                    <a:lnTo>
                                      <a:pt x="272" y="31"/>
                                    </a:lnTo>
                                    <a:lnTo>
                                      <a:pt x="276" y="32"/>
                                    </a:lnTo>
                                    <a:lnTo>
                                      <a:pt x="279" y="33"/>
                                    </a:lnTo>
                                    <a:lnTo>
                                      <a:pt x="294" y="37"/>
                                    </a:lnTo>
                                    <a:lnTo>
                                      <a:pt x="308" y="40"/>
                                    </a:lnTo>
                                    <a:lnTo>
                                      <a:pt x="320" y="43"/>
                                    </a:lnTo>
                                    <a:lnTo>
                                      <a:pt x="325" y="44"/>
                                    </a:lnTo>
                                    <a:lnTo>
                                      <a:pt x="333" y="47"/>
                                    </a:lnTo>
                                    <a:lnTo>
                                      <a:pt x="350" y="51"/>
                                    </a:lnTo>
                                    <a:lnTo>
                                      <a:pt x="375" y="59"/>
                                    </a:lnTo>
                                    <a:lnTo>
                                      <a:pt x="380" y="60"/>
                                    </a:lnTo>
                                    <a:lnTo>
                                      <a:pt x="387" y="63"/>
                                    </a:lnTo>
                                    <a:lnTo>
                                      <a:pt x="407" y="69"/>
                                    </a:lnTo>
                                    <a:lnTo>
                                      <a:pt x="432" y="77"/>
                                    </a:lnTo>
                                    <a:lnTo>
                                      <a:pt x="456" y="86"/>
                                    </a:lnTo>
                                    <a:lnTo>
                                      <a:pt x="483" y="96"/>
                                    </a:lnTo>
                                    <a:lnTo>
                                      <a:pt x="517" y="109"/>
                                    </a:lnTo>
                                    <a:lnTo>
                                      <a:pt x="543" y="120"/>
                                    </a:lnTo>
                                    <a:lnTo>
                                      <a:pt x="571" y="133"/>
                                    </a:lnTo>
                                    <a:lnTo>
                                      <a:pt x="594" y="143"/>
                                    </a:lnTo>
                                    <a:lnTo>
                                      <a:pt x="619" y="155"/>
                                    </a:lnTo>
                                    <a:lnTo>
                                      <a:pt x="647" y="169"/>
                                    </a:lnTo>
                                    <a:lnTo>
                                      <a:pt x="679" y="185"/>
                                    </a:lnTo>
                                    <a:lnTo>
                                      <a:pt x="703" y="197"/>
                                    </a:lnTo>
                                    <a:lnTo>
                                      <a:pt x="711" y="202"/>
                                    </a:lnTo>
                                    <a:lnTo>
                                      <a:pt x="726" y="210"/>
                                    </a:lnTo>
                                    <a:lnTo>
                                      <a:pt x="759" y="227"/>
                                    </a:lnTo>
                                    <a:lnTo>
                                      <a:pt x="786" y="243"/>
                                    </a:lnTo>
                                    <a:lnTo>
                                      <a:pt x="812" y="259"/>
                                    </a:lnTo>
                                    <a:lnTo>
                                      <a:pt x="821" y="263"/>
                                    </a:lnTo>
                                    <a:lnTo>
                                      <a:pt x="835" y="272"/>
                                    </a:lnTo>
                                    <a:lnTo>
                                      <a:pt x="866" y="290"/>
                                    </a:lnTo>
                                    <a:lnTo>
                                      <a:pt x="888" y="304"/>
                                    </a:lnTo>
                                    <a:lnTo>
                                      <a:pt x="899" y="311"/>
                                    </a:lnTo>
                                    <a:lnTo>
                                      <a:pt x="916" y="321"/>
                                    </a:lnTo>
                                    <a:lnTo>
                                      <a:pt x="950" y="344"/>
                                    </a:lnTo>
                                    <a:lnTo>
                                      <a:pt x="972" y="358"/>
                                    </a:lnTo>
                                    <a:lnTo>
                                      <a:pt x="1001" y="377"/>
                                    </a:lnTo>
                                    <a:lnTo>
                                      <a:pt x="1028" y="396"/>
                                    </a:lnTo>
                                    <a:lnTo>
                                      <a:pt x="1056" y="415"/>
                                    </a:lnTo>
                                    <a:lnTo>
                                      <a:pt x="1082" y="433"/>
                                    </a:lnTo>
                                    <a:lnTo>
                                      <a:pt x="1112" y="454"/>
                                    </a:lnTo>
                                    <a:lnTo>
                                      <a:pt x="1131" y="467"/>
                                    </a:lnTo>
                                    <a:lnTo>
                                      <a:pt x="1160" y="487"/>
                                    </a:lnTo>
                                    <a:lnTo>
                                      <a:pt x="1191" y="510"/>
                                    </a:lnTo>
                                    <a:lnTo>
                                      <a:pt x="1214" y="526"/>
                                    </a:lnTo>
                                    <a:lnTo>
                                      <a:pt x="1246" y="549"/>
                                    </a:lnTo>
                                    <a:lnTo>
                                      <a:pt x="1273" y="570"/>
                                    </a:lnTo>
                                    <a:lnTo>
                                      <a:pt x="1299" y="588"/>
                                    </a:lnTo>
                                    <a:lnTo>
                                      <a:pt x="1323" y="606"/>
                                    </a:lnTo>
                                    <a:lnTo>
                                      <a:pt x="1350" y="625"/>
                                    </a:lnTo>
                                    <a:lnTo>
                                      <a:pt x="1376" y="644"/>
                                    </a:lnTo>
                                    <a:lnTo>
                                      <a:pt x="1406" y="666"/>
                                    </a:lnTo>
                                    <a:lnTo>
                                      <a:pt x="1434" y="687"/>
                                    </a:lnTo>
                                    <a:lnTo>
                                      <a:pt x="1461" y="706"/>
                                    </a:lnTo>
                                    <a:lnTo>
                                      <a:pt x="1474" y="716"/>
                                    </a:lnTo>
                                    <a:lnTo>
                                      <a:pt x="1479" y="720"/>
                                    </a:lnTo>
                                    <a:lnTo>
                                      <a:pt x="1483" y="722"/>
                                    </a:lnTo>
                                    <a:lnTo>
                                      <a:pt x="1511" y="742"/>
                                    </a:lnTo>
                                    <a:lnTo>
                                      <a:pt x="1539" y="763"/>
                                    </a:lnTo>
                                    <a:lnTo>
                                      <a:pt x="1564" y="781"/>
                                    </a:lnTo>
                                    <a:lnTo>
                                      <a:pt x="1595" y="803"/>
                                    </a:lnTo>
                                    <a:lnTo>
                                      <a:pt x="1623" y="822"/>
                                    </a:lnTo>
                                    <a:lnTo>
                                      <a:pt x="1651" y="842"/>
                                    </a:lnTo>
                                    <a:lnTo>
                                      <a:pt x="1678" y="861"/>
                                    </a:lnTo>
                                    <a:lnTo>
                                      <a:pt x="1705" y="880"/>
                                    </a:lnTo>
                                    <a:lnTo>
                                      <a:pt x="1731" y="897"/>
                                    </a:lnTo>
                                    <a:lnTo>
                                      <a:pt x="1754" y="911"/>
                                    </a:lnTo>
                                    <a:lnTo>
                                      <a:pt x="1784" y="932"/>
                                    </a:lnTo>
                                    <a:lnTo>
                                      <a:pt x="1815" y="951"/>
                                    </a:lnTo>
                                    <a:lnTo>
                                      <a:pt x="1836" y="965"/>
                                    </a:lnTo>
                                    <a:lnTo>
                                      <a:pt x="1863" y="982"/>
                                    </a:lnTo>
                                    <a:lnTo>
                                      <a:pt x="1891" y="999"/>
                                    </a:lnTo>
                                    <a:lnTo>
                                      <a:pt x="1922" y="1018"/>
                                    </a:lnTo>
                                    <a:lnTo>
                                      <a:pt x="1946" y="1032"/>
                                    </a:lnTo>
                                    <a:lnTo>
                                      <a:pt x="1972" y="1046"/>
                                    </a:lnTo>
                                    <a:lnTo>
                                      <a:pt x="1999" y="1061"/>
                                    </a:lnTo>
                                    <a:lnTo>
                                      <a:pt x="2030" y="1078"/>
                                    </a:lnTo>
                                    <a:lnTo>
                                      <a:pt x="2058" y="1092"/>
                                    </a:lnTo>
                                    <a:lnTo>
                                      <a:pt x="2080" y="1103"/>
                                    </a:lnTo>
                                    <a:lnTo>
                                      <a:pt x="2108" y="1117"/>
                                    </a:lnTo>
                                    <a:lnTo>
                                      <a:pt x="2133" y="1129"/>
                                    </a:lnTo>
                                    <a:lnTo>
                                      <a:pt x="2160" y="1142"/>
                                    </a:lnTo>
                                    <a:lnTo>
                                      <a:pt x="2191" y="1155"/>
                                    </a:lnTo>
                                    <a:lnTo>
                                      <a:pt x="2216" y="1166"/>
                                    </a:lnTo>
                                    <a:lnTo>
                                      <a:pt x="2243" y="1177"/>
                                    </a:lnTo>
                                    <a:lnTo>
                                      <a:pt x="2270" y="1187"/>
                                    </a:lnTo>
                                    <a:lnTo>
                                      <a:pt x="2298" y="1197"/>
                                    </a:lnTo>
                                    <a:lnTo>
                                      <a:pt x="2326" y="1207"/>
                                    </a:lnTo>
                                    <a:lnTo>
                                      <a:pt x="2355" y="1216"/>
                                    </a:lnTo>
                                    <a:lnTo>
                                      <a:pt x="2378" y="1223"/>
                                    </a:lnTo>
                                    <a:lnTo>
                                      <a:pt x="2387" y="1226"/>
                                    </a:lnTo>
                                    <a:lnTo>
                                      <a:pt x="2402" y="1230"/>
                                    </a:lnTo>
                                    <a:lnTo>
                                      <a:pt x="2418" y="1234"/>
                                    </a:lnTo>
                                    <a:lnTo>
                                      <a:pt x="2435" y="1239"/>
                                    </a:lnTo>
                                    <a:lnTo>
                                      <a:pt x="2445" y="1240"/>
                                    </a:lnTo>
                                    <a:lnTo>
                                      <a:pt x="2457" y="1244"/>
                                    </a:lnTo>
                                    <a:lnTo>
                                      <a:pt x="2475" y="1247"/>
                                    </a:lnTo>
                                    <a:lnTo>
                                      <a:pt x="2487" y="1250"/>
                                    </a:lnTo>
                                    <a:lnTo>
                                      <a:pt x="2498" y="1252"/>
                                    </a:lnTo>
                                    <a:lnTo>
                                      <a:pt x="2511" y="1255"/>
                                    </a:lnTo>
                                    <a:lnTo>
                                      <a:pt x="2518" y="1256"/>
                                    </a:lnTo>
                                    <a:lnTo>
                                      <a:pt x="2523" y="1257"/>
                                    </a:lnTo>
                                    <a:lnTo>
                                      <a:pt x="2530" y="1258"/>
                                    </a:lnTo>
                                    <a:lnTo>
                                      <a:pt x="2538" y="1260"/>
                                    </a:lnTo>
                                    <a:lnTo>
                                      <a:pt x="2545" y="1261"/>
                                    </a:lnTo>
                                    <a:lnTo>
                                      <a:pt x="2552" y="1262"/>
                                    </a:lnTo>
                                    <a:lnTo>
                                      <a:pt x="2556" y="1263"/>
                                    </a:lnTo>
                                    <a:lnTo>
                                      <a:pt x="2565" y="1264"/>
                                    </a:lnTo>
                                    <a:lnTo>
                                      <a:pt x="2571" y="1265"/>
                                    </a:lnTo>
                                    <a:lnTo>
                                      <a:pt x="2581" y="1266"/>
                                    </a:lnTo>
                                    <a:lnTo>
                                      <a:pt x="2593" y="1268"/>
                                    </a:lnTo>
                                    <a:lnTo>
                                      <a:pt x="2620" y="1270"/>
                                    </a:lnTo>
                                    <a:lnTo>
                                      <a:pt x="2633" y="1271"/>
                                    </a:lnTo>
                                    <a:lnTo>
                                      <a:pt x="2643" y="1273"/>
                                    </a:lnTo>
                                    <a:lnTo>
                                      <a:pt x="2650" y="1273"/>
                                    </a:lnTo>
                                    <a:lnTo>
                                      <a:pt x="2657" y="1273"/>
                                    </a:lnTo>
                                    <a:lnTo>
                                      <a:pt x="2666" y="1274"/>
                                    </a:lnTo>
                                    <a:lnTo>
                                      <a:pt x="2674" y="1275"/>
                                    </a:lnTo>
                                    <a:lnTo>
                                      <a:pt x="2678" y="1275"/>
                                    </a:lnTo>
                                    <a:lnTo>
                                      <a:pt x="2704" y="1276"/>
                                    </a:lnTo>
                                    <a:lnTo>
                                      <a:pt x="2733" y="1276"/>
                                    </a:lnTo>
                                    <a:lnTo>
                                      <a:pt x="2749" y="1276"/>
                                    </a:lnTo>
                                    <a:lnTo>
                                      <a:pt x="2758" y="1276"/>
                                    </a:lnTo>
                                    <a:lnTo>
                                      <a:pt x="2773" y="1276"/>
                                    </a:lnTo>
                                    <a:lnTo>
                                      <a:pt x="2785" y="1275"/>
                                    </a:lnTo>
                                    <a:lnTo>
                                      <a:pt x="2815" y="1273"/>
                                    </a:lnTo>
                                    <a:lnTo>
                                      <a:pt x="2824" y="1273"/>
                                    </a:lnTo>
                                    <a:lnTo>
                                      <a:pt x="2838" y="1272"/>
                                    </a:lnTo>
                                    <a:lnTo>
                                      <a:pt x="2848" y="1271"/>
                                    </a:lnTo>
                                    <a:lnTo>
                                      <a:pt x="2858" y="1270"/>
                                    </a:lnTo>
                                    <a:lnTo>
                                      <a:pt x="2867" y="1269"/>
                                    </a:lnTo>
                                    <a:lnTo>
                                      <a:pt x="2875" y="1268"/>
                                    </a:lnTo>
                                    <a:lnTo>
                                      <a:pt x="2884" y="1267"/>
                                    </a:lnTo>
                                    <a:lnTo>
                                      <a:pt x="2891" y="1266"/>
                                    </a:lnTo>
                                    <a:lnTo>
                                      <a:pt x="2900" y="1265"/>
                                    </a:lnTo>
                                    <a:lnTo>
                                      <a:pt x="2908" y="1264"/>
                                    </a:lnTo>
                                    <a:lnTo>
                                      <a:pt x="2912" y="1263"/>
                                    </a:lnTo>
                                    <a:lnTo>
                                      <a:pt x="2918" y="1262"/>
                                    </a:lnTo>
                                    <a:lnTo>
                                      <a:pt x="2925" y="1261"/>
                                    </a:lnTo>
                                    <a:lnTo>
                                      <a:pt x="2936" y="1259"/>
                                    </a:lnTo>
                                    <a:lnTo>
                                      <a:pt x="2949" y="1258"/>
                                    </a:lnTo>
                                    <a:lnTo>
                                      <a:pt x="2961" y="1255"/>
                                    </a:lnTo>
                                    <a:lnTo>
                                      <a:pt x="2970" y="1253"/>
                                    </a:lnTo>
                                    <a:lnTo>
                                      <a:pt x="2978" y="1252"/>
                                    </a:lnTo>
                                    <a:lnTo>
                                      <a:pt x="2990" y="1249"/>
                                    </a:lnTo>
                                    <a:lnTo>
                                      <a:pt x="3004" y="1246"/>
                                    </a:lnTo>
                                    <a:lnTo>
                                      <a:pt x="3015" y="1244"/>
                                    </a:lnTo>
                                    <a:lnTo>
                                      <a:pt x="3031" y="1240"/>
                                    </a:lnTo>
                                    <a:lnTo>
                                      <a:pt x="3041" y="1237"/>
                                    </a:lnTo>
                                    <a:lnTo>
                                      <a:pt x="3048" y="1236"/>
                                    </a:lnTo>
                                    <a:lnTo>
                                      <a:pt x="3058" y="1233"/>
                                    </a:lnTo>
                                    <a:lnTo>
                                      <a:pt x="3072" y="1229"/>
                                    </a:lnTo>
                                    <a:lnTo>
                                      <a:pt x="3081" y="1227"/>
                                    </a:lnTo>
                                    <a:lnTo>
                                      <a:pt x="3100" y="1221"/>
                                    </a:lnTo>
                                    <a:lnTo>
                                      <a:pt x="3113" y="1218"/>
                                    </a:lnTo>
                                    <a:lnTo>
                                      <a:pt x="3121" y="1215"/>
                                    </a:lnTo>
                                    <a:lnTo>
                                      <a:pt x="3130" y="1212"/>
                                    </a:lnTo>
                                    <a:lnTo>
                                      <a:pt x="3135" y="1211"/>
                                    </a:lnTo>
                                    <a:lnTo>
                                      <a:pt x="3163" y="1201"/>
                                    </a:lnTo>
                                    <a:lnTo>
                                      <a:pt x="3189" y="1192"/>
                                    </a:lnTo>
                                    <a:lnTo>
                                      <a:pt x="3199" y="1189"/>
                                    </a:lnTo>
                                    <a:lnTo>
                                      <a:pt x="3204" y="1186"/>
                                    </a:lnTo>
                                    <a:lnTo>
                                      <a:pt x="3210" y="1184"/>
                                    </a:lnTo>
                                    <a:lnTo>
                                      <a:pt x="3214" y="1183"/>
                                    </a:lnTo>
                                    <a:lnTo>
                                      <a:pt x="3244" y="1171"/>
                                    </a:lnTo>
                                    <a:lnTo>
                                      <a:pt x="3273" y="1159"/>
                                    </a:lnTo>
                                    <a:lnTo>
                                      <a:pt x="3298" y="1148"/>
                                    </a:lnTo>
                                    <a:lnTo>
                                      <a:pt x="3323" y="1137"/>
                                    </a:lnTo>
                                    <a:lnTo>
                                      <a:pt x="3351" y="1124"/>
                                    </a:lnTo>
                                    <a:lnTo>
                                      <a:pt x="3377" y="1111"/>
                                    </a:lnTo>
                                    <a:lnTo>
                                      <a:pt x="3405" y="1097"/>
                                    </a:lnTo>
                                    <a:lnTo>
                                      <a:pt x="3433" y="1083"/>
                                    </a:lnTo>
                                    <a:lnTo>
                                      <a:pt x="3458" y="1070"/>
                                    </a:lnTo>
                                    <a:lnTo>
                                      <a:pt x="3487" y="1054"/>
                                    </a:lnTo>
                                    <a:lnTo>
                                      <a:pt x="3516" y="1037"/>
                                    </a:lnTo>
                                    <a:lnTo>
                                      <a:pt x="3543" y="1021"/>
                                    </a:lnTo>
                                    <a:lnTo>
                                      <a:pt x="3571" y="1006"/>
                                    </a:lnTo>
                                    <a:lnTo>
                                      <a:pt x="3597" y="989"/>
                                    </a:lnTo>
                                    <a:lnTo>
                                      <a:pt x="3623" y="973"/>
                                    </a:lnTo>
                                    <a:lnTo>
                                      <a:pt x="3648" y="957"/>
                                    </a:lnTo>
                                    <a:lnTo>
                                      <a:pt x="3673" y="942"/>
                                    </a:lnTo>
                                    <a:lnTo>
                                      <a:pt x="3707" y="920"/>
                                    </a:lnTo>
                                    <a:lnTo>
                                      <a:pt x="3730" y="904"/>
                                    </a:lnTo>
                                    <a:lnTo>
                                      <a:pt x="3762" y="883"/>
                                    </a:lnTo>
                                    <a:lnTo>
                                      <a:pt x="3789" y="865"/>
                                    </a:lnTo>
                                    <a:lnTo>
                                      <a:pt x="3811" y="849"/>
                                    </a:lnTo>
                                    <a:lnTo>
                                      <a:pt x="3839" y="830"/>
                                    </a:lnTo>
                                    <a:lnTo>
                                      <a:pt x="3868" y="809"/>
                                    </a:lnTo>
                                    <a:lnTo>
                                      <a:pt x="3897" y="789"/>
                                    </a:lnTo>
                                    <a:lnTo>
                                      <a:pt x="3923" y="770"/>
                                    </a:lnTo>
                                    <a:lnTo>
                                      <a:pt x="3945" y="754"/>
                                    </a:lnTo>
                                    <a:lnTo>
                                      <a:pt x="3975" y="733"/>
                                    </a:lnTo>
                                    <a:lnTo>
                                      <a:pt x="4003" y="713"/>
                                    </a:lnTo>
                                    <a:lnTo>
                                      <a:pt x="4026" y="696"/>
                                    </a:lnTo>
                                    <a:lnTo>
                                      <a:pt x="4054" y="675"/>
                                    </a:lnTo>
                                    <a:lnTo>
                                      <a:pt x="4084" y="653"/>
                                    </a:lnTo>
                                    <a:lnTo>
                                      <a:pt x="4112" y="633"/>
                                    </a:lnTo>
                                    <a:lnTo>
                                      <a:pt x="4136" y="615"/>
                                    </a:lnTo>
                                    <a:lnTo>
                                      <a:pt x="4162" y="596"/>
                                    </a:lnTo>
                                    <a:lnTo>
                                      <a:pt x="4194" y="573"/>
                                    </a:lnTo>
                                    <a:lnTo>
                                      <a:pt x="4216" y="557"/>
                                    </a:lnTo>
                                    <a:lnTo>
                                      <a:pt x="4244" y="537"/>
                                    </a:lnTo>
                                    <a:lnTo>
                                      <a:pt x="4254" y="530"/>
                                    </a:lnTo>
                                    <a:lnTo>
                                      <a:pt x="4264" y="523"/>
                                    </a:lnTo>
                                    <a:lnTo>
                                      <a:pt x="4266" y="521"/>
                                    </a:lnTo>
                                    <a:lnTo>
                                      <a:pt x="4269" y="518"/>
                                    </a:lnTo>
                                    <a:lnTo>
                                      <a:pt x="4300" y="496"/>
                                    </a:lnTo>
                                    <a:lnTo>
                                      <a:pt x="4322" y="480"/>
                                    </a:lnTo>
                                    <a:lnTo>
                                      <a:pt x="4350" y="461"/>
                                    </a:lnTo>
                                    <a:lnTo>
                                      <a:pt x="4376" y="443"/>
                                    </a:lnTo>
                                    <a:lnTo>
                                      <a:pt x="4389" y="434"/>
                                    </a:lnTo>
                                    <a:lnTo>
                                      <a:pt x="4394" y="430"/>
                                    </a:lnTo>
                                    <a:lnTo>
                                      <a:pt x="4397" y="428"/>
                                    </a:lnTo>
                                    <a:lnTo>
                                      <a:pt x="4402" y="425"/>
                                    </a:lnTo>
                                    <a:lnTo>
                                      <a:pt x="4410" y="419"/>
                                    </a:lnTo>
                                    <a:lnTo>
                                      <a:pt x="4423" y="410"/>
                                    </a:lnTo>
                                    <a:lnTo>
                                      <a:pt x="4426" y="408"/>
                                    </a:lnTo>
                                    <a:lnTo>
                                      <a:pt x="4431" y="405"/>
                                    </a:lnTo>
                                    <a:lnTo>
                                      <a:pt x="4460" y="385"/>
                                    </a:lnTo>
                                    <a:lnTo>
                                      <a:pt x="4485" y="368"/>
                                    </a:lnTo>
                                    <a:lnTo>
                                      <a:pt x="4512" y="351"/>
                                    </a:lnTo>
                                    <a:lnTo>
                                      <a:pt x="4541" y="332"/>
                                    </a:lnTo>
                                    <a:lnTo>
                                      <a:pt x="4565" y="316"/>
                                    </a:lnTo>
                                    <a:lnTo>
                                      <a:pt x="4600" y="295"/>
                                    </a:lnTo>
                                    <a:lnTo>
                                      <a:pt x="4624" y="280"/>
                                    </a:lnTo>
                                    <a:lnTo>
                                      <a:pt x="4637" y="272"/>
                                    </a:lnTo>
                                    <a:lnTo>
                                      <a:pt x="4646" y="266"/>
                                    </a:lnTo>
                                    <a:lnTo>
                                      <a:pt x="4677" y="249"/>
                                    </a:lnTo>
                                    <a:lnTo>
                                      <a:pt x="4701" y="235"/>
                                    </a:lnTo>
                                    <a:lnTo>
                                      <a:pt x="4727" y="220"/>
                                    </a:lnTo>
                                    <a:lnTo>
                                      <a:pt x="4755" y="205"/>
                                    </a:lnTo>
                                    <a:lnTo>
                                      <a:pt x="4787" y="188"/>
                                    </a:lnTo>
                                    <a:lnTo>
                                      <a:pt x="4810" y="177"/>
                                    </a:lnTo>
                                    <a:lnTo>
                                      <a:pt x="4839" y="162"/>
                                    </a:lnTo>
                                    <a:lnTo>
                                      <a:pt x="4870" y="147"/>
                                    </a:lnTo>
                                    <a:lnTo>
                                      <a:pt x="4896" y="135"/>
                                    </a:lnTo>
                                    <a:lnTo>
                                      <a:pt x="4923" y="123"/>
                                    </a:lnTo>
                                    <a:lnTo>
                                      <a:pt x="4951" y="111"/>
                                    </a:lnTo>
                                    <a:lnTo>
                                      <a:pt x="4971" y="103"/>
                                    </a:lnTo>
                                    <a:lnTo>
                                      <a:pt x="5005" y="90"/>
                                    </a:lnTo>
                                    <a:lnTo>
                                      <a:pt x="5032" y="80"/>
                                    </a:lnTo>
                                    <a:lnTo>
                                      <a:pt x="5037" y="78"/>
                                    </a:lnTo>
                                    <a:lnTo>
                                      <a:pt x="5040" y="77"/>
                                    </a:lnTo>
                                    <a:lnTo>
                                      <a:pt x="5054" y="73"/>
                                    </a:lnTo>
                                    <a:lnTo>
                                      <a:pt x="5082" y="63"/>
                                    </a:lnTo>
                                    <a:lnTo>
                                      <a:pt x="5093" y="60"/>
                                    </a:lnTo>
                                    <a:lnTo>
                                      <a:pt x="5111" y="54"/>
                                    </a:lnTo>
                                    <a:lnTo>
                                      <a:pt x="5133" y="48"/>
                                    </a:lnTo>
                                    <a:lnTo>
                                      <a:pt x="5138" y="47"/>
                                    </a:lnTo>
                                    <a:lnTo>
                                      <a:pt x="5147" y="44"/>
                                    </a:lnTo>
                                    <a:lnTo>
                                      <a:pt x="5164" y="40"/>
                                    </a:lnTo>
                                    <a:lnTo>
                                      <a:pt x="5171" y="39"/>
                                    </a:lnTo>
                                    <a:lnTo>
                                      <a:pt x="5181" y="36"/>
                                    </a:lnTo>
                                    <a:lnTo>
                                      <a:pt x="5192" y="34"/>
                                    </a:lnTo>
                                    <a:lnTo>
                                      <a:pt x="5219" y="27"/>
                                    </a:lnTo>
                                    <a:lnTo>
                                      <a:pt x="5229" y="25"/>
                                    </a:lnTo>
                                    <a:lnTo>
                                      <a:pt x="5238" y="23"/>
                                    </a:lnTo>
                                    <a:lnTo>
                                      <a:pt x="5245" y="22"/>
                                    </a:lnTo>
                                    <a:lnTo>
                                      <a:pt x="5248" y="21"/>
                                    </a:lnTo>
                                    <a:lnTo>
                                      <a:pt x="5260" y="19"/>
                                    </a:lnTo>
                                    <a:lnTo>
                                      <a:pt x="5274" y="17"/>
                                    </a:lnTo>
                                    <a:lnTo>
                                      <a:pt x="5277" y="16"/>
                                    </a:lnTo>
                                    <a:lnTo>
                                      <a:pt x="5281" y="16"/>
                                    </a:lnTo>
                                    <a:lnTo>
                                      <a:pt x="5289" y="15"/>
                                    </a:lnTo>
                                    <a:lnTo>
                                      <a:pt x="5298" y="13"/>
                                    </a:lnTo>
                                    <a:lnTo>
                                      <a:pt x="5307" y="12"/>
                                    </a:lnTo>
                                    <a:lnTo>
                                      <a:pt x="5315" y="11"/>
                                    </a:lnTo>
                                    <a:lnTo>
                                      <a:pt x="5323" y="9"/>
                                    </a:lnTo>
                                    <a:lnTo>
                                      <a:pt x="5327" y="9"/>
                                    </a:lnTo>
                                    <a:lnTo>
                                      <a:pt x="5331" y="9"/>
                                    </a:lnTo>
                                    <a:lnTo>
                                      <a:pt x="5336" y="8"/>
                                    </a:lnTo>
                                    <a:lnTo>
                                      <a:pt x="5340" y="8"/>
                                    </a:lnTo>
                                    <a:lnTo>
                                      <a:pt x="5346" y="7"/>
                                    </a:lnTo>
                                    <a:lnTo>
                                      <a:pt x="5354" y="6"/>
                                    </a:lnTo>
                                    <a:lnTo>
                                      <a:pt x="5359" y="6"/>
                                    </a:lnTo>
                                    <a:lnTo>
                                      <a:pt x="5365" y="5"/>
                                    </a:lnTo>
                                    <a:lnTo>
                                      <a:pt x="5375" y="4"/>
                                    </a:lnTo>
                                    <a:lnTo>
                                      <a:pt x="5381" y="4"/>
                                    </a:lnTo>
                                    <a:lnTo>
                                      <a:pt x="5388" y="3"/>
                                    </a:lnTo>
                                    <a:lnTo>
                                      <a:pt x="5393" y="3"/>
                                    </a:lnTo>
                                    <a:lnTo>
                                      <a:pt x="5403" y="3"/>
                                    </a:lnTo>
                                    <a:lnTo>
                                      <a:pt x="5410" y="2"/>
                                    </a:lnTo>
                                    <a:lnTo>
                                      <a:pt x="5431" y="1"/>
                                    </a:lnTo>
                                    <a:lnTo>
                                      <a:pt x="5436" y="1"/>
                                    </a:lnTo>
                                    <a:lnTo>
                                      <a:pt x="5441" y="1"/>
                                    </a:lnTo>
                                    <a:lnTo>
                                      <a:pt x="5448" y="1"/>
                                    </a:lnTo>
                                    <a:lnTo>
                                      <a:pt x="5459" y="1"/>
                                    </a:lnTo>
                                    <a:lnTo>
                                      <a:pt x="5489" y="1"/>
                                    </a:lnTo>
                                    <a:lnTo>
                                      <a:pt x="5501" y="1"/>
                                    </a:lnTo>
                                    <a:lnTo>
                                      <a:pt x="5513" y="1"/>
                                    </a:lnTo>
                                    <a:lnTo>
                                      <a:pt x="5522" y="1"/>
                                    </a:lnTo>
                                    <a:lnTo>
                                      <a:pt x="5526" y="1"/>
                                    </a:lnTo>
                                    <a:lnTo>
                                      <a:pt x="5532" y="2"/>
                                    </a:lnTo>
                                    <a:lnTo>
                                      <a:pt x="5537" y="2"/>
                                    </a:lnTo>
                                    <a:lnTo>
                                      <a:pt x="5544" y="3"/>
                                    </a:lnTo>
                                    <a:lnTo>
                                      <a:pt x="5550" y="3"/>
                                    </a:lnTo>
                                    <a:lnTo>
                                      <a:pt x="5555" y="3"/>
                                    </a:lnTo>
                                    <a:lnTo>
                                      <a:pt x="5565" y="4"/>
                                    </a:lnTo>
                                    <a:lnTo>
                                      <a:pt x="5572" y="4"/>
                                    </a:lnTo>
                                    <a:lnTo>
                                      <a:pt x="5577" y="5"/>
                                    </a:lnTo>
                                    <a:lnTo>
                                      <a:pt x="5580" y="5"/>
                                    </a:lnTo>
                                    <a:lnTo>
                                      <a:pt x="5589" y="6"/>
                                    </a:lnTo>
                                    <a:lnTo>
                                      <a:pt x="5596" y="6"/>
                                    </a:lnTo>
                                    <a:lnTo>
                                      <a:pt x="5622" y="9"/>
                                    </a:lnTo>
                                    <a:lnTo>
                                      <a:pt x="5631" y="11"/>
                                    </a:lnTo>
                                    <a:lnTo>
                                      <a:pt x="5636" y="11"/>
                                    </a:lnTo>
                                    <a:lnTo>
                                      <a:pt x="5643" y="13"/>
                                    </a:lnTo>
                                    <a:lnTo>
                                      <a:pt x="5646" y="13"/>
                                    </a:lnTo>
                                    <a:lnTo>
                                      <a:pt x="5649" y="13"/>
                                    </a:lnTo>
                                    <a:lnTo>
                                      <a:pt x="5658" y="15"/>
                                    </a:lnTo>
                                    <a:lnTo>
                                      <a:pt x="5667" y="16"/>
                                    </a:lnTo>
                                    <a:lnTo>
                                      <a:pt x="5680" y="18"/>
                                    </a:lnTo>
                                    <a:lnTo>
                                      <a:pt x="5705" y="23"/>
                                    </a:lnTo>
                                    <a:lnTo>
                                      <a:pt x="5715" y="25"/>
                                    </a:lnTo>
                                    <a:lnTo>
                                      <a:pt x="5729" y="28"/>
                                    </a:lnTo>
                                    <a:lnTo>
                                      <a:pt x="5745" y="31"/>
                                    </a:lnTo>
                                    <a:lnTo>
                                      <a:pt x="5754" y="34"/>
                                    </a:lnTo>
                                    <a:lnTo>
                                      <a:pt x="5761" y="35"/>
                                    </a:lnTo>
                                    <a:lnTo>
                                      <a:pt x="5773" y="37"/>
                                    </a:lnTo>
                                    <a:lnTo>
                                      <a:pt x="5788" y="41"/>
                                    </a:lnTo>
                                    <a:lnTo>
                                      <a:pt x="5802" y="45"/>
                                    </a:lnTo>
                                    <a:lnTo>
                                      <a:pt x="5805" y="46"/>
                                    </a:lnTo>
                                    <a:lnTo>
                                      <a:pt x="5811" y="47"/>
                                    </a:lnTo>
                                    <a:lnTo>
                                      <a:pt x="5839" y="56"/>
                                    </a:lnTo>
                                    <a:lnTo>
                                      <a:pt x="5863" y="63"/>
                                    </a:lnTo>
                                    <a:lnTo>
                                      <a:pt x="5876" y="67"/>
                                    </a:lnTo>
                                    <a:lnTo>
                                      <a:pt x="5884" y="70"/>
                                    </a:lnTo>
                                    <a:lnTo>
                                      <a:pt x="5888" y="71"/>
                                    </a:lnTo>
                                    <a:lnTo>
                                      <a:pt x="5897" y="74"/>
                                    </a:lnTo>
                                    <a:lnTo>
                                      <a:pt x="5918" y="82"/>
                                    </a:lnTo>
                                    <a:lnTo>
                                      <a:pt x="5948" y="92"/>
                                    </a:lnTo>
                                    <a:lnTo>
                                      <a:pt x="5978" y="104"/>
                                    </a:lnTo>
                                    <a:lnTo>
                                      <a:pt x="6005" y="115"/>
                                    </a:lnTo>
                                    <a:lnTo>
                                      <a:pt x="6030" y="127"/>
                                    </a:lnTo>
                                    <a:lnTo>
                                      <a:pt x="6060" y="140"/>
                                    </a:lnTo>
                                    <a:lnTo>
                                      <a:pt x="6082" y="150"/>
                                    </a:lnTo>
                                    <a:lnTo>
                                      <a:pt x="6092" y="154"/>
                                    </a:lnTo>
                                    <a:lnTo>
                                      <a:pt x="6106" y="161"/>
                                    </a:lnTo>
                                    <a:lnTo>
                                      <a:pt x="6136" y="176"/>
                                    </a:lnTo>
                                    <a:lnTo>
                                      <a:pt x="6164" y="191"/>
                                    </a:lnTo>
                                    <a:lnTo>
                                      <a:pt x="6190" y="204"/>
                                    </a:lnTo>
                                    <a:lnTo>
                                      <a:pt x="6220" y="221"/>
                                    </a:lnTo>
                                    <a:lnTo>
                                      <a:pt x="6246" y="235"/>
                                    </a:lnTo>
                                    <a:lnTo>
                                      <a:pt x="6252" y="239"/>
                                    </a:lnTo>
                                    <a:lnTo>
                                      <a:pt x="6258" y="242"/>
                                    </a:lnTo>
                                    <a:lnTo>
                                      <a:pt x="6261" y="244"/>
                                    </a:lnTo>
                                    <a:lnTo>
                                      <a:pt x="6264" y="246"/>
                                    </a:lnTo>
                                    <a:lnTo>
                                      <a:pt x="6270" y="249"/>
                                    </a:lnTo>
                                    <a:lnTo>
                                      <a:pt x="6300" y="267"/>
                                    </a:lnTo>
                                    <a:lnTo>
                                      <a:pt x="6327" y="284"/>
                                    </a:lnTo>
                                    <a:lnTo>
                                      <a:pt x="6357" y="301"/>
                                    </a:lnTo>
                                    <a:lnTo>
                                      <a:pt x="6381" y="316"/>
                                    </a:lnTo>
                                    <a:lnTo>
                                      <a:pt x="6389" y="321"/>
                                    </a:lnTo>
                                    <a:lnTo>
                                      <a:pt x="6405" y="332"/>
                                    </a:lnTo>
                                    <a:lnTo>
                                      <a:pt x="6436" y="352"/>
                                    </a:lnTo>
                                    <a:lnTo>
                                      <a:pt x="6460" y="368"/>
                                    </a:lnTo>
                                    <a:lnTo>
                                      <a:pt x="6486" y="385"/>
                                    </a:lnTo>
                                    <a:lnTo>
                                      <a:pt x="6516" y="405"/>
                                    </a:lnTo>
                                    <a:lnTo>
                                      <a:pt x="6546" y="426"/>
                                    </a:lnTo>
                                    <a:lnTo>
                                      <a:pt x="6554" y="432"/>
                                    </a:lnTo>
                                    <a:lnTo>
                                      <a:pt x="6563" y="437"/>
                                    </a:lnTo>
                                    <a:lnTo>
                                      <a:pt x="6567" y="440"/>
                                    </a:lnTo>
                                    <a:lnTo>
                                      <a:pt x="6600" y="464"/>
                                    </a:lnTo>
                                    <a:lnTo>
                                      <a:pt x="6624" y="481"/>
                                    </a:lnTo>
                                    <a:lnTo>
                                      <a:pt x="6650" y="499"/>
                                    </a:lnTo>
                                    <a:lnTo>
                                      <a:pt x="6681" y="521"/>
                                    </a:lnTo>
                                    <a:lnTo>
                                      <a:pt x="6709" y="541"/>
                                    </a:lnTo>
                                    <a:lnTo>
                                      <a:pt x="6733" y="559"/>
                                    </a:lnTo>
                                    <a:lnTo>
                                      <a:pt x="6759" y="578"/>
                                    </a:lnTo>
                                    <a:lnTo>
                                      <a:pt x="6785" y="597"/>
                                    </a:lnTo>
                                    <a:lnTo>
                                      <a:pt x="6796" y="605"/>
                                    </a:lnTo>
                                    <a:lnTo>
                                      <a:pt x="6816" y="619"/>
                                    </a:lnTo>
                                    <a:lnTo>
                                      <a:pt x="6840" y="637"/>
                                    </a:lnTo>
                                    <a:lnTo>
                                      <a:pt x="6864" y="655"/>
                                    </a:lnTo>
                                    <a:lnTo>
                                      <a:pt x="6898" y="680"/>
                                    </a:lnTo>
                                    <a:lnTo>
                                      <a:pt x="6901" y="682"/>
                                    </a:lnTo>
                                    <a:lnTo>
                                      <a:pt x="6903" y="683"/>
                                    </a:lnTo>
                                    <a:lnTo>
                                      <a:pt x="6906" y="685"/>
                                    </a:lnTo>
                                    <a:lnTo>
                                      <a:pt x="6911" y="689"/>
                                    </a:lnTo>
                                    <a:lnTo>
                                      <a:pt x="6919" y="696"/>
                                    </a:lnTo>
                                    <a:lnTo>
                                      <a:pt x="6949" y="717"/>
                                    </a:lnTo>
                                    <a:lnTo>
                                      <a:pt x="6977" y="737"/>
                                    </a:lnTo>
                                    <a:lnTo>
                                      <a:pt x="7006" y="758"/>
                                    </a:lnTo>
                                    <a:lnTo>
                                      <a:pt x="7032" y="777"/>
                                    </a:lnTo>
                                    <a:lnTo>
                                      <a:pt x="7056" y="794"/>
                                    </a:lnTo>
                                    <a:lnTo>
                                      <a:pt x="7086" y="815"/>
                                    </a:lnTo>
                                    <a:lnTo>
                                      <a:pt x="7115" y="835"/>
                                    </a:lnTo>
                                    <a:lnTo>
                                      <a:pt x="7138" y="851"/>
                                    </a:lnTo>
                                    <a:lnTo>
                                      <a:pt x="7163" y="868"/>
                                    </a:lnTo>
                                    <a:lnTo>
                                      <a:pt x="7191" y="887"/>
                                    </a:lnTo>
                                    <a:lnTo>
                                      <a:pt x="7220" y="906"/>
                                    </a:lnTo>
                                    <a:lnTo>
                                      <a:pt x="7243" y="922"/>
                                    </a:lnTo>
                                    <a:lnTo>
                                      <a:pt x="7275" y="943"/>
                                    </a:lnTo>
                                    <a:lnTo>
                                      <a:pt x="7302" y="960"/>
                                    </a:lnTo>
                                    <a:lnTo>
                                      <a:pt x="7325" y="974"/>
                                    </a:lnTo>
                                    <a:lnTo>
                                      <a:pt x="7353" y="992"/>
                                    </a:lnTo>
                                    <a:lnTo>
                                      <a:pt x="7382" y="1009"/>
                                    </a:lnTo>
                                    <a:lnTo>
                                      <a:pt x="7404" y="1022"/>
                                    </a:lnTo>
                                    <a:lnTo>
                                      <a:pt x="7439" y="1042"/>
                                    </a:lnTo>
                                    <a:lnTo>
                                      <a:pt x="7466" y="1057"/>
                                    </a:lnTo>
                                    <a:lnTo>
                                      <a:pt x="7490" y="1071"/>
                                    </a:lnTo>
                                    <a:lnTo>
                                      <a:pt x="7518" y="1085"/>
                                    </a:lnTo>
                                    <a:lnTo>
                                      <a:pt x="7542" y="1098"/>
                                    </a:lnTo>
                                    <a:lnTo>
                                      <a:pt x="7546" y="1099"/>
                                    </a:lnTo>
                                    <a:lnTo>
                                      <a:pt x="7550" y="1102"/>
                                    </a:lnTo>
                                    <a:lnTo>
                                      <a:pt x="7554" y="1104"/>
                                    </a:lnTo>
                                    <a:lnTo>
                                      <a:pt x="7575" y="1114"/>
                                    </a:lnTo>
                                    <a:lnTo>
                                      <a:pt x="7582" y="1118"/>
                                    </a:lnTo>
                                    <a:lnTo>
                                      <a:pt x="7595" y="1123"/>
                                    </a:lnTo>
                                    <a:lnTo>
                                      <a:pt x="7624" y="1137"/>
                                    </a:lnTo>
                                    <a:lnTo>
                                      <a:pt x="7655" y="1151"/>
                                    </a:lnTo>
                                    <a:lnTo>
                                      <a:pt x="7682" y="1163"/>
                                    </a:lnTo>
                                    <a:lnTo>
                                      <a:pt x="7695" y="1168"/>
                                    </a:lnTo>
                                    <a:lnTo>
                                      <a:pt x="7704" y="1171"/>
                                    </a:lnTo>
                                    <a:lnTo>
                                      <a:pt x="7735" y="1184"/>
                                    </a:lnTo>
                                    <a:lnTo>
                                      <a:pt x="7761" y="1194"/>
                                    </a:lnTo>
                                    <a:lnTo>
                                      <a:pt x="7786" y="1202"/>
                                    </a:lnTo>
                                    <a:lnTo>
                                      <a:pt x="7816" y="1212"/>
                                    </a:lnTo>
                                    <a:lnTo>
                                      <a:pt x="7842" y="1220"/>
                                    </a:lnTo>
                                    <a:lnTo>
                                      <a:pt x="7856" y="1224"/>
                                    </a:lnTo>
                                    <a:lnTo>
                                      <a:pt x="7866" y="1227"/>
                                    </a:lnTo>
                                    <a:lnTo>
                                      <a:pt x="7871" y="1228"/>
                                    </a:lnTo>
                                    <a:lnTo>
                                      <a:pt x="7875" y="1230"/>
                                    </a:lnTo>
                                    <a:lnTo>
                                      <a:pt x="7881" y="1231"/>
                                    </a:lnTo>
                                    <a:lnTo>
                                      <a:pt x="7894" y="1235"/>
                                    </a:lnTo>
                                    <a:lnTo>
                                      <a:pt x="7898" y="1236"/>
                                    </a:lnTo>
                                    <a:lnTo>
                                      <a:pt x="7906" y="1238"/>
                                    </a:lnTo>
                                    <a:lnTo>
                                      <a:pt x="7924" y="1242"/>
                                    </a:lnTo>
                                    <a:lnTo>
                                      <a:pt x="7936" y="1245"/>
                                    </a:lnTo>
                                    <a:lnTo>
                                      <a:pt x="7949" y="1248"/>
                                    </a:lnTo>
                                    <a:lnTo>
                                      <a:pt x="7952" y="1248"/>
                                    </a:lnTo>
                                    <a:lnTo>
                                      <a:pt x="7953" y="1249"/>
                                    </a:lnTo>
                                    <a:lnTo>
                                      <a:pt x="7957" y="1249"/>
                                    </a:lnTo>
                                    <a:lnTo>
                                      <a:pt x="7967" y="1252"/>
                                    </a:lnTo>
                                    <a:lnTo>
                                      <a:pt x="7978" y="1254"/>
                                    </a:lnTo>
                                    <a:lnTo>
                                      <a:pt x="7985" y="1255"/>
                                    </a:lnTo>
                                    <a:lnTo>
                                      <a:pt x="7995" y="1257"/>
                                    </a:lnTo>
                                    <a:lnTo>
                                      <a:pt x="8004" y="1258"/>
                                    </a:lnTo>
                                    <a:lnTo>
                                      <a:pt x="8010" y="1259"/>
                                    </a:lnTo>
                                    <a:lnTo>
                                      <a:pt x="8017" y="1261"/>
                                    </a:lnTo>
                                    <a:lnTo>
                                      <a:pt x="8026" y="1262"/>
                                    </a:lnTo>
                                    <a:lnTo>
                                      <a:pt x="8034" y="1263"/>
                                    </a:lnTo>
                                    <a:lnTo>
                                      <a:pt x="8040" y="1264"/>
                                    </a:lnTo>
                                    <a:lnTo>
                                      <a:pt x="8048" y="1265"/>
                                    </a:lnTo>
                                    <a:lnTo>
                                      <a:pt x="8057" y="1266"/>
                                    </a:lnTo>
                                    <a:lnTo>
                                      <a:pt x="8065" y="1268"/>
                                    </a:lnTo>
                                    <a:lnTo>
                                      <a:pt x="8075" y="1268"/>
                                    </a:lnTo>
                                    <a:lnTo>
                                      <a:pt x="8085" y="1270"/>
                                    </a:lnTo>
                                    <a:lnTo>
                                      <a:pt x="8094" y="1270"/>
                                    </a:lnTo>
                                    <a:lnTo>
                                      <a:pt x="8100" y="1271"/>
                                    </a:lnTo>
                                    <a:lnTo>
                                      <a:pt x="8108" y="1272"/>
                                    </a:lnTo>
                                    <a:lnTo>
                                      <a:pt x="8113" y="1272"/>
                                    </a:lnTo>
                                    <a:lnTo>
                                      <a:pt x="8120" y="1273"/>
                                    </a:lnTo>
                                    <a:lnTo>
                                      <a:pt x="8126" y="1273"/>
                                    </a:lnTo>
                                    <a:lnTo>
                                      <a:pt x="8133" y="1274"/>
                                    </a:lnTo>
                                    <a:lnTo>
                                      <a:pt x="8140" y="1274"/>
                                    </a:lnTo>
                                    <a:lnTo>
                                      <a:pt x="8146" y="1275"/>
                                    </a:lnTo>
                                    <a:lnTo>
                                      <a:pt x="8151" y="1275"/>
                                    </a:lnTo>
                                    <a:lnTo>
                                      <a:pt x="8167" y="1275"/>
                                    </a:lnTo>
                                    <a:lnTo>
                                      <a:pt x="8189" y="1276"/>
                                    </a:lnTo>
                                    <a:lnTo>
                                      <a:pt x="8222" y="1276"/>
                                    </a:lnTo>
                                    <a:lnTo>
                                      <a:pt x="8233" y="1276"/>
                                    </a:lnTo>
                                    <a:lnTo>
                                      <a:pt x="8244" y="1276"/>
                                    </a:lnTo>
                                    <a:lnTo>
                                      <a:pt x="8253" y="1275"/>
                                    </a:lnTo>
                                    <a:lnTo>
                                      <a:pt x="8257" y="1275"/>
                                    </a:lnTo>
                                    <a:lnTo>
                                      <a:pt x="8264" y="1275"/>
                                    </a:lnTo>
                                    <a:lnTo>
                                      <a:pt x="8272" y="1275"/>
                                    </a:lnTo>
                                    <a:lnTo>
                                      <a:pt x="8277" y="1274"/>
                                    </a:lnTo>
                                    <a:lnTo>
                                      <a:pt x="8285" y="1274"/>
                                    </a:lnTo>
                                    <a:lnTo>
                                      <a:pt x="8291" y="1273"/>
                                    </a:lnTo>
                                    <a:lnTo>
                                      <a:pt x="8298" y="1273"/>
                                    </a:lnTo>
                                    <a:lnTo>
                                      <a:pt x="8303" y="1273"/>
                                    </a:lnTo>
                                    <a:lnTo>
                                      <a:pt x="8308" y="1272"/>
                                    </a:lnTo>
                                    <a:lnTo>
                                      <a:pt x="8316" y="1271"/>
                                    </a:lnTo>
                                    <a:lnTo>
                                      <a:pt x="8327" y="1270"/>
                                    </a:lnTo>
                                    <a:lnTo>
                                      <a:pt x="8337" y="1270"/>
                                    </a:lnTo>
                                    <a:lnTo>
                                      <a:pt x="8343" y="1269"/>
                                    </a:lnTo>
                                    <a:lnTo>
                                      <a:pt x="8352" y="1268"/>
                                    </a:lnTo>
                                    <a:lnTo>
                                      <a:pt x="8359" y="1267"/>
                                    </a:lnTo>
                                    <a:lnTo>
                                      <a:pt x="8368" y="1266"/>
                                    </a:lnTo>
                                    <a:lnTo>
                                      <a:pt x="8372" y="1265"/>
                                    </a:lnTo>
                                    <a:lnTo>
                                      <a:pt x="8378" y="1265"/>
                                    </a:lnTo>
                                    <a:lnTo>
                                      <a:pt x="8382" y="1264"/>
                                    </a:lnTo>
                                    <a:lnTo>
                                      <a:pt x="8390" y="1263"/>
                                    </a:lnTo>
                                    <a:lnTo>
                                      <a:pt x="8395" y="1262"/>
                                    </a:lnTo>
                                    <a:lnTo>
                                      <a:pt x="8402" y="1261"/>
                                    </a:lnTo>
                                    <a:lnTo>
                                      <a:pt x="8405" y="1260"/>
                                    </a:lnTo>
                                    <a:lnTo>
                                      <a:pt x="8409" y="1259"/>
                                    </a:lnTo>
                                    <a:lnTo>
                                      <a:pt x="8417" y="1258"/>
                                    </a:lnTo>
                                    <a:lnTo>
                                      <a:pt x="8425" y="1257"/>
                                    </a:lnTo>
                                    <a:lnTo>
                                      <a:pt x="8439" y="1254"/>
                                    </a:lnTo>
                                    <a:lnTo>
                                      <a:pt x="8444" y="1253"/>
                                    </a:lnTo>
                                    <a:lnTo>
                                      <a:pt x="8447" y="1252"/>
                                    </a:lnTo>
                                    <a:lnTo>
                                      <a:pt x="8456" y="1251"/>
                                    </a:lnTo>
                                    <a:lnTo>
                                      <a:pt x="8461" y="1250"/>
                                    </a:lnTo>
                                    <a:lnTo>
                                      <a:pt x="8480" y="1246"/>
                                    </a:lnTo>
                                    <a:lnTo>
                                      <a:pt x="8493" y="1243"/>
                                    </a:lnTo>
                                    <a:lnTo>
                                      <a:pt x="8497" y="1242"/>
                                    </a:lnTo>
                                    <a:lnTo>
                                      <a:pt x="8502" y="1240"/>
                                    </a:lnTo>
                                    <a:lnTo>
                                      <a:pt x="8518" y="1237"/>
                                    </a:lnTo>
                                    <a:lnTo>
                                      <a:pt x="8525" y="1235"/>
                                    </a:lnTo>
                                    <a:lnTo>
                                      <a:pt x="8530" y="1234"/>
                                    </a:lnTo>
                                    <a:lnTo>
                                      <a:pt x="8548" y="1229"/>
                                    </a:lnTo>
                                    <a:lnTo>
                                      <a:pt x="8575" y="1221"/>
                                    </a:lnTo>
                                    <a:lnTo>
                                      <a:pt x="8587" y="1218"/>
                                    </a:lnTo>
                                    <a:lnTo>
                                      <a:pt x="8594" y="1215"/>
                                    </a:lnTo>
                                    <a:lnTo>
                                      <a:pt x="8623" y="1206"/>
                                    </a:lnTo>
                                    <a:lnTo>
                                      <a:pt x="8652" y="1196"/>
                                    </a:lnTo>
                                    <a:lnTo>
                                      <a:pt x="8681" y="1185"/>
                                    </a:lnTo>
                                    <a:lnTo>
                                      <a:pt x="8703" y="1177"/>
                                    </a:lnTo>
                                    <a:lnTo>
                                      <a:pt x="8733" y="1165"/>
                                    </a:lnTo>
                                    <a:lnTo>
                                      <a:pt x="8741" y="1161"/>
                                    </a:lnTo>
                                    <a:lnTo>
                                      <a:pt x="8757" y="1154"/>
                                    </a:lnTo>
                                    <a:lnTo>
                                      <a:pt x="8790" y="1140"/>
                                    </a:lnTo>
                                    <a:lnTo>
                                      <a:pt x="8817" y="1128"/>
                                    </a:lnTo>
                                    <a:lnTo>
                                      <a:pt x="8841" y="1116"/>
                                    </a:lnTo>
                                    <a:lnTo>
                                      <a:pt x="8865" y="1104"/>
                                    </a:lnTo>
                                    <a:lnTo>
                                      <a:pt x="8893" y="1090"/>
                                    </a:lnTo>
                                    <a:lnTo>
                                      <a:pt x="8920" y="1075"/>
                                    </a:lnTo>
                                    <a:lnTo>
                                      <a:pt x="8933" y="1069"/>
                                    </a:lnTo>
                                    <a:lnTo>
                                      <a:pt x="8953" y="1058"/>
                                    </a:lnTo>
                                    <a:lnTo>
                                      <a:pt x="8957" y="1056"/>
                                    </a:lnTo>
                                    <a:lnTo>
                                      <a:pt x="8960" y="1054"/>
                                    </a:lnTo>
                                    <a:lnTo>
                                      <a:pt x="8963" y="1052"/>
                                    </a:lnTo>
                                    <a:lnTo>
                                      <a:pt x="8968" y="1049"/>
                                    </a:lnTo>
                                    <a:lnTo>
                                      <a:pt x="8971" y="1047"/>
                                    </a:lnTo>
                                    <a:lnTo>
                                      <a:pt x="8975" y="1046"/>
                                    </a:lnTo>
                                    <a:lnTo>
                                      <a:pt x="8976" y="1045"/>
                                    </a:lnTo>
                                  </a:path>
                                </a:pathLst>
                              </a:custGeom>
                              <a:noFill/>
                              <a:ln w="15875" cap="flat">
                                <a:solidFill>
                                  <a:srgbClr val="0000CC"/>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7176471" name="Freeform 184"/>
                            <wps:cNvSpPr>
                              <a:spLocks/>
                            </wps:cNvSpPr>
                            <wps:spPr bwMode="auto">
                              <a:xfrm>
                                <a:off x="0" y="565554"/>
                                <a:ext cx="5699760" cy="810260"/>
                              </a:xfrm>
                              <a:custGeom>
                                <a:avLst/>
                                <a:gdLst>
                                  <a:gd name="T0" fmla="*/ 217 w 8976"/>
                                  <a:gd name="T1" fmla="*/ 312 h 1276"/>
                                  <a:gd name="T2" fmla="*/ 366 w 8976"/>
                                  <a:gd name="T3" fmla="*/ 411 h 1276"/>
                                  <a:gd name="T4" fmla="*/ 571 w 8976"/>
                                  <a:gd name="T5" fmla="*/ 556 h 1276"/>
                                  <a:gd name="T6" fmla="*/ 812 w 8976"/>
                                  <a:gd name="T7" fmla="*/ 732 h 1276"/>
                                  <a:gd name="T8" fmla="*/ 1056 w 8976"/>
                                  <a:gd name="T9" fmla="*/ 902 h 1276"/>
                                  <a:gd name="T10" fmla="*/ 1208 w 8976"/>
                                  <a:gd name="T11" fmla="*/ 1000 h 1276"/>
                                  <a:gd name="T12" fmla="*/ 1406 w 8976"/>
                                  <a:gd name="T13" fmla="*/ 1109 h 1276"/>
                                  <a:gd name="T14" fmla="*/ 1651 w 8976"/>
                                  <a:gd name="T15" fmla="*/ 1210 h 1276"/>
                                  <a:gd name="T16" fmla="*/ 1784 w 8976"/>
                                  <a:gd name="T17" fmla="*/ 1246 h 1276"/>
                                  <a:gd name="T18" fmla="*/ 1891 w 8976"/>
                                  <a:gd name="T19" fmla="*/ 1265 h 1276"/>
                                  <a:gd name="T20" fmla="*/ 1972 w 8976"/>
                                  <a:gd name="T21" fmla="*/ 1273 h 1276"/>
                                  <a:gd name="T22" fmla="*/ 2121 w 8976"/>
                                  <a:gd name="T23" fmla="*/ 1274 h 1276"/>
                                  <a:gd name="T24" fmla="*/ 2227 w 8976"/>
                                  <a:gd name="T25" fmla="*/ 1263 h 1276"/>
                                  <a:gd name="T26" fmla="*/ 2289 w 8976"/>
                                  <a:gd name="T27" fmla="*/ 1253 h 1276"/>
                                  <a:gd name="T28" fmla="*/ 2378 w 8976"/>
                                  <a:gd name="T29" fmla="*/ 1232 h 1276"/>
                                  <a:gd name="T30" fmla="*/ 2511 w 8976"/>
                                  <a:gd name="T31" fmla="*/ 1190 h 1276"/>
                                  <a:gd name="T32" fmla="*/ 2733 w 8976"/>
                                  <a:gd name="T33" fmla="*/ 1091 h 1276"/>
                                  <a:gd name="T34" fmla="*/ 2930 w 8976"/>
                                  <a:gd name="T35" fmla="*/ 979 h 1276"/>
                                  <a:gd name="T36" fmla="*/ 3135 w 8976"/>
                                  <a:gd name="T37" fmla="*/ 844 h 1276"/>
                                  <a:gd name="T38" fmla="*/ 3377 w 8976"/>
                                  <a:gd name="T39" fmla="*/ 670 h 1276"/>
                                  <a:gd name="T40" fmla="*/ 3623 w 8976"/>
                                  <a:gd name="T41" fmla="*/ 491 h 1276"/>
                                  <a:gd name="T42" fmla="*/ 3811 w 8976"/>
                                  <a:gd name="T43" fmla="*/ 362 h 1276"/>
                                  <a:gd name="T44" fmla="*/ 4017 w 8976"/>
                                  <a:gd name="T45" fmla="*/ 235 h 1276"/>
                                  <a:gd name="T46" fmla="*/ 4207 w 8976"/>
                                  <a:gd name="T47" fmla="*/ 137 h 1276"/>
                                  <a:gd name="T48" fmla="*/ 4322 w 8976"/>
                                  <a:gd name="T49" fmla="*/ 90 h 1276"/>
                                  <a:gd name="T50" fmla="*/ 4496 w 8976"/>
                                  <a:gd name="T51" fmla="*/ 36 h 1276"/>
                                  <a:gd name="T52" fmla="*/ 4565 w 8976"/>
                                  <a:gd name="T53" fmla="*/ 21 h 1276"/>
                                  <a:gd name="T54" fmla="*/ 4612 w 8976"/>
                                  <a:gd name="T55" fmla="*/ 13 h 1276"/>
                                  <a:gd name="T56" fmla="*/ 4677 w 8976"/>
                                  <a:gd name="T57" fmla="*/ 6 h 1276"/>
                                  <a:gd name="T58" fmla="*/ 4822 w 8976"/>
                                  <a:gd name="T59" fmla="*/ 1 h 1276"/>
                                  <a:gd name="T60" fmla="*/ 4905 w 8976"/>
                                  <a:gd name="T61" fmla="*/ 6 h 1276"/>
                                  <a:gd name="T62" fmla="*/ 4966 w 8976"/>
                                  <a:gd name="T63" fmla="*/ 13 h 1276"/>
                                  <a:gd name="T64" fmla="*/ 5067 w 8976"/>
                                  <a:gd name="T65" fmla="*/ 32 h 1276"/>
                                  <a:gd name="T66" fmla="*/ 5138 w 8976"/>
                                  <a:gd name="T67" fmla="*/ 51 h 1276"/>
                                  <a:gd name="T68" fmla="*/ 5298 w 8976"/>
                                  <a:gd name="T69" fmla="*/ 106 h 1276"/>
                                  <a:gd name="T70" fmla="*/ 5489 w 8976"/>
                                  <a:gd name="T71" fmla="*/ 196 h 1276"/>
                                  <a:gd name="T72" fmla="*/ 5729 w 8976"/>
                                  <a:gd name="T73" fmla="*/ 337 h 1276"/>
                                  <a:gd name="T74" fmla="*/ 5897 w 8976"/>
                                  <a:gd name="T75" fmla="*/ 451 h 1276"/>
                                  <a:gd name="T76" fmla="*/ 6082 w 8976"/>
                                  <a:gd name="T77" fmla="*/ 583 h 1276"/>
                                  <a:gd name="T78" fmla="*/ 6327 w 8976"/>
                                  <a:gd name="T79" fmla="*/ 762 h 1276"/>
                                  <a:gd name="T80" fmla="*/ 6546 w 8976"/>
                                  <a:gd name="T81" fmla="*/ 914 h 1276"/>
                                  <a:gd name="T82" fmla="*/ 6785 w 8976"/>
                                  <a:gd name="T83" fmla="*/ 1059 h 1276"/>
                                  <a:gd name="T84" fmla="*/ 6977 w 8976"/>
                                  <a:gd name="T85" fmla="*/ 1154 h 1276"/>
                                  <a:gd name="T86" fmla="*/ 7163 w 8976"/>
                                  <a:gd name="T87" fmla="*/ 1221 h 1276"/>
                                  <a:gd name="T88" fmla="*/ 7269 w 8976"/>
                                  <a:gd name="T89" fmla="*/ 1249 h 1276"/>
                                  <a:gd name="T90" fmla="*/ 7347 w 8976"/>
                                  <a:gd name="T91" fmla="*/ 1263 h 1276"/>
                                  <a:gd name="T92" fmla="*/ 7399 w 8976"/>
                                  <a:gd name="T93" fmla="*/ 1270 h 1276"/>
                                  <a:gd name="T94" fmla="*/ 7460 w 8976"/>
                                  <a:gd name="T95" fmla="*/ 1275 h 1276"/>
                                  <a:gd name="T96" fmla="*/ 7575 w 8976"/>
                                  <a:gd name="T97" fmla="*/ 1275 h 1276"/>
                                  <a:gd name="T98" fmla="*/ 7638 w 8976"/>
                                  <a:gd name="T99" fmla="*/ 1271 h 1276"/>
                                  <a:gd name="T100" fmla="*/ 7704 w 8976"/>
                                  <a:gd name="T101" fmla="*/ 1263 h 1276"/>
                                  <a:gd name="T102" fmla="*/ 7857 w 8976"/>
                                  <a:gd name="T103" fmla="*/ 1231 h 1276"/>
                                  <a:gd name="T104" fmla="*/ 8034 w 8976"/>
                                  <a:gd name="T105" fmla="*/ 1171 h 1276"/>
                                  <a:gd name="T106" fmla="*/ 8222 w 8976"/>
                                  <a:gd name="T107" fmla="*/ 1083 h 1276"/>
                                  <a:gd name="T108" fmla="*/ 8378 w 8976"/>
                                  <a:gd name="T109" fmla="*/ 995 h 1276"/>
                                  <a:gd name="T110" fmla="*/ 8518 w 8976"/>
                                  <a:gd name="T111" fmla="*/ 906 h 1276"/>
                                  <a:gd name="T112" fmla="*/ 8623 w 8976"/>
                                  <a:gd name="T113" fmla="*/ 834 h 1276"/>
                                  <a:gd name="T114" fmla="*/ 8865 w 8976"/>
                                  <a:gd name="T115" fmla="*/ 659 h 1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976" h="1276">
                                    <a:moveTo>
                                      <a:pt x="0" y="187"/>
                                    </a:moveTo>
                                    <a:lnTo>
                                      <a:pt x="28" y="202"/>
                                    </a:lnTo>
                                    <a:lnTo>
                                      <a:pt x="53" y="216"/>
                                    </a:lnTo>
                                    <a:lnTo>
                                      <a:pt x="81" y="231"/>
                                    </a:lnTo>
                                    <a:lnTo>
                                      <a:pt x="107" y="246"/>
                                    </a:lnTo>
                                    <a:lnTo>
                                      <a:pt x="132" y="261"/>
                                    </a:lnTo>
                                    <a:lnTo>
                                      <a:pt x="165" y="281"/>
                                    </a:lnTo>
                                    <a:lnTo>
                                      <a:pt x="189" y="295"/>
                                    </a:lnTo>
                                    <a:lnTo>
                                      <a:pt x="217" y="312"/>
                                    </a:lnTo>
                                    <a:lnTo>
                                      <a:pt x="242" y="328"/>
                                    </a:lnTo>
                                    <a:lnTo>
                                      <a:pt x="268" y="345"/>
                                    </a:lnTo>
                                    <a:lnTo>
                                      <a:pt x="294" y="363"/>
                                    </a:lnTo>
                                    <a:lnTo>
                                      <a:pt x="320" y="380"/>
                                    </a:lnTo>
                                    <a:lnTo>
                                      <a:pt x="350" y="400"/>
                                    </a:lnTo>
                                    <a:lnTo>
                                      <a:pt x="354" y="403"/>
                                    </a:lnTo>
                                    <a:lnTo>
                                      <a:pt x="360" y="406"/>
                                    </a:lnTo>
                                    <a:lnTo>
                                      <a:pt x="363" y="409"/>
                                    </a:lnTo>
                                    <a:lnTo>
                                      <a:pt x="366" y="411"/>
                                    </a:lnTo>
                                    <a:lnTo>
                                      <a:pt x="372" y="415"/>
                                    </a:lnTo>
                                    <a:lnTo>
                                      <a:pt x="375" y="417"/>
                                    </a:lnTo>
                                    <a:lnTo>
                                      <a:pt x="407" y="439"/>
                                    </a:lnTo>
                                    <a:lnTo>
                                      <a:pt x="432" y="456"/>
                                    </a:lnTo>
                                    <a:lnTo>
                                      <a:pt x="456" y="474"/>
                                    </a:lnTo>
                                    <a:lnTo>
                                      <a:pt x="483" y="492"/>
                                    </a:lnTo>
                                    <a:lnTo>
                                      <a:pt x="517" y="517"/>
                                    </a:lnTo>
                                    <a:lnTo>
                                      <a:pt x="543" y="535"/>
                                    </a:lnTo>
                                    <a:lnTo>
                                      <a:pt x="571" y="556"/>
                                    </a:lnTo>
                                    <a:lnTo>
                                      <a:pt x="594" y="573"/>
                                    </a:lnTo>
                                    <a:lnTo>
                                      <a:pt x="619" y="591"/>
                                    </a:lnTo>
                                    <a:lnTo>
                                      <a:pt x="647" y="612"/>
                                    </a:lnTo>
                                    <a:lnTo>
                                      <a:pt x="679" y="635"/>
                                    </a:lnTo>
                                    <a:lnTo>
                                      <a:pt x="703" y="653"/>
                                    </a:lnTo>
                                    <a:lnTo>
                                      <a:pt x="726" y="670"/>
                                    </a:lnTo>
                                    <a:lnTo>
                                      <a:pt x="759" y="693"/>
                                    </a:lnTo>
                                    <a:lnTo>
                                      <a:pt x="786" y="713"/>
                                    </a:lnTo>
                                    <a:lnTo>
                                      <a:pt x="812" y="732"/>
                                    </a:lnTo>
                                    <a:lnTo>
                                      <a:pt x="835" y="749"/>
                                    </a:lnTo>
                                    <a:lnTo>
                                      <a:pt x="866" y="770"/>
                                    </a:lnTo>
                                    <a:lnTo>
                                      <a:pt x="888" y="787"/>
                                    </a:lnTo>
                                    <a:lnTo>
                                      <a:pt x="916" y="806"/>
                                    </a:lnTo>
                                    <a:lnTo>
                                      <a:pt x="950" y="830"/>
                                    </a:lnTo>
                                    <a:lnTo>
                                      <a:pt x="972" y="846"/>
                                    </a:lnTo>
                                    <a:lnTo>
                                      <a:pt x="1001" y="865"/>
                                    </a:lnTo>
                                    <a:lnTo>
                                      <a:pt x="1028" y="884"/>
                                    </a:lnTo>
                                    <a:lnTo>
                                      <a:pt x="1056" y="902"/>
                                    </a:lnTo>
                                    <a:lnTo>
                                      <a:pt x="1082" y="920"/>
                                    </a:lnTo>
                                    <a:lnTo>
                                      <a:pt x="1112" y="939"/>
                                    </a:lnTo>
                                    <a:lnTo>
                                      <a:pt x="1131" y="952"/>
                                    </a:lnTo>
                                    <a:lnTo>
                                      <a:pt x="1160" y="970"/>
                                    </a:lnTo>
                                    <a:lnTo>
                                      <a:pt x="1171" y="977"/>
                                    </a:lnTo>
                                    <a:lnTo>
                                      <a:pt x="1184" y="985"/>
                                    </a:lnTo>
                                    <a:lnTo>
                                      <a:pt x="1191" y="989"/>
                                    </a:lnTo>
                                    <a:lnTo>
                                      <a:pt x="1205" y="998"/>
                                    </a:lnTo>
                                    <a:lnTo>
                                      <a:pt x="1208" y="1000"/>
                                    </a:lnTo>
                                    <a:lnTo>
                                      <a:pt x="1210" y="1001"/>
                                    </a:lnTo>
                                    <a:lnTo>
                                      <a:pt x="1214" y="1003"/>
                                    </a:lnTo>
                                    <a:lnTo>
                                      <a:pt x="1246" y="1021"/>
                                    </a:lnTo>
                                    <a:lnTo>
                                      <a:pt x="1273" y="1038"/>
                                    </a:lnTo>
                                    <a:lnTo>
                                      <a:pt x="1299" y="1052"/>
                                    </a:lnTo>
                                    <a:lnTo>
                                      <a:pt x="1323" y="1066"/>
                                    </a:lnTo>
                                    <a:lnTo>
                                      <a:pt x="1350" y="1080"/>
                                    </a:lnTo>
                                    <a:lnTo>
                                      <a:pt x="1376" y="1094"/>
                                    </a:lnTo>
                                    <a:lnTo>
                                      <a:pt x="1406" y="1109"/>
                                    </a:lnTo>
                                    <a:lnTo>
                                      <a:pt x="1434" y="1122"/>
                                    </a:lnTo>
                                    <a:lnTo>
                                      <a:pt x="1461" y="1135"/>
                                    </a:lnTo>
                                    <a:lnTo>
                                      <a:pt x="1483" y="1145"/>
                                    </a:lnTo>
                                    <a:lnTo>
                                      <a:pt x="1511" y="1157"/>
                                    </a:lnTo>
                                    <a:lnTo>
                                      <a:pt x="1539" y="1169"/>
                                    </a:lnTo>
                                    <a:lnTo>
                                      <a:pt x="1564" y="1179"/>
                                    </a:lnTo>
                                    <a:lnTo>
                                      <a:pt x="1595" y="1190"/>
                                    </a:lnTo>
                                    <a:lnTo>
                                      <a:pt x="1623" y="1200"/>
                                    </a:lnTo>
                                    <a:lnTo>
                                      <a:pt x="1651" y="1210"/>
                                    </a:lnTo>
                                    <a:lnTo>
                                      <a:pt x="1678" y="1218"/>
                                    </a:lnTo>
                                    <a:lnTo>
                                      <a:pt x="1705" y="1227"/>
                                    </a:lnTo>
                                    <a:lnTo>
                                      <a:pt x="1721" y="1230"/>
                                    </a:lnTo>
                                    <a:lnTo>
                                      <a:pt x="1731" y="1234"/>
                                    </a:lnTo>
                                    <a:lnTo>
                                      <a:pt x="1736" y="1235"/>
                                    </a:lnTo>
                                    <a:lnTo>
                                      <a:pt x="1744" y="1237"/>
                                    </a:lnTo>
                                    <a:lnTo>
                                      <a:pt x="1747" y="1237"/>
                                    </a:lnTo>
                                    <a:lnTo>
                                      <a:pt x="1754" y="1239"/>
                                    </a:lnTo>
                                    <a:lnTo>
                                      <a:pt x="1784" y="1246"/>
                                    </a:lnTo>
                                    <a:lnTo>
                                      <a:pt x="1799" y="1249"/>
                                    </a:lnTo>
                                    <a:lnTo>
                                      <a:pt x="1805" y="1251"/>
                                    </a:lnTo>
                                    <a:lnTo>
                                      <a:pt x="1815" y="1252"/>
                                    </a:lnTo>
                                    <a:lnTo>
                                      <a:pt x="1825" y="1254"/>
                                    </a:lnTo>
                                    <a:lnTo>
                                      <a:pt x="1836" y="1257"/>
                                    </a:lnTo>
                                    <a:lnTo>
                                      <a:pt x="1847" y="1259"/>
                                    </a:lnTo>
                                    <a:lnTo>
                                      <a:pt x="1856" y="1260"/>
                                    </a:lnTo>
                                    <a:lnTo>
                                      <a:pt x="1863" y="1261"/>
                                    </a:lnTo>
                                    <a:lnTo>
                                      <a:pt x="1891" y="1265"/>
                                    </a:lnTo>
                                    <a:lnTo>
                                      <a:pt x="1900" y="1266"/>
                                    </a:lnTo>
                                    <a:lnTo>
                                      <a:pt x="1905" y="1267"/>
                                    </a:lnTo>
                                    <a:lnTo>
                                      <a:pt x="1910" y="1268"/>
                                    </a:lnTo>
                                    <a:lnTo>
                                      <a:pt x="1912" y="1268"/>
                                    </a:lnTo>
                                    <a:lnTo>
                                      <a:pt x="1922" y="1269"/>
                                    </a:lnTo>
                                    <a:lnTo>
                                      <a:pt x="1931" y="1270"/>
                                    </a:lnTo>
                                    <a:lnTo>
                                      <a:pt x="1936" y="1271"/>
                                    </a:lnTo>
                                    <a:lnTo>
                                      <a:pt x="1946" y="1271"/>
                                    </a:lnTo>
                                    <a:lnTo>
                                      <a:pt x="1972" y="1273"/>
                                    </a:lnTo>
                                    <a:lnTo>
                                      <a:pt x="1999" y="1275"/>
                                    </a:lnTo>
                                    <a:lnTo>
                                      <a:pt x="2012" y="1275"/>
                                    </a:lnTo>
                                    <a:lnTo>
                                      <a:pt x="2021" y="1276"/>
                                    </a:lnTo>
                                    <a:lnTo>
                                      <a:pt x="2030" y="1276"/>
                                    </a:lnTo>
                                    <a:lnTo>
                                      <a:pt x="2058" y="1276"/>
                                    </a:lnTo>
                                    <a:lnTo>
                                      <a:pt x="2068" y="1276"/>
                                    </a:lnTo>
                                    <a:lnTo>
                                      <a:pt x="2080" y="1276"/>
                                    </a:lnTo>
                                    <a:lnTo>
                                      <a:pt x="2108" y="1275"/>
                                    </a:lnTo>
                                    <a:lnTo>
                                      <a:pt x="2121" y="1274"/>
                                    </a:lnTo>
                                    <a:lnTo>
                                      <a:pt x="2133" y="1273"/>
                                    </a:lnTo>
                                    <a:lnTo>
                                      <a:pt x="2139" y="1273"/>
                                    </a:lnTo>
                                    <a:lnTo>
                                      <a:pt x="2144" y="1273"/>
                                    </a:lnTo>
                                    <a:lnTo>
                                      <a:pt x="2160" y="1271"/>
                                    </a:lnTo>
                                    <a:lnTo>
                                      <a:pt x="2191" y="1268"/>
                                    </a:lnTo>
                                    <a:lnTo>
                                      <a:pt x="2200" y="1267"/>
                                    </a:lnTo>
                                    <a:lnTo>
                                      <a:pt x="2207" y="1266"/>
                                    </a:lnTo>
                                    <a:lnTo>
                                      <a:pt x="2216" y="1265"/>
                                    </a:lnTo>
                                    <a:lnTo>
                                      <a:pt x="2227" y="1263"/>
                                    </a:lnTo>
                                    <a:lnTo>
                                      <a:pt x="2234" y="1263"/>
                                    </a:lnTo>
                                    <a:lnTo>
                                      <a:pt x="2243" y="1261"/>
                                    </a:lnTo>
                                    <a:lnTo>
                                      <a:pt x="2247" y="1260"/>
                                    </a:lnTo>
                                    <a:lnTo>
                                      <a:pt x="2249" y="1260"/>
                                    </a:lnTo>
                                    <a:lnTo>
                                      <a:pt x="2253" y="1259"/>
                                    </a:lnTo>
                                    <a:lnTo>
                                      <a:pt x="2263" y="1258"/>
                                    </a:lnTo>
                                    <a:lnTo>
                                      <a:pt x="2270" y="1256"/>
                                    </a:lnTo>
                                    <a:lnTo>
                                      <a:pt x="2280" y="1254"/>
                                    </a:lnTo>
                                    <a:lnTo>
                                      <a:pt x="2289" y="1253"/>
                                    </a:lnTo>
                                    <a:lnTo>
                                      <a:pt x="2298" y="1251"/>
                                    </a:lnTo>
                                    <a:lnTo>
                                      <a:pt x="2313" y="1248"/>
                                    </a:lnTo>
                                    <a:lnTo>
                                      <a:pt x="2321" y="1246"/>
                                    </a:lnTo>
                                    <a:lnTo>
                                      <a:pt x="2326" y="1245"/>
                                    </a:lnTo>
                                    <a:lnTo>
                                      <a:pt x="2339" y="1242"/>
                                    </a:lnTo>
                                    <a:lnTo>
                                      <a:pt x="2355" y="1238"/>
                                    </a:lnTo>
                                    <a:lnTo>
                                      <a:pt x="2365" y="1235"/>
                                    </a:lnTo>
                                    <a:lnTo>
                                      <a:pt x="2370" y="1234"/>
                                    </a:lnTo>
                                    <a:lnTo>
                                      <a:pt x="2378" y="1232"/>
                                    </a:lnTo>
                                    <a:lnTo>
                                      <a:pt x="2388" y="1229"/>
                                    </a:lnTo>
                                    <a:lnTo>
                                      <a:pt x="2402" y="1225"/>
                                    </a:lnTo>
                                    <a:lnTo>
                                      <a:pt x="2411" y="1223"/>
                                    </a:lnTo>
                                    <a:lnTo>
                                      <a:pt x="2418" y="1221"/>
                                    </a:lnTo>
                                    <a:lnTo>
                                      <a:pt x="2423" y="1220"/>
                                    </a:lnTo>
                                    <a:lnTo>
                                      <a:pt x="2435" y="1215"/>
                                    </a:lnTo>
                                    <a:lnTo>
                                      <a:pt x="2457" y="1209"/>
                                    </a:lnTo>
                                    <a:lnTo>
                                      <a:pt x="2487" y="1198"/>
                                    </a:lnTo>
                                    <a:lnTo>
                                      <a:pt x="2511" y="1190"/>
                                    </a:lnTo>
                                    <a:lnTo>
                                      <a:pt x="2538" y="1180"/>
                                    </a:lnTo>
                                    <a:lnTo>
                                      <a:pt x="2559" y="1171"/>
                                    </a:lnTo>
                                    <a:lnTo>
                                      <a:pt x="2571" y="1166"/>
                                    </a:lnTo>
                                    <a:lnTo>
                                      <a:pt x="2593" y="1158"/>
                                    </a:lnTo>
                                    <a:lnTo>
                                      <a:pt x="2620" y="1146"/>
                                    </a:lnTo>
                                    <a:lnTo>
                                      <a:pt x="2650" y="1132"/>
                                    </a:lnTo>
                                    <a:lnTo>
                                      <a:pt x="2678" y="1118"/>
                                    </a:lnTo>
                                    <a:lnTo>
                                      <a:pt x="2704" y="1106"/>
                                    </a:lnTo>
                                    <a:lnTo>
                                      <a:pt x="2733" y="1091"/>
                                    </a:lnTo>
                                    <a:lnTo>
                                      <a:pt x="2758" y="1078"/>
                                    </a:lnTo>
                                    <a:lnTo>
                                      <a:pt x="2785" y="1063"/>
                                    </a:lnTo>
                                    <a:lnTo>
                                      <a:pt x="2815" y="1047"/>
                                    </a:lnTo>
                                    <a:lnTo>
                                      <a:pt x="2824" y="1042"/>
                                    </a:lnTo>
                                    <a:lnTo>
                                      <a:pt x="2838" y="1034"/>
                                    </a:lnTo>
                                    <a:lnTo>
                                      <a:pt x="2867" y="1017"/>
                                    </a:lnTo>
                                    <a:lnTo>
                                      <a:pt x="2891" y="1003"/>
                                    </a:lnTo>
                                    <a:lnTo>
                                      <a:pt x="2918" y="986"/>
                                    </a:lnTo>
                                    <a:lnTo>
                                      <a:pt x="2930" y="979"/>
                                    </a:lnTo>
                                    <a:lnTo>
                                      <a:pt x="2949" y="967"/>
                                    </a:lnTo>
                                    <a:lnTo>
                                      <a:pt x="2970" y="953"/>
                                    </a:lnTo>
                                    <a:lnTo>
                                      <a:pt x="3004" y="932"/>
                                    </a:lnTo>
                                    <a:lnTo>
                                      <a:pt x="3031" y="915"/>
                                    </a:lnTo>
                                    <a:lnTo>
                                      <a:pt x="3058" y="896"/>
                                    </a:lnTo>
                                    <a:lnTo>
                                      <a:pt x="3081" y="880"/>
                                    </a:lnTo>
                                    <a:lnTo>
                                      <a:pt x="3092" y="873"/>
                                    </a:lnTo>
                                    <a:lnTo>
                                      <a:pt x="3113" y="859"/>
                                    </a:lnTo>
                                    <a:lnTo>
                                      <a:pt x="3135" y="844"/>
                                    </a:lnTo>
                                    <a:lnTo>
                                      <a:pt x="3163" y="825"/>
                                    </a:lnTo>
                                    <a:lnTo>
                                      <a:pt x="3189" y="806"/>
                                    </a:lnTo>
                                    <a:lnTo>
                                      <a:pt x="3214" y="789"/>
                                    </a:lnTo>
                                    <a:lnTo>
                                      <a:pt x="3244" y="767"/>
                                    </a:lnTo>
                                    <a:lnTo>
                                      <a:pt x="3273" y="746"/>
                                    </a:lnTo>
                                    <a:lnTo>
                                      <a:pt x="3298" y="728"/>
                                    </a:lnTo>
                                    <a:lnTo>
                                      <a:pt x="3323" y="709"/>
                                    </a:lnTo>
                                    <a:lnTo>
                                      <a:pt x="3351" y="689"/>
                                    </a:lnTo>
                                    <a:lnTo>
                                      <a:pt x="3377" y="670"/>
                                    </a:lnTo>
                                    <a:lnTo>
                                      <a:pt x="3405" y="649"/>
                                    </a:lnTo>
                                    <a:lnTo>
                                      <a:pt x="3433" y="629"/>
                                    </a:lnTo>
                                    <a:lnTo>
                                      <a:pt x="3458" y="611"/>
                                    </a:lnTo>
                                    <a:lnTo>
                                      <a:pt x="3487" y="589"/>
                                    </a:lnTo>
                                    <a:lnTo>
                                      <a:pt x="3516" y="568"/>
                                    </a:lnTo>
                                    <a:lnTo>
                                      <a:pt x="3543" y="549"/>
                                    </a:lnTo>
                                    <a:lnTo>
                                      <a:pt x="3571" y="529"/>
                                    </a:lnTo>
                                    <a:lnTo>
                                      <a:pt x="3597" y="510"/>
                                    </a:lnTo>
                                    <a:lnTo>
                                      <a:pt x="3623" y="491"/>
                                    </a:lnTo>
                                    <a:lnTo>
                                      <a:pt x="3648" y="473"/>
                                    </a:lnTo>
                                    <a:lnTo>
                                      <a:pt x="3673" y="456"/>
                                    </a:lnTo>
                                    <a:lnTo>
                                      <a:pt x="3707" y="433"/>
                                    </a:lnTo>
                                    <a:lnTo>
                                      <a:pt x="3730" y="416"/>
                                    </a:lnTo>
                                    <a:lnTo>
                                      <a:pt x="3762" y="395"/>
                                    </a:lnTo>
                                    <a:lnTo>
                                      <a:pt x="3789" y="377"/>
                                    </a:lnTo>
                                    <a:lnTo>
                                      <a:pt x="3797" y="371"/>
                                    </a:lnTo>
                                    <a:lnTo>
                                      <a:pt x="3803" y="368"/>
                                    </a:lnTo>
                                    <a:lnTo>
                                      <a:pt x="3811" y="362"/>
                                    </a:lnTo>
                                    <a:lnTo>
                                      <a:pt x="3839" y="343"/>
                                    </a:lnTo>
                                    <a:lnTo>
                                      <a:pt x="3868" y="325"/>
                                    </a:lnTo>
                                    <a:lnTo>
                                      <a:pt x="3897" y="306"/>
                                    </a:lnTo>
                                    <a:lnTo>
                                      <a:pt x="3923" y="290"/>
                                    </a:lnTo>
                                    <a:lnTo>
                                      <a:pt x="3937" y="282"/>
                                    </a:lnTo>
                                    <a:lnTo>
                                      <a:pt x="3945" y="277"/>
                                    </a:lnTo>
                                    <a:lnTo>
                                      <a:pt x="3975" y="259"/>
                                    </a:lnTo>
                                    <a:lnTo>
                                      <a:pt x="4003" y="243"/>
                                    </a:lnTo>
                                    <a:lnTo>
                                      <a:pt x="4017" y="235"/>
                                    </a:lnTo>
                                    <a:lnTo>
                                      <a:pt x="4023" y="232"/>
                                    </a:lnTo>
                                    <a:lnTo>
                                      <a:pt x="4026" y="230"/>
                                    </a:lnTo>
                                    <a:lnTo>
                                      <a:pt x="4054" y="214"/>
                                    </a:lnTo>
                                    <a:lnTo>
                                      <a:pt x="4084" y="198"/>
                                    </a:lnTo>
                                    <a:lnTo>
                                      <a:pt x="4112" y="184"/>
                                    </a:lnTo>
                                    <a:lnTo>
                                      <a:pt x="4136" y="171"/>
                                    </a:lnTo>
                                    <a:lnTo>
                                      <a:pt x="4162" y="159"/>
                                    </a:lnTo>
                                    <a:lnTo>
                                      <a:pt x="4194" y="144"/>
                                    </a:lnTo>
                                    <a:lnTo>
                                      <a:pt x="4207" y="137"/>
                                    </a:lnTo>
                                    <a:lnTo>
                                      <a:pt x="4216" y="134"/>
                                    </a:lnTo>
                                    <a:lnTo>
                                      <a:pt x="4244" y="121"/>
                                    </a:lnTo>
                                    <a:lnTo>
                                      <a:pt x="4248" y="120"/>
                                    </a:lnTo>
                                    <a:lnTo>
                                      <a:pt x="4250" y="118"/>
                                    </a:lnTo>
                                    <a:lnTo>
                                      <a:pt x="4254" y="117"/>
                                    </a:lnTo>
                                    <a:lnTo>
                                      <a:pt x="4269" y="111"/>
                                    </a:lnTo>
                                    <a:lnTo>
                                      <a:pt x="4300" y="98"/>
                                    </a:lnTo>
                                    <a:lnTo>
                                      <a:pt x="4314" y="93"/>
                                    </a:lnTo>
                                    <a:lnTo>
                                      <a:pt x="4322" y="90"/>
                                    </a:lnTo>
                                    <a:lnTo>
                                      <a:pt x="4350" y="80"/>
                                    </a:lnTo>
                                    <a:lnTo>
                                      <a:pt x="4376" y="71"/>
                                    </a:lnTo>
                                    <a:lnTo>
                                      <a:pt x="4410" y="59"/>
                                    </a:lnTo>
                                    <a:lnTo>
                                      <a:pt x="4431" y="54"/>
                                    </a:lnTo>
                                    <a:lnTo>
                                      <a:pt x="4446" y="49"/>
                                    </a:lnTo>
                                    <a:lnTo>
                                      <a:pt x="4460" y="46"/>
                                    </a:lnTo>
                                    <a:lnTo>
                                      <a:pt x="4485" y="39"/>
                                    </a:lnTo>
                                    <a:lnTo>
                                      <a:pt x="4492" y="37"/>
                                    </a:lnTo>
                                    <a:lnTo>
                                      <a:pt x="4496" y="36"/>
                                    </a:lnTo>
                                    <a:lnTo>
                                      <a:pt x="4512" y="32"/>
                                    </a:lnTo>
                                    <a:lnTo>
                                      <a:pt x="4523" y="30"/>
                                    </a:lnTo>
                                    <a:lnTo>
                                      <a:pt x="4534" y="27"/>
                                    </a:lnTo>
                                    <a:lnTo>
                                      <a:pt x="4541" y="26"/>
                                    </a:lnTo>
                                    <a:lnTo>
                                      <a:pt x="4545" y="25"/>
                                    </a:lnTo>
                                    <a:lnTo>
                                      <a:pt x="4547" y="25"/>
                                    </a:lnTo>
                                    <a:lnTo>
                                      <a:pt x="4551" y="24"/>
                                    </a:lnTo>
                                    <a:lnTo>
                                      <a:pt x="4558" y="23"/>
                                    </a:lnTo>
                                    <a:lnTo>
                                      <a:pt x="4565" y="21"/>
                                    </a:lnTo>
                                    <a:lnTo>
                                      <a:pt x="4567" y="21"/>
                                    </a:lnTo>
                                    <a:lnTo>
                                      <a:pt x="4572" y="20"/>
                                    </a:lnTo>
                                    <a:lnTo>
                                      <a:pt x="4576" y="20"/>
                                    </a:lnTo>
                                    <a:lnTo>
                                      <a:pt x="4582" y="18"/>
                                    </a:lnTo>
                                    <a:lnTo>
                                      <a:pt x="4593" y="16"/>
                                    </a:lnTo>
                                    <a:lnTo>
                                      <a:pt x="4597" y="16"/>
                                    </a:lnTo>
                                    <a:lnTo>
                                      <a:pt x="4600" y="15"/>
                                    </a:lnTo>
                                    <a:lnTo>
                                      <a:pt x="4610" y="14"/>
                                    </a:lnTo>
                                    <a:lnTo>
                                      <a:pt x="4612" y="13"/>
                                    </a:lnTo>
                                    <a:lnTo>
                                      <a:pt x="4615" y="13"/>
                                    </a:lnTo>
                                    <a:lnTo>
                                      <a:pt x="4624" y="11"/>
                                    </a:lnTo>
                                    <a:lnTo>
                                      <a:pt x="4629" y="11"/>
                                    </a:lnTo>
                                    <a:lnTo>
                                      <a:pt x="4637" y="10"/>
                                    </a:lnTo>
                                    <a:lnTo>
                                      <a:pt x="4646" y="9"/>
                                    </a:lnTo>
                                    <a:lnTo>
                                      <a:pt x="4655" y="8"/>
                                    </a:lnTo>
                                    <a:lnTo>
                                      <a:pt x="4665" y="7"/>
                                    </a:lnTo>
                                    <a:lnTo>
                                      <a:pt x="4670" y="6"/>
                                    </a:lnTo>
                                    <a:lnTo>
                                      <a:pt x="4677" y="6"/>
                                    </a:lnTo>
                                    <a:lnTo>
                                      <a:pt x="4701" y="4"/>
                                    </a:lnTo>
                                    <a:lnTo>
                                      <a:pt x="4727" y="2"/>
                                    </a:lnTo>
                                    <a:lnTo>
                                      <a:pt x="4755" y="1"/>
                                    </a:lnTo>
                                    <a:lnTo>
                                      <a:pt x="4787" y="0"/>
                                    </a:lnTo>
                                    <a:lnTo>
                                      <a:pt x="4801" y="1"/>
                                    </a:lnTo>
                                    <a:lnTo>
                                      <a:pt x="4805" y="1"/>
                                    </a:lnTo>
                                    <a:lnTo>
                                      <a:pt x="4810" y="1"/>
                                    </a:lnTo>
                                    <a:lnTo>
                                      <a:pt x="4818" y="1"/>
                                    </a:lnTo>
                                    <a:lnTo>
                                      <a:pt x="4822" y="1"/>
                                    </a:lnTo>
                                    <a:lnTo>
                                      <a:pt x="4839" y="1"/>
                                    </a:lnTo>
                                    <a:lnTo>
                                      <a:pt x="4845" y="2"/>
                                    </a:lnTo>
                                    <a:lnTo>
                                      <a:pt x="4851" y="2"/>
                                    </a:lnTo>
                                    <a:lnTo>
                                      <a:pt x="4870" y="3"/>
                                    </a:lnTo>
                                    <a:lnTo>
                                      <a:pt x="4877" y="4"/>
                                    </a:lnTo>
                                    <a:lnTo>
                                      <a:pt x="4882" y="4"/>
                                    </a:lnTo>
                                    <a:lnTo>
                                      <a:pt x="4890" y="4"/>
                                    </a:lnTo>
                                    <a:lnTo>
                                      <a:pt x="4896" y="5"/>
                                    </a:lnTo>
                                    <a:lnTo>
                                      <a:pt x="4905" y="6"/>
                                    </a:lnTo>
                                    <a:lnTo>
                                      <a:pt x="4911" y="6"/>
                                    </a:lnTo>
                                    <a:lnTo>
                                      <a:pt x="4917" y="7"/>
                                    </a:lnTo>
                                    <a:lnTo>
                                      <a:pt x="4923" y="8"/>
                                    </a:lnTo>
                                    <a:lnTo>
                                      <a:pt x="4931" y="9"/>
                                    </a:lnTo>
                                    <a:lnTo>
                                      <a:pt x="4936" y="9"/>
                                    </a:lnTo>
                                    <a:lnTo>
                                      <a:pt x="4943" y="10"/>
                                    </a:lnTo>
                                    <a:lnTo>
                                      <a:pt x="4951" y="11"/>
                                    </a:lnTo>
                                    <a:lnTo>
                                      <a:pt x="4963" y="13"/>
                                    </a:lnTo>
                                    <a:lnTo>
                                      <a:pt x="4966" y="13"/>
                                    </a:lnTo>
                                    <a:lnTo>
                                      <a:pt x="4971" y="14"/>
                                    </a:lnTo>
                                    <a:lnTo>
                                      <a:pt x="4983" y="16"/>
                                    </a:lnTo>
                                    <a:lnTo>
                                      <a:pt x="4992" y="18"/>
                                    </a:lnTo>
                                    <a:lnTo>
                                      <a:pt x="5005" y="20"/>
                                    </a:lnTo>
                                    <a:lnTo>
                                      <a:pt x="5018" y="22"/>
                                    </a:lnTo>
                                    <a:lnTo>
                                      <a:pt x="5032" y="25"/>
                                    </a:lnTo>
                                    <a:lnTo>
                                      <a:pt x="5042" y="27"/>
                                    </a:lnTo>
                                    <a:lnTo>
                                      <a:pt x="5054" y="30"/>
                                    </a:lnTo>
                                    <a:lnTo>
                                      <a:pt x="5067" y="32"/>
                                    </a:lnTo>
                                    <a:lnTo>
                                      <a:pt x="5076" y="35"/>
                                    </a:lnTo>
                                    <a:lnTo>
                                      <a:pt x="5082" y="36"/>
                                    </a:lnTo>
                                    <a:lnTo>
                                      <a:pt x="5093" y="39"/>
                                    </a:lnTo>
                                    <a:lnTo>
                                      <a:pt x="5111" y="44"/>
                                    </a:lnTo>
                                    <a:lnTo>
                                      <a:pt x="5115" y="44"/>
                                    </a:lnTo>
                                    <a:lnTo>
                                      <a:pt x="5121" y="46"/>
                                    </a:lnTo>
                                    <a:lnTo>
                                      <a:pt x="5133" y="49"/>
                                    </a:lnTo>
                                    <a:lnTo>
                                      <a:pt x="5137" y="51"/>
                                    </a:lnTo>
                                    <a:lnTo>
                                      <a:pt x="5138" y="51"/>
                                    </a:lnTo>
                                    <a:lnTo>
                                      <a:pt x="5141" y="52"/>
                                    </a:lnTo>
                                    <a:lnTo>
                                      <a:pt x="5144" y="53"/>
                                    </a:lnTo>
                                    <a:lnTo>
                                      <a:pt x="5146" y="53"/>
                                    </a:lnTo>
                                    <a:lnTo>
                                      <a:pt x="5164" y="59"/>
                                    </a:lnTo>
                                    <a:lnTo>
                                      <a:pt x="5192" y="67"/>
                                    </a:lnTo>
                                    <a:lnTo>
                                      <a:pt x="5219" y="77"/>
                                    </a:lnTo>
                                    <a:lnTo>
                                      <a:pt x="5248" y="87"/>
                                    </a:lnTo>
                                    <a:lnTo>
                                      <a:pt x="5274" y="97"/>
                                    </a:lnTo>
                                    <a:lnTo>
                                      <a:pt x="5298" y="106"/>
                                    </a:lnTo>
                                    <a:lnTo>
                                      <a:pt x="5327" y="118"/>
                                    </a:lnTo>
                                    <a:lnTo>
                                      <a:pt x="5354" y="130"/>
                                    </a:lnTo>
                                    <a:lnTo>
                                      <a:pt x="5381" y="142"/>
                                    </a:lnTo>
                                    <a:lnTo>
                                      <a:pt x="5386" y="144"/>
                                    </a:lnTo>
                                    <a:lnTo>
                                      <a:pt x="5393" y="147"/>
                                    </a:lnTo>
                                    <a:lnTo>
                                      <a:pt x="5410" y="156"/>
                                    </a:lnTo>
                                    <a:lnTo>
                                      <a:pt x="5431" y="166"/>
                                    </a:lnTo>
                                    <a:lnTo>
                                      <a:pt x="5459" y="180"/>
                                    </a:lnTo>
                                    <a:lnTo>
                                      <a:pt x="5489" y="196"/>
                                    </a:lnTo>
                                    <a:lnTo>
                                      <a:pt x="5513" y="209"/>
                                    </a:lnTo>
                                    <a:lnTo>
                                      <a:pt x="5544" y="226"/>
                                    </a:lnTo>
                                    <a:lnTo>
                                      <a:pt x="5572" y="240"/>
                                    </a:lnTo>
                                    <a:lnTo>
                                      <a:pt x="5596" y="254"/>
                                    </a:lnTo>
                                    <a:lnTo>
                                      <a:pt x="5622" y="270"/>
                                    </a:lnTo>
                                    <a:lnTo>
                                      <a:pt x="5649" y="287"/>
                                    </a:lnTo>
                                    <a:lnTo>
                                      <a:pt x="5680" y="306"/>
                                    </a:lnTo>
                                    <a:lnTo>
                                      <a:pt x="5705" y="321"/>
                                    </a:lnTo>
                                    <a:lnTo>
                                      <a:pt x="5729" y="337"/>
                                    </a:lnTo>
                                    <a:lnTo>
                                      <a:pt x="5761" y="358"/>
                                    </a:lnTo>
                                    <a:lnTo>
                                      <a:pt x="5788" y="375"/>
                                    </a:lnTo>
                                    <a:lnTo>
                                      <a:pt x="5811" y="391"/>
                                    </a:lnTo>
                                    <a:lnTo>
                                      <a:pt x="5839" y="410"/>
                                    </a:lnTo>
                                    <a:lnTo>
                                      <a:pt x="5847" y="416"/>
                                    </a:lnTo>
                                    <a:lnTo>
                                      <a:pt x="5853" y="420"/>
                                    </a:lnTo>
                                    <a:lnTo>
                                      <a:pt x="5863" y="427"/>
                                    </a:lnTo>
                                    <a:lnTo>
                                      <a:pt x="5883" y="441"/>
                                    </a:lnTo>
                                    <a:lnTo>
                                      <a:pt x="5897" y="451"/>
                                    </a:lnTo>
                                    <a:lnTo>
                                      <a:pt x="5918" y="465"/>
                                    </a:lnTo>
                                    <a:lnTo>
                                      <a:pt x="5948" y="486"/>
                                    </a:lnTo>
                                    <a:lnTo>
                                      <a:pt x="5978" y="508"/>
                                    </a:lnTo>
                                    <a:lnTo>
                                      <a:pt x="6005" y="527"/>
                                    </a:lnTo>
                                    <a:lnTo>
                                      <a:pt x="6030" y="546"/>
                                    </a:lnTo>
                                    <a:lnTo>
                                      <a:pt x="6043" y="554"/>
                                    </a:lnTo>
                                    <a:lnTo>
                                      <a:pt x="6049" y="559"/>
                                    </a:lnTo>
                                    <a:lnTo>
                                      <a:pt x="6060" y="567"/>
                                    </a:lnTo>
                                    <a:lnTo>
                                      <a:pt x="6082" y="583"/>
                                    </a:lnTo>
                                    <a:lnTo>
                                      <a:pt x="6106" y="601"/>
                                    </a:lnTo>
                                    <a:lnTo>
                                      <a:pt x="6136" y="623"/>
                                    </a:lnTo>
                                    <a:lnTo>
                                      <a:pt x="6164" y="644"/>
                                    </a:lnTo>
                                    <a:lnTo>
                                      <a:pt x="6190" y="662"/>
                                    </a:lnTo>
                                    <a:lnTo>
                                      <a:pt x="6220" y="684"/>
                                    </a:lnTo>
                                    <a:lnTo>
                                      <a:pt x="6246" y="702"/>
                                    </a:lnTo>
                                    <a:lnTo>
                                      <a:pt x="6270" y="720"/>
                                    </a:lnTo>
                                    <a:lnTo>
                                      <a:pt x="6300" y="742"/>
                                    </a:lnTo>
                                    <a:lnTo>
                                      <a:pt x="6327" y="762"/>
                                    </a:lnTo>
                                    <a:lnTo>
                                      <a:pt x="6357" y="783"/>
                                    </a:lnTo>
                                    <a:lnTo>
                                      <a:pt x="6381" y="800"/>
                                    </a:lnTo>
                                    <a:lnTo>
                                      <a:pt x="6405" y="817"/>
                                    </a:lnTo>
                                    <a:lnTo>
                                      <a:pt x="6416" y="825"/>
                                    </a:lnTo>
                                    <a:lnTo>
                                      <a:pt x="6436" y="839"/>
                                    </a:lnTo>
                                    <a:lnTo>
                                      <a:pt x="6460" y="855"/>
                                    </a:lnTo>
                                    <a:lnTo>
                                      <a:pt x="6486" y="873"/>
                                    </a:lnTo>
                                    <a:lnTo>
                                      <a:pt x="6516" y="894"/>
                                    </a:lnTo>
                                    <a:lnTo>
                                      <a:pt x="6546" y="914"/>
                                    </a:lnTo>
                                    <a:lnTo>
                                      <a:pt x="6567" y="927"/>
                                    </a:lnTo>
                                    <a:lnTo>
                                      <a:pt x="6600" y="949"/>
                                    </a:lnTo>
                                    <a:lnTo>
                                      <a:pt x="6624" y="964"/>
                                    </a:lnTo>
                                    <a:lnTo>
                                      <a:pt x="6650" y="980"/>
                                    </a:lnTo>
                                    <a:lnTo>
                                      <a:pt x="6681" y="999"/>
                                    </a:lnTo>
                                    <a:lnTo>
                                      <a:pt x="6709" y="1016"/>
                                    </a:lnTo>
                                    <a:lnTo>
                                      <a:pt x="6733" y="1030"/>
                                    </a:lnTo>
                                    <a:lnTo>
                                      <a:pt x="6759" y="1044"/>
                                    </a:lnTo>
                                    <a:lnTo>
                                      <a:pt x="6785" y="1059"/>
                                    </a:lnTo>
                                    <a:lnTo>
                                      <a:pt x="6816" y="1075"/>
                                    </a:lnTo>
                                    <a:lnTo>
                                      <a:pt x="6840" y="1089"/>
                                    </a:lnTo>
                                    <a:lnTo>
                                      <a:pt x="6864" y="1101"/>
                                    </a:lnTo>
                                    <a:lnTo>
                                      <a:pt x="6876" y="1107"/>
                                    </a:lnTo>
                                    <a:lnTo>
                                      <a:pt x="6898" y="1118"/>
                                    </a:lnTo>
                                    <a:lnTo>
                                      <a:pt x="6912" y="1124"/>
                                    </a:lnTo>
                                    <a:lnTo>
                                      <a:pt x="6919" y="1128"/>
                                    </a:lnTo>
                                    <a:lnTo>
                                      <a:pt x="6949" y="1142"/>
                                    </a:lnTo>
                                    <a:lnTo>
                                      <a:pt x="6977" y="1154"/>
                                    </a:lnTo>
                                    <a:lnTo>
                                      <a:pt x="7006" y="1166"/>
                                    </a:lnTo>
                                    <a:lnTo>
                                      <a:pt x="7032" y="1177"/>
                                    </a:lnTo>
                                    <a:lnTo>
                                      <a:pt x="7047" y="1182"/>
                                    </a:lnTo>
                                    <a:lnTo>
                                      <a:pt x="7052" y="1184"/>
                                    </a:lnTo>
                                    <a:lnTo>
                                      <a:pt x="7056" y="1185"/>
                                    </a:lnTo>
                                    <a:lnTo>
                                      <a:pt x="7086" y="1197"/>
                                    </a:lnTo>
                                    <a:lnTo>
                                      <a:pt x="7115" y="1206"/>
                                    </a:lnTo>
                                    <a:lnTo>
                                      <a:pt x="7138" y="1214"/>
                                    </a:lnTo>
                                    <a:lnTo>
                                      <a:pt x="7163" y="1221"/>
                                    </a:lnTo>
                                    <a:lnTo>
                                      <a:pt x="7191" y="1230"/>
                                    </a:lnTo>
                                    <a:lnTo>
                                      <a:pt x="7195" y="1231"/>
                                    </a:lnTo>
                                    <a:lnTo>
                                      <a:pt x="7203" y="1233"/>
                                    </a:lnTo>
                                    <a:lnTo>
                                      <a:pt x="7220" y="1237"/>
                                    </a:lnTo>
                                    <a:lnTo>
                                      <a:pt x="7229" y="1239"/>
                                    </a:lnTo>
                                    <a:lnTo>
                                      <a:pt x="7243" y="1243"/>
                                    </a:lnTo>
                                    <a:lnTo>
                                      <a:pt x="7248" y="1244"/>
                                    </a:lnTo>
                                    <a:lnTo>
                                      <a:pt x="7258" y="1246"/>
                                    </a:lnTo>
                                    <a:lnTo>
                                      <a:pt x="7269" y="1249"/>
                                    </a:lnTo>
                                    <a:lnTo>
                                      <a:pt x="7275" y="1250"/>
                                    </a:lnTo>
                                    <a:lnTo>
                                      <a:pt x="7290" y="1253"/>
                                    </a:lnTo>
                                    <a:lnTo>
                                      <a:pt x="7302" y="1255"/>
                                    </a:lnTo>
                                    <a:lnTo>
                                      <a:pt x="7311" y="1257"/>
                                    </a:lnTo>
                                    <a:lnTo>
                                      <a:pt x="7315" y="1258"/>
                                    </a:lnTo>
                                    <a:lnTo>
                                      <a:pt x="7325" y="1259"/>
                                    </a:lnTo>
                                    <a:lnTo>
                                      <a:pt x="7333" y="1261"/>
                                    </a:lnTo>
                                    <a:lnTo>
                                      <a:pt x="7340" y="1262"/>
                                    </a:lnTo>
                                    <a:lnTo>
                                      <a:pt x="7347" y="1263"/>
                                    </a:lnTo>
                                    <a:lnTo>
                                      <a:pt x="7353" y="1264"/>
                                    </a:lnTo>
                                    <a:lnTo>
                                      <a:pt x="7357" y="1265"/>
                                    </a:lnTo>
                                    <a:lnTo>
                                      <a:pt x="7365" y="1265"/>
                                    </a:lnTo>
                                    <a:lnTo>
                                      <a:pt x="7368" y="1266"/>
                                    </a:lnTo>
                                    <a:lnTo>
                                      <a:pt x="7372" y="1266"/>
                                    </a:lnTo>
                                    <a:lnTo>
                                      <a:pt x="7382" y="1268"/>
                                    </a:lnTo>
                                    <a:lnTo>
                                      <a:pt x="7392" y="1269"/>
                                    </a:lnTo>
                                    <a:lnTo>
                                      <a:pt x="7394" y="1269"/>
                                    </a:lnTo>
                                    <a:lnTo>
                                      <a:pt x="7399" y="1270"/>
                                    </a:lnTo>
                                    <a:lnTo>
                                      <a:pt x="7404" y="1270"/>
                                    </a:lnTo>
                                    <a:lnTo>
                                      <a:pt x="7411" y="1271"/>
                                    </a:lnTo>
                                    <a:lnTo>
                                      <a:pt x="7418" y="1271"/>
                                    </a:lnTo>
                                    <a:lnTo>
                                      <a:pt x="7423" y="1272"/>
                                    </a:lnTo>
                                    <a:lnTo>
                                      <a:pt x="7427" y="1272"/>
                                    </a:lnTo>
                                    <a:lnTo>
                                      <a:pt x="7432" y="1273"/>
                                    </a:lnTo>
                                    <a:lnTo>
                                      <a:pt x="7439" y="1273"/>
                                    </a:lnTo>
                                    <a:lnTo>
                                      <a:pt x="7452" y="1274"/>
                                    </a:lnTo>
                                    <a:lnTo>
                                      <a:pt x="7460" y="1275"/>
                                    </a:lnTo>
                                    <a:lnTo>
                                      <a:pt x="7466" y="1275"/>
                                    </a:lnTo>
                                    <a:lnTo>
                                      <a:pt x="7472" y="1275"/>
                                    </a:lnTo>
                                    <a:lnTo>
                                      <a:pt x="7482" y="1275"/>
                                    </a:lnTo>
                                    <a:lnTo>
                                      <a:pt x="7485" y="1275"/>
                                    </a:lnTo>
                                    <a:lnTo>
                                      <a:pt x="7490" y="1276"/>
                                    </a:lnTo>
                                    <a:lnTo>
                                      <a:pt x="7518" y="1276"/>
                                    </a:lnTo>
                                    <a:lnTo>
                                      <a:pt x="7527" y="1276"/>
                                    </a:lnTo>
                                    <a:lnTo>
                                      <a:pt x="7542" y="1276"/>
                                    </a:lnTo>
                                    <a:lnTo>
                                      <a:pt x="7575" y="1275"/>
                                    </a:lnTo>
                                    <a:lnTo>
                                      <a:pt x="7584" y="1275"/>
                                    </a:lnTo>
                                    <a:lnTo>
                                      <a:pt x="7595" y="1274"/>
                                    </a:lnTo>
                                    <a:lnTo>
                                      <a:pt x="7601" y="1274"/>
                                    </a:lnTo>
                                    <a:lnTo>
                                      <a:pt x="7609" y="1273"/>
                                    </a:lnTo>
                                    <a:lnTo>
                                      <a:pt x="7616" y="1273"/>
                                    </a:lnTo>
                                    <a:lnTo>
                                      <a:pt x="7624" y="1272"/>
                                    </a:lnTo>
                                    <a:lnTo>
                                      <a:pt x="7630" y="1271"/>
                                    </a:lnTo>
                                    <a:lnTo>
                                      <a:pt x="7633" y="1271"/>
                                    </a:lnTo>
                                    <a:lnTo>
                                      <a:pt x="7638" y="1271"/>
                                    </a:lnTo>
                                    <a:lnTo>
                                      <a:pt x="7644" y="1270"/>
                                    </a:lnTo>
                                    <a:lnTo>
                                      <a:pt x="7655" y="1269"/>
                                    </a:lnTo>
                                    <a:lnTo>
                                      <a:pt x="7659" y="1269"/>
                                    </a:lnTo>
                                    <a:lnTo>
                                      <a:pt x="7666" y="1268"/>
                                    </a:lnTo>
                                    <a:lnTo>
                                      <a:pt x="7673" y="1267"/>
                                    </a:lnTo>
                                    <a:lnTo>
                                      <a:pt x="7682" y="1266"/>
                                    </a:lnTo>
                                    <a:lnTo>
                                      <a:pt x="7695" y="1265"/>
                                    </a:lnTo>
                                    <a:lnTo>
                                      <a:pt x="7698" y="1264"/>
                                    </a:lnTo>
                                    <a:lnTo>
                                      <a:pt x="7704" y="1263"/>
                                    </a:lnTo>
                                    <a:lnTo>
                                      <a:pt x="7735" y="1258"/>
                                    </a:lnTo>
                                    <a:lnTo>
                                      <a:pt x="7761" y="1253"/>
                                    </a:lnTo>
                                    <a:lnTo>
                                      <a:pt x="7774" y="1251"/>
                                    </a:lnTo>
                                    <a:lnTo>
                                      <a:pt x="7786" y="1248"/>
                                    </a:lnTo>
                                    <a:lnTo>
                                      <a:pt x="7804" y="1244"/>
                                    </a:lnTo>
                                    <a:lnTo>
                                      <a:pt x="7816" y="1241"/>
                                    </a:lnTo>
                                    <a:lnTo>
                                      <a:pt x="7830" y="1238"/>
                                    </a:lnTo>
                                    <a:lnTo>
                                      <a:pt x="7842" y="1235"/>
                                    </a:lnTo>
                                    <a:lnTo>
                                      <a:pt x="7857" y="1231"/>
                                    </a:lnTo>
                                    <a:lnTo>
                                      <a:pt x="7866" y="1228"/>
                                    </a:lnTo>
                                    <a:lnTo>
                                      <a:pt x="7871" y="1227"/>
                                    </a:lnTo>
                                    <a:lnTo>
                                      <a:pt x="7894" y="1220"/>
                                    </a:lnTo>
                                    <a:lnTo>
                                      <a:pt x="7924" y="1211"/>
                                    </a:lnTo>
                                    <a:lnTo>
                                      <a:pt x="7933" y="1208"/>
                                    </a:lnTo>
                                    <a:lnTo>
                                      <a:pt x="7949" y="1202"/>
                                    </a:lnTo>
                                    <a:lnTo>
                                      <a:pt x="7978" y="1192"/>
                                    </a:lnTo>
                                    <a:lnTo>
                                      <a:pt x="8004" y="1182"/>
                                    </a:lnTo>
                                    <a:lnTo>
                                      <a:pt x="8034" y="1171"/>
                                    </a:lnTo>
                                    <a:lnTo>
                                      <a:pt x="8037" y="1170"/>
                                    </a:lnTo>
                                    <a:lnTo>
                                      <a:pt x="8042" y="1167"/>
                                    </a:lnTo>
                                    <a:lnTo>
                                      <a:pt x="8057" y="1161"/>
                                    </a:lnTo>
                                    <a:lnTo>
                                      <a:pt x="8085" y="1149"/>
                                    </a:lnTo>
                                    <a:lnTo>
                                      <a:pt x="8108" y="1139"/>
                                    </a:lnTo>
                                    <a:lnTo>
                                      <a:pt x="8140" y="1124"/>
                                    </a:lnTo>
                                    <a:lnTo>
                                      <a:pt x="8167" y="1111"/>
                                    </a:lnTo>
                                    <a:lnTo>
                                      <a:pt x="8189" y="1100"/>
                                    </a:lnTo>
                                    <a:lnTo>
                                      <a:pt x="8222" y="1083"/>
                                    </a:lnTo>
                                    <a:lnTo>
                                      <a:pt x="8244" y="1071"/>
                                    </a:lnTo>
                                    <a:lnTo>
                                      <a:pt x="8257" y="1065"/>
                                    </a:lnTo>
                                    <a:lnTo>
                                      <a:pt x="8260" y="1063"/>
                                    </a:lnTo>
                                    <a:lnTo>
                                      <a:pt x="8265" y="1060"/>
                                    </a:lnTo>
                                    <a:lnTo>
                                      <a:pt x="8277" y="1053"/>
                                    </a:lnTo>
                                    <a:lnTo>
                                      <a:pt x="8298" y="1042"/>
                                    </a:lnTo>
                                    <a:lnTo>
                                      <a:pt x="8327" y="1025"/>
                                    </a:lnTo>
                                    <a:lnTo>
                                      <a:pt x="8352" y="1010"/>
                                    </a:lnTo>
                                    <a:lnTo>
                                      <a:pt x="8378" y="995"/>
                                    </a:lnTo>
                                    <a:lnTo>
                                      <a:pt x="8409" y="975"/>
                                    </a:lnTo>
                                    <a:lnTo>
                                      <a:pt x="8439" y="957"/>
                                    </a:lnTo>
                                    <a:lnTo>
                                      <a:pt x="8446" y="952"/>
                                    </a:lnTo>
                                    <a:lnTo>
                                      <a:pt x="8461" y="942"/>
                                    </a:lnTo>
                                    <a:lnTo>
                                      <a:pt x="8469" y="937"/>
                                    </a:lnTo>
                                    <a:lnTo>
                                      <a:pt x="8473" y="935"/>
                                    </a:lnTo>
                                    <a:lnTo>
                                      <a:pt x="8493" y="921"/>
                                    </a:lnTo>
                                    <a:lnTo>
                                      <a:pt x="8502" y="916"/>
                                    </a:lnTo>
                                    <a:lnTo>
                                      <a:pt x="8518" y="906"/>
                                    </a:lnTo>
                                    <a:lnTo>
                                      <a:pt x="8548" y="885"/>
                                    </a:lnTo>
                                    <a:lnTo>
                                      <a:pt x="8551" y="883"/>
                                    </a:lnTo>
                                    <a:lnTo>
                                      <a:pt x="8557" y="879"/>
                                    </a:lnTo>
                                    <a:lnTo>
                                      <a:pt x="8560" y="877"/>
                                    </a:lnTo>
                                    <a:lnTo>
                                      <a:pt x="8564" y="875"/>
                                    </a:lnTo>
                                    <a:lnTo>
                                      <a:pt x="8568" y="871"/>
                                    </a:lnTo>
                                    <a:lnTo>
                                      <a:pt x="8575" y="867"/>
                                    </a:lnTo>
                                    <a:lnTo>
                                      <a:pt x="8594" y="854"/>
                                    </a:lnTo>
                                    <a:lnTo>
                                      <a:pt x="8623" y="834"/>
                                    </a:lnTo>
                                    <a:lnTo>
                                      <a:pt x="8652" y="813"/>
                                    </a:lnTo>
                                    <a:lnTo>
                                      <a:pt x="8681" y="793"/>
                                    </a:lnTo>
                                    <a:lnTo>
                                      <a:pt x="8703" y="777"/>
                                    </a:lnTo>
                                    <a:lnTo>
                                      <a:pt x="8733" y="756"/>
                                    </a:lnTo>
                                    <a:lnTo>
                                      <a:pt x="8757" y="738"/>
                                    </a:lnTo>
                                    <a:lnTo>
                                      <a:pt x="8790" y="715"/>
                                    </a:lnTo>
                                    <a:lnTo>
                                      <a:pt x="8817" y="695"/>
                                    </a:lnTo>
                                    <a:lnTo>
                                      <a:pt x="8841" y="677"/>
                                    </a:lnTo>
                                    <a:lnTo>
                                      <a:pt x="8865" y="659"/>
                                    </a:lnTo>
                                    <a:lnTo>
                                      <a:pt x="8893" y="639"/>
                                    </a:lnTo>
                                    <a:lnTo>
                                      <a:pt x="8920" y="619"/>
                                    </a:lnTo>
                                    <a:lnTo>
                                      <a:pt x="8941" y="604"/>
                                    </a:lnTo>
                                    <a:lnTo>
                                      <a:pt x="8953" y="596"/>
                                    </a:lnTo>
                                    <a:lnTo>
                                      <a:pt x="8968" y="585"/>
                                    </a:lnTo>
                                    <a:lnTo>
                                      <a:pt x="8970" y="583"/>
                                    </a:lnTo>
                                    <a:lnTo>
                                      <a:pt x="8973" y="580"/>
                                    </a:lnTo>
                                    <a:lnTo>
                                      <a:pt x="8976" y="578"/>
                                    </a:lnTo>
                                  </a:path>
                                </a:pathLst>
                              </a:custGeom>
                              <a:noFill/>
                              <a:ln w="15875" cap="flat">
                                <a:solidFill>
                                  <a:sysClr val="windowText" lastClr="000000">
                                    <a:lumMod val="95000"/>
                                    <a:lumOff val="5000"/>
                                  </a:sysClr>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7176472" name="Freeform 185"/>
                            <wps:cNvSpPr>
                              <a:spLocks/>
                            </wps:cNvSpPr>
                            <wps:spPr bwMode="auto">
                              <a:xfrm>
                                <a:off x="0" y="0"/>
                                <a:ext cx="5699760" cy="1945005"/>
                              </a:xfrm>
                              <a:custGeom>
                                <a:avLst/>
                                <a:gdLst>
                                  <a:gd name="T0" fmla="*/ 242 w 8976"/>
                                  <a:gd name="T1" fmla="*/ 193 h 3063"/>
                                  <a:gd name="T2" fmla="*/ 375 w 8976"/>
                                  <a:gd name="T3" fmla="*/ 95 h 3063"/>
                                  <a:gd name="T4" fmla="*/ 496 w 8976"/>
                                  <a:gd name="T5" fmla="*/ 35 h 3063"/>
                                  <a:gd name="T6" fmla="*/ 558 w 8976"/>
                                  <a:gd name="T7" fmla="*/ 16 h 3063"/>
                                  <a:gd name="T8" fmla="*/ 613 w 8976"/>
                                  <a:gd name="T9" fmla="*/ 5 h 3063"/>
                                  <a:gd name="T10" fmla="*/ 663 w 8976"/>
                                  <a:gd name="T11" fmla="*/ 1 h 3063"/>
                                  <a:gd name="T12" fmla="*/ 726 w 8976"/>
                                  <a:gd name="T13" fmla="*/ 2 h 3063"/>
                                  <a:gd name="T14" fmla="*/ 786 w 8976"/>
                                  <a:gd name="T15" fmla="*/ 11 h 3063"/>
                                  <a:gd name="T16" fmla="*/ 888 w 8976"/>
                                  <a:gd name="T17" fmla="*/ 42 h 3063"/>
                                  <a:gd name="T18" fmla="*/ 1093 w 8976"/>
                                  <a:gd name="T19" fmla="*/ 166 h 3063"/>
                                  <a:gd name="T20" fmla="*/ 1323 w 8976"/>
                                  <a:gd name="T21" fmla="*/ 394 h 3063"/>
                                  <a:gd name="T22" fmla="*/ 1595 w 8976"/>
                                  <a:gd name="T23" fmla="*/ 764 h 3063"/>
                                  <a:gd name="T24" fmla="*/ 1784 w 8976"/>
                                  <a:gd name="T25" fmla="*/ 1069 h 3063"/>
                                  <a:gd name="T26" fmla="*/ 2058 w 8976"/>
                                  <a:gd name="T27" fmla="*/ 1541 h 3063"/>
                                  <a:gd name="T28" fmla="*/ 2326 w 8976"/>
                                  <a:gd name="T29" fmla="*/ 2004 h 3063"/>
                                  <a:gd name="T30" fmla="*/ 2511 w 8976"/>
                                  <a:gd name="T31" fmla="*/ 2301 h 3063"/>
                                  <a:gd name="T32" fmla="*/ 2704 w 8976"/>
                                  <a:gd name="T33" fmla="*/ 2573 h 3063"/>
                                  <a:gd name="T34" fmla="*/ 2957 w 8976"/>
                                  <a:gd name="T35" fmla="*/ 2851 h 3063"/>
                                  <a:gd name="T36" fmla="*/ 3163 w 8976"/>
                                  <a:gd name="T37" fmla="*/ 2995 h 3063"/>
                                  <a:gd name="T38" fmla="*/ 3257 w 8976"/>
                                  <a:gd name="T39" fmla="*/ 3035 h 3063"/>
                                  <a:gd name="T40" fmla="*/ 3308 w 8976"/>
                                  <a:gd name="T41" fmla="*/ 3050 h 3063"/>
                                  <a:gd name="T42" fmla="*/ 3357 w 8976"/>
                                  <a:gd name="T43" fmla="*/ 3058 h 3063"/>
                                  <a:gd name="T44" fmla="*/ 3428 w 8976"/>
                                  <a:gd name="T45" fmla="*/ 3063 h 3063"/>
                                  <a:gd name="T46" fmla="*/ 3484 w 8976"/>
                                  <a:gd name="T47" fmla="*/ 3058 h 3063"/>
                                  <a:gd name="T48" fmla="*/ 3539 w 8976"/>
                                  <a:gd name="T49" fmla="*/ 3048 h 3063"/>
                                  <a:gd name="T50" fmla="*/ 3651 w 8976"/>
                                  <a:gd name="T51" fmla="*/ 3009 h 3063"/>
                                  <a:gd name="T52" fmla="*/ 3839 w 8976"/>
                                  <a:gd name="T53" fmla="*/ 2889 h 3063"/>
                                  <a:gd name="T54" fmla="*/ 4084 w 8976"/>
                                  <a:gd name="T55" fmla="*/ 2639 h 3063"/>
                                  <a:gd name="T56" fmla="*/ 4194 w 8976"/>
                                  <a:gd name="T57" fmla="*/ 2498 h 3063"/>
                                  <a:gd name="T58" fmla="*/ 4431 w 8976"/>
                                  <a:gd name="T59" fmla="*/ 2144 h 3063"/>
                                  <a:gd name="T60" fmla="*/ 4643 w 8976"/>
                                  <a:gd name="T61" fmla="*/ 1786 h 3063"/>
                                  <a:gd name="T62" fmla="*/ 4896 w 8976"/>
                                  <a:gd name="T63" fmla="*/ 1344 h 3063"/>
                                  <a:gd name="T64" fmla="*/ 5111 w 8976"/>
                                  <a:gd name="T65" fmla="*/ 978 h 3063"/>
                                  <a:gd name="T66" fmla="*/ 5381 w 8976"/>
                                  <a:gd name="T67" fmla="*/ 569 h 3063"/>
                                  <a:gd name="T68" fmla="*/ 5622 w 8976"/>
                                  <a:gd name="T69" fmla="*/ 280 h 3063"/>
                                  <a:gd name="T70" fmla="*/ 5761 w 8976"/>
                                  <a:gd name="T71" fmla="*/ 156 h 3063"/>
                                  <a:gd name="T72" fmla="*/ 5936 w 8976"/>
                                  <a:gd name="T73" fmla="*/ 49 h 3063"/>
                                  <a:gd name="T74" fmla="*/ 6011 w 8976"/>
                                  <a:gd name="T75" fmla="*/ 22 h 3063"/>
                                  <a:gd name="T76" fmla="*/ 6060 w 8976"/>
                                  <a:gd name="T77" fmla="*/ 9 h 3063"/>
                                  <a:gd name="T78" fmla="*/ 6104 w 8976"/>
                                  <a:gd name="T79" fmla="*/ 3 h 3063"/>
                                  <a:gd name="T80" fmla="*/ 6160 w 8976"/>
                                  <a:gd name="T81" fmla="*/ 0 h 3063"/>
                                  <a:gd name="T82" fmla="*/ 6202 w 8976"/>
                                  <a:gd name="T83" fmla="*/ 2 h 3063"/>
                                  <a:gd name="T84" fmla="*/ 6253 w 8976"/>
                                  <a:gd name="T85" fmla="*/ 9 h 3063"/>
                                  <a:gd name="T86" fmla="*/ 6357 w 8976"/>
                                  <a:gd name="T87" fmla="*/ 40 h 3063"/>
                                  <a:gd name="T88" fmla="*/ 6600 w 8976"/>
                                  <a:gd name="T89" fmla="*/ 194 h 3063"/>
                                  <a:gd name="T90" fmla="*/ 6849 w 8976"/>
                                  <a:gd name="T91" fmla="*/ 458 h 3063"/>
                                  <a:gd name="T92" fmla="*/ 7047 w 8976"/>
                                  <a:gd name="T93" fmla="*/ 731 h 3063"/>
                                  <a:gd name="T94" fmla="*/ 7243 w 8976"/>
                                  <a:gd name="T95" fmla="*/ 1043 h 3063"/>
                                  <a:gd name="T96" fmla="*/ 7466 w 8976"/>
                                  <a:gd name="T97" fmla="*/ 1425 h 3063"/>
                                  <a:gd name="T98" fmla="*/ 7624 w 8976"/>
                                  <a:gd name="T99" fmla="*/ 1703 h 3063"/>
                                  <a:gd name="T100" fmla="*/ 7860 w 8976"/>
                                  <a:gd name="T101" fmla="*/ 2105 h 3063"/>
                                  <a:gd name="T102" fmla="*/ 8034 w 8976"/>
                                  <a:gd name="T103" fmla="*/ 2374 h 3063"/>
                                  <a:gd name="T104" fmla="*/ 8244 w 8976"/>
                                  <a:gd name="T105" fmla="*/ 2655 h 3063"/>
                                  <a:gd name="T106" fmla="*/ 8461 w 8976"/>
                                  <a:gd name="T107" fmla="*/ 2876 h 3063"/>
                                  <a:gd name="T108" fmla="*/ 8667 w 8976"/>
                                  <a:gd name="T109" fmla="*/ 3011 h 3063"/>
                                  <a:gd name="T110" fmla="*/ 8746 w 8976"/>
                                  <a:gd name="T111" fmla="*/ 3040 h 3063"/>
                                  <a:gd name="T112" fmla="*/ 8797 w 8976"/>
                                  <a:gd name="T113" fmla="*/ 3052 h 3063"/>
                                  <a:gd name="T114" fmla="*/ 8847 w 8976"/>
                                  <a:gd name="T115" fmla="*/ 3060 h 3063"/>
                                  <a:gd name="T116" fmla="*/ 8893 w 8976"/>
                                  <a:gd name="T117" fmla="*/ 3063 h 3063"/>
                                  <a:gd name="T118" fmla="*/ 8945 w 8976"/>
                                  <a:gd name="T119" fmla="*/ 3060 h 30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976" h="3063">
                                    <a:moveTo>
                                      <a:pt x="0" y="449"/>
                                    </a:moveTo>
                                    <a:lnTo>
                                      <a:pt x="28" y="415"/>
                                    </a:lnTo>
                                    <a:lnTo>
                                      <a:pt x="53" y="384"/>
                                    </a:lnTo>
                                    <a:lnTo>
                                      <a:pt x="81" y="352"/>
                                    </a:lnTo>
                                    <a:lnTo>
                                      <a:pt x="107" y="323"/>
                                    </a:lnTo>
                                    <a:lnTo>
                                      <a:pt x="132" y="297"/>
                                    </a:lnTo>
                                    <a:lnTo>
                                      <a:pt x="165" y="263"/>
                                    </a:lnTo>
                                    <a:lnTo>
                                      <a:pt x="189" y="240"/>
                                    </a:lnTo>
                                    <a:lnTo>
                                      <a:pt x="217" y="215"/>
                                    </a:lnTo>
                                    <a:lnTo>
                                      <a:pt x="242" y="193"/>
                                    </a:lnTo>
                                    <a:lnTo>
                                      <a:pt x="268" y="171"/>
                                    </a:lnTo>
                                    <a:lnTo>
                                      <a:pt x="294" y="151"/>
                                    </a:lnTo>
                                    <a:lnTo>
                                      <a:pt x="320" y="132"/>
                                    </a:lnTo>
                                    <a:lnTo>
                                      <a:pt x="350" y="111"/>
                                    </a:lnTo>
                                    <a:lnTo>
                                      <a:pt x="354" y="109"/>
                                    </a:lnTo>
                                    <a:lnTo>
                                      <a:pt x="360" y="105"/>
                                    </a:lnTo>
                                    <a:lnTo>
                                      <a:pt x="363" y="102"/>
                                    </a:lnTo>
                                    <a:lnTo>
                                      <a:pt x="366" y="101"/>
                                    </a:lnTo>
                                    <a:lnTo>
                                      <a:pt x="372" y="97"/>
                                    </a:lnTo>
                                    <a:lnTo>
                                      <a:pt x="375" y="95"/>
                                    </a:lnTo>
                                    <a:lnTo>
                                      <a:pt x="407" y="77"/>
                                    </a:lnTo>
                                    <a:lnTo>
                                      <a:pt x="432" y="64"/>
                                    </a:lnTo>
                                    <a:lnTo>
                                      <a:pt x="435" y="62"/>
                                    </a:lnTo>
                                    <a:lnTo>
                                      <a:pt x="441" y="59"/>
                                    </a:lnTo>
                                    <a:lnTo>
                                      <a:pt x="456" y="52"/>
                                    </a:lnTo>
                                    <a:lnTo>
                                      <a:pt x="460" y="51"/>
                                    </a:lnTo>
                                    <a:lnTo>
                                      <a:pt x="462" y="49"/>
                                    </a:lnTo>
                                    <a:lnTo>
                                      <a:pt x="466" y="47"/>
                                    </a:lnTo>
                                    <a:lnTo>
                                      <a:pt x="483" y="40"/>
                                    </a:lnTo>
                                    <a:lnTo>
                                      <a:pt x="496" y="35"/>
                                    </a:lnTo>
                                    <a:lnTo>
                                      <a:pt x="504" y="32"/>
                                    </a:lnTo>
                                    <a:lnTo>
                                      <a:pt x="517" y="28"/>
                                    </a:lnTo>
                                    <a:lnTo>
                                      <a:pt x="523" y="27"/>
                                    </a:lnTo>
                                    <a:lnTo>
                                      <a:pt x="527" y="25"/>
                                    </a:lnTo>
                                    <a:lnTo>
                                      <a:pt x="543" y="20"/>
                                    </a:lnTo>
                                    <a:lnTo>
                                      <a:pt x="545" y="20"/>
                                    </a:lnTo>
                                    <a:lnTo>
                                      <a:pt x="549" y="18"/>
                                    </a:lnTo>
                                    <a:lnTo>
                                      <a:pt x="551" y="18"/>
                                    </a:lnTo>
                                    <a:lnTo>
                                      <a:pt x="554" y="17"/>
                                    </a:lnTo>
                                    <a:lnTo>
                                      <a:pt x="558" y="16"/>
                                    </a:lnTo>
                                    <a:lnTo>
                                      <a:pt x="566" y="14"/>
                                    </a:lnTo>
                                    <a:lnTo>
                                      <a:pt x="571" y="13"/>
                                    </a:lnTo>
                                    <a:lnTo>
                                      <a:pt x="576" y="12"/>
                                    </a:lnTo>
                                    <a:lnTo>
                                      <a:pt x="583" y="10"/>
                                    </a:lnTo>
                                    <a:lnTo>
                                      <a:pt x="589" y="9"/>
                                    </a:lnTo>
                                    <a:lnTo>
                                      <a:pt x="594" y="8"/>
                                    </a:lnTo>
                                    <a:lnTo>
                                      <a:pt x="600" y="7"/>
                                    </a:lnTo>
                                    <a:lnTo>
                                      <a:pt x="604" y="6"/>
                                    </a:lnTo>
                                    <a:lnTo>
                                      <a:pt x="608" y="6"/>
                                    </a:lnTo>
                                    <a:lnTo>
                                      <a:pt x="613" y="5"/>
                                    </a:lnTo>
                                    <a:lnTo>
                                      <a:pt x="619" y="4"/>
                                    </a:lnTo>
                                    <a:lnTo>
                                      <a:pt x="623" y="4"/>
                                    </a:lnTo>
                                    <a:lnTo>
                                      <a:pt x="629" y="3"/>
                                    </a:lnTo>
                                    <a:lnTo>
                                      <a:pt x="633" y="2"/>
                                    </a:lnTo>
                                    <a:lnTo>
                                      <a:pt x="640" y="2"/>
                                    </a:lnTo>
                                    <a:lnTo>
                                      <a:pt x="642" y="2"/>
                                    </a:lnTo>
                                    <a:lnTo>
                                      <a:pt x="647" y="1"/>
                                    </a:lnTo>
                                    <a:lnTo>
                                      <a:pt x="653" y="1"/>
                                    </a:lnTo>
                                    <a:lnTo>
                                      <a:pt x="657" y="1"/>
                                    </a:lnTo>
                                    <a:lnTo>
                                      <a:pt x="663" y="1"/>
                                    </a:lnTo>
                                    <a:lnTo>
                                      <a:pt x="671" y="1"/>
                                    </a:lnTo>
                                    <a:lnTo>
                                      <a:pt x="679" y="0"/>
                                    </a:lnTo>
                                    <a:lnTo>
                                      <a:pt x="692" y="0"/>
                                    </a:lnTo>
                                    <a:lnTo>
                                      <a:pt x="697" y="1"/>
                                    </a:lnTo>
                                    <a:lnTo>
                                      <a:pt x="703" y="1"/>
                                    </a:lnTo>
                                    <a:lnTo>
                                      <a:pt x="709" y="1"/>
                                    </a:lnTo>
                                    <a:lnTo>
                                      <a:pt x="712" y="1"/>
                                    </a:lnTo>
                                    <a:lnTo>
                                      <a:pt x="716" y="1"/>
                                    </a:lnTo>
                                    <a:lnTo>
                                      <a:pt x="721" y="2"/>
                                    </a:lnTo>
                                    <a:lnTo>
                                      <a:pt x="726" y="2"/>
                                    </a:lnTo>
                                    <a:lnTo>
                                      <a:pt x="731" y="2"/>
                                    </a:lnTo>
                                    <a:lnTo>
                                      <a:pt x="735" y="2"/>
                                    </a:lnTo>
                                    <a:lnTo>
                                      <a:pt x="740" y="3"/>
                                    </a:lnTo>
                                    <a:lnTo>
                                      <a:pt x="745" y="4"/>
                                    </a:lnTo>
                                    <a:lnTo>
                                      <a:pt x="752" y="5"/>
                                    </a:lnTo>
                                    <a:lnTo>
                                      <a:pt x="759" y="6"/>
                                    </a:lnTo>
                                    <a:lnTo>
                                      <a:pt x="765" y="7"/>
                                    </a:lnTo>
                                    <a:lnTo>
                                      <a:pt x="772" y="8"/>
                                    </a:lnTo>
                                    <a:lnTo>
                                      <a:pt x="778" y="9"/>
                                    </a:lnTo>
                                    <a:lnTo>
                                      <a:pt x="786" y="11"/>
                                    </a:lnTo>
                                    <a:lnTo>
                                      <a:pt x="812" y="17"/>
                                    </a:lnTo>
                                    <a:lnTo>
                                      <a:pt x="817" y="18"/>
                                    </a:lnTo>
                                    <a:lnTo>
                                      <a:pt x="824" y="20"/>
                                    </a:lnTo>
                                    <a:lnTo>
                                      <a:pt x="831" y="22"/>
                                    </a:lnTo>
                                    <a:lnTo>
                                      <a:pt x="835" y="23"/>
                                    </a:lnTo>
                                    <a:lnTo>
                                      <a:pt x="843" y="26"/>
                                    </a:lnTo>
                                    <a:lnTo>
                                      <a:pt x="854" y="30"/>
                                    </a:lnTo>
                                    <a:lnTo>
                                      <a:pt x="866" y="33"/>
                                    </a:lnTo>
                                    <a:lnTo>
                                      <a:pt x="875" y="37"/>
                                    </a:lnTo>
                                    <a:lnTo>
                                      <a:pt x="888" y="42"/>
                                    </a:lnTo>
                                    <a:lnTo>
                                      <a:pt x="899" y="47"/>
                                    </a:lnTo>
                                    <a:lnTo>
                                      <a:pt x="916" y="54"/>
                                    </a:lnTo>
                                    <a:lnTo>
                                      <a:pt x="950" y="71"/>
                                    </a:lnTo>
                                    <a:lnTo>
                                      <a:pt x="972" y="83"/>
                                    </a:lnTo>
                                    <a:lnTo>
                                      <a:pt x="1001" y="101"/>
                                    </a:lnTo>
                                    <a:lnTo>
                                      <a:pt x="1028" y="118"/>
                                    </a:lnTo>
                                    <a:lnTo>
                                      <a:pt x="1056" y="138"/>
                                    </a:lnTo>
                                    <a:lnTo>
                                      <a:pt x="1082" y="158"/>
                                    </a:lnTo>
                                    <a:lnTo>
                                      <a:pt x="1089" y="163"/>
                                    </a:lnTo>
                                    <a:lnTo>
                                      <a:pt x="1093" y="166"/>
                                    </a:lnTo>
                                    <a:lnTo>
                                      <a:pt x="1112" y="182"/>
                                    </a:lnTo>
                                    <a:lnTo>
                                      <a:pt x="1131" y="198"/>
                                    </a:lnTo>
                                    <a:lnTo>
                                      <a:pt x="1160" y="223"/>
                                    </a:lnTo>
                                    <a:lnTo>
                                      <a:pt x="1180" y="242"/>
                                    </a:lnTo>
                                    <a:lnTo>
                                      <a:pt x="1191" y="253"/>
                                    </a:lnTo>
                                    <a:lnTo>
                                      <a:pt x="1214" y="275"/>
                                    </a:lnTo>
                                    <a:lnTo>
                                      <a:pt x="1246" y="308"/>
                                    </a:lnTo>
                                    <a:lnTo>
                                      <a:pt x="1273" y="338"/>
                                    </a:lnTo>
                                    <a:lnTo>
                                      <a:pt x="1299" y="367"/>
                                    </a:lnTo>
                                    <a:lnTo>
                                      <a:pt x="1323" y="394"/>
                                    </a:lnTo>
                                    <a:lnTo>
                                      <a:pt x="1350" y="427"/>
                                    </a:lnTo>
                                    <a:lnTo>
                                      <a:pt x="1376" y="458"/>
                                    </a:lnTo>
                                    <a:lnTo>
                                      <a:pt x="1406" y="497"/>
                                    </a:lnTo>
                                    <a:lnTo>
                                      <a:pt x="1434" y="533"/>
                                    </a:lnTo>
                                    <a:lnTo>
                                      <a:pt x="1461" y="570"/>
                                    </a:lnTo>
                                    <a:lnTo>
                                      <a:pt x="1483" y="600"/>
                                    </a:lnTo>
                                    <a:lnTo>
                                      <a:pt x="1511" y="640"/>
                                    </a:lnTo>
                                    <a:lnTo>
                                      <a:pt x="1539" y="680"/>
                                    </a:lnTo>
                                    <a:lnTo>
                                      <a:pt x="1564" y="718"/>
                                    </a:lnTo>
                                    <a:lnTo>
                                      <a:pt x="1595" y="764"/>
                                    </a:lnTo>
                                    <a:lnTo>
                                      <a:pt x="1623" y="806"/>
                                    </a:lnTo>
                                    <a:lnTo>
                                      <a:pt x="1651" y="851"/>
                                    </a:lnTo>
                                    <a:lnTo>
                                      <a:pt x="1678" y="894"/>
                                    </a:lnTo>
                                    <a:lnTo>
                                      <a:pt x="1705" y="938"/>
                                    </a:lnTo>
                                    <a:lnTo>
                                      <a:pt x="1731" y="980"/>
                                    </a:lnTo>
                                    <a:lnTo>
                                      <a:pt x="1740" y="994"/>
                                    </a:lnTo>
                                    <a:lnTo>
                                      <a:pt x="1748" y="1008"/>
                                    </a:lnTo>
                                    <a:lnTo>
                                      <a:pt x="1752" y="1013"/>
                                    </a:lnTo>
                                    <a:lnTo>
                                      <a:pt x="1754" y="1016"/>
                                    </a:lnTo>
                                    <a:lnTo>
                                      <a:pt x="1784" y="1069"/>
                                    </a:lnTo>
                                    <a:lnTo>
                                      <a:pt x="1815" y="1120"/>
                                    </a:lnTo>
                                    <a:lnTo>
                                      <a:pt x="1836" y="1156"/>
                                    </a:lnTo>
                                    <a:lnTo>
                                      <a:pt x="1863" y="1201"/>
                                    </a:lnTo>
                                    <a:lnTo>
                                      <a:pt x="1891" y="1250"/>
                                    </a:lnTo>
                                    <a:lnTo>
                                      <a:pt x="1922" y="1304"/>
                                    </a:lnTo>
                                    <a:lnTo>
                                      <a:pt x="1946" y="1346"/>
                                    </a:lnTo>
                                    <a:lnTo>
                                      <a:pt x="1972" y="1390"/>
                                    </a:lnTo>
                                    <a:lnTo>
                                      <a:pt x="1999" y="1437"/>
                                    </a:lnTo>
                                    <a:lnTo>
                                      <a:pt x="2030" y="1493"/>
                                    </a:lnTo>
                                    <a:lnTo>
                                      <a:pt x="2058" y="1541"/>
                                    </a:lnTo>
                                    <a:lnTo>
                                      <a:pt x="2080" y="1580"/>
                                    </a:lnTo>
                                    <a:lnTo>
                                      <a:pt x="2108" y="1629"/>
                                    </a:lnTo>
                                    <a:lnTo>
                                      <a:pt x="2133" y="1673"/>
                                    </a:lnTo>
                                    <a:lnTo>
                                      <a:pt x="2160" y="1720"/>
                                    </a:lnTo>
                                    <a:lnTo>
                                      <a:pt x="2191" y="1774"/>
                                    </a:lnTo>
                                    <a:lnTo>
                                      <a:pt x="2216" y="1817"/>
                                    </a:lnTo>
                                    <a:lnTo>
                                      <a:pt x="2243" y="1864"/>
                                    </a:lnTo>
                                    <a:lnTo>
                                      <a:pt x="2270" y="1911"/>
                                    </a:lnTo>
                                    <a:lnTo>
                                      <a:pt x="2298" y="1958"/>
                                    </a:lnTo>
                                    <a:lnTo>
                                      <a:pt x="2326" y="2004"/>
                                    </a:lnTo>
                                    <a:lnTo>
                                      <a:pt x="2355" y="2053"/>
                                    </a:lnTo>
                                    <a:lnTo>
                                      <a:pt x="2378" y="2092"/>
                                    </a:lnTo>
                                    <a:lnTo>
                                      <a:pt x="2387" y="2106"/>
                                    </a:lnTo>
                                    <a:lnTo>
                                      <a:pt x="2402" y="2131"/>
                                    </a:lnTo>
                                    <a:lnTo>
                                      <a:pt x="2435" y="2183"/>
                                    </a:lnTo>
                                    <a:lnTo>
                                      <a:pt x="2444" y="2197"/>
                                    </a:lnTo>
                                    <a:lnTo>
                                      <a:pt x="2457" y="2218"/>
                                    </a:lnTo>
                                    <a:lnTo>
                                      <a:pt x="2468" y="2234"/>
                                    </a:lnTo>
                                    <a:lnTo>
                                      <a:pt x="2487" y="2264"/>
                                    </a:lnTo>
                                    <a:lnTo>
                                      <a:pt x="2511" y="2301"/>
                                    </a:lnTo>
                                    <a:lnTo>
                                      <a:pt x="2538" y="2342"/>
                                    </a:lnTo>
                                    <a:lnTo>
                                      <a:pt x="2550" y="2360"/>
                                    </a:lnTo>
                                    <a:lnTo>
                                      <a:pt x="2555" y="2366"/>
                                    </a:lnTo>
                                    <a:lnTo>
                                      <a:pt x="2558" y="2371"/>
                                    </a:lnTo>
                                    <a:lnTo>
                                      <a:pt x="2571" y="2390"/>
                                    </a:lnTo>
                                    <a:lnTo>
                                      <a:pt x="2593" y="2421"/>
                                    </a:lnTo>
                                    <a:lnTo>
                                      <a:pt x="2620" y="2460"/>
                                    </a:lnTo>
                                    <a:lnTo>
                                      <a:pt x="2650" y="2501"/>
                                    </a:lnTo>
                                    <a:lnTo>
                                      <a:pt x="2678" y="2539"/>
                                    </a:lnTo>
                                    <a:lnTo>
                                      <a:pt x="2704" y="2573"/>
                                    </a:lnTo>
                                    <a:lnTo>
                                      <a:pt x="2733" y="2609"/>
                                    </a:lnTo>
                                    <a:lnTo>
                                      <a:pt x="2758" y="2641"/>
                                    </a:lnTo>
                                    <a:lnTo>
                                      <a:pt x="2785" y="2673"/>
                                    </a:lnTo>
                                    <a:lnTo>
                                      <a:pt x="2815" y="2708"/>
                                    </a:lnTo>
                                    <a:lnTo>
                                      <a:pt x="2838" y="2733"/>
                                    </a:lnTo>
                                    <a:lnTo>
                                      <a:pt x="2867" y="2763"/>
                                    </a:lnTo>
                                    <a:lnTo>
                                      <a:pt x="2891" y="2787"/>
                                    </a:lnTo>
                                    <a:lnTo>
                                      <a:pt x="2918" y="2815"/>
                                    </a:lnTo>
                                    <a:lnTo>
                                      <a:pt x="2949" y="2843"/>
                                    </a:lnTo>
                                    <a:lnTo>
                                      <a:pt x="2957" y="2851"/>
                                    </a:lnTo>
                                    <a:lnTo>
                                      <a:pt x="2962" y="2856"/>
                                    </a:lnTo>
                                    <a:lnTo>
                                      <a:pt x="2970" y="2863"/>
                                    </a:lnTo>
                                    <a:lnTo>
                                      <a:pt x="2991" y="2880"/>
                                    </a:lnTo>
                                    <a:lnTo>
                                      <a:pt x="3004" y="2890"/>
                                    </a:lnTo>
                                    <a:lnTo>
                                      <a:pt x="3031" y="2912"/>
                                    </a:lnTo>
                                    <a:lnTo>
                                      <a:pt x="3058" y="2932"/>
                                    </a:lnTo>
                                    <a:lnTo>
                                      <a:pt x="3081" y="2947"/>
                                    </a:lnTo>
                                    <a:lnTo>
                                      <a:pt x="3113" y="2968"/>
                                    </a:lnTo>
                                    <a:lnTo>
                                      <a:pt x="3135" y="2981"/>
                                    </a:lnTo>
                                    <a:lnTo>
                                      <a:pt x="3163" y="2995"/>
                                    </a:lnTo>
                                    <a:lnTo>
                                      <a:pt x="3189" y="3009"/>
                                    </a:lnTo>
                                    <a:lnTo>
                                      <a:pt x="3204" y="3016"/>
                                    </a:lnTo>
                                    <a:lnTo>
                                      <a:pt x="3214" y="3020"/>
                                    </a:lnTo>
                                    <a:lnTo>
                                      <a:pt x="3224" y="3023"/>
                                    </a:lnTo>
                                    <a:lnTo>
                                      <a:pt x="3231" y="3026"/>
                                    </a:lnTo>
                                    <a:lnTo>
                                      <a:pt x="3239" y="3029"/>
                                    </a:lnTo>
                                    <a:lnTo>
                                      <a:pt x="3242" y="3030"/>
                                    </a:lnTo>
                                    <a:lnTo>
                                      <a:pt x="3244" y="3031"/>
                                    </a:lnTo>
                                    <a:lnTo>
                                      <a:pt x="3252" y="3033"/>
                                    </a:lnTo>
                                    <a:lnTo>
                                      <a:pt x="3257" y="3035"/>
                                    </a:lnTo>
                                    <a:lnTo>
                                      <a:pt x="3261" y="3037"/>
                                    </a:lnTo>
                                    <a:lnTo>
                                      <a:pt x="3263" y="3037"/>
                                    </a:lnTo>
                                    <a:lnTo>
                                      <a:pt x="3266" y="3039"/>
                                    </a:lnTo>
                                    <a:lnTo>
                                      <a:pt x="3273" y="3040"/>
                                    </a:lnTo>
                                    <a:lnTo>
                                      <a:pt x="3280" y="3042"/>
                                    </a:lnTo>
                                    <a:lnTo>
                                      <a:pt x="3289" y="3045"/>
                                    </a:lnTo>
                                    <a:lnTo>
                                      <a:pt x="3294" y="3046"/>
                                    </a:lnTo>
                                    <a:lnTo>
                                      <a:pt x="3298" y="3047"/>
                                    </a:lnTo>
                                    <a:lnTo>
                                      <a:pt x="3302" y="3048"/>
                                    </a:lnTo>
                                    <a:lnTo>
                                      <a:pt x="3308" y="3050"/>
                                    </a:lnTo>
                                    <a:lnTo>
                                      <a:pt x="3317" y="3052"/>
                                    </a:lnTo>
                                    <a:lnTo>
                                      <a:pt x="3323" y="3052"/>
                                    </a:lnTo>
                                    <a:lnTo>
                                      <a:pt x="3326" y="3054"/>
                                    </a:lnTo>
                                    <a:lnTo>
                                      <a:pt x="3329" y="3054"/>
                                    </a:lnTo>
                                    <a:lnTo>
                                      <a:pt x="3333" y="3055"/>
                                    </a:lnTo>
                                    <a:lnTo>
                                      <a:pt x="3337" y="3055"/>
                                    </a:lnTo>
                                    <a:lnTo>
                                      <a:pt x="3342" y="3056"/>
                                    </a:lnTo>
                                    <a:lnTo>
                                      <a:pt x="3346" y="3057"/>
                                    </a:lnTo>
                                    <a:lnTo>
                                      <a:pt x="3351" y="3058"/>
                                    </a:lnTo>
                                    <a:lnTo>
                                      <a:pt x="3357" y="3058"/>
                                    </a:lnTo>
                                    <a:lnTo>
                                      <a:pt x="3364" y="3059"/>
                                    </a:lnTo>
                                    <a:lnTo>
                                      <a:pt x="3372" y="3060"/>
                                    </a:lnTo>
                                    <a:lnTo>
                                      <a:pt x="3377" y="3061"/>
                                    </a:lnTo>
                                    <a:lnTo>
                                      <a:pt x="3383" y="3061"/>
                                    </a:lnTo>
                                    <a:lnTo>
                                      <a:pt x="3388" y="3061"/>
                                    </a:lnTo>
                                    <a:lnTo>
                                      <a:pt x="3395" y="3062"/>
                                    </a:lnTo>
                                    <a:lnTo>
                                      <a:pt x="3405" y="3062"/>
                                    </a:lnTo>
                                    <a:lnTo>
                                      <a:pt x="3412" y="3063"/>
                                    </a:lnTo>
                                    <a:lnTo>
                                      <a:pt x="3420" y="3063"/>
                                    </a:lnTo>
                                    <a:lnTo>
                                      <a:pt x="3428" y="3063"/>
                                    </a:lnTo>
                                    <a:lnTo>
                                      <a:pt x="3433" y="3062"/>
                                    </a:lnTo>
                                    <a:lnTo>
                                      <a:pt x="3439" y="3062"/>
                                    </a:lnTo>
                                    <a:lnTo>
                                      <a:pt x="3444" y="3062"/>
                                    </a:lnTo>
                                    <a:lnTo>
                                      <a:pt x="3451" y="3061"/>
                                    </a:lnTo>
                                    <a:lnTo>
                                      <a:pt x="3458" y="3061"/>
                                    </a:lnTo>
                                    <a:lnTo>
                                      <a:pt x="3464" y="3061"/>
                                    </a:lnTo>
                                    <a:lnTo>
                                      <a:pt x="3469" y="3060"/>
                                    </a:lnTo>
                                    <a:lnTo>
                                      <a:pt x="3473" y="3059"/>
                                    </a:lnTo>
                                    <a:lnTo>
                                      <a:pt x="3478" y="3059"/>
                                    </a:lnTo>
                                    <a:lnTo>
                                      <a:pt x="3484" y="3058"/>
                                    </a:lnTo>
                                    <a:lnTo>
                                      <a:pt x="3487" y="3058"/>
                                    </a:lnTo>
                                    <a:lnTo>
                                      <a:pt x="3495" y="3057"/>
                                    </a:lnTo>
                                    <a:lnTo>
                                      <a:pt x="3497" y="3056"/>
                                    </a:lnTo>
                                    <a:lnTo>
                                      <a:pt x="3500" y="3056"/>
                                    </a:lnTo>
                                    <a:lnTo>
                                      <a:pt x="3510" y="3054"/>
                                    </a:lnTo>
                                    <a:lnTo>
                                      <a:pt x="3516" y="3053"/>
                                    </a:lnTo>
                                    <a:lnTo>
                                      <a:pt x="3524" y="3052"/>
                                    </a:lnTo>
                                    <a:lnTo>
                                      <a:pt x="3531" y="3050"/>
                                    </a:lnTo>
                                    <a:lnTo>
                                      <a:pt x="3536" y="3049"/>
                                    </a:lnTo>
                                    <a:lnTo>
                                      <a:pt x="3539" y="3048"/>
                                    </a:lnTo>
                                    <a:lnTo>
                                      <a:pt x="3543" y="3047"/>
                                    </a:lnTo>
                                    <a:lnTo>
                                      <a:pt x="3571" y="3040"/>
                                    </a:lnTo>
                                    <a:lnTo>
                                      <a:pt x="3581" y="3037"/>
                                    </a:lnTo>
                                    <a:lnTo>
                                      <a:pt x="3588" y="3034"/>
                                    </a:lnTo>
                                    <a:lnTo>
                                      <a:pt x="3597" y="3031"/>
                                    </a:lnTo>
                                    <a:lnTo>
                                      <a:pt x="3613" y="3025"/>
                                    </a:lnTo>
                                    <a:lnTo>
                                      <a:pt x="3617" y="3023"/>
                                    </a:lnTo>
                                    <a:lnTo>
                                      <a:pt x="3623" y="3021"/>
                                    </a:lnTo>
                                    <a:lnTo>
                                      <a:pt x="3648" y="3010"/>
                                    </a:lnTo>
                                    <a:lnTo>
                                      <a:pt x="3651" y="3009"/>
                                    </a:lnTo>
                                    <a:lnTo>
                                      <a:pt x="3654" y="3008"/>
                                    </a:lnTo>
                                    <a:lnTo>
                                      <a:pt x="3657" y="3006"/>
                                    </a:lnTo>
                                    <a:lnTo>
                                      <a:pt x="3673" y="2999"/>
                                    </a:lnTo>
                                    <a:lnTo>
                                      <a:pt x="3686" y="2992"/>
                                    </a:lnTo>
                                    <a:lnTo>
                                      <a:pt x="3707" y="2981"/>
                                    </a:lnTo>
                                    <a:lnTo>
                                      <a:pt x="3730" y="2967"/>
                                    </a:lnTo>
                                    <a:lnTo>
                                      <a:pt x="3762" y="2946"/>
                                    </a:lnTo>
                                    <a:lnTo>
                                      <a:pt x="3789" y="2928"/>
                                    </a:lnTo>
                                    <a:lnTo>
                                      <a:pt x="3811" y="2911"/>
                                    </a:lnTo>
                                    <a:lnTo>
                                      <a:pt x="3839" y="2889"/>
                                    </a:lnTo>
                                    <a:lnTo>
                                      <a:pt x="3868" y="2865"/>
                                    </a:lnTo>
                                    <a:lnTo>
                                      <a:pt x="3897" y="2839"/>
                                    </a:lnTo>
                                    <a:lnTo>
                                      <a:pt x="3923" y="2814"/>
                                    </a:lnTo>
                                    <a:lnTo>
                                      <a:pt x="3945" y="2793"/>
                                    </a:lnTo>
                                    <a:lnTo>
                                      <a:pt x="3975" y="2763"/>
                                    </a:lnTo>
                                    <a:lnTo>
                                      <a:pt x="4003" y="2733"/>
                                    </a:lnTo>
                                    <a:lnTo>
                                      <a:pt x="4018" y="2717"/>
                                    </a:lnTo>
                                    <a:lnTo>
                                      <a:pt x="4026" y="2708"/>
                                    </a:lnTo>
                                    <a:lnTo>
                                      <a:pt x="4054" y="2675"/>
                                    </a:lnTo>
                                    <a:lnTo>
                                      <a:pt x="4084" y="2639"/>
                                    </a:lnTo>
                                    <a:lnTo>
                                      <a:pt x="4112" y="2605"/>
                                    </a:lnTo>
                                    <a:lnTo>
                                      <a:pt x="4136" y="2574"/>
                                    </a:lnTo>
                                    <a:lnTo>
                                      <a:pt x="4162" y="2540"/>
                                    </a:lnTo>
                                    <a:lnTo>
                                      <a:pt x="4165" y="2537"/>
                                    </a:lnTo>
                                    <a:lnTo>
                                      <a:pt x="4169" y="2530"/>
                                    </a:lnTo>
                                    <a:lnTo>
                                      <a:pt x="4173" y="2526"/>
                                    </a:lnTo>
                                    <a:lnTo>
                                      <a:pt x="4175" y="2524"/>
                                    </a:lnTo>
                                    <a:lnTo>
                                      <a:pt x="4179" y="2518"/>
                                    </a:lnTo>
                                    <a:lnTo>
                                      <a:pt x="4181" y="2514"/>
                                    </a:lnTo>
                                    <a:lnTo>
                                      <a:pt x="4194" y="2498"/>
                                    </a:lnTo>
                                    <a:lnTo>
                                      <a:pt x="4216" y="2468"/>
                                    </a:lnTo>
                                    <a:lnTo>
                                      <a:pt x="4244" y="2428"/>
                                    </a:lnTo>
                                    <a:lnTo>
                                      <a:pt x="4269" y="2392"/>
                                    </a:lnTo>
                                    <a:lnTo>
                                      <a:pt x="4300" y="2345"/>
                                    </a:lnTo>
                                    <a:lnTo>
                                      <a:pt x="4322" y="2313"/>
                                    </a:lnTo>
                                    <a:lnTo>
                                      <a:pt x="4350" y="2271"/>
                                    </a:lnTo>
                                    <a:lnTo>
                                      <a:pt x="4376" y="2230"/>
                                    </a:lnTo>
                                    <a:lnTo>
                                      <a:pt x="4410" y="2177"/>
                                    </a:lnTo>
                                    <a:lnTo>
                                      <a:pt x="4418" y="2163"/>
                                    </a:lnTo>
                                    <a:lnTo>
                                      <a:pt x="4431" y="2144"/>
                                    </a:lnTo>
                                    <a:lnTo>
                                      <a:pt x="4460" y="2096"/>
                                    </a:lnTo>
                                    <a:lnTo>
                                      <a:pt x="4485" y="2055"/>
                                    </a:lnTo>
                                    <a:lnTo>
                                      <a:pt x="4512" y="2009"/>
                                    </a:lnTo>
                                    <a:lnTo>
                                      <a:pt x="4541" y="1962"/>
                                    </a:lnTo>
                                    <a:lnTo>
                                      <a:pt x="4565" y="1920"/>
                                    </a:lnTo>
                                    <a:lnTo>
                                      <a:pt x="4588" y="1882"/>
                                    </a:lnTo>
                                    <a:lnTo>
                                      <a:pt x="4600" y="1861"/>
                                    </a:lnTo>
                                    <a:lnTo>
                                      <a:pt x="4624" y="1819"/>
                                    </a:lnTo>
                                    <a:lnTo>
                                      <a:pt x="4638" y="1795"/>
                                    </a:lnTo>
                                    <a:lnTo>
                                      <a:pt x="4643" y="1786"/>
                                    </a:lnTo>
                                    <a:lnTo>
                                      <a:pt x="4646" y="1781"/>
                                    </a:lnTo>
                                    <a:lnTo>
                                      <a:pt x="4677" y="1728"/>
                                    </a:lnTo>
                                    <a:lnTo>
                                      <a:pt x="4701" y="1685"/>
                                    </a:lnTo>
                                    <a:lnTo>
                                      <a:pt x="4727" y="1639"/>
                                    </a:lnTo>
                                    <a:lnTo>
                                      <a:pt x="4755" y="1590"/>
                                    </a:lnTo>
                                    <a:lnTo>
                                      <a:pt x="4787" y="1533"/>
                                    </a:lnTo>
                                    <a:lnTo>
                                      <a:pt x="4810" y="1494"/>
                                    </a:lnTo>
                                    <a:lnTo>
                                      <a:pt x="4839" y="1444"/>
                                    </a:lnTo>
                                    <a:lnTo>
                                      <a:pt x="4870" y="1389"/>
                                    </a:lnTo>
                                    <a:lnTo>
                                      <a:pt x="4896" y="1344"/>
                                    </a:lnTo>
                                    <a:lnTo>
                                      <a:pt x="4923" y="1297"/>
                                    </a:lnTo>
                                    <a:lnTo>
                                      <a:pt x="4951" y="1247"/>
                                    </a:lnTo>
                                    <a:lnTo>
                                      <a:pt x="4971" y="1214"/>
                                    </a:lnTo>
                                    <a:lnTo>
                                      <a:pt x="5005" y="1156"/>
                                    </a:lnTo>
                                    <a:lnTo>
                                      <a:pt x="5032" y="1110"/>
                                    </a:lnTo>
                                    <a:lnTo>
                                      <a:pt x="5054" y="1073"/>
                                    </a:lnTo>
                                    <a:lnTo>
                                      <a:pt x="5082" y="1026"/>
                                    </a:lnTo>
                                    <a:lnTo>
                                      <a:pt x="5094" y="1006"/>
                                    </a:lnTo>
                                    <a:lnTo>
                                      <a:pt x="5100" y="995"/>
                                    </a:lnTo>
                                    <a:lnTo>
                                      <a:pt x="5111" y="978"/>
                                    </a:lnTo>
                                    <a:lnTo>
                                      <a:pt x="5133" y="942"/>
                                    </a:lnTo>
                                    <a:lnTo>
                                      <a:pt x="5164" y="892"/>
                                    </a:lnTo>
                                    <a:lnTo>
                                      <a:pt x="5192" y="848"/>
                                    </a:lnTo>
                                    <a:lnTo>
                                      <a:pt x="5219" y="805"/>
                                    </a:lnTo>
                                    <a:lnTo>
                                      <a:pt x="5248" y="761"/>
                                    </a:lnTo>
                                    <a:lnTo>
                                      <a:pt x="5274" y="721"/>
                                    </a:lnTo>
                                    <a:lnTo>
                                      <a:pt x="5298" y="687"/>
                                    </a:lnTo>
                                    <a:lnTo>
                                      <a:pt x="5327" y="644"/>
                                    </a:lnTo>
                                    <a:lnTo>
                                      <a:pt x="5354" y="606"/>
                                    </a:lnTo>
                                    <a:lnTo>
                                      <a:pt x="5381" y="569"/>
                                    </a:lnTo>
                                    <a:lnTo>
                                      <a:pt x="5410" y="530"/>
                                    </a:lnTo>
                                    <a:lnTo>
                                      <a:pt x="5431" y="502"/>
                                    </a:lnTo>
                                    <a:lnTo>
                                      <a:pt x="5459" y="466"/>
                                    </a:lnTo>
                                    <a:lnTo>
                                      <a:pt x="5470" y="452"/>
                                    </a:lnTo>
                                    <a:lnTo>
                                      <a:pt x="5489" y="428"/>
                                    </a:lnTo>
                                    <a:lnTo>
                                      <a:pt x="5513" y="399"/>
                                    </a:lnTo>
                                    <a:lnTo>
                                      <a:pt x="5544" y="363"/>
                                    </a:lnTo>
                                    <a:lnTo>
                                      <a:pt x="5572" y="333"/>
                                    </a:lnTo>
                                    <a:lnTo>
                                      <a:pt x="5596" y="308"/>
                                    </a:lnTo>
                                    <a:lnTo>
                                      <a:pt x="5622" y="280"/>
                                    </a:lnTo>
                                    <a:lnTo>
                                      <a:pt x="5649" y="254"/>
                                    </a:lnTo>
                                    <a:lnTo>
                                      <a:pt x="5650" y="252"/>
                                    </a:lnTo>
                                    <a:lnTo>
                                      <a:pt x="5653" y="249"/>
                                    </a:lnTo>
                                    <a:lnTo>
                                      <a:pt x="5656" y="246"/>
                                    </a:lnTo>
                                    <a:lnTo>
                                      <a:pt x="5661" y="242"/>
                                    </a:lnTo>
                                    <a:lnTo>
                                      <a:pt x="5668" y="236"/>
                                    </a:lnTo>
                                    <a:lnTo>
                                      <a:pt x="5680" y="225"/>
                                    </a:lnTo>
                                    <a:lnTo>
                                      <a:pt x="5705" y="202"/>
                                    </a:lnTo>
                                    <a:lnTo>
                                      <a:pt x="5729" y="181"/>
                                    </a:lnTo>
                                    <a:lnTo>
                                      <a:pt x="5761" y="156"/>
                                    </a:lnTo>
                                    <a:lnTo>
                                      <a:pt x="5788" y="136"/>
                                    </a:lnTo>
                                    <a:lnTo>
                                      <a:pt x="5811" y="120"/>
                                    </a:lnTo>
                                    <a:lnTo>
                                      <a:pt x="5839" y="101"/>
                                    </a:lnTo>
                                    <a:lnTo>
                                      <a:pt x="5863" y="87"/>
                                    </a:lnTo>
                                    <a:lnTo>
                                      <a:pt x="5897" y="68"/>
                                    </a:lnTo>
                                    <a:lnTo>
                                      <a:pt x="5909" y="61"/>
                                    </a:lnTo>
                                    <a:lnTo>
                                      <a:pt x="5913" y="60"/>
                                    </a:lnTo>
                                    <a:lnTo>
                                      <a:pt x="5915" y="59"/>
                                    </a:lnTo>
                                    <a:lnTo>
                                      <a:pt x="5918" y="58"/>
                                    </a:lnTo>
                                    <a:lnTo>
                                      <a:pt x="5936" y="49"/>
                                    </a:lnTo>
                                    <a:lnTo>
                                      <a:pt x="5948" y="44"/>
                                    </a:lnTo>
                                    <a:lnTo>
                                      <a:pt x="5952" y="42"/>
                                    </a:lnTo>
                                    <a:lnTo>
                                      <a:pt x="5960" y="39"/>
                                    </a:lnTo>
                                    <a:lnTo>
                                      <a:pt x="5962" y="39"/>
                                    </a:lnTo>
                                    <a:lnTo>
                                      <a:pt x="5968" y="37"/>
                                    </a:lnTo>
                                    <a:lnTo>
                                      <a:pt x="5978" y="32"/>
                                    </a:lnTo>
                                    <a:lnTo>
                                      <a:pt x="5987" y="29"/>
                                    </a:lnTo>
                                    <a:lnTo>
                                      <a:pt x="5993" y="27"/>
                                    </a:lnTo>
                                    <a:lnTo>
                                      <a:pt x="6005" y="23"/>
                                    </a:lnTo>
                                    <a:lnTo>
                                      <a:pt x="6011" y="22"/>
                                    </a:lnTo>
                                    <a:lnTo>
                                      <a:pt x="6014" y="21"/>
                                    </a:lnTo>
                                    <a:lnTo>
                                      <a:pt x="6023" y="18"/>
                                    </a:lnTo>
                                    <a:lnTo>
                                      <a:pt x="6030" y="16"/>
                                    </a:lnTo>
                                    <a:lnTo>
                                      <a:pt x="6035" y="15"/>
                                    </a:lnTo>
                                    <a:lnTo>
                                      <a:pt x="6037" y="15"/>
                                    </a:lnTo>
                                    <a:lnTo>
                                      <a:pt x="6042" y="14"/>
                                    </a:lnTo>
                                    <a:lnTo>
                                      <a:pt x="6048" y="12"/>
                                    </a:lnTo>
                                    <a:lnTo>
                                      <a:pt x="6051" y="11"/>
                                    </a:lnTo>
                                    <a:lnTo>
                                      <a:pt x="6054" y="11"/>
                                    </a:lnTo>
                                    <a:lnTo>
                                      <a:pt x="6060" y="9"/>
                                    </a:lnTo>
                                    <a:lnTo>
                                      <a:pt x="6063" y="9"/>
                                    </a:lnTo>
                                    <a:lnTo>
                                      <a:pt x="6065" y="9"/>
                                    </a:lnTo>
                                    <a:lnTo>
                                      <a:pt x="6068" y="8"/>
                                    </a:lnTo>
                                    <a:lnTo>
                                      <a:pt x="6076" y="7"/>
                                    </a:lnTo>
                                    <a:lnTo>
                                      <a:pt x="6082" y="6"/>
                                    </a:lnTo>
                                    <a:lnTo>
                                      <a:pt x="6087" y="5"/>
                                    </a:lnTo>
                                    <a:lnTo>
                                      <a:pt x="6092" y="4"/>
                                    </a:lnTo>
                                    <a:lnTo>
                                      <a:pt x="6095" y="4"/>
                                    </a:lnTo>
                                    <a:lnTo>
                                      <a:pt x="6101" y="3"/>
                                    </a:lnTo>
                                    <a:lnTo>
                                      <a:pt x="6104" y="3"/>
                                    </a:lnTo>
                                    <a:lnTo>
                                      <a:pt x="6106" y="2"/>
                                    </a:lnTo>
                                    <a:lnTo>
                                      <a:pt x="6114" y="2"/>
                                    </a:lnTo>
                                    <a:lnTo>
                                      <a:pt x="6118" y="2"/>
                                    </a:lnTo>
                                    <a:lnTo>
                                      <a:pt x="6122" y="1"/>
                                    </a:lnTo>
                                    <a:lnTo>
                                      <a:pt x="6128" y="1"/>
                                    </a:lnTo>
                                    <a:lnTo>
                                      <a:pt x="6130" y="1"/>
                                    </a:lnTo>
                                    <a:lnTo>
                                      <a:pt x="6136" y="1"/>
                                    </a:lnTo>
                                    <a:lnTo>
                                      <a:pt x="6144" y="1"/>
                                    </a:lnTo>
                                    <a:lnTo>
                                      <a:pt x="6157" y="0"/>
                                    </a:lnTo>
                                    <a:lnTo>
                                      <a:pt x="6160" y="0"/>
                                    </a:lnTo>
                                    <a:lnTo>
                                      <a:pt x="6164" y="0"/>
                                    </a:lnTo>
                                    <a:lnTo>
                                      <a:pt x="6169" y="0"/>
                                    </a:lnTo>
                                    <a:lnTo>
                                      <a:pt x="6172" y="1"/>
                                    </a:lnTo>
                                    <a:lnTo>
                                      <a:pt x="6176" y="1"/>
                                    </a:lnTo>
                                    <a:lnTo>
                                      <a:pt x="6179" y="1"/>
                                    </a:lnTo>
                                    <a:lnTo>
                                      <a:pt x="6183" y="1"/>
                                    </a:lnTo>
                                    <a:lnTo>
                                      <a:pt x="6185" y="1"/>
                                    </a:lnTo>
                                    <a:lnTo>
                                      <a:pt x="6190" y="1"/>
                                    </a:lnTo>
                                    <a:lnTo>
                                      <a:pt x="6196" y="2"/>
                                    </a:lnTo>
                                    <a:lnTo>
                                      <a:pt x="6202" y="2"/>
                                    </a:lnTo>
                                    <a:lnTo>
                                      <a:pt x="6204" y="2"/>
                                    </a:lnTo>
                                    <a:lnTo>
                                      <a:pt x="6209" y="2"/>
                                    </a:lnTo>
                                    <a:lnTo>
                                      <a:pt x="6215" y="3"/>
                                    </a:lnTo>
                                    <a:lnTo>
                                      <a:pt x="6217" y="4"/>
                                    </a:lnTo>
                                    <a:lnTo>
                                      <a:pt x="6220" y="4"/>
                                    </a:lnTo>
                                    <a:lnTo>
                                      <a:pt x="6223" y="4"/>
                                    </a:lnTo>
                                    <a:lnTo>
                                      <a:pt x="6229" y="6"/>
                                    </a:lnTo>
                                    <a:lnTo>
                                      <a:pt x="6238" y="6"/>
                                    </a:lnTo>
                                    <a:lnTo>
                                      <a:pt x="6246" y="8"/>
                                    </a:lnTo>
                                    <a:lnTo>
                                      <a:pt x="6253" y="9"/>
                                    </a:lnTo>
                                    <a:lnTo>
                                      <a:pt x="6258" y="11"/>
                                    </a:lnTo>
                                    <a:lnTo>
                                      <a:pt x="6264" y="11"/>
                                    </a:lnTo>
                                    <a:lnTo>
                                      <a:pt x="6270" y="13"/>
                                    </a:lnTo>
                                    <a:lnTo>
                                      <a:pt x="6300" y="21"/>
                                    </a:lnTo>
                                    <a:lnTo>
                                      <a:pt x="6306" y="22"/>
                                    </a:lnTo>
                                    <a:lnTo>
                                      <a:pt x="6312" y="24"/>
                                    </a:lnTo>
                                    <a:lnTo>
                                      <a:pt x="6319" y="27"/>
                                    </a:lnTo>
                                    <a:lnTo>
                                      <a:pt x="6327" y="29"/>
                                    </a:lnTo>
                                    <a:lnTo>
                                      <a:pt x="6341" y="34"/>
                                    </a:lnTo>
                                    <a:lnTo>
                                      <a:pt x="6357" y="40"/>
                                    </a:lnTo>
                                    <a:lnTo>
                                      <a:pt x="6371" y="46"/>
                                    </a:lnTo>
                                    <a:lnTo>
                                      <a:pt x="6381" y="50"/>
                                    </a:lnTo>
                                    <a:lnTo>
                                      <a:pt x="6405" y="61"/>
                                    </a:lnTo>
                                    <a:lnTo>
                                      <a:pt x="6436" y="78"/>
                                    </a:lnTo>
                                    <a:lnTo>
                                      <a:pt x="6460" y="92"/>
                                    </a:lnTo>
                                    <a:lnTo>
                                      <a:pt x="6486" y="108"/>
                                    </a:lnTo>
                                    <a:lnTo>
                                      <a:pt x="6516" y="128"/>
                                    </a:lnTo>
                                    <a:lnTo>
                                      <a:pt x="6546" y="151"/>
                                    </a:lnTo>
                                    <a:lnTo>
                                      <a:pt x="6567" y="166"/>
                                    </a:lnTo>
                                    <a:lnTo>
                                      <a:pt x="6600" y="194"/>
                                    </a:lnTo>
                                    <a:lnTo>
                                      <a:pt x="6624" y="215"/>
                                    </a:lnTo>
                                    <a:lnTo>
                                      <a:pt x="6650" y="239"/>
                                    </a:lnTo>
                                    <a:lnTo>
                                      <a:pt x="6681" y="268"/>
                                    </a:lnTo>
                                    <a:lnTo>
                                      <a:pt x="6709" y="297"/>
                                    </a:lnTo>
                                    <a:lnTo>
                                      <a:pt x="6733" y="323"/>
                                    </a:lnTo>
                                    <a:lnTo>
                                      <a:pt x="6759" y="351"/>
                                    </a:lnTo>
                                    <a:lnTo>
                                      <a:pt x="6785" y="380"/>
                                    </a:lnTo>
                                    <a:lnTo>
                                      <a:pt x="6816" y="416"/>
                                    </a:lnTo>
                                    <a:lnTo>
                                      <a:pt x="6840" y="447"/>
                                    </a:lnTo>
                                    <a:lnTo>
                                      <a:pt x="6849" y="458"/>
                                    </a:lnTo>
                                    <a:lnTo>
                                      <a:pt x="6859" y="470"/>
                                    </a:lnTo>
                                    <a:lnTo>
                                      <a:pt x="6861" y="473"/>
                                    </a:lnTo>
                                    <a:lnTo>
                                      <a:pt x="6864" y="477"/>
                                    </a:lnTo>
                                    <a:lnTo>
                                      <a:pt x="6898" y="521"/>
                                    </a:lnTo>
                                    <a:lnTo>
                                      <a:pt x="6919" y="549"/>
                                    </a:lnTo>
                                    <a:lnTo>
                                      <a:pt x="6949" y="590"/>
                                    </a:lnTo>
                                    <a:lnTo>
                                      <a:pt x="6977" y="629"/>
                                    </a:lnTo>
                                    <a:lnTo>
                                      <a:pt x="7006" y="671"/>
                                    </a:lnTo>
                                    <a:lnTo>
                                      <a:pt x="7032" y="709"/>
                                    </a:lnTo>
                                    <a:lnTo>
                                      <a:pt x="7047" y="731"/>
                                    </a:lnTo>
                                    <a:lnTo>
                                      <a:pt x="7056" y="744"/>
                                    </a:lnTo>
                                    <a:lnTo>
                                      <a:pt x="7086" y="792"/>
                                    </a:lnTo>
                                    <a:lnTo>
                                      <a:pt x="7115" y="835"/>
                                    </a:lnTo>
                                    <a:lnTo>
                                      <a:pt x="7138" y="872"/>
                                    </a:lnTo>
                                    <a:lnTo>
                                      <a:pt x="7163" y="911"/>
                                    </a:lnTo>
                                    <a:lnTo>
                                      <a:pt x="7191" y="957"/>
                                    </a:lnTo>
                                    <a:lnTo>
                                      <a:pt x="7220" y="1004"/>
                                    </a:lnTo>
                                    <a:lnTo>
                                      <a:pt x="7229" y="1019"/>
                                    </a:lnTo>
                                    <a:lnTo>
                                      <a:pt x="7234" y="1028"/>
                                    </a:lnTo>
                                    <a:lnTo>
                                      <a:pt x="7243" y="1043"/>
                                    </a:lnTo>
                                    <a:lnTo>
                                      <a:pt x="7275" y="1097"/>
                                    </a:lnTo>
                                    <a:lnTo>
                                      <a:pt x="7302" y="1142"/>
                                    </a:lnTo>
                                    <a:lnTo>
                                      <a:pt x="7325" y="1181"/>
                                    </a:lnTo>
                                    <a:lnTo>
                                      <a:pt x="7353" y="1229"/>
                                    </a:lnTo>
                                    <a:lnTo>
                                      <a:pt x="7371" y="1261"/>
                                    </a:lnTo>
                                    <a:lnTo>
                                      <a:pt x="7382" y="1280"/>
                                    </a:lnTo>
                                    <a:lnTo>
                                      <a:pt x="7391" y="1294"/>
                                    </a:lnTo>
                                    <a:lnTo>
                                      <a:pt x="7404" y="1318"/>
                                    </a:lnTo>
                                    <a:lnTo>
                                      <a:pt x="7439" y="1379"/>
                                    </a:lnTo>
                                    <a:lnTo>
                                      <a:pt x="7466" y="1425"/>
                                    </a:lnTo>
                                    <a:lnTo>
                                      <a:pt x="7490" y="1470"/>
                                    </a:lnTo>
                                    <a:lnTo>
                                      <a:pt x="7518" y="1518"/>
                                    </a:lnTo>
                                    <a:lnTo>
                                      <a:pt x="7528" y="1535"/>
                                    </a:lnTo>
                                    <a:lnTo>
                                      <a:pt x="7542" y="1561"/>
                                    </a:lnTo>
                                    <a:lnTo>
                                      <a:pt x="7550" y="1573"/>
                                    </a:lnTo>
                                    <a:lnTo>
                                      <a:pt x="7554" y="1582"/>
                                    </a:lnTo>
                                    <a:lnTo>
                                      <a:pt x="7561" y="1594"/>
                                    </a:lnTo>
                                    <a:lnTo>
                                      <a:pt x="7575" y="1616"/>
                                    </a:lnTo>
                                    <a:lnTo>
                                      <a:pt x="7595" y="1652"/>
                                    </a:lnTo>
                                    <a:lnTo>
                                      <a:pt x="7624" y="1703"/>
                                    </a:lnTo>
                                    <a:lnTo>
                                      <a:pt x="7655" y="1757"/>
                                    </a:lnTo>
                                    <a:lnTo>
                                      <a:pt x="7682" y="1804"/>
                                    </a:lnTo>
                                    <a:lnTo>
                                      <a:pt x="7690" y="1818"/>
                                    </a:lnTo>
                                    <a:lnTo>
                                      <a:pt x="7704" y="1843"/>
                                    </a:lnTo>
                                    <a:lnTo>
                                      <a:pt x="7735" y="1895"/>
                                    </a:lnTo>
                                    <a:lnTo>
                                      <a:pt x="7761" y="1940"/>
                                    </a:lnTo>
                                    <a:lnTo>
                                      <a:pt x="7786" y="1983"/>
                                    </a:lnTo>
                                    <a:lnTo>
                                      <a:pt x="7816" y="2031"/>
                                    </a:lnTo>
                                    <a:lnTo>
                                      <a:pt x="7842" y="2075"/>
                                    </a:lnTo>
                                    <a:lnTo>
                                      <a:pt x="7860" y="2105"/>
                                    </a:lnTo>
                                    <a:lnTo>
                                      <a:pt x="7864" y="2112"/>
                                    </a:lnTo>
                                    <a:lnTo>
                                      <a:pt x="7867" y="2116"/>
                                    </a:lnTo>
                                    <a:lnTo>
                                      <a:pt x="7871" y="2123"/>
                                    </a:lnTo>
                                    <a:lnTo>
                                      <a:pt x="7879" y="2136"/>
                                    </a:lnTo>
                                    <a:lnTo>
                                      <a:pt x="7894" y="2159"/>
                                    </a:lnTo>
                                    <a:lnTo>
                                      <a:pt x="7924" y="2207"/>
                                    </a:lnTo>
                                    <a:lnTo>
                                      <a:pt x="7949" y="2246"/>
                                    </a:lnTo>
                                    <a:lnTo>
                                      <a:pt x="7978" y="2291"/>
                                    </a:lnTo>
                                    <a:lnTo>
                                      <a:pt x="8004" y="2330"/>
                                    </a:lnTo>
                                    <a:lnTo>
                                      <a:pt x="8034" y="2374"/>
                                    </a:lnTo>
                                    <a:lnTo>
                                      <a:pt x="8057" y="2409"/>
                                    </a:lnTo>
                                    <a:lnTo>
                                      <a:pt x="8085" y="2448"/>
                                    </a:lnTo>
                                    <a:lnTo>
                                      <a:pt x="8108" y="2480"/>
                                    </a:lnTo>
                                    <a:lnTo>
                                      <a:pt x="8140" y="2524"/>
                                    </a:lnTo>
                                    <a:lnTo>
                                      <a:pt x="8167" y="2559"/>
                                    </a:lnTo>
                                    <a:lnTo>
                                      <a:pt x="8175" y="2570"/>
                                    </a:lnTo>
                                    <a:lnTo>
                                      <a:pt x="8181" y="2576"/>
                                    </a:lnTo>
                                    <a:lnTo>
                                      <a:pt x="8189" y="2588"/>
                                    </a:lnTo>
                                    <a:lnTo>
                                      <a:pt x="8222" y="2629"/>
                                    </a:lnTo>
                                    <a:lnTo>
                                      <a:pt x="8244" y="2655"/>
                                    </a:lnTo>
                                    <a:lnTo>
                                      <a:pt x="8277" y="2694"/>
                                    </a:lnTo>
                                    <a:lnTo>
                                      <a:pt x="8280" y="2697"/>
                                    </a:lnTo>
                                    <a:lnTo>
                                      <a:pt x="8284" y="2702"/>
                                    </a:lnTo>
                                    <a:lnTo>
                                      <a:pt x="8298" y="2717"/>
                                    </a:lnTo>
                                    <a:lnTo>
                                      <a:pt x="8327" y="2749"/>
                                    </a:lnTo>
                                    <a:lnTo>
                                      <a:pt x="8352" y="2775"/>
                                    </a:lnTo>
                                    <a:lnTo>
                                      <a:pt x="8378" y="2801"/>
                                    </a:lnTo>
                                    <a:lnTo>
                                      <a:pt x="8409" y="2831"/>
                                    </a:lnTo>
                                    <a:lnTo>
                                      <a:pt x="8439" y="2858"/>
                                    </a:lnTo>
                                    <a:lnTo>
                                      <a:pt x="8461" y="2876"/>
                                    </a:lnTo>
                                    <a:lnTo>
                                      <a:pt x="8493" y="2903"/>
                                    </a:lnTo>
                                    <a:lnTo>
                                      <a:pt x="8518" y="2921"/>
                                    </a:lnTo>
                                    <a:lnTo>
                                      <a:pt x="8548" y="2943"/>
                                    </a:lnTo>
                                    <a:lnTo>
                                      <a:pt x="8575" y="2960"/>
                                    </a:lnTo>
                                    <a:lnTo>
                                      <a:pt x="8594" y="2973"/>
                                    </a:lnTo>
                                    <a:lnTo>
                                      <a:pt x="8623" y="2989"/>
                                    </a:lnTo>
                                    <a:lnTo>
                                      <a:pt x="8633" y="2994"/>
                                    </a:lnTo>
                                    <a:lnTo>
                                      <a:pt x="8652" y="3004"/>
                                    </a:lnTo>
                                    <a:lnTo>
                                      <a:pt x="8665" y="3009"/>
                                    </a:lnTo>
                                    <a:lnTo>
                                      <a:pt x="8667" y="3011"/>
                                    </a:lnTo>
                                    <a:lnTo>
                                      <a:pt x="8671" y="3012"/>
                                    </a:lnTo>
                                    <a:lnTo>
                                      <a:pt x="8681" y="3016"/>
                                    </a:lnTo>
                                    <a:lnTo>
                                      <a:pt x="8686" y="3019"/>
                                    </a:lnTo>
                                    <a:lnTo>
                                      <a:pt x="8694" y="3022"/>
                                    </a:lnTo>
                                    <a:lnTo>
                                      <a:pt x="8703" y="3026"/>
                                    </a:lnTo>
                                    <a:lnTo>
                                      <a:pt x="8712" y="3029"/>
                                    </a:lnTo>
                                    <a:lnTo>
                                      <a:pt x="8722" y="3033"/>
                                    </a:lnTo>
                                    <a:lnTo>
                                      <a:pt x="8733" y="3036"/>
                                    </a:lnTo>
                                    <a:lnTo>
                                      <a:pt x="8741" y="3039"/>
                                    </a:lnTo>
                                    <a:lnTo>
                                      <a:pt x="8746" y="3040"/>
                                    </a:lnTo>
                                    <a:lnTo>
                                      <a:pt x="8750" y="3042"/>
                                    </a:lnTo>
                                    <a:lnTo>
                                      <a:pt x="8757" y="3044"/>
                                    </a:lnTo>
                                    <a:lnTo>
                                      <a:pt x="8764" y="3045"/>
                                    </a:lnTo>
                                    <a:lnTo>
                                      <a:pt x="8768" y="3046"/>
                                    </a:lnTo>
                                    <a:lnTo>
                                      <a:pt x="8770" y="3047"/>
                                    </a:lnTo>
                                    <a:lnTo>
                                      <a:pt x="8778" y="3049"/>
                                    </a:lnTo>
                                    <a:lnTo>
                                      <a:pt x="8780" y="3049"/>
                                    </a:lnTo>
                                    <a:lnTo>
                                      <a:pt x="8784" y="3050"/>
                                    </a:lnTo>
                                    <a:lnTo>
                                      <a:pt x="8790" y="3051"/>
                                    </a:lnTo>
                                    <a:lnTo>
                                      <a:pt x="8797" y="3052"/>
                                    </a:lnTo>
                                    <a:lnTo>
                                      <a:pt x="8801" y="3054"/>
                                    </a:lnTo>
                                    <a:lnTo>
                                      <a:pt x="8807" y="3055"/>
                                    </a:lnTo>
                                    <a:lnTo>
                                      <a:pt x="8810" y="3056"/>
                                    </a:lnTo>
                                    <a:lnTo>
                                      <a:pt x="8817" y="3056"/>
                                    </a:lnTo>
                                    <a:lnTo>
                                      <a:pt x="8823" y="3058"/>
                                    </a:lnTo>
                                    <a:lnTo>
                                      <a:pt x="8827" y="3058"/>
                                    </a:lnTo>
                                    <a:lnTo>
                                      <a:pt x="8833" y="3059"/>
                                    </a:lnTo>
                                    <a:lnTo>
                                      <a:pt x="8838" y="3059"/>
                                    </a:lnTo>
                                    <a:lnTo>
                                      <a:pt x="8841" y="3059"/>
                                    </a:lnTo>
                                    <a:lnTo>
                                      <a:pt x="8847" y="3060"/>
                                    </a:lnTo>
                                    <a:lnTo>
                                      <a:pt x="8852" y="3061"/>
                                    </a:lnTo>
                                    <a:lnTo>
                                      <a:pt x="8855" y="3061"/>
                                    </a:lnTo>
                                    <a:lnTo>
                                      <a:pt x="8861" y="3061"/>
                                    </a:lnTo>
                                    <a:lnTo>
                                      <a:pt x="8865" y="3061"/>
                                    </a:lnTo>
                                    <a:lnTo>
                                      <a:pt x="8869" y="3062"/>
                                    </a:lnTo>
                                    <a:lnTo>
                                      <a:pt x="8875" y="3062"/>
                                    </a:lnTo>
                                    <a:lnTo>
                                      <a:pt x="8879" y="3062"/>
                                    </a:lnTo>
                                    <a:lnTo>
                                      <a:pt x="8882" y="3062"/>
                                    </a:lnTo>
                                    <a:lnTo>
                                      <a:pt x="8889" y="3063"/>
                                    </a:lnTo>
                                    <a:lnTo>
                                      <a:pt x="8893" y="3063"/>
                                    </a:lnTo>
                                    <a:lnTo>
                                      <a:pt x="8901" y="3063"/>
                                    </a:lnTo>
                                    <a:lnTo>
                                      <a:pt x="8905" y="3063"/>
                                    </a:lnTo>
                                    <a:lnTo>
                                      <a:pt x="8907" y="3062"/>
                                    </a:lnTo>
                                    <a:lnTo>
                                      <a:pt x="8912" y="3062"/>
                                    </a:lnTo>
                                    <a:lnTo>
                                      <a:pt x="8917" y="3062"/>
                                    </a:lnTo>
                                    <a:lnTo>
                                      <a:pt x="8920" y="3062"/>
                                    </a:lnTo>
                                    <a:lnTo>
                                      <a:pt x="8925" y="3061"/>
                                    </a:lnTo>
                                    <a:lnTo>
                                      <a:pt x="8929" y="3061"/>
                                    </a:lnTo>
                                    <a:lnTo>
                                      <a:pt x="8936" y="3061"/>
                                    </a:lnTo>
                                    <a:lnTo>
                                      <a:pt x="8945" y="3060"/>
                                    </a:lnTo>
                                    <a:lnTo>
                                      <a:pt x="8953" y="3059"/>
                                    </a:lnTo>
                                    <a:lnTo>
                                      <a:pt x="8961" y="3058"/>
                                    </a:lnTo>
                                    <a:lnTo>
                                      <a:pt x="8968" y="3057"/>
                                    </a:lnTo>
                                    <a:lnTo>
                                      <a:pt x="8972" y="3056"/>
                                    </a:lnTo>
                                    <a:lnTo>
                                      <a:pt x="8976" y="3056"/>
                                    </a:lnTo>
                                  </a:path>
                                </a:pathLst>
                              </a:custGeom>
                              <a:noFill/>
                              <a:ln w="15875"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0501768" id="_x0000_s1380" style="width:258.55pt;height:176.3pt;mso-position-horizontal-relative:char;mso-position-vertical-relative:line" coordsize="32836,22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">
                <v:group id="Group 1315434872" o:spid="_x0000_s1381" style="position:absolute;left:2763;width:30073;height:5779" coordorigin="2095,-66" coordsize="30072,5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">
                  <v:shapetype id="_x0000_t202" coordsize="21600,21600" o:spt="202" path="m,l,21600r21600,l21600,xe">
                    <v:stroke joinstyle="miter"/>
                    <v:path gradientshapeok="t" o:connecttype="rect"/>
                  </v:shapetype>
                  <v:shape id="Text Box 1315434873" o:spid="_x0000_s1382" type="#_x0000_t202" style="position:absolute;left:2095;top:835;width:2794;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" filled="f" stroked="f" strokeweight=".5pt">
                    <v:textbox>
                      <w:txbxContent>
                        <w:p w14:paraId="691C92C1" w14:textId="77777777" w:rsidR="003F45B4" w:rsidRPr="00722EFC" w:rsidRDefault="003F45B4" w:rsidP="003F45B4">
                          <w:pPr>
                            <w:rPr>
                              <w:i/>
                            </w:rPr>
                          </w:pPr>
                          <m:oMathPara>
                            <m:oMath>
                              <m:r>
                                <w:rPr>
                                  <w:rFonts w:ascii="Cambria Math" w:hAnsi="Cambria Math"/>
                                </w:rPr>
                                <m:t>A</m:t>
                              </m:r>
                            </m:oMath>
                          </m:oMathPara>
                        </w:p>
                      </w:txbxContent>
                    </v:textbox>
                  </v:shape>
                  <v:group id="Group 1315434874" o:spid="_x0000_s1383" style="position:absolute;left:3505;top:3333;width:19861;height:0" coordorigin="2228" coordsize="198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">
                    <v:line id="Straight Connector 1315434875" o:spid="_x0000_s1384" style="position:absolute;visibility:visible;mso-wrap-style:square" from="2228,0" to="220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" strokecolor="windowText" strokeweight="1pt">
                      <v:stroke startarrow="diamond" startarrowwidth="narrow" startarrowlength="short" endarrow="diamond" endarrowwidth="narrow" endarrowlength="short" joinstyle="miter"/>
                    </v:line>
                    <v:line id="Line 192" o:spid="_x0000_s1385" style="position:absolute;visibility:visible;mso-wrap-style:square" from="7674,0" to="78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">
                      <v:stroke endarrow="diamond" endarrowwidth="narrow" endarrowlength="short"/>
                    </v:line>
                    <v:line id="Line 192" o:spid="_x0000_s1386" style="position:absolute;visibility:visible;mso-wrap-style:square" from="15666,0" to="158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">
                      <v:stroke endarrow="diamond" endarrowwidth="narrow" endarrowlength="short"/>
                    </v:line>
                  </v:group>
                  <v:rect id="Rectangle 1315434878" o:spid="_x0000_s1387" style="position:absolute;left:18859;top:2762;width:2724;height:11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" fillcolor="window" strokecolor="windowText" strokeweight="1pt"/>
                  <v:group id="Group 1315434879" o:spid="_x0000_s1388" style="position:absolute;left:12668;top:1095;width:1143;height:4521;rotation:90" coordsize="114935,4527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">
                    <v:rect id="Rectangle 121513088" o:spid="_x0000_s1389" style="position:absolute;left:16828;top:11747;width:86203;height:429768;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" fillcolor="window" strokecolor="window" strokeweight="1pt"/>
                    <v:group id="Group 146" o:spid="_x0000_s1390" style="position:absolute;left:-168910;top:168910;width:452755;height:114935;rotation:-90" coordorigin="1804,1830" coordsize="714,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">
                      <v:group id="Group 147" o:spid="_x0000_s1391" style="position:absolute;left:2274;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">
                        <v:group id="Group 148" o:spid="_x0000_s1392"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">
                          <v:shape id="Arc 149" o:spid="_x0000_s1393"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" path="m,nfc11929,,21600,9670,21600,21600em,nsc11929,,21600,9670,21600,21600l,21600,,xe" filled="f">
                            <v:path arrowok="t" o:extrusionok="f" o:connecttype="custom" o:connectlocs="0,0;1080,1080;0,1080" o:connectangles="0,0,0"/>
                          </v:shape>
                          <v:shape id="Arc 150" o:spid="_x0000_s1394"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" path="m,nfc11929,,21600,9670,21600,21600em,nsc11929,,21600,9670,21600,21600l,21600,,xe" filled="f">
                            <v:path arrowok="t" o:extrusionok="f" o:connecttype="custom" o:connectlocs="0,0;1080,1080;0,1080" o:connectangles="0,0,0"/>
                          </v:shape>
                        </v:group>
                        <v:group id="Group 151" o:spid="_x0000_s1395"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">
                          <v:shape id="Arc 152" o:spid="_x0000_s1396"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" path="m,nfc11929,,21600,9670,21600,21600em,nsc11929,,21600,9670,21600,21600l,21600,,xe" filled="f">
                            <v:path arrowok="t" o:extrusionok="f" o:connecttype="custom" o:connectlocs="0,0;1080,1080;0,1080" o:connectangles="0,0,0"/>
                          </v:shape>
                          <v:shape id="Arc 153" o:spid="_x0000_s1397"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" path="m,nfc11929,,21600,9670,21600,21600em,nsc11929,,21600,9670,21600,21600l,21600,,xe" filled="f">
                            <v:path arrowok="t" o:extrusionok="f" o:connecttype="custom" o:connectlocs="0,0;1080,1080;0,1080" o:connectangles="0,0,0"/>
                          </v:shape>
                        </v:group>
                      </v:group>
                      <v:shape id="Arc 154" o:spid="_x0000_s1398" style="position:absolute;left:2444;top:1830;width:74;height:135;visibility:visible;mso-wrap-style:none;v-text-anchor:top" coordsize="20933,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" path="m,nfc9877,,18496,6700,20932,16273em,nsc9877,,18496,6700,20932,16273l,21600,,xe" filled="f">
                        <v:path arrowok="t" o:extrusionok="f" o:connecttype="custom" o:connectlocs="0,0;74,102;0,135" o:connectangles="0,0,0"/>
                      </v:shape>
                      <v:shape id="Arc 155" o:spid="_x0000_s1399" style="position:absolute;left:2368;top:1830;width:76;height:135;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" path="m,nfc11929,,21600,9670,21600,21600em,nsc11929,,21600,9670,21600,21600l,21600,,xe" filled="f">
                        <v:path arrowok="t" o:extrusionok="f" o:connecttype="custom" o:connectlocs="0,0;76,135;0,135" o:connectangles="0,0,0"/>
                      </v:shape>
                      <v:group id="Group 156" o:spid="_x0000_s1400" style="position:absolute;left:217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">
                        <v:group id="Group 157" o:spid="_x0000_s1401"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">
                          <v:shape id="Arc 158" o:spid="_x0000_s1402"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" path="m,nfc11929,,21600,9670,21600,21600em,nsc11929,,21600,9670,21600,21600l,21600,,xe" filled="f">
                            <v:path arrowok="t" o:extrusionok="f" o:connecttype="custom" o:connectlocs="0,0;1080,1080;0,1080" o:connectangles="0,0,0"/>
                          </v:shape>
                          <v:shape id="Arc 159" o:spid="_x0000_s1403"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" path="m,nfc11929,,21600,9670,21600,21600em,nsc11929,,21600,9670,21600,21600l,21600,,xe" filled="f">
                            <v:path arrowok="t" o:extrusionok="f" o:connecttype="custom" o:connectlocs="0,0;1080,1080;0,1080" o:connectangles="0,0,0"/>
                          </v:shape>
                        </v:group>
                        <v:group id="Group 160" o:spid="_x0000_s1404"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">
                          <v:shape id="Arc 161" o:spid="_x0000_s1405"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" path="m,nfc11929,,21600,9670,21600,21600em,nsc11929,,21600,9670,21600,21600l,21600,,xe" filled="f">
                            <v:path arrowok="t" o:extrusionok="f" o:connecttype="custom" o:connectlocs="0,0;1080,1080;0,1080" o:connectangles="0,0,0"/>
                          </v:shape>
                          <v:shape id="Arc 162" o:spid="_x0000_s1406"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" path="m,nfc11929,,21600,9670,21600,21600em,nsc11929,,21600,9670,21600,21600l,21600,,xe" filled="f">
                            <v:path arrowok="t" o:extrusionok="f" o:connecttype="custom" o:connectlocs="0,0;1080,1080;0,1080" o:connectangles="0,0,0"/>
                          </v:shape>
                        </v:group>
                      </v:group>
                      <v:group id="Group 163" o:spid="_x0000_s1407" style="position:absolute;left:2084;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">
                        <v:group id="Group 164" o:spid="_x0000_s1408"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">
                          <v:shape id="Arc 165" o:spid="_x0000_s1409"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" path="m,nfc11929,,21600,9670,21600,21600em,nsc11929,,21600,9670,21600,21600l,21600,,xe" filled="f">
                            <v:path arrowok="t" o:extrusionok="f" o:connecttype="custom" o:connectlocs="0,0;1080,1080;0,1080" o:connectangles="0,0,0"/>
                          </v:shape>
                          <v:shape id="Arc 166" o:spid="_x0000_s1410"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" path="m,nfc11929,,21600,9670,21600,21600em,nsc11929,,21600,9670,21600,21600l,21600,,xe" filled="f">
                            <v:path arrowok="t" o:extrusionok="f" o:connecttype="custom" o:connectlocs="0,0;1080,1080;0,1080" o:connectangles="0,0,0"/>
                          </v:shape>
                        </v:group>
                        <v:group id="Group 167" o:spid="_x0000_s1411"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">
                          <v:shape id="Arc 168" o:spid="_x0000_s1412"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" path="m,nfc11929,,21600,9670,21600,21600em,nsc11929,,21600,9670,21600,21600l,21600,,xe" filled="f">
                            <v:path arrowok="t" o:extrusionok="f" o:connecttype="custom" o:connectlocs="0,0;1080,1080;0,1080" o:connectangles="0,0,0"/>
                          </v:shape>
                          <v:shape id="Arc 169" o:spid="_x0000_s1413"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" path="m,nfc11929,,21600,9670,21600,21600em,nsc11929,,21600,9670,21600,21600l,21600,,xe" filled="f">
                            <v:path arrowok="t" o:extrusionok="f" o:connecttype="custom" o:connectlocs="0,0;1080,1080;0,1080" o:connectangles="0,0,0"/>
                          </v:shape>
                        </v:group>
                      </v:group>
                      <v:group id="Group 170" o:spid="_x0000_s1414" style="position:absolute;left:1989;top:1830;width:152;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">
                        <v:group id="Group 171" o:spid="_x0000_s1415"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">
                          <v:shape id="Arc 172" o:spid="_x0000_s1416"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" path="m,nfc11929,,21600,9670,21600,21600em,nsc11929,,21600,9670,21600,21600l,21600,,xe" filled="f">
                            <v:path arrowok="t" o:extrusionok="f" o:connecttype="custom" o:connectlocs="0,0;1080,1080;0,1080" o:connectangles="0,0,0"/>
                          </v:shape>
                          <v:shape id="Arc 173" o:spid="_x0000_s1417"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" path="m,nfc11929,,21600,9670,21600,21600em,nsc11929,,21600,9670,21600,21600l,21600,,xe" filled="f">
                            <v:path arrowok="t" o:extrusionok="f" o:connecttype="custom" o:connectlocs="0,0;1080,1080;0,1080" o:connectangles="0,0,0"/>
                          </v:shape>
                        </v:group>
                        <v:group id="Group 174" o:spid="_x0000_s1418"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">
                          <v:shape id="Arc 175" o:spid="_x0000_s1419"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" path="m,nfc11929,,21600,9670,21600,21600em,nsc11929,,21600,9670,21600,21600l,21600,,xe" filled="f">
                            <v:path arrowok="t" o:extrusionok="f" o:connecttype="custom" o:connectlocs="0,0;1080,1080;0,1080" o:connectangles="0,0,0"/>
                          </v:shape>
                          <v:shape id="Arc 176" o:spid="_x0000_s1420"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" path="m,nfc11929,,21600,9670,21600,21600em,nsc11929,,21600,9670,21600,21600l,21600,,xe" filled="f">
                            <v:path arrowok="t" o:extrusionok="f" o:connecttype="custom" o:connectlocs="0,0;1080,1080;0,1080" o:connectangles="0,0,0"/>
                          </v:shape>
                        </v:group>
                      </v:group>
                      <v:group id="Group 177" o:spid="_x0000_s1421" style="position:absolute;left:1895;top:1830;width:151;height:180" coordorigin="2880,2520" coordsize="144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">
                        <v:group id="Group 178" o:spid="_x0000_s1422" style="position:absolute;left:2880;top:2520;width:1440;height:1080"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">
                          <v:shape id="Arc 179" o:spid="_x0000_s1423"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" path="m,nfc11929,,21600,9670,21600,21600em,nsc11929,,21600,9670,21600,21600l,21600,,xe" filled="f">
                            <v:path arrowok="t" o:extrusionok="f" o:connecttype="custom" o:connectlocs="0,0;1080,1080;0,1080" o:connectangles="0,0,0"/>
                          </v:shape>
                          <v:shape id="Arc 180" o:spid="_x0000_s1424"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" path="m,nfc11929,,21600,9670,21600,21600em,nsc11929,,21600,9670,21600,21600l,21600,,xe" filled="f">
                            <v:path arrowok="t" o:extrusionok="f" o:connecttype="custom" o:connectlocs="0,0;1080,1080;0,1080" o:connectangles="0,0,0"/>
                          </v:shape>
                        </v:group>
                        <v:group id="Group 181" o:spid="_x0000_s1425" style="position:absolute;left:3780;top:3600;width:540;height:360;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">
                          <v:shape id="Arc 182" o:spid="_x0000_s1426"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" path="m,nfc11929,,21600,9670,21600,21600em,nsc11929,,21600,9670,21600,21600l,21600,,xe" filled="f">
                            <v:path arrowok="t" o:extrusionok="f" o:connecttype="custom" o:connectlocs="0,0;1080,1080;0,1080" o:connectangles="0,0,0"/>
                          </v:shape>
                          <v:shape id="Arc 183" o:spid="_x0000_s1427"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" path="m,nfc11929,,21600,9670,21600,21600em,nsc11929,,21600,9670,21600,21600l,21600,,xe" filled="f">
                            <v:path arrowok="t" o:extrusionok="f" o:connecttype="custom" o:connectlocs="0,0;1080,1080;0,1080" o:connectangles="0,0,0"/>
                          </v:shape>
                        </v:group>
                      </v:group>
                      <v:shape id="Arc 184" o:spid="_x0000_s1428" style="position:absolute;left:1876;top:1830;width:76;height:135;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" path="m,nfc11929,,21600,9670,21600,21600em,nsc11929,,21600,9670,21600,21600l,21600,,xe" filled="f">
                        <v:path arrowok="t" o:extrusionok="f" o:connecttype="custom" o:connectlocs="0,0;76,135;0,135" o:connectangles="0,0,0"/>
                      </v:shape>
                      <v:shape id="Arc 185" o:spid="_x0000_s1429" style="position:absolute;left:1804;top:1830;width:72;height:135;flip:x;visibility:visible;mso-wrap-style:none;v-text-anchor:top" coordsize="2049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" path="m,nfc9297,,17551,5949,20491,14769em,nsc9297,,17551,5949,20491,14769l,21600,,xe" filled="f">
                        <v:path arrowok="t" o:extrusionok="f" o:connecttype="custom" o:connectlocs="0,0;72,92;0,135" o:connectangles="0,0,0"/>
                      </v:shape>
                      <v:group id="Group 186" o:spid="_x0000_s1430" style="position:absolute;left:1895;top:1965;width:57;height:45;flip:y" coordorigin="2880,2520" coordsize="216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">
                        <v:shape id="Arc 187" o:spid="_x0000_s1431" style="position:absolute;left:3960;top:2520;width:1080;height:1080;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" path="m,nfc11929,,21600,9670,21600,21600em,nsc11929,,21600,9670,21600,21600l,21600,,xe" filled="f">
                          <v:path arrowok="t" o:extrusionok="f" o:connecttype="custom" o:connectlocs="0,0;1080,1080;0,1080" o:connectangles="0,0,0"/>
                        </v:shape>
                        <v:shape id="Arc 188" o:spid="_x0000_s1432" style="position:absolute;left:2880;top:2520;width:1080;height:1080;flip:x;visibility:visible;mso-wrap-style:non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" path="m,nfc11929,,21600,9670,21600,21600em,nsc11929,,21600,9670,21600,21600l,21600,,xe" filled="f">
                          <v:path arrowok="t" o:extrusionok="f" o:connecttype="custom" o:connectlocs="0,0;1080,1080;0,1080" o:connectangles="0,0,0"/>
                        </v:shape>
                      </v:group>
                    </v:group>
                  </v:group>
                  <v:group id="Group 121513133" o:spid="_x0000_s1433" style="position:absolute;left:6115;top:2171;width:755;height:2299" coordorigin="286851,-1917" coordsize="75879,231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">
                    <v:rect id="Rectangle 121513134" o:spid="_x0000_s1434" style="position:absolute;left:293674;top:8961;width:62865;height:21590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" fillcolor="window" stroked="f" strokeweight="1pt"/>
                    <v:line id="Line 145" o:spid="_x0000_s1435" style="position:absolute;visibility:visible;mso-wrap-style:square" from="286851,-1917" to="286851,228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" strokeweight="1.5pt"/>
                    <v:line id="Line 145" o:spid="_x0000_s1436" style="position:absolute;visibility:visible;mso-wrap-style:square" from="362730,-565" to="362730,229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" strokeweight="1.5pt"/>
                  </v:group>
                  <v:shape id="Text Box 121513137" o:spid="_x0000_s1437" type="#_x0000_t202" style="position:absolute;left:18853;top:332;width:2826;height:27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" filled="f" stroked="f" strokeweight=".5pt">
                    <v:textbox>
                      <w:txbxContent>
                        <w:p w14:paraId="3EA89DB4" w14:textId="77777777" w:rsidR="003F45B4" w:rsidRPr="00722EFC" w:rsidRDefault="003F45B4" w:rsidP="003F45B4">
                          <w:pPr>
                            <w:rPr>
                              <w:i/>
                            </w:rPr>
                          </w:pPr>
                          <m:oMathPara>
                            <m:oMath>
                              <m:r>
                                <w:rPr>
                                  <w:rFonts w:ascii="Cambria Math" w:hAnsi="Cambria Math"/>
                                </w:rPr>
                                <m:t>R</m:t>
                              </m:r>
                            </m:oMath>
                          </m:oMathPara>
                        </w:p>
                      </w:txbxContent>
                    </v:textbox>
                  </v:shape>
                  <v:shape id="Text Box 121513138" o:spid="_x0000_s1438" type="#_x0000_t202" style="position:absolute;left:11625;top:293;width:3879;height:287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" filled="f" stroked="f" strokeweight=".5pt">
                    <v:textbox>
                      <w:txbxContent>
                        <w:p w14:paraId="3200A28E" w14:textId="77777777" w:rsidR="003F45B4" w:rsidRPr="00722EFC" w:rsidRDefault="003F45B4" w:rsidP="003F45B4">
                          <w:pPr>
                            <w:rPr>
                              <w:i/>
                            </w:rPr>
                          </w:pPr>
                          <m:oMathPara>
                            <m:oMath>
                              <m:r>
                                <w:rPr>
                                  <w:rFonts w:ascii="Cambria Math" w:hAnsi="Cambria Math"/>
                                </w:rPr>
                                <m:t>L,r</m:t>
                              </m:r>
                            </m:oMath>
                          </m:oMathPara>
                        </w:p>
                      </w:txbxContent>
                    </v:textbox>
                  </v:shape>
                  <v:shape id="Text Box 121513139" o:spid="_x0000_s1439" type="#_x0000_t202" style="position:absolute;left:5160;top:-66;width:2788;height:27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" filled="f" stroked="f" strokeweight=".5pt">
                    <v:textbox>
                      <w:txbxContent>
                        <w:p w14:paraId="206E0BAB" w14:textId="77777777" w:rsidR="003F45B4" w:rsidRPr="00722EFC" w:rsidRDefault="003F45B4" w:rsidP="003F45B4">
                          <w:pPr>
                            <w:rPr>
                              <w:i/>
                            </w:rPr>
                          </w:pPr>
                          <m:oMathPara>
                            <m:oMath>
                              <m:r>
                                <w:rPr>
                                  <w:rFonts w:ascii="Cambria Math" w:hAnsi="Cambria Math"/>
                                </w:rPr>
                                <m:t>C</m:t>
                              </m:r>
                            </m:oMath>
                          </m:oMathPara>
                        </w:p>
                      </w:txbxContent>
                    </v:textbox>
                  </v:shape>
                  <v:shape id="Text Box 121513140" o:spid="_x0000_s1440" type="#_x0000_t202" style="position:absolute;left:22043;top:854;width:2851;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" filled="f" stroked="f" strokeweight=".5pt">
                    <v:textbox>
                      <w:txbxContent>
                        <w:p w14:paraId="12EFFD5C" w14:textId="77777777" w:rsidR="003F45B4" w:rsidRPr="00722EFC" w:rsidRDefault="003F45B4" w:rsidP="003F45B4">
                          <w:pPr>
                            <w:jc w:val="right"/>
                            <w:rPr>
                              <w:i/>
                            </w:rPr>
                          </w:pPr>
                          <m:oMathPara>
                            <m:oMath>
                              <m:r>
                                <w:rPr>
                                  <w:rFonts w:ascii="Cambria Math" w:hAnsi="Cambria Math"/>
                                </w:rPr>
                                <m:t>B</m:t>
                              </m:r>
                            </m:oMath>
                          </m:oMathPara>
                        </w:p>
                      </w:txbxContent>
                    </v:textbox>
                  </v:shape>
                  <v:shape id="Text Box 121513141" o:spid="_x0000_s1441" type="#_x0000_t202" style="position:absolute;left:7483;top:2954;width:3118;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" filled="f" stroked="f" strokeweight=".5pt">
                    <v:textbox>
                      <w:txbxContent>
                        <w:p w14:paraId="3208333E" w14:textId="77777777" w:rsidR="003F45B4" w:rsidRPr="00722EFC" w:rsidRDefault="003F45B4" w:rsidP="003F45B4">
                          <w:pPr>
                            <w:rPr>
                              <w:i/>
                            </w:rPr>
                          </w:pPr>
                          <m:oMathPara>
                            <m:oMath>
                              <m:r>
                                <w:rPr>
                                  <w:rFonts w:ascii="Cambria Math" w:hAnsi="Cambria Math"/>
                                </w:rPr>
                                <m:t>M</m:t>
                              </m:r>
                            </m:oMath>
                          </m:oMathPara>
                        </w:p>
                      </w:txbxContent>
                    </v:textbox>
                  </v:shape>
                  <v:shape id="Text Box 121513142" o:spid="_x0000_s1442" type="#_x0000_t202" style="position:absolute;left:15479;top:2952;width:2953;height:276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" filled="f" stroked="f" strokeweight=".5pt">
                    <v:textbox>
                      <w:txbxContent>
                        <w:p w14:paraId="1FA8D40B" w14:textId="77777777" w:rsidR="003F45B4" w:rsidRPr="00722EFC" w:rsidRDefault="003F45B4" w:rsidP="003F45B4">
                          <w:pPr>
                            <w:rPr>
                              <w:i/>
                            </w:rPr>
                          </w:pPr>
                          <m:oMathPara>
                            <m:oMath>
                              <m:r>
                                <w:rPr>
                                  <w:rFonts w:ascii="Cambria Math" w:hAnsi="Cambria Math"/>
                                </w:rPr>
                                <m:t>N</m:t>
                              </m:r>
                            </m:oMath>
                          </m:oMathPara>
                        </w:p>
                      </w:txbxContent>
                    </v:textbox>
                  </v:shape>
                  <v:shape id="Text Box 121513143" o:spid="_x0000_s1443" type="#_x0000_t202" style="position:absolute;left:27379;top:1502;width:4788;height:275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" filled="f" stroked="f" strokeweight=".5pt">
                    <v:textbox>
                      <w:txbxContent>
                        <w:p w14:paraId="40860FA0" w14:textId="77777777" w:rsidR="003F45B4" w:rsidRPr="00950498" w:rsidRDefault="003F45B4" w:rsidP="003F45B4">
                          <w:pPr>
                            <w:jc w:val="right"/>
                            <w:rPr>
                              <w:iCs/>
                            </w:rPr>
                          </w:pPr>
                          <m:oMathPara>
                            <m:oMath>
                              <m:r>
                                <m:rPr>
                                  <m:sty m:val="p"/>
                                </m:rPr>
                                <w:rPr>
                                  <w:rFonts w:ascii="Cambria Math" w:hAnsi="Cambria Math"/>
                                </w:rPr>
                                <m:t>(H1)</m:t>
                              </m:r>
                            </m:oMath>
                          </m:oMathPara>
                        </w:p>
                      </w:txbxContent>
                    </v:textbox>
                  </v:shape>
                </v:group>
                <v:group id="Group 67" o:spid="_x0000_s1444" style="position:absolute;top:5102;width:32514;height:17288" coordorigin="-2053,64" coordsize="32520,17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">
                  <v:group id="Group 63" o:spid="_x0000_s1445" style="position:absolute;left:-2053;top:64;width:32519;height:17296" coordorigin="-2053,64" coordsize="32522,17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">
                    <v:line id="hrz_0" o:spid="_x0000_s1446" style="position:absolute;visibility:visible;mso-wrap-style:square" from="14,3845" to="23794,3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" strokeweight=".5pt">
                      <v:stroke dashstyle="1 1" joinstyle="miter"/>
                    </v:line>
                    <v:line id="hrz_1" o:spid="_x0000_s1447" style="position:absolute;visibility:visible;mso-wrap-style:square" from="14,6347" to="23794,6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" strokeweight=".5pt">
                      <v:stroke dashstyle="1 1" joinstyle="miter"/>
                    </v:line>
                    <v:line id="hrz_2" o:spid="_x0000_s1448" style="position:absolute;visibility:visible;mso-wrap-style:square" from="14,8921" to="26938,8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" strokeweight="1pt">
                      <v:stroke endarrow="classic" joinstyle="miter"/>
                    </v:line>
                    <v:line id="hrz_3" o:spid="_x0000_s1449" style="position:absolute;visibility:visible;mso-wrap-style:square" from="14,11437" to="23794,11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" strokeweight=".5pt">
                      <v:stroke dashstyle="1 1" joinstyle="miter"/>
                    </v:line>
                    <v:line id="hrz_4" o:spid="_x0000_s1450" style="position:absolute;visibility:visible;mso-wrap-style:square" from="14,13938" to="23794,139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" strokeweight=".5pt">
                      <v:stroke dashstyle="1 1" joinstyle="miter"/>
                    </v:line>
                    <v:line id="vtc_0" o:spid="_x0000_s1451" style="position:absolute;visibility:visible;mso-wrap-style:square" from="0,1254" to="0,1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" strokeweight="1pt">
                      <v:stroke startarrow="classic" joinstyle="miter"/>
                    </v:line>
                    <v:line id="vtc_1" o:spid="_x0000_s1452" style="position:absolute;visibility:visible;mso-wrap-style:square" from="1739,2503" to="173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" strokeweight=".5pt">
                      <v:stroke dashstyle="1 1" joinstyle="miter"/>
                    </v:line>
                    <v:line id="vtc_2" o:spid="_x0000_s1453" style="position:absolute;visibility:visible;mso-wrap-style:square" from="3551,2503" to="355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" strokeweight=".5pt">
                      <v:stroke dashstyle="1 1" joinstyle="miter"/>
                    </v:line>
                    <v:line id="vtc_3" o:spid="_x0000_s1454" style="position:absolute;visibility:visible;mso-wrap-style:square" from="5276,2503" to="527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" strokeweight=".5pt">
                      <v:stroke dashstyle="1 1" joinstyle="miter"/>
                    </v:line>
                    <v:line id="vtc_4" o:spid="_x0000_s1455" style="position:absolute;visibility:visible;mso-wrap-style:square" from="7088,2503" to="7088,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" strokeweight=".5pt">
                      <v:stroke dashstyle="1 1" joinstyle="miter"/>
                    </v:line>
                    <v:line id="vtc_5" o:spid="_x0000_s1456" style="position:absolute;visibility:visible;mso-wrap-style:square" from="8899,2503" to="8899,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" strokeweight=".5pt">
                      <v:stroke dashstyle="1 1" joinstyle="miter"/>
                    </v:line>
                    <v:line id="vtc_6" o:spid="_x0000_s1457" style="position:absolute;visibility:visible;mso-wrap-style:square" from="10624,2503" to="1062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" strokeweight=".5pt">
                      <v:stroke dashstyle="1 1" joinstyle="miter"/>
                    </v:line>
                    <v:line id="vtc_7" o:spid="_x0000_s1458" style="position:absolute;visibility:visible;mso-wrap-style:square" from="12436,2503" to="12436,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" strokeweight=".5pt">
                      <v:stroke dashstyle="1 1" joinstyle="miter"/>
                    </v:line>
                    <v:line id="vtc_8" o:spid="_x0000_s1459" style="position:absolute;visibility:visible;mso-wrap-style:square" from="14247,2503" to="14247,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">
                      <v:stroke dashstyle="dash" joinstyle="miter"/>
                    </v:line>
                    <v:line id="vtc_9" o:spid="_x0000_s1460" style="position:absolute;visibility:visible;mso-wrap-style:square" from="15973,2503" to="1597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" strokeweight=".5pt">
                      <v:stroke dashstyle="1 1" joinstyle="miter"/>
                    </v:line>
                    <v:line id="vtc_10" o:spid="_x0000_s1461" style="position:absolute;visibility:visible;mso-wrap-style:square" from="17784,2503" to="17784,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" strokeweight=".5pt">
                      <v:stroke dashstyle="1 1" joinstyle="miter"/>
                    </v:line>
                    <v:line id="vtc_11" o:spid="_x0000_s1462" style="position:absolute;visibility:visible;mso-wrap-style:square" from="19510,2503" to="19510,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" strokeweight=".5pt">
                      <v:stroke dashstyle="1 1" joinstyle="miter"/>
                    </v:line>
                    <v:line id="vtc_12" o:spid="_x0000_s1463" style="position:absolute;visibility:visible;mso-wrap-style:square" from="21321,2503" to="21321,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" strokeweight=".5pt">
                      <v:stroke dashstyle="1 1" joinstyle="miter"/>
                    </v:line>
                    <v:line id="vtc_13" o:spid="_x0000_s1464" style="position:absolute;visibility:visible;mso-wrap-style:square" from="23133,2503" to="23133,15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" strokeweight=".5pt">
                      <v:stroke dashstyle="1 1" joinstyle="miter"/>
                    </v:line>
                    <v:shape id="Text Box 62" o:spid="_x0000_s1465" type="#_x0000_t202" style="position:absolute;left:-2053;top:64;width:1918;height:34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" filled="f" stroked="f" strokeweight=".5pt">
                      <v:textbox style="mso-fit-shape-to-text:t" inset="4pt,4pt,4pt,4pt">
                        <w:txbxContent>
                          <w:p w14:paraId="3FF49D87" w14:textId="77777777" w:rsidR="003F45B4" w:rsidRPr="00ED56A2" w:rsidRDefault="003F45B4" w:rsidP="003F45B4">
                            <w:pPr>
                              <w:spacing w:line="240" w:lineRule="auto"/>
                            </w:pPr>
                            <m:oMathPara>
                              <m:oMath>
                                <m:r>
                                  <w:rPr>
                                    <w:rFonts w:ascii="Cambria Math" w:hAnsi="Cambria Math"/>
                                  </w:rPr>
                                  <m:t>u</m:t>
                                </m:r>
                              </m:oMath>
                            </m:oMathPara>
                          </w:p>
                        </w:txbxContent>
                      </v:textbox>
                    </v:shape>
                    <v:shape id="Text Box 62" o:spid="_x0000_s1466" type="#_x0000_t202" style="position:absolute;left:-1824;top:7652;width:2063;height:348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" filled="f" stroked="f" strokeweight=".5pt">
                      <v:textbox style="mso-fit-shape-to-text:t" inset="4pt,4pt,4pt,4pt">
                        <w:txbxContent>
                          <w:p w14:paraId="4F574D77" w14:textId="77777777" w:rsidR="003F45B4" w:rsidRPr="00ED56A2" w:rsidRDefault="003F45B4" w:rsidP="003F45B4">
                            <w:pPr>
                              <w:spacing w:line="240" w:lineRule="auto"/>
                            </w:pPr>
                            <m:oMathPara>
                              <m:oMath>
                                <m:r>
                                  <w:rPr>
                                    <w:rFonts w:ascii="Cambria Math" w:hAnsi="Cambria Math"/>
                                  </w:rPr>
                                  <m:t>O</m:t>
                                </m:r>
                              </m:oMath>
                            </m:oMathPara>
                          </w:p>
                        </w:txbxContent>
                      </v:textbox>
                    </v:shape>
                    <v:shape id="Text Box 62" o:spid="_x0000_s1467" type="#_x0000_t202" style="position:absolute;left:12639;top:8805;width:3691;height:34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" filled="f" stroked="f" strokeweight=".5pt">
                      <v:textbox style="mso-fit-shape-to-text:t" inset="4pt,4pt,4pt,4pt">
                        <w:txbxContent>
                          <w:p w14:paraId="36964093" w14:textId="77777777" w:rsidR="003F45B4" w:rsidRPr="00ED56A2" w:rsidRDefault="003F45B4" w:rsidP="003F45B4">
                            <w:pPr>
                              <w:spacing w:line="240" w:lineRule="auto"/>
                            </w:pPr>
                            <m:oMathPara>
                              <m:oMath>
                                <m:r>
                                  <w:rPr>
                                    <w:rFonts w:ascii="Cambria Math" w:hAnsi="Cambria Math"/>
                                  </w:rPr>
                                  <m:t>20,0</m:t>
                                </m:r>
                              </m:oMath>
                            </m:oMathPara>
                          </w:p>
                        </w:txbxContent>
                      </v:textbox>
                    </v:shape>
                    <v:shape id="Text Box 62" o:spid="_x0000_s1468" type="#_x0000_t202" style="position:absolute;left:23943;top:8479;width:4891;height:34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" filled="f" stroked="f" strokeweight=".5pt">
                      <v:textbox style="mso-fit-shape-to-text:t" inset="4pt,4pt,4pt,4pt">
                        <w:txbxContent>
                          <w:p w14:paraId="2977C634" w14:textId="77777777" w:rsidR="003F45B4" w:rsidRPr="00566D69" w:rsidRDefault="003F45B4" w:rsidP="003F45B4">
                            <w:pPr>
                              <w:spacing w:line="240" w:lineRule="auto"/>
                            </w:pPr>
                            <m:oMath>
                              <m:r>
                                <w:rPr>
                                  <w:rFonts w:ascii="Cambria Math" w:hAnsi="Cambria Math"/>
                                </w:rPr>
                                <m:t>t</m:t>
                              </m:r>
                            </m:oMath>
                            <w:r w:rsidRPr="007721F6">
                              <w:rPr>
                                <w:rFonts w:eastAsia="Yu Mincho"/>
                              </w:rPr>
                              <w:t xml:space="preserve"> (ms)</w:t>
                            </w:r>
                          </w:p>
                        </w:txbxContent>
                      </v:textbox>
                    </v:shape>
                    <v:shape id="Text Box 62" o:spid="_x0000_s1469" type="#_x0000_t202" style="position:absolute;left:26492;top:4011;width:3976;height:34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" filled="f" stroked="f" strokeweight=".5pt">
                      <v:textbox style="mso-fit-shape-to-text:t" inset="4pt,4pt,4pt,4pt">
                        <w:txbxContent>
                          <w:p w14:paraId="349B4B40" w14:textId="77777777" w:rsidR="003F45B4" w:rsidRPr="00950498" w:rsidRDefault="003F45B4" w:rsidP="003F45B4">
                            <w:pPr>
                              <w:spacing w:line="240" w:lineRule="auto"/>
                              <w:rPr>
                                <w:iCs/>
                              </w:rPr>
                            </w:pPr>
                            <m:oMathPara>
                              <m:oMath>
                                <m:r>
                                  <m:rPr>
                                    <m:sty m:val="p"/>
                                  </m:rPr>
                                  <w:rPr>
                                    <w:rFonts w:ascii="Cambria Math" w:hAnsi="Cambria Math"/>
                                  </w:rPr>
                                  <m:t>(H2)</m:t>
                                </m:r>
                              </m:oMath>
                            </m:oMathPara>
                          </w:p>
                        </w:txbxContent>
                      </v:textbox>
                    </v:shape>
                    <v:shape id="Text Box 62" o:spid="_x0000_s1470" type="#_x0000_t202" style="position:absolute;left:2883;top:1635;width:3525;height:3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" filled="f" stroked="f" strokeweight=".5pt">
                      <v:textbox style="mso-fit-shape-to-text:t" inset="4pt,4pt,4pt,4pt">
                        <w:txbxContent>
                          <w:p w14:paraId="2DDD4FF7" w14:textId="77777777" w:rsidR="003F45B4" w:rsidRPr="007721F6" w:rsidRDefault="003F45B4" w:rsidP="003F45B4">
                            <w:pPr>
                              <w:spacing w:line="240" w:lineRule="auto"/>
                              <w:rPr>
                                <w:color w:val="FF0000"/>
                              </w:rPr>
                            </w:pPr>
                            <m:oMath>
                              <m:r>
                                <w:rPr>
                                  <w:rFonts w:ascii="Cambria Math" w:eastAsia="Yu Mincho" w:hAnsi="Cambria Math"/>
                                  <w:color w:val="FF0000"/>
                                </w:rPr>
                                <m:t>(</m:t>
                              </m:r>
                            </m:oMath>
                            <w:r w:rsidRPr="007721F6">
                              <w:rPr>
                                <w:rFonts w:eastAsia="Yu Mincho"/>
                                <w:color w:val="FF0000"/>
                              </w:rPr>
                              <w:t>3)</w:t>
                            </w:r>
                          </w:p>
                        </w:txbxContent>
                      </v:textbox>
                    </v:shape>
                    <v:shape id="Text Box 62" o:spid="_x0000_s1471" type="#_x0000_t202" style="position:absolute;left:1287;top:5112;width:3518;height:3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" filled="f" stroked="f" strokeweight=".5pt">
                      <v:textbox style="mso-fit-shape-to-text:t" inset="4pt,4pt,4pt,4pt">
                        <w:txbxContent>
                          <w:p w14:paraId="357DF841" w14:textId="77777777" w:rsidR="003F45B4" w:rsidRPr="007721F6" w:rsidRDefault="003F45B4" w:rsidP="003F45B4">
                            <w:pPr>
                              <w:spacing w:line="240" w:lineRule="auto"/>
                              <w:rPr>
                                <w:color w:val="FF0000"/>
                              </w:rPr>
                            </w:pPr>
                            <m:oMath>
                              <m:r>
                                <w:rPr>
                                  <w:rFonts w:ascii="Cambria Math" w:eastAsia="Yu Mincho" w:hAnsi="Cambria Math"/>
                                  <w:color w:val="FF0000"/>
                                </w:rPr>
                                <m:t>(</m:t>
                              </m:r>
                            </m:oMath>
                            <w:r>
                              <w:rPr>
                                <w:rFonts w:eastAsia="Yu Mincho"/>
                                <w:color w:val="FF0000"/>
                              </w:rPr>
                              <w:t>2</w:t>
                            </w:r>
                            <w:r w:rsidRPr="007721F6">
                              <w:rPr>
                                <w:rFonts w:eastAsia="Yu Mincho"/>
                                <w:color w:val="FF0000"/>
                              </w:rPr>
                              <w:t>)</w:t>
                            </w:r>
                          </w:p>
                        </w:txbxContent>
                      </v:textbox>
                    </v:shape>
                    <v:shape id="Text Box 62" o:spid="_x0000_s1472" type="#_x0000_t202" style="position:absolute;left:1210;top:9429;width:3519;height:3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" filled="f" stroked="f" strokeweight=".5pt">
                      <v:textbox style="mso-fit-shape-to-text:t" inset="4pt,4pt,4pt,4pt">
                        <w:txbxContent>
                          <w:p w14:paraId="51A36A81" w14:textId="77777777" w:rsidR="003F45B4" w:rsidRPr="007721F6" w:rsidRDefault="003F45B4" w:rsidP="003F45B4">
                            <w:pPr>
                              <w:spacing w:line="240" w:lineRule="auto"/>
                              <w:rPr>
                                <w:color w:val="FF0000"/>
                              </w:rPr>
                            </w:pPr>
                            <m:oMath>
                              <m:r>
                                <w:rPr>
                                  <w:rFonts w:ascii="Cambria Math" w:eastAsia="Yu Mincho" w:hAnsi="Cambria Math"/>
                                  <w:color w:val="FF0000"/>
                                </w:rPr>
                                <m:t>(</m:t>
                              </m:r>
                            </m:oMath>
                            <w:r>
                              <w:rPr>
                                <w:rFonts w:eastAsia="Yu Mincho"/>
                                <w:color w:val="FF0000"/>
                              </w:rPr>
                              <w:t>1</w:t>
                            </w:r>
                            <w:r w:rsidRPr="007721F6">
                              <w:rPr>
                                <w:rFonts w:eastAsia="Yu Mincho"/>
                                <w:color w:val="FF0000"/>
                              </w:rPr>
                              <w:t>)</w:t>
                            </w:r>
                          </w:p>
                        </w:txbxContent>
                      </v:textbox>
                    </v:shape>
                    <v:shape id="Text Box 62" o:spid="_x0000_s1473" type="#_x0000_t202" style="position:absolute;left:23061;top:13934;width:3519;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" filled="f" stroked="f" strokeweight=".5pt">
                      <v:textbox style="mso-fit-shape-to-text:t" inset="4pt,4pt,4pt,4pt">
                        <w:txbxContent>
                          <w:p w14:paraId="14E5D0E8" w14:textId="77777777" w:rsidR="003F45B4" w:rsidRPr="007721F6" w:rsidRDefault="003F45B4" w:rsidP="003F45B4">
                            <w:pPr>
                              <w:spacing w:line="240" w:lineRule="auto"/>
                              <w:rPr>
                                <w:color w:val="FF0000"/>
                              </w:rPr>
                            </w:pPr>
                            <w:proofErr w:type="spellStart"/>
                            <w:r>
                              <w:rPr>
                                <w:color w:val="FF0000"/>
                              </w:rPr>
                              <w:t>u</w:t>
                            </w:r>
                            <w:r w:rsidRPr="007721F6">
                              <w:rPr>
                                <w:color w:val="FF0000"/>
                                <w:vertAlign w:val="subscript"/>
                              </w:rPr>
                              <w:t>AB</w:t>
                            </w:r>
                            <w:proofErr w:type="spellEnd"/>
                          </w:p>
                        </w:txbxContent>
                      </v:textbox>
                    </v:shape>
                    <v:shape id="Text Box 62" o:spid="_x0000_s1474" type="#_x0000_t202" style="position:absolute;left:22973;top:6348;width:3519;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" filled="f" stroked="f" strokeweight=".5pt">
                      <v:textbox style="mso-fit-shape-to-text:t" inset="4pt,4pt,4pt,4pt">
                        <w:txbxContent>
                          <w:p w14:paraId="49E47138" w14:textId="77777777" w:rsidR="003F45B4" w:rsidRPr="007721F6" w:rsidRDefault="003F45B4" w:rsidP="003F45B4">
                            <w:pPr>
                              <w:spacing w:line="240" w:lineRule="auto"/>
                              <w:rPr>
                                <w:color w:val="FF0000"/>
                              </w:rPr>
                            </w:pPr>
                            <w:proofErr w:type="spellStart"/>
                            <w:r>
                              <w:rPr>
                                <w:color w:val="FF0000"/>
                              </w:rPr>
                              <w:t>u</w:t>
                            </w:r>
                            <w:r>
                              <w:rPr>
                                <w:color w:val="FF0000"/>
                                <w:vertAlign w:val="subscript"/>
                              </w:rPr>
                              <w:t>MN</w:t>
                            </w:r>
                            <w:proofErr w:type="spellEnd"/>
                          </w:p>
                        </w:txbxContent>
                      </v:textbox>
                    </v:shape>
                    <v:shape id="Text Box 62" o:spid="_x0000_s1475" type="#_x0000_t202" style="position:absolute;left:22973;top:9432;width:3519;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" filled="f" stroked="f" strokeweight=".5pt">
                      <v:textbox style="mso-fit-shape-to-text:t" inset="4pt,4pt,4pt,4pt">
                        <w:txbxContent>
                          <w:p w14:paraId="1219EF26" w14:textId="77777777" w:rsidR="003F45B4" w:rsidRPr="007721F6" w:rsidRDefault="003F45B4" w:rsidP="003F45B4">
                            <w:pPr>
                              <w:spacing w:line="240" w:lineRule="auto"/>
                              <w:rPr>
                                <w:color w:val="FF0000"/>
                              </w:rPr>
                            </w:pPr>
                            <w:proofErr w:type="spellStart"/>
                            <w:r>
                              <w:rPr>
                                <w:color w:val="FF0000"/>
                              </w:rPr>
                              <w:t>u</w:t>
                            </w:r>
                            <w:r>
                              <w:rPr>
                                <w:color w:val="FF0000"/>
                                <w:vertAlign w:val="subscript"/>
                              </w:rPr>
                              <w:t>N</w:t>
                            </w:r>
                            <w:r w:rsidRPr="007721F6">
                              <w:rPr>
                                <w:color w:val="FF0000"/>
                                <w:vertAlign w:val="subscript"/>
                              </w:rPr>
                              <w:t>B</w:t>
                            </w:r>
                            <w:proofErr w:type="spellEnd"/>
                          </w:p>
                        </w:txbxContent>
                      </v:textbox>
                    </v:shape>
                  </v:group>
                  <v:group id="Group 66" o:spid="_x0000_s1476" style="position:absolute;left:42;top:2776;width:23292;height:12241" coordsize="56997,19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">
                    <v:shape id="Freeform 183" o:spid="_x0000_s1477"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" path="m,l28,1r4,l37,1r16,l81,3r26,2l118,6r8,1l132,8r13,1l148,9r5,1l165,12r7,1l181,14r8,1l199,17r4,1l207,18r2,l217,20r15,3l242,25r10,2l268,30r4,1l276,32r3,1l294,37r14,3l320,43r5,1l333,47r17,4l375,59r5,1l387,63r20,6l432,77r24,9l483,96r34,13l543,120r28,13l594,143r25,12l647,169r32,16l703,197r8,5l726,210r33,17l786,243r26,16l821,263r14,9l866,290r22,14l899,311r17,10l950,344r22,14l1001,377r27,19l1056,415r26,18l1112,454r19,13l1160,487r31,23l1214,526r32,23l1273,570r26,18l1323,606r27,19l1376,644r30,22l1434,687r27,19l1474,716r5,4l1483,722r28,20l1539,763r25,18l1595,803r28,19l1651,842r27,19l1705,880r26,17l1754,911r30,21l1815,951r21,14l1863,982r28,17l1922,1018r24,14l1972,1046r27,15l2030,1078r28,14l2080,1103r28,14l2133,1129r27,13l2191,1155r25,11l2243,1177r27,10l2298,1197r28,10l2355,1216r23,7l2387,1226r15,4l2418,1234r17,5l2445,1240r12,4l2475,1247r12,3l2498,1252r13,3l2518,1256r5,1l2530,1258r8,2l2545,1261r7,1l2556,1263r9,1l2571,1265r10,1l2593,1268r27,2l2633,1271r10,2l2650,1273r7,l2666,1274r8,1l2678,1275r26,1l2733,1276r16,l2758,1276r15,l2785,1275r30,-2l2824,1273r14,-1l2848,1271r10,-1l2867,1269r8,-1l2884,1267r7,-1l2900,1265r8,-1l2912,1263r6,-1l2925,1261r11,-2l2949,1258r12,-3l2970,1253r8,-1l2990,1249r14,-3l3015,1244r16,-4l3041,1237r7,-1l3058,1233r14,-4l3081,1227r19,-6l3113,1218r8,-3l3130,1212r5,-1l3163,1201r26,-9l3199,1189r5,-3l3210,1184r4,-1l3244,1171r29,-12l3298,1148r25,-11l3351,1124r26,-13l3405,1097r28,-14l3458,1070r29,-16l3516,1037r27,-16l3571,1006r26,-17l3623,973r25,-16l3673,942r34,-22l3730,904r32,-21l3789,865r22,-16l3839,830r29,-21l3897,789r26,-19l3945,754r30,-21l4003,713r23,-17l4054,675r30,-22l4112,633r24,-18l4162,596r32,-23l4216,557r28,-20l4254,530r10,-7l4266,521r3,-3l4300,496r22,-16l4350,461r26,-18l4389,434r5,-4l4397,428r5,-3l4410,419r13,-9l4426,408r5,-3l4460,385r25,-17l4512,351r29,-19l4565,316r35,-21l4624,280r13,-8l4646,266r31,-17l4701,235r26,-15l4755,205r32,-17l4810,177r29,-15l4870,147r26,-12l4923,123r28,-12l4971,103r34,-13l5032,80r5,-2l5040,77r14,-4l5082,63r11,-3l5111,54r22,-6l5138,47r9,-3l5164,40r7,-1l5181,36r11,-2l5219,27r10,-2l5238,23r7,-1l5248,21r12,-2l5274,17r3,-1l5281,16r8,-1l5298,13r9,-1l5315,11r8,-2l5327,9r4,l5336,8r4,l5346,7r8,-1l5359,6r6,-1l5375,4r6,l5388,3r5,l5403,3r7,-1l5431,1r5,l5441,1r7,l5459,1r30,l5501,1r12,l5522,1r4,l5532,2r5,l5544,3r6,l5555,3r10,1l5572,4r5,1l5580,5r9,1l5596,6r26,3l5631,11r5,l5643,13r3,l5649,13r9,2l5667,16r13,2l5705,23r10,2l5729,28r16,3l5754,34r7,1l5773,37r15,4l5802,45r3,1l5811,47r28,9l5863,63r13,4l5884,70r4,1l5897,74r21,8l5948,92r30,12l6005,115r25,12l6060,140r22,10l6092,154r14,7l6136,176r28,15l6190,204r30,17l6246,235r6,4l6258,242r3,2l6264,246r6,3l6300,267r27,17l6357,301r24,15l6389,321r16,11l6436,352r24,16l6486,385r30,20l6546,426r8,6l6563,437r4,3l6600,464r24,17l6650,499r31,22l6709,541r24,18l6759,578r26,19l6796,605r20,14l6840,637r24,18l6898,680r3,2l6903,683r3,2l6911,689r8,7l6949,717r28,20l7006,758r26,19l7056,794r30,21l7115,835r23,16l7163,868r28,19l7220,906r23,16l7275,943r27,17l7325,974r28,18l7382,1009r22,13l7439,1042r27,15l7490,1071r28,14l7542,1098r4,1l7550,1102r4,2l7575,1114r7,4l7595,1123r29,14l7655,1151r27,12l7695,1168r9,3l7735,1184r26,10l7786,1202r30,10l7842,1220r14,4l7866,1227r5,1l7875,1230r6,1l7894,1235r4,1l7906,1238r18,4l7936,1245r13,3l7952,1248r1,1l7957,1249r10,3l7978,1254r7,1l7995,1257r9,1l8010,1259r7,2l8026,1262r8,1l8040,1264r8,1l8057,1266r8,2l8075,1268r10,2l8094,1270r6,1l8108,1272r5,l8120,1273r6,l8133,1274r7,l8146,1275r5,l8167,1275r22,1l8222,1276r11,l8244,1276r9,-1l8257,1275r7,l8272,1275r5,-1l8285,1274r6,-1l8298,1273r5,l8308,1272r8,-1l8327,1270r10,l8343,1269r9,-1l8359,1267r9,-1l8372,1265r6,l8382,1264r8,-1l8395,1262r7,-1l8405,1260r4,-1l8417,1258r8,-1l8439,1254r5,-1l8447,1252r9,-1l8461,1250r19,-4l8493,1243r4,-1l8502,1240r16,-3l8525,1235r5,-1l8548,1229r27,-8l8587,1218r7,-3l8623,1206r29,-10l8681,1185r22,-8l8733,1165r8,-4l8757,1154r33,-14l8817,1128r24,-12l8865,1104r28,-14l8920,1075r13,-6l8953,1058r4,-2l8960,1054r3,-2l8968,1049r3,-2l8975,1046r1,-1e" filled="f" strokecolor="#00c" strokeweight="1.25pt">
                      <v:stroke joinstyle="miter"/>
                      <v:path arrowok="t" o:connecttype="custom" o:connectlocs="80010,4445;126365,10795;172720,19685;238125,37465;362585,84455;499110,154305;617220,227330;770890,334010;927735,448310;1048385,534670;1200785,634365;1354455,716915;1510030,776605;1586230,795020;1628775,802640;1692910,808990;1787525,808355;1841500,803275;1891030,795020;1956435,779145;2034540,753110;2162175,696595;2316480,607695;2474595,501015;2626360,390525;2730500,314960;2808605,260350;2936240,177800;3072765,102870;3200400,48895;3283585,24765;3348990,10795;3385185,5715;3421380,1905;3485515,635;3527425,1905;3578860,6985;3637915,17780;3707765,35560;3813175,73025;3949700,140335;4036695,191135;4161790,274320;4291965,367030;4385310,434975;4518025,530225;4669155,629920;4794250,699770;4892040,743585;5000625,781050;5050155,793115;5096510,801370;5143500,807085;5186045,809625;5255895,808990;5297805,805815;5335270,800735;5372735,793750;5445125,775335;5560695,732790;5687695,670560" o:connectangles="0,0,0,0,0,0,0,0,0,0,0,0,0,0,0,0,0,0,0,0,0,0,0,0,0,0,0,0,0,0,0,0,0,0,0,0,0,0,0,0,0,0,0,0,0,0,0,0,0,0,0,0,0,0,0,0,0,0,0,0,0"/>
                    </v:shape>
                    <v:shape id="Freeform 184" o:spid="_x0000_s1478" style="position:absolute;top:5655;width:56997;height:8103;visibility:visible;mso-wrap-style:square;v-text-anchor:top" coordsize="8976,12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" path="m,187r28,15l53,216r28,15l107,246r25,15l165,281r24,14l217,312r25,16l268,345r26,18l320,380r30,20l354,403r6,3l363,409r3,2l372,415r3,2l407,439r25,17l456,474r27,18l517,517r26,18l571,556r23,17l619,591r28,21l679,635r24,18l726,670r33,23l786,713r26,19l835,749r31,21l888,787r28,19l950,830r22,16l1001,865r27,19l1056,902r26,18l1112,939r19,13l1160,970r11,7l1184,985r7,4l1205,998r3,2l1210,1001r4,2l1246,1021r27,17l1299,1052r24,14l1350,1080r26,14l1406,1109r28,13l1461,1135r22,10l1511,1157r28,12l1564,1179r31,11l1623,1200r28,10l1678,1218r27,9l1721,1230r10,4l1736,1235r8,2l1747,1237r7,2l1784,1246r15,3l1805,1251r10,1l1825,1254r11,3l1847,1259r9,1l1863,1261r28,4l1900,1266r5,1l1910,1268r2,l1922,1269r9,1l1936,1271r10,l1972,1273r27,2l2012,1275r9,1l2030,1276r28,l2068,1276r12,l2108,1275r13,-1l2133,1273r6,l2144,1273r16,-2l2191,1268r9,-1l2207,1266r9,-1l2227,1263r7,l2243,1261r4,-1l2249,1260r4,-1l2263,1258r7,-2l2280,1254r9,-1l2298,1251r15,-3l2321,1246r5,-1l2339,1242r16,-4l2365,1235r5,-1l2378,1232r10,-3l2402,1225r9,-2l2418,1221r5,-1l2435,1215r22,-6l2487,1198r24,-8l2538,1180r21,-9l2571,1166r22,-8l2620,1146r30,-14l2678,1118r26,-12l2733,1091r25,-13l2785,1063r30,-16l2824,1042r14,-8l2867,1017r24,-14l2918,986r12,-7l2949,967r21,-14l3004,932r27,-17l3058,896r23,-16l3092,873r21,-14l3135,844r28,-19l3189,806r25,-17l3244,767r29,-21l3298,728r25,-19l3351,689r26,-19l3405,649r28,-20l3458,611r29,-22l3516,568r27,-19l3571,529r26,-19l3623,491r25,-18l3673,456r34,-23l3730,416r32,-21l3789,377r8,-6l3803,368r8,-6l3839,343r29,-18l3897,306r26,-16l3937,282r8,-5l3975,259r28,-16l4017,235r6,-3l4026,230r28,-16l4084,198r28,-14l4136,171r26,-12l4194,144r13,-7l4216,134r28,-13l4248,120r2,-2l4254,117r15,-6l4300,98r14,-5l4322,90r28,-10l4376,71r34,-12l4431,54r15,-5l4460,46r25,-7l4492,37r4,-1l4512,32r11,-2l4534,27r7,-1l4545,25r2,l4551,24r7,-1l4565,21r2,l4572,20r4,l4582,18r11,-2l4597,16r3,-1l4610,14r2,-1l4615,13r9,-2l4629,11r8,-1l4646,9r9,-1l4665,7r5,-1l4677,6r24,-2l4727,2r28,-1l4787,r14,1l4805,1r5,l4818,1r4,l4839,1r6,1l4851,2r19,1l4877,4r5,l4890,4r6,1l4905,6r6,l4917,7r6,1l4931,9r5,l4943,10r8,1l4963,13r3,l4971,14r12,2l4992,18r13,2l5018,22r14,3l5042,27r12,3l5067,32r9,3l5082,36r11,3l5111,44r4,l5121,46r12,3l5137,51r1,l5141,52r3,1l5146,53r18,6l5192,67r27,10l5248,87r26,10l5298,106r29,12l5354,130r27,12l5386,144r7,3l5410,156r21,10l5459,180r30,16l5513,209r31,17l5572,240r24,14l5622,270r27,17l5680,306r25,15l5729,337r32,21l5788,375r23,16l5839,410r8,6l5853,420r10,7l5883,441r14,10l5918,465r30,21l5978,508r27,19l6030,546r13,8l6049,559r11,8l6082,583r24,18l6136,623r28,21l6190,662r30,22l6246,702r24,18l6300,742r27,20l6357,783r24,17l6405,817r11,8l6436,839r24,16l6486,873r30,21l6546,914r21,13l6600,949r24,15l6650,980r31,19l6709,1016r24,14l6759,1044r26,15l6816,1075r24,14l6864,1101r12,6l6898,1118r14,6l6919,1128r30,14l6977,1154r29,12l7032,1177r15,5l7052,1184r4,1l7086,1197r29,9l7138,1214r25,7l7191,1230r4,1l7203,1233r17,4l7229,1239r14,4l7248,1244r10,2l7269,1249r6,1l7290,1253r12,2l7311,1257r4,1l7325,1259r8,2l7340,1262r7,1l7353,1264r4,1l7365,1265r3,1l7372,1266r10,2l7392,1269r2,l7399,1270r5,l7411,1271r7,l7423,1272r4,l7432,1273r7,l7452,1274r8,1l7466,1275r6,l7482,1275r3,l7490,1276r28,l7527,1276r15,l7575,1275r9,l7595,1274r6,l7609,1273r7,l7624,1272r6,-1l7633,1271r5,l7644,1270r11,-1l7659,1269r7,-1l7673,1267r9,-1l7695,1265r3,-1l7704,1263r31,-5l7761,1253r13,-2l7786,1248r18,-4l7816,1241r14,-3l7842,1235r15,-4l7866,1228r5,-1l7894,1220r30,-9l7933,1208r16,-6l7978,1192r26,-10l8034,1171r3,-1l8042,1167r15,-6l8085,1149r23,-10l8140,1124r27,-13l8189,1100r33,-17l8244,1071r13,-6l8260,1063r5,-3l8277,1053r21,-11l8327,1025r25,-15l8378,995r31,-20l8439,957r7,-5l8461,942r8,-5l8473,935r20,-14l8502,916r16,-10l8548,885r3,-2l8557,879r3,-2l8564,875r4,-4l8575,867r19,-13l8623,834r29,-21l8681,793r22,-16l8733,756r24,-18l8790,715r27,-20l8841,677r24,-18l8893,639r27,-20l8941,604r12,-8l8968,585r2,-2l8973,580r3,-2e" filled="f" strokecolor="#0d0d0d" strokeweight="1.25pt">
                      <v:stroke joinstyle="miter"/>
                      <v:path arrowok="t" o:connecttype="custom" o:connectlocs="137795,198120;232410,260985;362585,353060;515620,464820;670560,572770;767080,635000;892810,704215;1048385,768350;1132840,791210;1200785,803275;1252220,808355;1346835,808990;1414145,802005;1453515,795655;1510030,782320;1594485,755650;1735455,692785;1860550,621665;1990725,535940;2144395,425450;2300605,311785;2419985,229870;2550795,149225;2671445,86995;2744470,57150;2854960,22860;2898775,13335;2928620,8255;2969895,3810;3061970,635;3114675,3810;3153410,8255;3217545,20320;3262630,32385;3364230,67310;3485515,124460;3637915,213995;3744595,286385;3862070,370205;4017645,483870;4156710,580390;4308475,672465;4430395,732790;4548505,775335;4615815,793115;4665345,802005;4698365,806450;4737100,809625;4810125,809625;4850130,807085;4892040,802005;4989195,781685;5101590,743585;5220970,687705;5320030,631825;5408930,575310;5475605,529590;5629275,418465" o:connectangles="0,0,0,0,0,0,0,0,0,0,0,0,0,0,0,0,0,0,0,0,0,0,0,0,0,0,0,0,0,0,0,0,0,0,0,0,0,0,0,0,0,0,0,0,0,0,0,0,0,0,0,0,0,0,0,0,0,0"/>
                    </v:shape>
                    <v:shape id="Freeform 185" o:spid="_x0000_s1479" style="position:absolute;width:56997;height:19450;visibility:visible;mso-wrap-style:square;v-text-anchor:top" coordsize="8976,3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" path="m,449l28,415,53,384,81,352r26,-29l132,297r33,-34l189,240r28,-25l242,193r26,-22l294,151r26,-19l350,111r4,-2l360,105r3,-3l366,101r6,-4l375,95,407,77,432,64r3,-2l441,59r15,-7l460,51r2,-2l466,47r17,-7l496,35r8,-3l517,28r6,-1l527,25r16,-5l545,20r4,-2l551,18r3,-1l558,16r8,-2l571,13r5,-1l583,10r6,-1l594,8r6,-1l604,6r4,l613,5r6,-1l623,4r6,-1l633,2r7,l642,2r5,-1l653,1r4,l663,1r8,l679,r13,l697,1r6,l709,1r3,l716,1r5,1l726,2r5,l735,2r5,1l745,4r7,1l759,6r6,1l772,8r6,1l786,11r26,6l817,18r7,2l831,22r4,1l843,26r11,4l866,33r9,4l888,42r11,5l916,54r34,17l972,83r29,18l1028,118r28,20l1082,158r7,5l1093,166r19,16l1131,198r29,25l1180,242r11,11l1214,275r32,33l1273,338r26,29l1323,394r27,33l1376,458r30,39l1434,533r27,37l1483,600r28,40l1539,680r25,38l1595,764r28,42l1651,851r27,43l1705,938r26,42l1740,994r8,14l1752,1013r2,3l1784,1069r31,51l1836,1156r27,45l1891,1250r31,54l1946,1346r26,44l1999,1437r31,56l2058,1541r22,39l2108,1629r25,44l2160,1720r31,54l2216,1817r27,47l2270,1911r28,47l2326,2004r29,49l2378,2092r9,14l2402,2131r33,52l2444,2197r13,21l2468,2234r19,30l2511,2301r27,41l2550,2360r5,6l2558,2371r13,19l2593,2421r27,39l2650,2501r28,38l2704,2573r29,36l2758,2641r27,32l2815,2708r23,25l2867,2763r24,24l2918,2815r31,28l2957,2851r5,5l2970,2863r21,17l3004,2890r27,22l3058,2932r23,15l3113,2968r22,13l3163,2995r26,14l3204,3016r10,4l3224,3023r7,3l3239,3029r3,1l3244,3031r8,2l3257,3035r4,2l3263,3037r3,2l3273,3040r7,2l3289,3045r5,1l3298,3047r4,1l3308,3050r9,2l3323,3052r3,2l3329,3054r4,1l3337,3055r5,1l3346,3057r5,1l3357,3058r7,1l3372,3060r5,1l3383,3061r5,l3395,3062r10,l3412,3063r8,l3428,3063r5,-1l3439,3062r5,l3451,3061r7,l3464,3061r5,-1l3473,3059r5,l3484,3058r3,l3495,3057r2,-1l3500,3056r10,-2l3516,3053r8,-1l3531,3050r5,-1l3539,3048r4,-1l3571,3040r10,-3l3588,3034r9,-3l3613,3025r4,-2l3623,3021r25,-11l3651,3009r3,-1l3657,3006r16,-7l3686,2992r21,-11l3730,2967r32,-21l3789,2928r22,-17l3839,2889r29,-24l3897,2839r26,-25l3945,2793r30,-30l4003,2733r15,-16l4026,2708r28,-33l4084,2639r28,-34l4136,2574r26,-34l4165,2537r4,-7l4173,2526r2,-2l4179,2518r2,-4l4194,2498r22,-30l4244,2428r25,-36l4300,2345r22,-32l4350,2271r26,-41l4410,2177r8,-14l4431,2144r29,-48l4485,2055r27,-46l4541,1962r24,-42l4588,1882r12,-21l4624,1819r14,-24l4643,1786r3,-5l4677,1728r24,-43l4727,1639r28,-49l4787,1533r23,-39l4839,1444r31,-55l4896,1344r27,-47l4951,1247r20,-33l5005,1156r27,-46l5054,1073r28,-47l5094,1006r6,-11l5111,978r22,-36l5164,892r28,-44l5219,805r29,-44l5274,721r24,-34l5327,644r27,-38l5381,569r29,-39l5431,502r28,-36l5470,452r19,-24l5513,399r31,-36l5572,333r24,-25l5622,280r27,-26l5650,252r3,-3l5656,246r5,-4l5668,236r12,-11l5705,202r24,-21l5761,156r27,-20l5811,120r28,-19l5863,87r34,-19l5909,61r4,-1l5915,59r3,-1l5936,49r12,-5l5952,42r8,-3l5962,39r6,-2l5978,32r9,-3l5993,27r12,-4l6011,22r3,-1l6023,18r7,-2l6035,15r2,l6042,14r6,-2l6051,11r3,l6060,9r3,l6065,9r3,-1l6076,7r6,-1l6087,5r5,-1l6095,4r6,-1l6104,3r2,-1l6114,2r4,l6122,1r6,l6130,1r6,l6144,1,6157,r3,l6164,r5,l6172,1r4,l6179,1r4,l6185,1r5,l6196,2r6,l6204,2r5,l6215,3r2,1l6220,4r3,l6229,6r9,l6246,8r7,1l6258,11r6,l6270,13r30,8l6306,22r6,2l6319,27r8,2l6341,34r16,6l6371,46r10,4l6405,61r31,17l6460,92r26,16l6516,128r30,23l6567,166r33,28l6624,215r26,24l6681,268r28,29l6733,323r26,28l6785,380r31,36l6840,447r9,11l6859,470r2,3l6864,477r34,44l6919,549r30,41l6977,629r29,42l7032,709r15,22l7056,744r30,48l7115,835r23,37l7163,911r28,46l7220,1004r9,15l7234,1028r9,15l7275,1097r27,45l7325,1181r28,48l7371,1261r11,19l7391,1294r13,24l7439,1379r27,46l7490,1470r28,48l7528,1535r14,26l7550,1573r4,9l7561,1594r14,22l7595,1652r29,51l7655,1757r27,47l7690,1818r14,25l7735,1895r26,45l7786,1983r30,48l7842,2075r18,30l7864,2112r3,4l7871,2123r8,13l7894,2159r30,48l7949,2246r29,45l8004,2330r30,44l8057,2409r28,39l8108,2480r32,44l8167,2559r8,11l8181,2576r8,12l8222,2629r22,26l8277,2694r3,3l8284,2702r14,15l8327,2749r25,26l8378,2801r31,30l8439,2858r22,18l8493,2903r25,18l8548,2943r27,17l8594,2973r29,16l8633,2994r19,10l8665,3009r2,2l8671,3012r10,4l8686,3019r8,3l8703,3026r9,3l8722,3033r11,3l8741,3039r5,1l8750,3042r7,2l8764,3045r4,1l8770,3047r8,2l8780,3049r4,1l8790,3051r7,1l8801,3054r6,1l8810,3056r7,l8823,3058r4,l8833,3059r5,l8841,3059r6,1l8852,3061r3,l8861,3061r4,l8869,3062r6,l8879,3062r3,l8889,3063r4,l8901,3063r4,l8907,3062r5,l8917,3062r3,l8925,3061r4,l8936,3061r9,-1l8953,3059r8,-1l8968,3057r4,-1l8976,3056e" filled="f" strokecolor="red" strokeweight="1.25pt">
                      <v:stroke joinstyle="miter"/>
                      <v:path arrowok="t" o:connecttype="custom" o:connectlocs="153670,122555;238125,60325;314960,22225;354330,10160;389255,3175;421005,635;461010,1270;499110,6985;563880,26670;694055,105410;840105,250190;1012825,485140;1132840,678815;1306830,978535;1477010,1272540;1594485,1461135;1717040,1633855;1877695,1810385;2008505,1901825;2068195,1927225;2100580,1936750;2131695,1941830;2176780,1945005;2212340,1941830;2247265,1935480;2318385,1910715;2437765,1834515;2593340,1675765;2663190,1586230;2813685,1361440;2948305,1134110;3108960,853440;3245485,621030;3416935,361315;3569970,177800;3658235,99060;3769360,31115;3816985,13970;3848100,5715;3876040,1905;3911600,0;3938270,1270;3970655,5715;4036695,25400;4191000,123190;4349115,290830;4474845,464185;4599305,662305;4740910,904875;4841240,1081405;4991100,1336675;5101590,1507490;5234940,1685925;5372735,1826260;5503545,1911985;5553710,1930400;5586095,1938020;5617845,1943100;5647055,1945005;5680075,1943100" o:connectangles="0,0,0,0,0,0,0,0,0,0,0,0,0,0,0,0,0,0,0,0,0,0,0,0,0,0,0,0,0,0,0,0,0,0,0,0,0,0,0,0,0,0,0,0,0,0,0,0,0,0,0,0,0,0,0,0,0,0,0,0"/>
                    </v:shape>
                  </v:group>
                </v:group>
                <w10:anchorlock/>
              </v:group>
            </w:pict>
          </mc:Fallback>
        </mc:AlternateContent>
      </w:r>
    </w:p>
    <w:bookmarkEnd w:id="2"/>
    <w:p w14:paraId="58D6DF8D" w14:textId="77777777" w:rsidR="003F45B4" w:rsidRPr="003F45B4" w:rsidRDefault="003F45B4" w:rsidP="003F45B4">
      <w:pPr>
        <w:spacing w:after="0" w:line="240" w:lineRule="auto"/>
        <w:ind w:left="567"/>
        <w:jc w:val="both"/>
        <w:rPr>
          <w:rFonts w:ascii="Times New Roman" w:eastAsia="Arial" w:hAnsi="Times New Roman" w:cs="Times New Roman"/>
          <w:sz w:val="24"/>
          <w:szCs w:val="24"/>
          <w:lang w:val="vi-VN"/>
        </w:rPr>
      </w:pPr>
      <w:r w:rsidRPr="003F45B4">
        <w:rPr>
          <w:rFonts w:ascii="Times New Roman" w:eastAsia="Calibri" w:hAnsi="Times New Roman" w:cs="Times New Roman"/>
          <w:position w:val="-24"/>
          <w:sz w:val="24"/>
          <w:szCs w:val="24"/>
        </w:rPr>
        <w:object w:dxaOrig="3760" w:dyaOrig="620" w14:anchorId="170E650B">
          <v:shape id="_x0000_i1436" type="#_x0000_t75" style="width:188.4pt;height:30.6pt" o:ole="">
            <v:imagedata r:id="rId650" o:title=""/>
          </v:shape>
          <o:OLEObject Type="Embed" ProgID="Equation.DSMT4" ShapeID="_x0000_i1436" DrawAspect="Content" ObjectID="_1750280218" r:id="rId651"/>
        </w:object>
      </w:r>
    </w:p>
    <w:p w14:paraId="464AF8AB" w14:textId="77777777" w:rsidR="003F45B4" w:rsidRPr="003F45B4" w:rsidRDefault="003F45B4" w:rsidP="003F45B4">
      <w:pPr>
        <w:spacing w:after="0" w:line="240" w:lineRule="auto"/>
        <w:ind w:left="567"/>
        <w:jc w:val="both"/>
        <w:rPr>
          <w:rFonts w:ascii="Times New Roman" w:eastAsia="Arial" w:hAnsi="Times New Roman" w:cs="Times New Roman"/>
          <w:sz w:val="24"/>
          <w:szCs w:val="24"/>
          <w:lang w:val="vi-VN"/>
        </w:rPr>
      </w:pPr>
      <w:r w:rsidRPr="003F45B4">
        <w:rPr>
          <w:rFonts w:ascii="Times New Roman" w:eastAsia="Arial" w:hAnsi="Times New Roman" w:cs="Times New Roman"/>
          <w:sz w:val="24"/>
          <w:szCs w:val="24"/>
          <w:lang w:val="fr-FR"/>
        </w:rPr>
        <w:t xml:space="preserve">Từ </w:t>
      </w:r>
      <w:r w:rsidRPr="003F45B4">
        <w:rPr>
          <w:rFonts w:ascii="Times New Roman" w:eastAsia="Arial" w:hAnsi="Times New Roman" w:cs="Times New Roman"/>
          <w:sz w:val="24"/>
          <w:szCs w:val="24"/>
          <w:lang w:val="vi-VN"/>
        </w:rPr>
        <w:t xml:space="preserve">đồ thị, ta có: </w:t>
      </w:r>
      <w:r w:rsidRPr="003F45B4">
        <w:rPr>
          <w:rFonts w:ascii="Times New Roman" w:eastAsia="Calibri" w:hAnsi="Times New Roman" w:cs="Times New Roman"/>
          <w:position w:val="-62"/>
          <w:sz w:val="24"/>
          <w:szCs w:val="24"/>
        </w:rPr>
        <w:object w:dxaOrig="4760" w:dyaOrig="1359" w14:anchorId="1E4713B1">
          <v:shape id="_x0000_i1437" type="#_x0000_t75" style="width:238.2pt;height:68.4pt" o:ole="">
            <v:imagedata r:id="rId652" o:title=""/>
          </v:shape>
          <o:OLEObject Type="Embed" ProgID="Equation.DSMT4" ShapeID="_x0000_i1437" DrawAspect="Content" ObjectID="_1750280219" r:id="rId653"/>
        </w:object>
      </w:r>
    </w:p>
    <w:p w14:paraId="453286CC" w14:textId="77777777" w:rsidR="003F45B4" w:rsidRPr="003F45B4" w:rsidRDefault="003F45B4" w:rsidP="003F45B4">
      <w:pPr>
        <w:spacing w:after="0" w:line="240" w:lineRule="auto"/>
        <w:ind w:left="567"/>
        <w:jc w:val="both"/>
        <w:rPr>
          <w:rFonts w:ascii="Times New Roman" w:eastAsia="Arial" w:hAnsi="Times New Roman" w:cs="Times New Roman"/>
          <w:sz w:val="24"/>
          <w:szCs w:val="24"/>
          <w:vertAlign w:val="subscript"/>
          <w:lang w:val="vi-VN"/>
        </w:rPr>
      </w:pPr>
      <w:r w:rsidRPr="003F45B4">
        <w:rPr>
          <w:rFonts w:ascii="Times New Roman" w:eastAsia="Arial" w:hAnsi="Times New Roman" w:cs="Times New Roman"/>
          <w:sz w:val="24"/>
          <w:szCs w:val="24"/>
          <w:lang w:val="vi-VN"/>
        </w:rPr>
        <w:t>Mà u</w:t>
      </w:r>
      <w:r w:rsidRPr="003F45B4">
        <w:rPr>
          <w:rFonts w:ascii="Times New Roman" w:eastAsia="Arial" w:hAnsi="Times New Roman" w:cs="Times New Roman"/>
          <w:sz w:val="24"/>
          <w:szCs w:val="24"/>
          <w:vertAlign w:val="subscript"/>
          <w:lang w:val="vi-VN"/>
        </w:rPr>
        <w:t>MN</w:t>
      </w:r>
      <w:r w:rsidRPr="003F45B4">
        <w:rPr>
          <w:rFonts w:ascii="Times New Roman" w:eastAsia="Arial" w:hAnsi="Times New Roman" w:cs="Times New Roman"/>
          <w:sz w:val="24"/>
          <w:szCs w:val="24"/>
          <w:lang w:val="vi-VN"/>
        </w:rPr>
        <w:t xml:space="preserve"> luôn sớm pha hơn u</w:t>
      </w:r>
      <w:r w:rsidRPr="003F45B4">
        <w:rPr>
          <w:rFonts w:ascii="Times New Roman" w:eastAsia="Arial" w:hAnsi="Times New Roman" w:cs="Times New Roman"/>
          <w:sz w:val="24"/>
          <w:szCs w:val="24"/>
          <w:vertAlign w:val="subscript"/>
          <w:lang w:val="vi-VN"/>
        </w:rPr>
        <w:t>NB</w:t>
      </w:r>
      <w:r w:rsidRPr="003F45B4">
        <w:rPr>
          <w:rFonts w:ascii="Times New Roman" w:eastAsia="Arial" w:hAnsi="Times New Roman" w:cs="Times New Roman"/>
          <w:sz w:val="24"/>
          <w:szCs w:val="24"/>
          <w:lang w:val="vi-VN"/>
        </w:rPr>
        <w:t xml:space="preserve"> nên đường (1) là  u</w:t>
      </w:r>
      <w:r w:rsidRPr="003F45B4">
        <w:rPr>
          <w:rFonts w:ascii="Times New Roman" w:eastAsia="Arial" w:hAnsi="Times New Roman" w:cs="Times New Roman"/>
          <w:sz w:val="24"/>
          <w:szCs w:val="24"/>
          <w:vertAlign w:val="subscript"/>
          <w:lang w:val="vi-VN"/>
        </w:rPr>
        <w:t>MN</w:t>
      </w:r>
      <w:r w:rsidRPr="003F45B4">
        <w:rPr>
          <w:rFonts w:ascii="Times New Roman" w:eastAsia="Arial" w:hAnsi="Times New Roman" w:cs="Times New Roman"/>
          <w:sz w:val="24"/>
          <w:szCs w:val="24"/>
          <w:lang w:val="vi-VN"/>
        </w:rPr>
        <w:t xml:space="preserve"> đường (2) là u</w:t>
      </w:r>
      <w:r w:rsidRPr="003F45B4">
        <w:rPr>
          <w:rFonts w:ascii="Times New Roman" w:eastAsia="Arial" w:hAnsi="Times New Roman" w:cs="Times New Roman"/>
          <w:sz w:val="24"/>
          <w:szCs w:val="24"/>
          <w:vertAlign w:val="subscript"/>
          <w:lang w:val="vi-VN"/>
        </w:rPr>
        <w:t xml:space="preserve">NB; </w:t>
      </w:r>
      <w:r w:rsidRPr="003F45B4">
        <w:rPr>
          <w:rFonts w:ascii="Times New Roman" w:eastAsia="Arial" w:hAnsi="Times New Roman" w:cs="Times New Roman"/>
          <w:sz w:val="24"/>
          <w:szCs w:val="24"/>
          <w:lang w:val="vi-VN"/>
        </w:rPr>
        <w:t>đường (3) là u</w:t>
      </w:r>
      <w:r w:rsidRPr="003F45B4">
        <w:rPr>
          <w:rFonts w:ascii="Times New Roman" w:eastAsia="Arial" w:hAnsi="Times New Roman" w:cs="Times New Roman"/>
          <w:sz w:val="24"/>
          <w:szCs w:val="24"/>
          <w:vertAlign w:val="subscript"/>
          <w:lang w:val="vi-VN"/>
        </w:rPr>
        <w:t>AB.</w:t>
      </w:r>
    </w:p>
    <w:p w14:paraId="3E6A0F4F" w14:textId="77777777" w:rsidR="003F45B4" w:rsidRPr="003F45B4" w:rsidRDefault="003F45B4" w:rsidP="003F45B4">
      <w:pPr>
        <w:spacing w:after="0" w:line="240" w:lineRule="auto"/>
        <w:ind w:left="567"/>
        <w:jc w:val="both"/>
        <w:rPr>
          <w:rFonts w:ascii="Times New Roman" w:eastAsia="Arial" w:hAnsi="Times New Roman" w:cs="Times New Roman"/>
          <w:sz w:val="24"/>
          <w:szCs w:val="24"/>
          <w:lang w:val="vi-VN"/>
        </w:rPr>
      </w:pPr>
      <w:r w:rsidRPr="003F45B4">
        <w:rPr>
          <w:rFonts w:ascii="Times New Roman" w:eastAsia="Calibri" w:hAnsi="Times New Roman" w:cs="Times New Roman"/>
          <w:position w:val="-12"/>
          <w:sz w:val="24"/>
          <w:szCs w:val="24"/>
        </w:rPr>
        <w:object w:dxaOrig="1480" w:dyaOrig="360" w14:anchorId="27CB25B9">
          <v:shape id="_x0000_i1438" type="#_x0000_t75" style="width:74.4pt;height:18pt" o:ole="">
            <v:imagedata r:id="rId654" o:title=""/>
          </v:shape>
          <o:OLEObject Type="Embed" ProgID="Equation.DSMT4" ShapeID="_x0000_i1438" DrawAspect="Content" ObjectID="_1750280220" r:id="rId655"/>
        </w:object>
      </w:r>
    </w:p>
    <w:p w14:paraId="05DA2351" w14:textId="77777777" w:rsidR="003F45B4" w:rsidRPr="003F45B4" w:rsidRDefault="003F45B4" w:rsidP="003F45B4">
      <w:pPr>
        <w:spacing w:after="0" w:line="240" w:lineRule="auto"/>
        <w:ind w:left="567"/>
        <w:jc w:val="both"/>
        <w:rPr>
          <w:rFonts w:ascii="Times New Roman" w:eastAsia="Arial" w:hAnsi="Times New Roman" w:cs="Times New Roman"/>
          <w:sz w:val="24"/>
          <w:szCs w:val="24"/>
          <w:lang w:val="vi-VN"/>
        </w:rPr>
      </w:pPr>
      <w:r w:rsidRPr="003F45B4">
        <w:rPr>
          <w:rFonts w:ascii="Times New Roman" w:eastAsia="Arial" w:hAnsi="Times New Roman" w:cs="Times New Roman"/>
          <w:sz w:val="24"/>
          <w:szCs w:val="24"/>
          <w:lang w:val="vi-VN"/>
        </w:rPr>
        <w:t>Dùng góc quét kết hợp đường tròn xác định được:</w:t>
      </w:r>
    </w:p>
    <w:p w14:paraId="1C899732" w14:textId="77777777" w:rsidR="003F45B4" w:rsidRPr="003F45B4" w:rsidRDefault="003F45B4" w:rsidP="003F45B4">
      <w:pPr>
        <w:spacing w:after="0" w:line="240" w:lineRule="auto"/>
        <w:ind w:left="567"/>
        <w:jc w:val="both"/>
        <w:rPr>
          <w:rFonts w:ascii="Times New Roman" w:eastAsia="Arial" w:hAnsi="Times New Roman" w:cs="Times New Roman"/>
          <w:sz w:val="24"/>
          <w:szCs w:val="24"/>
          <w:lang w:val="vi-VN"/>
        </w:rPr>
      </w:pPr>
      <w:r w:rsidRPr="003F45B4">
        <w:rPr>
          <w:rFonts w:ascii="Times New Roman" w:eastAsia="Arial" w:hAnsi="Times New Roman" w:cs="Times New Roman"/>
          <w:sz w:val="24"/>
          <w:szCs w:val="24"/>
          <w:lang w:val="vi-VN"/>
        </w:rPr>
        <w:t xml:space="preserve"> </w:t>
      </w:r>
      <w:r w:rsidRPr="003F45B4">
        <w:rPr>
          <w:rFonts w:ascii="Times New Roman" w:eastAsia="Calibri" w:hAnsi="Times New Roman" w:cs="Times New Roman"/>
          <w:position w:val="-24"/>
          <w:sz w:val="24"/>
          <w:szCs w:val="24"/>
        </w:rPr>
        <w:object w:dxaOrig="4860" w:dyaOrig="620" w14:anchorId="3772FB6E">
          <v:shape id="_x0000_i1439" type="#_x0000_t75" style="width:243pt;height:30.6pt" o:ole="">
            <v:imagedata r:id="rId656" o:title=""/>
          </v:shape>
          <o:OLEObject Type="Embed" ProgID="Equation.DSMT4" ShapeID="_x0000_i1439" DrawAspect="Content" ObjectID="_1750280221" r:id="rId657"/>
        </w:object>
      </w:r>
      <w:r w:rsidRPr="003F45B4">
        <w:rPr>
          <w:rFonts w:ascii="Times New Roman" w:eastAsia="Arial" w:hAnsi="Times New Roman" w:cs="Times New Roman"/>
          <w:sz w:val="24"/>
          <w:szCs w:val="24"/>
          <w:lang w:val="vi-VN"/>
        </w:rPr>
        <w:t xml:space="preserve"> (1)</w:t>
      </w:r>
    </w:p>
    <w:p w14:paraId="657A188D" w14:textId="77777777" w:rsidR="003F45B4" w:rsidRPr="003F45B4" w:rsidRDefault="003F45B4" w:rsidP="003F45B4">
      <w:pPr>
        <w:spacing w:after="0" w:line="240" w:lineRule="auto"/>
        <w:ind w:left="567"/>
        <w:jc w:val="both"/>
        <w:rPr>
          <w:rFonts w:ascii="Times New Roman" w:eastAsia="Arial" w:hAnsi="Times New Roman" w:cs="Times New Roman"/>
          <w:sz w:val="24"/>
          <w:szCs w:val="24"/>
          <w:lang w:val="vi-VN"/>
        </w:rPr>
      </w:pPr>
      <w:r w:rsidRPr="003F45B4">
        <w:rPr>
          <w:rFonts w:ascii="Times New Roman" w:eastAsia="Arial" w:hAnsi="Times New Roman" w:cs="Times New Roman"/>
          <w:sz w:val="24"/>
          <w:szCs w:val="24"/>
          <w:lang w:val="vi-VN"/>
        </w:rPr>
        <w:t xml:space="preserve">Từ đồ thị </w:t>
      </w:r>
      <w:r w:rsidRPr="003F45B4">
        <w:rPr>
          <w:rFonts w:ascii="Times New Roman" w:eastAsia="Calibri" w:hAnsi="Times New Roman" w:cs="Times New Roman"/>
          <w:position w:val="-14"/>
          <w:sz w:val="24"/>
          <w:szCs w:val="24"/>
        </w:rPr>
        <w:object w:dxaOrig="3800" w:dyaOrig="480" w14:anchorId="512480E7">
          <v:shape id="_x0000_i1440" type="#_x0000_t75" style="width:190.2pt;height:24pt" o:ole="">
            <v:imagedata r:id="rId658" o:title=""/>
          </v:shape>
          <o:OLEObject Type="Embed" ProgID="Equation.DSMT4" ShapeID="_x0000_i1440" DrawAspect="Content" ObjectID="_1750280222" r:id="rId659"/>
        </w:object>
      </w:r>
    </w:p>
    <w:p w14:paraId="180CCCB1" w14:textId="77777777" w:rsidR="003F45B4" w:rsidRPr="003F45B4" w:rsidRDefault="003F45B4" w:rsidP="003F45B4">
      <w:pPr>
        <w:spacing w:after="0" w:line="240" w:lineRule="auto"/>
        <w:ind w:left="567"/>
        <w:jc w:val="both"/>
        <w:rPr>
          <w:rFonts w:ascii="Times New Roman" w:eastAsia="Arial" w:hAnsi="Times New Roman" w:cs="Times New Roman"/>
          <w:sz w:val="24"/>
          <w:szCs w:val="24"/>
          <w:lang w:val="vi-VN"/>
        </w:rPr>
      </w:pPr>
      <w:r w:rsidRPr="003F45B4">
        <w:rPr>
          <w:rFonts w:ascii="Times New Roman" w:eastAsia="Calibri" w:hAnsi="Times New Roman" w:cs="Times New Roman"/>
          <w:position w:val="-24"/>
          <w:sz w:val="24"/>
          <w:szCs w:val="24"/>
        </w:rPr>
        <w:object w:dxaOrig="6240" w:dyaOrig="620" w14:anchorId="007204E0">
          <v:shape id="_x0000_i1441" type="#_x0000_t75" style="width:312.6pt;height:30.6pt" o:ole="">
            <v:imagedata r:id="rId660" o:title=""/>
          </v:shape>
          <o:OLEObject Type="Embed" ProgID="Equation.DSMT4" ShapeID="_x0000_i1441" DrawAspect="Content" ObjectID="_1750280223" r:id="rId661"/>
        </w:object>
      </w:r>
      <w:r w:rsidRPr="003F45B4">
        <w:rPr>
          <w:rFonts w:ascii="Times New Roman" w:eastAsia="Arial" w:hAnsi="Times New Roman" w:cs="Times New Roman"/>
          <w:sz w:val="24"/>
          <w:szCs w:val="24"/>
          <w:lang w:val="vi-VN"/>
        </w:rPr>
        <w:t xml:space="preserve"> (2)</w:t>
      </w:r>
    </w:p>
    <w:p w14:paraId="3E155241" w14:textId="77777777" w:rsidR="003F45B4" w:rsidRPr="003F45B4" w:rsidRDefault="003F45B4" w:rsidP="003F45B4">
      <w:pPr>
        <w:spacing w:after="0" w:line="240" w:lineRule="auto"/>
        <w:ind w:left="567"/>
        <w:jc w:val="both"/>
        <w:rPr>
          <w:rFonts w:ascii="Times New Roman" w:eastAsia="Arial" w:hAnsi="Times New Roman" w:cs="Times New Roman"/>
          <w:sz w:val="24"/>
          <w:szCs w:val="24"/>
          <w:lang w:val="vi-VN"/>
        </w:rPr>
      </w:pPr>
      <w:r w:rsidRPr="003F45B4">
        <w:rPr>
          <w:rFonts w:ascii="Times New Roman" w:eastAsia="Arial" w:hAnsi="Times New Roman" w:cs="Times New Roman"/>
          <w:sz w:val="24"/>
          <w:szCs w:val="24"/>
          <w:lang w:val="vi-VN"/>
        </w:rPr>
        <w:t>Từ (1) và (2):</w:t>
      </w:r>
    </w:p>
    <w:p w14:paraId="53016B0B" w14:textId="77777777" w:rsidR="003F45B4" w:rsidRPr="003F45B4" w:rsidRDefault="003F45B4" w:rsidP="003F45B4">
      <w:pPr>
        <w:spacing w:after="0" w:line="240" w:lineRule="auto"/>
        <w:ind w:left="567"/>
        <w:jc w:val="both"/>
        <w:rPr>
          <w:rFonts w:ascii="Times New Roman" w:eastAsia="Arial" w:hAnsi="Times New Roman" w:cs="Times New Roman"/>
          <w:sz w:val="24"/>
          <w:szCs w:val="24"/>
          <w:lang w:val="vi-VN"/>
        </w:rPr>
      </w:pPr>
      <w:r w:rsidRPr="003F45B4">
        <w:rPr>
          <w:rFonts w:ascii="Times New Roman" w:eastAsia="Calibri" w:hAnsi="Times New Roman" w:cs="Times New Roman"/>
          <w:position w:val="-30"/>
          <w:sz w:val="24"/>
          <w:szCs w:val="24"/>
        </w:rPr>
        <w:object w:dxaOrig="3140" w:dyaOrig="680" w14:anchorId="3131A885">
          <v:shape id="_x0000_i1442" type="#_x0000_t75" style="width:156.6pt;height:33.6pt" o:ole="">
            <v:imagedata r:id="rId662" o:title=""/>
          </v:shape>
          <o:OLEObject Type="Embed" ProgID="Equation.DSMT4" ShapeID="_x0000_i1442" DrawAspect="Content" ObjectID="_1750280224" r:id="rId663"/>
        </w:object>
      </w:r>
    </w:p>
    <w:p w14:paraId="78746041" w14:textId="77777777" w:rsidR="003F45B4" w:rsidRPr="003F45B4" w:rsidRDefault="003F45B4" w:rsidP="003F45B4">
      <w:pPr>
        <w:spacing w:after="0" w:line="240" w:lineRule="auto"/>
        <w:ind w:left="567"/>
        <w:jc w:val="both"/>
        <w:rPr>
          <w:rFonts w:ascii="Times New Roman" w:eastAsia="Arial" w:hAnsi="Times New Roman" w:cs="Times New Roman"/>
          <w:sz w:val="24"/>
          <w:szCs w:val="24"/>
          <w:lang w:val="vi-VN"/>
        </w:rPr>
      </w:pPr>
      <w:r w:rsidRPr="003F45B4">
        <w:rPr>
          <w:rFonts w:ascii="Times New Roman" w:eastAsia="Arial" w:hAnsi="Times New Roman" w:cs="Times New Roman"/>
          <w:sz w:val="24"/>
          <w:szCs w:val="24"/>
        </w:rPr>
        <w:t>Có cộng hưởng nên</w:t>
      </w:r>
      <w:r w:rsidRPr="003F45B4">
        <w:rPr>
          <w:rFonts w:ascii="Times New Roman" w:eastAsia="Calibri" w:hAnsi="Times New Roman" w:cs="Times New Roman"/>
          <w:position w:val="-28"/>
          <w:sz w:val="24"/>
          <w:szCs w:val="24"/>
        </w:rPr>
        <w:object w:dxaOrig="6619" w:dyaOrig="660" w14:anchorId="591AB10F">
          <v:shape id="_x0000_i1443" type="#_x0000_t75" style="width:330pt;height:33.6pt" o:ole="">
            <v:imagedata r:id="rId664" o:title=""/>
          </v:shape>
          <o:OLEObject Type="Embed" ProgID="Equation.DSMT4" ShapeID="_x0000_i1443" DrawAspect="Content" ObjectID="_1750280225" r:id="rId665"/>
        </w:object>
      </w:r>
    </w:p>
    <w:p w14:paraId="239DA6F5" w14:textId="77777777" w:rsidR="003F45B4" w:rsidRPr="003F45B4" w:rsidRDefault="003F45B4" w:rsidP="003F45B4">
      <w:pPr>
        <w:spacing w:after="0" w:line="240" w:lineRule="auto"/>
        <w:ind w:left="567"/>
        <w:jc w:val="both"/>
        <w:rPr>
          <w:rFonts w:ascii="Times New Roman" w:eastAsia="Arial" w:hAnsi="Times New Roman" w:cs="Times New Roman"/>
          <w:sz w:val="24"/>
          <w:szCs w:val="24"/>
          <w:highlight w:val="yellow"/>
        </w:rPr>
      </w:pPr>
      <w:r w:rsidRPr="003F45B4">
        <w:rPr>
          <w:rFonts w:ascii="Times New Roman" w:eastAsia="Arial" w:hAnsi="Times New Roman" w:cs="Times New Roman"/>
          <w:b/>
          <w:sz w:val="24"/>
          <w:szCs w:val="24"/>
          <w:highlight w:val="yellow"/>
        </w:rPr>
        <w:t>Chọn A</w:t>
      </w:r>
    </w:p>
    <w:p w14:paraId="721ADCE4" w14:textId="77777777" w:rsidR="003F45B4" w:rsidRPr="003F45B4" w:rsidRDefault="003F45B4" w:rsidP="003F45B4">
      <w:pPr>
        <w:spacing w:after="160" w:line="259" w:lineRule="auto"/>
        <w:ind w:left="426"/>
        <w:jc w:val="center"/>
        <w:rPr>
          <w:rFonts w:ascii="Times New Roman" w:eastAsia="Calibri" w:hAnsi="Times New Roman" w:cs="Times New Roman"/>
          <w:b/>
          <w:color w:val="0033CC"/>
          <w:sz w:val="24"/>
        </w:rPr>
      </w:pPr>
      <w:r w:rsidRPr="003F45B4">
        <w:rPr>
          <w:rFonts w:ascii="Times New Roman" w:eastAsia="Calibri" w:hAnsi="Times New Roman" w:cs="Times New Roman"/>
          <w:b/>
          <w:color w:val="0033CC"/>
          <w:sz w:val="24"/>
        </w:rPr>
        <w:t>Hướng dẫn giải 2</w:t>
      </w:r>
    </w:p>
    <w:p w14:paraId="0B991982" w14:textId="77777777" w:rsidR="003F45B4" w:rsidRPr="003F45B4" w:rsidRDefault="003F45B4" w:rsidP="003F45B4">
      <w:pPr>
        <w:spacing w:after="160" w:line="259" w:lineRule="auto"/>
        <w:ind w:left="426"/>
        <w:rPr>
          <w:rFonts w:ascii="Times New Roman" w:eastAsia="Calibri" w:hAnsi="Times New Roman" w:cs="Times New Roman"/>
          <w:spacing w:val="11"/>
          <w:w w:val="105"/>
          <w:sz w:val="23"/>
        </w:rPr>
      </w:pPr>
      <w:r w:rsidRPr="003F45B4">
        <w:rPr>
          <w:rFonts w:ascii="Times New Roman" w:eastAsia="Calibri" w:hAnsi="Times New Roman" w:cs="Times New Roman"/>
          <w:w w:val="105"/>
          <w:sz w:val="24"/>
        </w:rPr>
        <w:t>T=8</w:t>
      </w:r>
      <w:r w:rsidRPr="003F45B4">
        <w:rPr>
          <w:rFonts w:ascii="Times New Roman" w:eastAsia="Calibri" w:hAnsi="Times New Roman" w:cs="Times New Roman"/>
          <w:spacing w:val="-11"/>
          <w:w w:val="105"/>
          <w:sz w:val="24"/>
        </w:rPr>
        <w:t xml:space="preserve"> </w:t>
      </w:r>
      <w:r w:rsidRPr="003F45B4">
        <w:rPr>
          <w:rFonts w:ascii="Times New Roman" w:eastAsia="Calibri" w:hAnsi="Times New Roman" w:cs="Times New Roman"/>
          <w:w w:val="105"/>
          <w:sz w:val="24"/>
        </w:rPr>
        <w:t>ô</w:t>
      </w:r>
      <w:r w:rsidRPr="003F45B4">
        <w:rPr>
          <w:rFonts w:ascii="Times New Roman" w:eastAsia="Calibri" w:hAnsi="Times New Roman" w:cs="Times New Roman"/>
          <w:spacing w:val="-5"/>
          <w:w w:val="105"/>
          <w:sz w:val="24"/>
        </w:rPr>
        <w:t xml:space="preserve"> </w:t>
      </w:r>
      <w:r w:rsidRPr="003F45B4">
        <w:rPr>
          <w:rFonts w:ascii="Times New Roman" w:eastAsia="Calibri" w:hAnsi="Times New Roman" w:cs="Times New Roman"/>
          <w:w w:val="105"/>
          <w:sz w:val="24"/>
        </w:rPr>
        <w:t>=</w:t>
      </w:r>
      <w:r w:rsidRPr="003F45B4">
        <w:rPr>
          <w:rFonts w:ascii="Times New Roman" w:eastAsia="Calibri" w:hAnsi="Times New Roman" w:cs="Times New Roman"/>
          <w:spacing w:val="-6"/>
          <w:w w:val="105"/>
          <w:sz w:val="24"/>
        </w:rPr>
        <w:t xml:space="preserve"> </w:t>
      </w:r>
      <w:r w:rsidRPr="003F45B4">
        <w:rPr>
          <w:rFonts w:ascii="Times New Roman" w:eastAsia="Calibri" w:hAnsi="Times New Roman" w:cs="Times New Roman"/>
          <w:w w:val="105"/>
          <w:sz w:val="24"/>
        </w:rPr>
        <w:t>20</w:t>
      </w:r>
      <w:r w:rsidRPr="003F45B4">
        <w:rPr>
          <w:rFonts w:ascii="Times New Roman" w:eastAsia="Calibri" w:hAnsi="Times New Roman" w:cs="Times New Roman"/>
          <w:spacing w:val="-5"/>
          <w:w w:val="105"/>
          <w:sz w:val="24"/>
        </w:rPr>
        <w:t xml:space="preserve"> </w:t>
      </w:r>
      <w:r w:rsidRPr="003F45B4">
        <w:rPr>
          <w:rFonts w:ascii="Times New Roman" w:eastAsia="Calibri" w:hAnsi="Times New Roman" w:cs="Times New Roman"/>
          <w:w w:val="105"/>
          <w:sz w:val="24"/>
        </w:rPr>
        <w:t>ms</w:t>
      </w:r>
      <w:r w:rsidRPr="003F45B4">
        <w:rPr>
          <w:rFonts w:ascii="Times New Roman" w:eastAsia="Calibri" w:hAnsi="Times New Roman" w:cs="Times New Roman"/>
          <w:spacing w:val="16"/>
          <w:w w:val="105"/>
          <w:sz w:val="24"/>
        </w:rPr>
        <w:t xml:space="preserve"> </w:t>
      </w:r>
      <w:r w:rsidRPr="003F45B4">
        <w:rPr>
          <w:rFonts w:ascii="Times New Roman" w:eastAsia="Calibri" w:hAnsi="Times New Roman" w:cs="Times New Roman"/>
          <w:spacing w:val="13"/>
          <w:w w:val="105"/>
          <w:sz w:val="23"/>
        </w:rPr>
        <w:t xml:space="preserve"> </w:t>
      </w:r>
      <w:r w:rsidRPr="003F45B4">
        <w:rPr>
          <w:rFonts w:ascii="Lucida Sans Unicode" w:eastAsia="Calibri" w:hAnsi="Lucida Sans Unicode" w:cs="Times New Roman"/>
          <w:w w:val="105"/>
          <w:sz w:val="23"/>
        </w:rPr>
        <w:t>⇒</w:t>
      </w:r>
      <w:r w:rsidRPr="003F45B4">
        <w:rPr>
          <w:rFonts w:ascii="Times New Roman" w:eastAsia="Calibri" w:hAnsi="Times New Roman" w:cs="Times New Roman"/>
          <w:spacing w:val="11"/>
          <w:w w:val="105"/>
          <w:sz w:val="23"/>
        </w:rPr>
        <w:t xml:space="preserve"> </w:t>
      </w:r>
      <w:r w:rsidRPr="003F45B4">
        <w:rPr>
          <w:rFonts w:ascii="Times New Roman" w:eastAsia="Calibri" w:hAnsi="Times New Roman" w:cs="Times New Roman"/>
          <w:spacing w:val="11"/>
          <w:w w:val="105"/>
          <w:position w:val="-10"/>
          <w:sz w:val="23"/>
        </w:rPr>
        <w:object w:dxaOrig="999" w:dyaOrig="320" w14:anchorId="7007815F">
          <v:shape id="_x0000_i1444" type="#_x0000_t75" style="width:50.4pt;height:15.6pt" o:ole="">
            <v:imagedata r:id="rId666" o:title=""/>
          </v:shape>
          <o:OLEObject Type="Embed" ProgID="Equation.DSMT4" ShapeID="_x0000_i1444" DrawAspect="Content" ObjectID="_1750280226" r:id="rId667"/>
        </w:object>
      </w:r>
    </w:p>
    <w:p w14:paraId="0B743B50" w14:textId="77777777" w:rsidR="003F45B4" w:rsidRPr="003F45B4" w:rsidRDefault="003F45B4" w:rsidP="003F45B4">
      <w:pPr>
        <w:spacing w:after="160" w:line="259" w:lineRule="auto"/>
        <w:ind w:left="426"/>
        <w:rPr>
          <w:rFonts w:ascii="Times New Roman" w:eastAsia="Calibri" w:hAnsi="Times New Roman" w:cs="Times New Roman"/>
          <w:spacing w:val="11"/>
          <w:w w:val="105"/>
          <w:sz w:val="23"/>
        </w:rPr>
      </w:pPr>
      <w:r w:rsidRPr="003F45B4">
        <w:rPr>
          <w:rFonts w:ascii="Times New Roman" w:eastAsia="Calibri" w:hAnsi="Times New Roman" w:cs="Times New Roman"/>
          <w:spacing w:val="11"/>
          <w:w w:val="105"/>
          <w:sz w:val="23"/>
        </w:rPr>
        <w:t>+ u</w:t>
      </w:r>
      <w:r w:rsidRPr="003F45B4">
        <w:rPr>
          <w:rFonts w:ascii="Times New Roman" w:eastAsia="Calibri" w:hAnsi="Times New Roman" w:cs="Times New Roman"/>
          <w:spacing w:val="11"/>
          <w:w w:val="105"/>
          <w:sz w:val="23"/>
          <w:vertAlign w:val="subscript"/>
        </w:rPr>
        <w:t xml:space="preserve">MN </w:t>
      </w:r>
      <w:r w:rsidRPr="003F45B4">
        <w:rPr>
          <w:rFonts w:ascii="Times New Roman" w:eastAsia="Calibri" w:hAnsi="Times New Roman" w:cs="Times New Roman"/>
          <w:spacing w:val="11"/>
          <w:w w:val="105"/>
          <w:sz w:val="23"/>
        </w:rPr>
        <w:t>sớm pha hơn u</w:t>
      </w:r>
      <w:r w:rsidRPr="003F45B4">
        <w:rPr>
          <w:rFonts w:ascii="Times New Roman" w:eastAsia="Calibri" w:hAnsi="Times New Roman" w:cs="Times New Roman"/>
          <w:spacing w:val="11"/>
          <w:w w:val="105"/>
          <w:sz w:val="23"/>
          <w:vertAlign w:val="subscript"/>
        </w:rPr>
        <w:t>NB</w:t>
      </w:r>
      <w:r w:rsidRPr="003F45B4">
        <w:rPr>
          <w:rFonts w:ascii="Times New Roman" w:eastAsia="Calibri" w:hAnsi="Times New Roman" w:cs="Times New Roman"/>
          <w:spacing w:val="11"/>
          <w:w w:val="105"/>
          <w:sz w:val="23"/>
        </w:rPr>
        <w:t xml:space="preserve"> 1ô nên </w:t>
      </w:r>
      <w:r w:rsidRPr="003F45B4">
        <w:rPr>
          <w:rFonts w:ascii="Times New Roman" w:eastAsia="Calibri" w:hAnsi="Times New Roman" w:cs="Times New Roman"/>
          <w:spacing w:val="11"/>
          <w:w w:val="105"/>
          <w:position w:val="-24"/>
          <w:sz w:val="23"/>
        </w:rPr>
        <w:object w:dxaOrig="3920" w:dyaOrig="620" w14:anchorId="6AFB17D7">
          <v:shape id="_x0000_i1445" type="#_x0000_t75" style="width:196.8pt;height:30.6pt" o:ole="">
            <v:imagedata r:id="rId668" o:title=""/>
          </v:shape>
          <o:OLEObject Type="Embed" ProgID="Equation.DSMT4" ShapeID="_x0000_i1445" DrawAspect="Content" ObjectID="_1750280227" r:id="rId669"/>
        </w:object>
      </w:r>
    </w:p>
    <w:p w14:paraId="0514308D" w14:textId="77777777" w:rsidR="003F45B4" w:rsidRPr="003F45B4" w:rsidRDefault="003F45B4" w:rsidP="003F45B4">
      <w:pPr>
        <w:spacing w:after="160" w:line="259" w:lineRule="auto"/>
        <w:ind w:left="426"/>
        <w:rPr>
          <w:rFonts w:ascii="Times New Roman" w:eastAsia="Calibri" w:hAnsi="Times New Roman" w:cs="Times New Roman"/>
          <w:spacing w:val="11"/>
          <w:w w:val="105"/>
          <w:sz w:val="23"/>
        </w:rPr>
      </w:pPr>
      <w:r w:rsidRPr="003F45B4">
        <w:rPr>
          <w:rFonts w:ascii="Times New Roman" w:eastAsia="Calibri" w:hAnsi="Times New Roman" w:cs="Times New Roman"/>
          <w:spacing w:val="11"/>
          <w:w w:val="105"/>
          <w:sz w:val="23"/>
        </w:rPr>
        <w:t>+ U</w:t>
      </w:r>
      <w:r w:rsidRPr="003F45B4">
        <w:rPr>
          <w:rFonts w:ascii="Times New Roman" w:eastAsia="Calibri" w:hAnsi="Times New Roman" w:cs="Times New Roman"/>
          <w:spacing w:val="11"/>
          <w:w w:val="105"/>
          <w:sz w:val="23"/>
          <w:vertAlign w:val="subscript"/>
        </w:rPr>
        <w:t>0R</w:t>
      </w:r>
      <w:r w:rsidRPr="003F45B4">
        <w:rPr>
          <w:rFonts w:ascii="Times New Roman" w:eastAsia="Calibri" w:hAnsi="Times New Roman" w:cs="Times New Roman"/>
          <w:spacing w:val="11"/>
          <w:w w:val="105"/>
          <w:sz w:val="23"/>
        </w:rPr>
        <w:t xml:space="preserve"> = U</w:t>
      </w:r>
      <w:r w:rsidRPr="003F45B4">
        <w:rPr>
          <w:rFonts w:ascii="Times New Roman" w:eastAsia="Calibri" w:hAnsi="Times New Roman" w:cs="Times New Roman"/>
          <w:spacing w:val="11"/>
          <w:w w:val="105"/>
          <w:sz w:val="23"/>
          <w:vertAlign w:val="subscript"/>
        </w:rPr>
        <w:t>0Lr</w:t>
      </w:r>
      <w:r w:rsidRPr="003F45B4">
        <w:rPr>
          <w:rFonts w:ascii="Times New Roman" w:eastAsia="Calibri" w:hAnsi="Times New Roman" w:cs="Times New Roman"/>
          <w:spacing w:val="11"/>
          <w:w w:val="105"/>
          <w:sz w:val="23"/>
        </w:rPr>
        <w:t xml:space="preserve"> </w:t>
      </w:r>
      <w:r w:rsidRPr="003F45B4">
        <w:rPr>
          <w:rFonts w:ascii="Times New Roman" w:eastAsia="Calibri" w:hAnsi="Times New Roman" w:cs="Times New Roman"/>
          <w:spacing w:val="11"/>
          <w:w w:val="105"/>
          <w:position w:val="-12"/>
          <w:sz w:val="23"/>
        </w:rPr>
        <w:object w:dxaOrig="3440" w:dyaOrig="400" w14:anchorId="3DCE7689">
          <v:shape id="_x0000_i1446" type="#_x0000_t75" style="width:171.6pt;height:19.2pt" o:ole="">
            <v:imagedata r:id="rId670" o:title=""/>
          </v:shape>
          <o:OLEObject Type="Embed" ProgID="Equation.DSMT4" ShapeID="_x0000_i1446" DrawAspect="Content" ObjectID="_1750280228" r:id="rId671"/>
        </w:object>
      </w:r>
    </w:p>
    <w:p w14:paraId="72974572" w14:textId="77777777" w:rsidR="003F45B4" w:rsidRPr="003F45B4" w:rsidRDefault="003F45B4" w:rsidP="003F45B4">
      <w:pPr>
        <w:spacing w:after="160" w:line="259" w:lineRule="auto"/>
        <w:ind w:left="426"/>
        <w:rPr>
          <w:rFonts w:ascii="Times New Roman" w:eastAsia="Calibri" w:hAnsi="Times New Roman" w:cs="Times New Roman"/>
          <w:spacing w:val="11"/>
          <w:w w:val="105"/>
          <w:sz w:val="23"/>
        </w:rPr>
      </w:pPr>
      <w:r w:rsidRPr="003F45B4">
        <w:rPr>
          <w:rFonts w:ascii="Times New Roman" w:eastAsia="Calibri" w:hAnsi="Times New Roman" w:cs="Times New Roman"/>
          <w:spacing w:val="11"/>
          <w:w w:val="105"/>
          <w:sz w:val="23"/>
        </w:rPr>
        <w:t>+ u</w:t>
      </w:r>
      <w:r w:rsidRPr="003F45B4">
        <w:rPr>
          <w:rFonts w:ascii="Times New Roman" w:eastAsia="Calibri" w:hAnsi="Times New Roman" w:cs="Times New Roman"/>
          <w:spacing w:val="11"/>
          <w:w w:val="105"/>
          <w:sz w:val="23"/>
          <w:vertAlign w:val="subscript"/>
        </w:rPr>
        <w:t xml:space="preserve">AB </w:t>
      </w:r>
      <w:r w:rsidRPr="003F45B4">
        <w:rPr>
          <w:rFonts w:ascii="Times New Roman" w:eastAsia="Calibri" w:hAnsi="Times New Roman" w:cs="Times New Roman"/>
          <w:spacing w:val="11"/>
          <w:w w:val="105"/>
          <w:sz w:val="23"/>
        </w:rPr>
        <w:t>trễ pha hơn u</w:t>
      </w:r>
      <w:r w:rsidRPr="003F45B4">
        <w:rPr>
          <w:rFonts w:ascii="Times New Roman" w:eastAsia="Calibri" w:hAnsi="Times New Roman" w:cs="Times New Roman"/>
          <w:spacing w:val="11"/>
          <w:w w:val="105"/>
          <w:sz w:val="23"/>
          <w:vertAlign w:val="subscript"/>
        </w:rPr>
        <w:t>NB</w:t>
      </w:r>
      <w:r w:rsidRPr="003F45B4">
        <w:rPr>
          <w:rFonts w:ascii="Times New Roman" w:eastAsia="Calibri" w:hAnsi="Times New Roman" w:cs="Times New Roman"/>
          <w:spacing w:val="11"/>
          <w:w w:val="105"/>
          <w:sz w:val="23"/>
        </w:rPr>
        <w:t xml:space="preserve"> 1ô nên </w:t>
      </w:r>
      <w:r w:rsidRPr="003F45B4">
        <w:rPr>
          <w:rFonts w:ascii="Times New Roman" w:eastAsia="Calibri" w:hAnsi="Times New Roman" w:cs="Times New Roman"/>
          <w:spacing w:val="11"/>
          <w:w w:val="105"/>
          <w:position w:val="-60"/>
          <w:sz w:val="23"/>
        </w:rPr>
        <w:object w:dxaOrig="5660" w:dyaOrig="1320" w14:anchorId="34A6411C">
          <v:shape id="_x0000_i1447" type="#_x0000_t75" style="width:282.6pt;height:66pt" o:ole="">
            <v:imagedata r:id="rId672" o:title=""/>
          </v:shape>
          <o:OLEObject Type="Embed" ProgID="Equation.DSMT4" ShapeID="_x0000_i1447" DrawAspect="Content" ObjectID="_1750280229" r:id="rId673"/>
        </w:object>
      </w:r>
    </w:p>
    <w:p w14:paraId="504156FE" w14:textId="77777777" w:rsidR="00106698" w:rsidRPr="0016090E" w:rsidRDefault="00106698" w:rsidP="0016090E">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p>
    <w:p w14:paraId="1779A82E" w14:textId="763DF65E" w:rsidR="00603883" w:rsidRPr="006E3EAC" w:rsidRDefault="0016090E" w:rsidP="006E3EAC">
      <w:pPr>
        <w:spacing w:before="120" w:after="0" w:line="276" w:lineRule="auto"/>
        <w:jc w:val="both"/>
        <w:rPr>
          <w:rFonts w:ascii="Times New Roman" w:hAnsi="Times New Roman" w:cs="Times New Roman"/>
          <w:b/>
          <w:color w:val="0000FF"/>
          <w:sz w:val="24"/>
          <w:szCs w:val="24"/>
        </w:rPr>
      </w:pPr>
      <w:r w:rsidRPr="00DC2EB1">
        <w:rPr>
          <w:rFonts w:ascii="Times New Roman" w:eastAsia="Calibri" w:hAnsi="Times New Roman" w:cs="Times New Roman"/>
          <w:noProof/>
          <w:sz w:val="24"/>
        </w:rPr>
        <w:lastRenderedPageBreak/>
        <mc:AlternateContent>
          <mc:Choice Requires="wpg">
            <w:drawing>
              <wp:anchor distT="0" distB="0" distL="114300" distR="114300" simplePos="0" relativeHeight="251667456" behindDoc="0" locked="0" layoutInCell="1" allowOverlap="1" wp14:anchorId="4E4FD0C5" wp14:editId="5F2D4A57">
                <wp:simplePos x="0" y="0"/>
                <wp:positionH relativeFrom="margin">
                  <wp:posOffset>6297930</wp:posOffset>
                </wp:positionH>
                <wp:positionV relativeFrom="paragraph">
                  <wp:posOffset>244475</wp:posOffset>
                </wp:positionV>
                <wp:extent cx="449580" cy="1551305"/>
                <wp:effectExtent l="19050" t="19050" r="0" b="0"/>
                <wp:wrapSquare wrapText="bothSides"/>
                <wp:docPr id="329888931" name="Group 3"/>
                <wp:cNvGraphicFramePr/>
                <a:graphic xmlns:a="http://schemas.openxmlformats.org/drawingml/2006/main">
                  <a:graphicData uri="http://schemas.microsoft.com/office/word/2010/wordprocessingGroup">
                    <wpg:wgp>
                      <wpg:cNvGrpSpPr/>
                      <wpg:grpSpPr>
                        <a:xfrm>
                          <a:off x="0" y="0"/>
                          <a:ext cx="449580" cy="1551305"/>
                          <a:chOff x="964223" y="0"/>
                          <a:chExt cx="451105" cy="1552405"/>
                        </a:xfrm>
                      </wpg:grpSpPr>
                      <wpg:grpSp>
                        <wpg:cNvPr id="3068" name="Group 3068"/>
                        <wpg:cNvGrpSpPr/>
                        <wpg:grpSpPr>
                          <a:xfrm>
                            <a:off x="964223" y="0"/>
                            <a:ext cx="451105" cy="1552405"/>
                            <a:chOff x="0" y="0"/>
                            <a:chExt cx="451381" cy="1552966"/>
                          </a:xfrm>
                        </wpg:grpSpPr>
                        <wpg:grpSp>
                          <wpg:cNvPr id="3069" name="Group 3069"/>
                          <wpg:cNvGrpSpPr/>
                          <wpg:grpSpPr>
                            <a:xfrm>
                              <a:off x="68841" y="363287"/>
                              <a:ext cx="382540" cy="1189679"/>
                              <a:chOff x="1091623" y="359517"/>
                              <a:chExt cx="382600" cy="1189773"/>
                            </a:xfrm>
                          </wpg:grpSpPr>
                          <wps:wsp>
                            <wps:cNvPr id="3070" name="Straight Connector 3070"/>
                            <wps:cNvCnPr/>
                            <wps:spPr>
                              <a:xfrm>
                                <a:off x="1136381" y="913652"/>
                                <a:ext cx="0" cy="59668"/>
                              </a:xfrm>
                              <a:prstGeom prst="line">
                                <a:avLst/>
                              </a:prstGeom>
                              <a:noFill/>
                              <a:ln w="9525" cap="flat" cmpd="sng" algn="ctr">
                                <a:solidFill>
                                  <a:sysClr val="windowText" lastClr="000000"/>
                                </a:solidFill>
                                <a:prstDash val="solid"/>
                                <a:miter lim="800000"/>
                              </a:ln>
                              <a:effectLst/>
                            </wps:spPr>
                            <wps:bodyPr/>
                          </wps:wsp>
                          <wps:wsp>
                            <wps:cNvPr id="3072" name="Text Box 3072"/>
                            <wps:cNvSpPr txBox="1"/>
                            <wps:spPr>
                              <a:xfrm>
                                <a:off x="1178721" y="945647"/>
                                <a:ext cx="295502" cy="310015"/>
                              </a:xfrm>
                              <a:prstGeom prst="rect">
                                <a:avLst/>
                              </a:prstGeom>
                              <a:noFill/>
                              <a:ln w="6350">
                                <a:noFill/>
                              </a:ln>
                            </wps:spPr>
                            <wps:txbx>
                              <w:txbxContent>
                                <w:p w14:paraId="0A58B6BF" w14:textId="77777777" w:rsidR="0016090E" w:rsidRPr="00D14264" w:rsidRDefault="0016090E" w:rsidP="0016090E">
                                  <w:pPr>
                                    <w:rPr>
                                      <w:rFonts w:ascii="Calibri Light" w:hAnsi="Calibri Light" w:cs="Calibri Light"/>
                                    </w:rPr>
                                  </w:pPr>
                                  <m:oMathPara>
                                    <m:oMath>
                                      <m:r>
                                        <w:rPr>
                                          <w:rFonts w:ascii="Cambria Math" w:hAnsi="Cambria Math" w:cs="Calibri Light"/>
                                        </w:rPr>
                                        <m:t>N</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3073" name="Rectangle 3073"/>
                            <wps:cNvSpPr/>
                            <wps:spPr>
                              <a:xfrm>
                                <a:off x="1119686" y="975427"/>
                                <a:ext cx="36593" cy="548711"/>
                              </a:xfrm>
                              <a:prstGeom prst="rect">
                                <a:avLst/>
                              </a:prstGeom>
                              <a:solidFill>
                                <a:sysClr val="windowText" lastClr="000000">
                                  <a:lumMod val="85000"/>
                                  <a:lumOff val="15000"/>
                                </a:sysClr>
                              </a:solidFill>
                              <a:ln w="635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4" name="Text Box 3074"/>
                            <wps:cNvSpPr txBox="1"/>
                            <wps:spPr>
                              <a:xfrm>
                                <a:off x="1148305" y="359517"/>
                                <a:ext cx="270718" cy="310650"/>
                              </a:xfrm>
                              <a:prstGeom prst="rect">
                                <a:avLst/>
                              </a:prstGeom>
                              <a:noFill/>
                              <a:ln w="6350">
                                <a:noFill/>
                              </a:ln>
                            </wps:spPr>
                            <wps:txbx>
                              <w:txbxContent>
                                <w:p w14:paraId="0164D6DA" w14:textId="77777777" w:rsidR="0016090E" w:rsidRPr="00D14264" w:rsidRDefault="0016090E" w:rsidP="0016090E">
                                  <w:pPr>
                                    <w:rPr>
                                      <w:rFonts w:ascii="Calibri Light" w:hAnsi="Calibri Light" w:cs="Calibri Light"/>
                                    </w:rPr>
                                  </w:pPr>
                                  <m:oMathPara>
                                    <m:oMath>
                                      <m:r>
                                        <w:rPr>
                                          <w:rFonts w:ascii="Cambria Math" w:hAnsi="Cambria Math" w:cs="Calibri Light"/>
                                        </w:rPr>
                                        <m:t>k</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62255896" name="Text Box 2062255896"/>
                            <wps:cNvSpPr txBox="1"/>
                            <wps:spPr>
                              <a:xfrm>
                                <a:off x="1091623" y="1239275"/>
                                <a:ext cx="312025" cy="310015"/>
                              </a:xfrm>
                              <a:prstGeom prst="rect">
                                <a:avLst/>
                              </a:prstGeom>
                              <a:noFill/>
                              <a:ln w="6350">
                                <a:noFill/>
                              </a:ln>
                            </wps:spPr>
                            <wps:txbx>
                              <w:txbxContent>
                                <w:p w14:paraId="6AC2A407" w14:textId="77777777" w:rsidR="0016090E" w:rsidRPr="00D14264" w:rsidRDefault="0016090E" w:rsidP="0016090E">
                                  <w:pPr>
                                    <w:rPr>
                                      <w:rFonts w:ascii="Calibri Light" w:hAnsi="Calibri Light" w:cs="Calibri Light"/>
                                    </w:rPr>
                                  </w:pPr>
                                  <m:oMathPara>
                                    <m:oMath>
                                      <m:r>
                                        <w:rPr>
                                          <w:rFonts w:ascii="Cambria Math" w:hAnsi="Cambria Math" w:cs="Calibri Light"/>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g:grpSp>
                        <wpg:grpSp>
                          <wpg:cNvPr id="3075" name="Group 95"/>
                          <wpg:cNvGrpSpPr/>
                          <wpg:grpSpPr>
                            <a:xfrm rot="5400000">
                              <a:off x="-124691" y="617517"/>
                              <a:ext cx="481047" cy="128782"/>
                              <a:chOff x="0" y="0"/>
                              <a:chExt cx="3535322" cy="1771394"/>
                            </a:xfrm>
                          </wpg:grpSpPr>
                          <wps:wsp>
                            <wps:cNvPr id="3076" name="Arc 3076"/>
                            <wps:cNvSpPr/>
                            <wps:spPr>
                              <a:xfrm>
                                <a:off x="2755956"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77" name="Arc 3077"/>
                            <wps:cNvSpPr/>
                            <wps:spPr>
                              <a:xfrm flipV="1">
                                <a:off x="2755956"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78" name="Arc 3078"/>
                            <wps:cNvSpPr/>
                            <wps:spPr>
                              <a:xfrm>
                                <a:off x="2296630"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79" name="Arc 3079"/>
                            <wps:cNvSpPr/>
                            <wps:spPr>
                              <a:xfrm flipV="1">
                                <a:off x="2296630"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80" name="Arc 3080"/>
                            <wps:cNvSpPr/>
                            <wps:spPr>
                              <a:xfrm>
                                <a:off x="1837304"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81" name="Arc 3081"/>
                            <wps:cNvSpPr/>
                            <wps:spPr>
                              <a:xfrm flipV="1">
                                <a:off x="1837304"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82" name="Arc 3082"/>
                            <wps:cNvSpPr/>
                            <wps:spPr>
                              <a:xfrm>
                                <a:off x="1377978"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83" name="Arc 3083"/>
                            <wps:cNvSpPr/>
                            <wps:spPr>
                              <a:xfrm flipV="1">
                                <a:off x="1377978"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84" name="Arc 3084"/>
                            <wps:cNvSpPr/>
                            <wps:spPr>
                              <a:xfrm>
                                <a:off x="918652"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85" name="Arc 3085"/>
                            <wps:cNvSpPr/>
                            <wps:spPr>
                              <a:xfrm flipV="1">
                                <a:off x="918652"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86" name="Arc 3086"/>
                            <wps:cNvSpPr/>
                            <wps:spPr>
                              <a:xfrm>
                                <a:off x="459326"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87" name="Arc 3087"/>
                            <wps:cNvSpPr/>
                            <wps:spPr>
                              <a:xfrm flipV="1">
                                <a:off x="459326"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88" name="Arc 3088"/>
                            <wps:cNvSpPr/>
                            <wps:spPr>
                              <a:xfrm>
                                <a:off x="0"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3089" name="Group 3089"/>
                          <wpg:cNvGrpSpPr/>
                          <wpg:grpSpPr>
                            <a:xfrm>
                              <a:off x="0" y="0"/>
                              <a:ext cx="229016" cy="62860"/>
                              <a:chOff x="0" y="0"/>
                              <a:chExt cx="229235" cy="62865"/>
                            </a:xfrm>
                          </wpg:grpSpPr>
                          <wpg:grpSp>
                            <wpg:cNvPr id="3090" name="Group 3090"/>
                            <wpg:cNvGrpSpPr/>
                            <wpg:grpSpPr>
                              <a:xfrm>
                                <a:off x="0" y="0"/>
                                <a:ext cx="229235" cy="18415"/>
                                <a:chOff x="0" y="0"/>
                                <a:chExt cx="229503" cy="18544"/>
                              </a:xfrm>
                            </wpg:grpSpPr>
                            <wps:wsp>
                              <wps:cNvPr id="3091" name="Straight Arrow Connector 3091"/>
                              <wps:cNvCnPr>
                                <a:cxnSpLocks noChangeShapeType="1"/>
                              </wps:cNvCnPr>
                              <wps:spPr bwMode="auto">
                                <a:xfrm rot="5400000">
                                  <a:off x="114300" y="-114300"/>
                                  <a:ext cx="0" cy="228600"/>
                                </a:xfrm>
                                <a:prstGeom prst="straightConnector1">
                                  <a:avLst/>
                                </a:prstGeom>
                                <a:noFill/>
                                <a:ln w="38100" cmpd="sng">
                                  <a:pattFill prst="ltUpDiag">
                                    <a:fgClr>
                                      <a:srgbClr val="000000"/>
                                    </a:fgClr>
                                    <a:bgClr>
                                      <a:srgbClr val="FFFFFF"/>
                                    </a:bgClr>
                                  </a:pattFill>
                                  <a:prstDash val="solid"/>
                                  <a:round/>
                                  <a:headEnd type="none" w="med" len="med"/>
                                  <a:tailEnd type="none" w="med" len="med"/>
                                </a:ln>
                                <a:extLst>
                                  <a:ext uri="{909E8E84-426E-40DD-AFC4-6F175D3DCCD1}">
                                    <a14:hiddenFill xmlns:a14="http://schemas.microsoft.com/office/drawing/2010/main">
                                      <a:noFill/>
                                    </a14:hiddenFill>
                                  </a:ext>
                                </a:extLst>
                              </wps:spPr>
                              <wps:bodyPr/>
                            </wps:wsp>
                            <wps:wsp>
                              <wps:cNvPr id="3092" name="Straight Connector 3092"/>
                              <wps:cNvCnPr/>
                              <wps:spPr>
                                <a:xfrm>
                                  <a:off x="1383" y="18544"/>
                                  <a:ext cx="228120" cy="0"/>
                                </a:xfrm>
                                <a:prstGeom prst="line">
                                  <a:avLst/>
                                </a:prstGeom>
                                <a:noFill/>
                                <a:ln w="6350" cap="flat" cmpd="sng" algn="ctr">
                                  <a:solidFill>
                                    <a:sysClr val="windowText" lastClr="000000"/>
                                  </a:solidFill>
                                  <a:prstDash val="solid"/>
                                  <a:miter lim="800000"/>
                                </a:ln>
                                <a:effectLst/>
                              </wps:spPr>
                              <wps:bodyPr/>
                            </wps:wsp>
                          </wpg:grpSp>
                          <wps:wsp>
                            <wps:cNvPr id="3093" name="Straight Connector 3093"/>
                            <wps:cNvCnPr/>
                            <wps:spPr>
                              <a:xfrm>
                                <a:off x="114300" y="17145"/>
                                <a:ext cx="0" cy="45720"/>
                              </a:xfrm>
                              <a:prstGeom prst="line">
                                <a:avLst/>
                              </a:prstGeom>
                              <a:noFill/>
                              <a:ln w="12700" cap="flat" cmpd="sng" algn="ctr">
                                <a:solidFill>
                                  <a:sysClr val="windowText" lastClr="000000"/>
                                </a:solidFill>
                                <a:prstDash val="solid"/>
                                <a:miter lim="800000"/>
                              </a:ln>
                              <a:effectLst/>
                            </wps:spPr>
                            <wps:bodyPr/>
                          </wps:wsp>
                        </wpg:grpSp>
                        <wpg:grpSp>
                          <wpg:cNvPr id="3094" name="Group 95"/>
                          <wpg:cNvGrpSpPr/>
                          <wpg:grpSpPr>
                            <a:xfrm rot="5400000">
                              <a:off x="-97971" y="210788"/>
                              <a:ext cx="418547" cy="128782"/>
                              <a:chOff x="0" y="0"/>
                              <a:chExt cx="3075996" cy="1771394"/>
                            </a:xfrm>
                          </wpg:grpSpPr>
                          <wps:wsp>
                            <wps:cNvPr id="3095" name="Arc 3095"/>
                            <wps:cNvSpPr/>
                            <wps:spPr>
                              <a:xfrm flipV="1">
                                <a:off x="2755956"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96" name="Arc 3096"/>
                            <wps:cNvSpPr/>
                            <wps:spPr>
                              <a:xfrm>
                                <a:off x="2296630"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97" name="Arc 3097"/>
                            <wps:cNvSpPr/>
                            <wps:spPr>
                              <a:xfrm flipV="1">
                                <a:off x="2296630"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98" name="Arc 3098"/>
                            <wps:cNvSpPr/>
                            <wps:spPr>
                              <a:xfrm>
                                <a:off x="1837304"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099" name="Arc 3099"/>
                            <wps:cNvSpPr/>
                            <wps:spPr>
                              <a:xfrm flipV="1">
                                <a:off x="1837304"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00" name="Arc 3100"/>
                            <wps:cNvSpPr/>
                            <wps:spPr>
                              <a:xfrm>
                                <a:off x="1377978"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01" name="Arc 3101"/>
                            <wps:cNvSpPr/>
                            <wps:spPr>
                              <a:xfrm flipV="1">
                                <a:off x="1377978"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03" name="Arc 3103"/>
                            <wps:cNvSpPr/>
                            <wps:spPr>
                              <a:xfrm>
                                <a:off x="918652"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04" name="Arc 3104"/>
                            <wps:cNvSpPr/>
                            <wps:spPr>
                              <a:xfrm flipV="1">
                                <a:off x="918652"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05" name="Arc 3105"/>
                            <wps:cNvSpPr/>
                            <wps:spPr>
                              <a:xfrm>
                                <a:off x="459326"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06" name="Arc 3106"/>
                            <wps:cNvSpPr/>
                            <wps:spPr>
                              <a:xfrm flipV="1">
                                <a:off x="459326" y="0"/>
                                <a:ext cx="320040"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3107" name="Arc 3107"/>
                            <wps:cNvSpPr/>
                            <wps:spPr>
                              <a:xfrm>
                                <a:off x="0" y="0"/>
                                <a:ext cx="779366" cy="1771394"/>
                              </a:xfrm>
                              <a:prstGeom prst="arc">
                                <a:avLst>
                                  <a:gd name="adj1" fmla="val 10749122"/>
                                  <a:gd name="adj2" fmla="val 0"/>
                                </a:avLst>
                              </a:prstGeom>
                              <a:noFill/>
                              <a:ln w="6350" cap="flat" cmpd="sng" algn="ctr">
                                <a:solidFill>
                                  <a:sysClr val="windowText" lastClr="000000"/>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s:wsp>
                        <wps:cNvPr id="1911208955" name="Rectangle: Rounded Corners 4"/>
                        <wps:cNvSpPr/>
                        <wps:spPr>
                          <a:xfrm>
                            <a:off x="997868" y="1030050"/>
                            <a:ext cx="162131" cy="102687"/>
                          </a:xfrm>
                          <a:prstGeom prst="roundRect">
                            <a:avLst/>
                          </a:prstGeom>
                          <a:solidFill>
                            <a:sysClr val="windowText" lastClr="000000">
                              <a:lumMod val="75000"/>
                              <a:lumOff val="25000"/>
                            </a:sysClr>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E4FD0C5" id="Group 3" o:spid="_x0000_s1380" style="position:absolute;left:0;text-align:left;margin-left:495.9pt;margin-top:19.25pt;width:35.4pt;height:122.15pt;z-index:251667456;mso-position-horizontal-relative:margin;mso-position-vertical-relative:text;mso-width-relative:margin;mso-height-relative:margin" coordorigin="9642" coordsize="4511,155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">
                <v:group id="Group 3068" o:spid="_x0000_s1381" style="position:absolute;left:9642;width:4511;height:15524" coordsize="4513,155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">
                  <v:group id="Group 3069" o:spid="_x0000_s1382" style="position:absolute;left:688;top:3632;width:3825;height:11897" coordorigin="10916,3595" coordsize="3826,11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">
                    <v:line id="Straight Connector 3070" o:spid="_x0000_s1383" style="position:absolute;visibility:visible;mso-wrap-style:square" from="11363,9136" to="11363,9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" strokecolor="windowText">
                      <v:stroke joinstyle="miter"/>
                    </v:line>
                    <v:shape id="Text Box 3072" o:spid="_x0000_s1384" type="#_x0000_t202" style="position:absolute;left:11787;top:9456;width:2955;height:31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" filled="f" stroked="f" strokeweight=".5pt">
                      <v:textbox>
                        <w:txbxContent>
                          <w:p w14:paraId="0A58B6BF" w14:textId="77777777" w:rsidR="0016090E" w:rsidRPr="00D14264" w:rsidRDefault="0016090E" w:rsidP="0016090E">
                            <w:pPr>
                              <w:rPr>
                                <w:rFonts w:ascii="Calibri Light" w:hAnsi="Calibri Light" w:cs="Calibri Light"/>
                              </w:rPr>
                            </w:pPr>
                            <m:oMathPara>
                              <m:oMath>
                                <m:r>
                                  <w:rPr>
                                    <w:rFonts w:ascii="Cambria Math" w:hAnsi="Cambria Math" w:cs="Calibri Light"/>
                                  </w:rPr>
                                  <m:t>N</m:t>
                                </m:r>
                              </m:oMath>
                            </m:oMathPara>
                          </w:p>
                        </w:txbxContent>
                      </v:textbox>
                    </v:shape>
                    <v:rect id="Rectangle 3073" o:spid="_x0000_s1385" style="position:absolute;left:11196;top:9754;width:366;height:54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" fillcolor="#262626" stroked="f" strokeweight=".5pt"/>
                    <v:shape id="Text Box 3074" o:spid="_x0000_s1386" type="#_x0000_t202" style="position:absolute;left:11483;top:3595;width:2707;height:310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" filled="f" stroked="f" strokeweight=".5pt">
                      <v:textbox>
                        <w:txbxContent>
                          <w:p w14:paraId="0164D6DA" w14:textId="77777777" w:rsidR="0016090E" w:rsidRPr="00D14264" w:rsidRDefault="0016090E" w:rsidP="0016090E">
                            <w:pPr>
                              <w:rPr>
                                <w:rFonts w:ascii="Calibri Light" w:hAnsi="Calibri Light" w:cs="Calibri Light"/>
                              </w:rPr>
                            </w:pPr>
                            <m:oMathPara>
                              <m:oMath>
                                <m:r>
                                  <w:rPr>
                                    <w:rFonts w:ascii="Cambria Math" w:hAnsi="Cambria Math" w:cs="Calibri Light"/>
                                  </w:rPr>
                                  <m:t>k</m:t>
                                </m:r>
                              </m:oMath>
                            </m:oMathPara>
                          </w:p>
                        </w:txbxContent>
                      </v:textbox>
                    </v:shape>
                    <v:shape id="Text Box 2062255896" o:spid="_x0000_s1387" type="#_x0000_t202" style="position:absolute;left:10916;top:12392;width:3120;height:310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" filled="f" stroked="f" strokeweight=".5pt">
                      <v:textbox>
                        <w:txbxContent>
                          <w:p w14:paraId="6AC2A407" w14:textId="77777777" w:rsidR="0016090E" w:rsidRPr="00D14264" w:rsidRDefault="0016090E" w:rsidP="0016090E">
                            <w:pPr>
                              <w:rPr>
                                <w:rFonts w:ascii="Calibri Light" w:hAnsi="Calibri Light" w:cs="Calibri Light"/>
                              </w:rPr>
                            </w:pPr>
                            <m:oMathPara>
                              <m:oMath>
                                <m:r>
                                  <w:rPr>
                                    <w:rFonts w:ascii="Cambria Math" w:hAnsi="Cambria Math" w:cs="Calibri Light"/>
                                  </w:rPr>
                                  <m:t>M</m:t>
                                </m:r>
                              </m:oMath>
                            </m:oMathPara>
                          </w:p>
                        </w:txbxContent>
                      </v:textbox>
                    </v:shape>
                  </v:group>
                  <v:group id="Group 95" o:spid="_x0000_s1388" style="position:absolute;left:-1248;top:6175;width:4811;height:1288;rotation:90" coordsize="35353,17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">
                    <v:shape id="Arc 3076" o:spid="_x0000_s1389" style="position:absolute;left:27559;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077" o:spid="_x0000_s1390" style="position:absolute;left:27559;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078" o:spid="_x0000_s1391" style="position:absolute;left:22966;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079" o:spid="_x0000_s1392" style="position:absolute;left:2296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080" o:spid="_x0000_s1393" style="position:absolute;left:1837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081" o:spid="_x0000_s1394" style="position:absolute;left:1837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082" o:spid="_x0000_s1395" style="position:absolute;left:13779;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083" o:spid="_x0000_s1396" style="position:absolute;left:13779;width:3201;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084" o:spid="_x0000_s1397" style="position:absolute;left:9186;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085" o:spid="_x0000_s1398" style="position:absolute;left:918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086" o:spid="_x0000_s1399" style="position:absolute;left:459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087" o:spid="_x0000_s1400" style="position:absolute;left:459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088" o:spid="_x0000_s1401" style="position:absolute;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group>
                  <v:group id="Group 3089" o:spid="_x0000_s1402" style="position:absolute;width:2290;height:628" coordsize="229235,628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">
                    <v:group id="Group 3090" o:spid="_x0000_s1403" style="position:absolute;width:229235;height:18415" coordsize="229503,185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">
                      <v:shape id="Straight Arrow Connector 3091" o:spid="_x0000_s1404" type="#_x0000_t32" style="position:absolute;left:114300;top:-114300;width:0;height:228600;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" strokeweight="3pt">
                        <v:stroke r:id="rId311" o:title="" filltype="pattern"/>
                      </v:shape>
                      <v:line id="Straight Connector 3092" o:spid="_x0000_s1405" style="position:absolute;visibility:visible;mso-wrap-style:square" from="1383,18544" to="229503,18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" strokecolor="windowText" strokeweight=".5pt">
                        <v:stroke joinstyle="miter"/>
                      </v:line>
                    </v:group>
                    <v:line id="Straight Connector 3093" o:spid="_x0000_s1406" style="position:absolute;visibility:visible;mso-wrap-style:square" from="114300,17145" to="114300,62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" strokecolor="windowText" strokeweight="1pt">
                      <v:stroke joinstyle="miter"/>
                    </v:line>
                  </v:group>
                  <v:group id="Group 95" o:spid="_x0000_s1407" style="position:absolute;left:-980;top:2108;width:4185;height:1287;rotation:90" coordsize="30759,177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">
                    <v:shape id="Arc 3095" o:spid="_x0000_s1408" style="position:absolute;left:27559;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096" o:spid="_x0000_s1409" style="position:absolute;left:22966;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097" o:spid="_x0000_s1410" style="position:absolute;left:2296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098" o:spid="_x0000_s1411" style="position:absolute;left:1837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099" o:spid="_x0000_s1412" style="position:absolute;left:1837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100" o:spid="_x0000_s1413" style="position:absolute;left:13779;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101" o:spid="_x0000_s1414" style="position:absolute;left:13779;width:3201;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103" o:spid="_x0000_s1415" style="position:absolute;left:9186;width:7794;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104" o:spid="_x0000_s1416" style="position:absolute;left:9186;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105" o:spid="_x0000_s1417" style="position:absolute;left:4593;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shape id="Arc 3106" o:spid="_x0000_s1418" style="position:absolute;left:4593;width:3200;height:17713;flip:y;visibility:visible;mso-wrap-style:square;v-text-anchor:middle" coordsize="320040,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" path="m1,888065nsc-42,799462,2318,711324,7001,626596v45944,-831246,258186,-836926,305580,-8178c317525,704872,320041,795015,320041,885696r-160021,1l1,888065xem1,888065nfc-42,799462,2318,711324,7001,626596v45944,-831246,258186,-836926,305580,-8178c317525,704872,320041,795015,320041,885696e" filled="f" strokecolor="windowText" strokeweight=".5pt">
                      <v:stroke joinstyle="miter"/>
                      <v:path arrowok="t" o:connecttype="custom" o:connectlocs="1,888065;7001,626596;312581,618418;320041,885696" o:connectangles="0,0,0,0"/>
                    </v:shape>
                    <v:shape id="Arc 3107" o:spid="_x0000_s1419" style="position:absolute;width:7793;height:17713;visibility:visible;mso-wrap-style:square;v-text-anchor:middle" coordsize="779366,1771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" path="m8,891465nsc-544,698833,26551,511043,77185,356563,231423,-114000,540705,-119767,698318,344982v52548,154948,81047,345079,81047,540716l389683,885697,8,891465xem8,891465nfc-544,698833,26551,511043,77185,356563,231423,-114000,540705,-119767,698318,344982v52548,154948,81047,345079,81047,540716e" filled="f" strokecolor="windowText" strokeweight=".5pt">
                      <v:stroke joinstyle="miter"/>
                      <v:path arrowok="t" o:connecttype="custom" o:connectlocs="8,891465;77185,356563;698318,344982;779365,885698" o:connectangles="0,0,0,0"/>
                    </v:shape>
                  </v:group>
                </v:group>
                <v:roundrect id="Rectangle: Rounded Corners 4" o:spid="_x0000_s1420" style="position:absolute;left:9978;top:10300;width:1621;height:1027;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" fillcolor="#404040" stroked="f" strokeweight="1pt">
                  <v:stroke joinstyle="miter"/>
                </v:roundrect>
                <w10:wrap type="square" anchorx="margin"/>
              </v:group>
            </w:pict>
          </mc:Fallback>
        </mc:AlternateContent>
      </w:r>
      <w:r w:rsidR="006E3EAC" w:rsidRPr="006E3EAC">
        <w:rPr>
          <w:rFonts w:ascii="Palatino Linotype" w:hAnsi="Palatino Linotype" w:cs="Times New Roman"/>
          <w:b/>
          <w:color w:val="0000FF"/>
          <w:sz w:val="24"/>
          <w:szCs w:val="24"/>
        </w:rPr>
        <w:t>Câu 39:</w:t>
      </w:r>
      <w:r w:rsidR="006E3EAC" w:rsidRPr="006E3EAC">
        <w:rPr>
          <w:rFonts w:ascii="Times New Roman" w:hAnsi="Times New Roman" w:cs="Times New Roman"/>
          <w:b/>
          <w:color w:val="0000FF"/>
          <w:sz w:val="24"/>
          <w:szCs w:val="24"/>
        </w:rPr>
        <w:t xml:space="preserve"> </w:t>
      </w:r>
      <w:r w:rsidR="004E6C45" w:rsidRPr="006E3EAC">
        <w:rPr>
          <w:rFonts w:ascii="Times New Roman" w:hAnsi="Times New Roman" w:cs="Times New Roman"/>
          <w:sz w:val="24"/>
          <w:szCs w:val="24"/>
        </w:rPr>
        <w:t xml:space="preserve"> Một con lắc lò xo treo thẳng đứng gồm lò xo nh</w:t>
      </w:r>
      <w:r w:rsidR="00FF4672">
        <w:rPr>
          <w:rFonts w:ascii="Times New Roman" w:hAnsi="Times New Roman" w:cs="Times New Roman"/>
          <w:sz w:val="24"/>
          <w:szCs w:val="24"/>
        </w:rPr>
        <w:t>ẹ</w:t>
      </w:r>
      <w:r w:rsidR="004E6C45" w:rsidRPr="006E3EAC">
        <w:rPr>
          <w:rFonts w:ascii="Times New Roman" w:hAnsi="Times New Roman" w:cs="Times New Roman"/>
          <w:sz w:val="24"/>
          <w:szCs w:val="24"/>
        </w:rPr>
        <w:t xml:space="preserve"> có độ cứng </w:t>
      </w:r>
      <w:r w:rsidR="004E6C45" w:rsidRPr="006E3EAC">
        <w:rPr>
          <w:rFonts w:ascii="Times New Roman" w:hAnsi="Times New Roman" w:cs="Times New Roman"/>
          <w:position w:val="-6"/>
          <w:sz w:val="24"/>
        </w:rPr>
        <w:object w:dxaOrig="1280" w:dyaOrig="279" w14:anchorId="6B52A0F0">
          <v:shape id="_x0000_i1448" type="#_x0000_t75" style="width:63.6pt;height:14.4pt" o:ole="">
            <v:imagedata r:id="rId312" o:title=""/>
          </v:shape>
          <o:OLEObject Type="Embed" ProgID="Equation.DSMT4" ShapeID="_x0000_i1448" DrawAspect="Content" ObjectID="_1750280230" r:id="rId674"/>
        </w:object>
      </w:r>
      <w:r w:rsidR="004E6C45" w:rsidRPr="006E3EAC">
        <w:rPr>
          <w:rFonts w:ascii="Times New Roman" w:hAnsi="Times New Roman" w:cs="Times New Roman"/>
          <w:sz w:val="24"/>
          <w:szCs w:val="24"/>
        </w:rPr>
        <w:t xml:space="preserve"> và vật </w:t>
      </w:r>
      <w:r w:rsidR="004E6C45" w:rsidRPr="006E3EAC">
        <w:rPr>
          <w:rFonts w:ascii="Times New Roman" w:hAnsi="Times New Roman" w:cs="Times New Roman"/>
          <w:position w:val="-4"/>
          <w:sz w:val="24"/>
        </w:rPr>
        <w:object w:dxaOrig="320" w:dyaOrig="260" w14:anchorId="5BF4FF56">
          <v:shape id="_x0000_i1449" type="#_x0000_t75" style="width:15pt;height:12.6pt" o:ole="">
            <v:imagedata r:id="rId314" o:title=""/>
          </v:shape>
          <o:OLEObject Type="Embed" ProgID="Equation.DSMT4" ShapeID="_x0000_i1449" DrawAspect="Content" ObjectID="_1750280231" r:id="rId675"/>
        </w:object>
      </w:r>
      <w:r w:rsidR="004E6C45" w:rsidRPr="006E3EAC">
        <w:rPr>
          <w:rFonts w:ascii="Times New Roman" w:hAnsi="Times New Roman" w:cs="Times New Roman"/>
          <w:sz w:val="24"/>
          <w:szCs w:val="24"/>
        </w:rPr>
        <w:t xml:space="preserve"> khối lượng </w:t>
      </w:r>
      <w:r w:rsidR="004E6C45" w:rsidRPr="006E3EAC">
        <w:rPr>
          <w:rFonts w:ascii="Times New Roman" w:hAnsi="Times New Roman" w:cs="Times New Roman"/>
          <w:position w:val="-10"/>
          <w:sz w:val="24"/>
        </w:rPr>
        <w:object w:dxaOrig="600" w:dyaOrig="320" w14:anchorId="60F472A9">
          <v:shape id="_x0000_i1450" type="#_x0000_t75" style="width:30pt;height:15pt" o:ole="">
            <v:imagedata r:id="rId316" o:title=""/>
          </v:shape>
          <o:OLEObject Type="Embed" ProgID="Equation.DSMT4" ShapeID="_x0000_i1450" DrawAspect="Content" ObjectID="_1750280232" r:id="rId676"/>
        </w:object>
      </w:r>
      <w:r w:rsidR="004E6C45" w:rsidRPr="006E3EAC">
        <w:rPr>
          <w:rFonts w:ascii="Times New Roman" w:hAnsi="Times New Roman" w:cs="Times New Roman"/>
          <w:sz w:val="24"/>
          <w:szCs w:val="24"/>
        </w:rPr>
        <w:t xml:space="preserve"> có dạng một thanh trụ dài</w: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sz w:val="24"/>
          <w:szCs w:val="24"/>
        </w:rPr>
        <w:t xml:space="preserve">Vật </w:t>
      </w:r>
      <w:r w:rsidR="004E6C45" w:rsidRPr="006E3EAC">
        <w:rPr>
          <w:rFonts w:ascii="Times New Roman" w:hAnsi="Times New Roman" w:cs="Times New Roman"/>
          <w:position w:val="-6"/>
          <w:sz w:val="24"/>
        </w:rPr>
        <w:object w:dxaOrig="279" w:dyaOrig="279" w14:anchorId="1CDFB73B">
          <v:shape id="_x0000_i1451" type="#_x0000_t75" style="width:14.4pt;height:14.4pt" o:ole="">
            <v:imagedata r:id="rId318" o:title=""/>
          </v:shape>
          <o:OLEObject Type="Embed" ProgID="Equation.DSMT4" ShapeID="_x0000_i1451" DrawAspect="Content" ObjectID="_1750280233" r:id="rId677"/>
        </w:object>
      </w:r>
      <w:r w:rsidR="004E6C45" w:rsidRPr="006E3EAC">
        <w:rPr>
          <w:rFonts w:ascii="Times New Roman" w:hAnsi="Times New Roman" w:cs="Times New Roman"/>
          <w:sz w:val="24"/>
          <w:szCs w:val="24"/>
        </w:rPr>
        <w:t xml:space="preserve"> </w:t>
      </w:r>
      <w:r w:rsidR="00FF4672">
        <w:rPr>
          <w:rFonts w:ascii="Times New Roman" w:hAnsi="Times New Roman" w:cs="Times New Roman"/>
          <w:sz w:val="24"/>
          <w:szCs w:val="24"/>
        </w:rPr>
        <w:t>đ</w:t>
      </w:r>
      <w:r w:rsidR="004E6C45" w:rsidRPr="006E3EAC">
        <w:rPr>
          <w:rFonts w:ascii="Times New Roman" w:hAnsi="Times New Roman" w:cs="Times New Roman"/>
          <w:sz w:val="24"/>
          <w:szCs w:val="24"/>
        </w:rPr>
        <w:t xml:space="preserve">ược lồng bên ngoài vật </w:t>
      </w:r>
      <w:r w:rsidR="004E6C45" w:rsidRPr="006E3EAC">
        <w:rPr>
          <w:rFonts w:ascii="Times New Roman" w:hAnsi="Times New Roman" w:cs="Times New Roman"/>
          <w:position w:val="-4"/>
          <w:sz w:val="24"/>
        </w:rPr>
        <w:object w:dxaOrig="320" w:dyaOrig="260" w14:anchorId="4D85133F">
          <v:shape id="_x0000_i1452" type="#_x0000_t75" style="width:15pt;height:12.6pt" o:ole="">
            <v:imagedata r:id="rId320" o:title=""/>
          </v:shape>
          <o:OLEObject Type="Embed" ProgID="Equation.DSMT4" ShapeID="_x0000_i1452" DrawAspect="Content" ObjectID="_1750280234" r:id="rId678"/>
        </w:object>
      </w:r>
      <w:r w:rsidR="004E6C45" w:rsidRPr="006E3EAC">
        <w:rPr>
          <w:rFonts w:ascii="Times New Roman" w:hAnsi="Times New Roman" w:cs="Times New Roman"/>
          <w:sz w:val="24"/>
          <w:szCs w:val="24"/>
        </w:rPr>
        <w:t xml:space="preserve"> như hình bên</w: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sz w:val="24"/>
          <w:szCs w:val="24"/>
        </w:rPr>
        <w:t xml:space="preserve">Nâng hai vật lên đến vị trí lò xo không biến dạng rồi thả </w:t>
      </w:r>
      <w:r w:rsidR="004E6C45" w:rsidRPr="006E3EAC">
        <w:rPr>
          <w:rFonts w:ascii="Times New Roman" w:hAnsi="Times New Roman" w:cs="Times New Roman"/>
          <w:position w:val="-6"/>
          <w:sz w:val="24"/>
        </w:rPr>
        <w:object w:dxaOrig="279" w:dyaOrig="279" w14:anchorId="0540364D">
          <v:shape id="_x0000_i1453" type="#_x0000_t75" style="width:14.4pt;height:14.4pt" o:ole="">
            <v:imagedata r:id="rId322" o:title=""/>
          </v:shape>
          <o:OLEObject Type="Embed" ProgID="Equation.DSMT4" ShapeID="_x0000_i1453" DrawAspect="Content" ObjectID="_1750280235" r:id="rId679"/>
        </w:object>
      </w:r>
      <w:r w:rsidR="004E6C45" w:rsidRPr="006E3EAC">
        <w:rPr>
          <w:rFonts w:ascii="Times New Roman" w:hAnsi="Times New Roman" w:cs="Times New Roman"/>
          <w:sz w:val="24"/>
          <w:szCs w:val="24"/>
        </w:rPr>
        <w:t xml:space="preserve"> để </w:t>
      </w:r>
      <w:r w:rsidR="004E6C45" w:rsidRPr="006E3EAC">
        <w:rPr>
          <w:rFonts w:ascii="Times New Roman" w:hAnsi="Times New Roman" w:cs="Times New Roman"/>
          <w:position w:val="-6"/>
          <w:sz w:val="24"/>
        </w:rPr>
        <w:object w:dxaOrig="279" w:dyaOrig="279" w14:anchorId="0B6FD65B">
          <v:shape id="_x0000_i1454" type="#_x0000_t75" style="width:14.4pt;height:14.4pt" o:ole="">
            <v:imagedata r:id="rId324" o:title=""/>
          </v:shape>
          <o:OLEObject Type="Embed" ProgID="Equation.DSMT4" ShapeID="_x0000_i1454" DrawAspect="Content" ObjectID="_1750280236" r:id="rId680"/>
        </w:object>
      </w:r>
      <w:r w:rsidR="004E6C45" w:rsidRPr="006E3EAC">
        <w:rPr>
          <w:rFonts w:ascii="Times New Roman" w:hAnsi="Times New Roman" w:cs="Times New Roman"/>
          <w:sz w:val="24"/>
          <w:szCs w:val="24"/>
        </w:rPr>
        <w:t xml:space="preserve"> trượt th</w:t>
      </w:r>
      <w:r w:rsidR="00FF4672">
        <w:rPr>
          <w:rFonts w:ascii="Times New Roman" w:hAnsi="Times New Roman" w:cs="Times New Roman"/>
          <w:sz w:val="24"/>
          <w:szCs w:val="24"/>
        </w:rPr>
        <w:t>ẳ</w:t>
      </w:r>
      <w:r w:rsidR="004E6C45" w:rsidRPr="006E3EAC">
        <w:rPr>
          <w:rFonts w:ascii="Times New Roman" w:hAnsi="Times New Roman" w:cs="Times New Roman"/>
          <w:sz w:val="24"/>
          <w:szCs w:val="24"/>
        </w:rPr>
        <w:t xml:space="preserve">ng đứng xuống dọc theo </w:t>
      </w:r>
      <w:r w:rsidR="004E6C45" w:rsidRPr="006E3EAC">
        <w:rPr>
          <w:rFonts w:ascii="Times New Roman" w:hAnsi="Times New Roman" w:cs="Times New Roman"/>
          <w:position w:val="-4"/>
          <w:sz w:val="24"/>
        </w:rPr>
        <w:object w:dxaOrig="320" w:dyaOrig="260" w14:anchorId="5C7F253E">
          <v:shape id="_x0000_i1455" type="#_x0000_t75" style="width:15pt;height:12.6pt" o:ole="">
            <v:imagedata r:id="rId326" o:title=""/>
          </v:shape>
          <o:OLEObject Type="Embed" ProgID="Equation.DSMT4" ShapeID="_x0000_i1455" DrawAspect="Content" ObjectID="_1750280237" r:id="rId681"/>
        </w:object>
      </w:r>
      <w:r w:rsidR="004E6C45" w:rsidRPr="006E3EAC">
        <w:rPr>
          <w:rFonts w:ascii="Times New Roman" w:hAnsi="Times New Roman" w:cs="Times New Roman"/>
          <w:sz w:val="24"/>
          <w:szCs w:val="24"/>
        </w:rPr>
        <w:t xml:space="preserve">, sau đó thả nhẹ </w:t>
      </w:r>
      <w:r w:rsidR="004E6C45" w:rsidRPr="006E3EAC">
        <w:rPr>
          <w:rFonts w:ascii="Times New Roman" w:hAnsi="Times New Roman" w:cs="Times New Roman"/>
          <w:position w:val="-4"/>
          <w:sz w:val="24"/>
        </w:rPr>
        <w:object w:dxaOrig="320" w:dyaOrig="260" w14:anchorId="14C4A09B">
          <v:shape id="_x0000_i1456" type="#_x0000_t75" style="width:15pt;height:12.6pt" o:ole="">
            <v:imagedata r:id="rId328" o:title=""/>
          </v:shape>
          <o:OLEObject Type="Embed" ProgID="Equation.DSMT4" ShapeID="_x0000_i1456" DrawAspect="Content" ObjectID="_1750280238" r:id="rId682"/>
        </w:objec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sz w:val="24"/>
          <w:szCs w:val="24"/>
        </w:rPr>
        <w:t xml:space="preserve">Sau khi thả </w:t>
      </w:r>
      <w:r w:rsidR="004E6C45" w:rsidRPr="006E3EAC">
        <w:rPr>
          <w:rFonts w:ascii="Times New Roman" w:hAnsi="Times New Roman" w:cs="Times New Roman"/>
          <w:position w:val="-4"/>
          <w:sz w:val="24"/>
        </w:rPr>
        <w:object w:dxaOrig="320" w:dyaOrig="260" w14:anchorId="56520F0F">
          <v:shape id="_x0000_i1457" type="#_x0000_t75" style="width:15pt;height:12.6pt" o:ole="">
            <v:imagedata r:id="rId330" o:title=""/>
          </v:shape>
          <o:OLEObject Type="Embed" ProgID="Equation.DSMT4" ShapeID="_x0000_i1457" DrawAspect="Content" ObjectID="_1750280239" r:id="rId683"/>
        </w:object>
      </w:r>
      <w:r w:rsidR="004E6C45" w:rsidRPr="006E3EAC">
        <w:rPr>
          <w:rFonts w:ascii="Times New Roman" w:hAnsi="Times New Roman" w:cs="Times New Roman"/>
          <w:sz w:val="24"/>
          <w:szCs w:val="24"/>
        </w:rPr>
        <w:t xml:space="preserve"> một khoảng thời gian </w:t>
      </w:r>
      <w:r w:rsidR="004E6C45" w:rsidRPr="006E3EAC">
        <w:rPr>
          <w:rFonts w:ascii="Times New Roman" w:hAnsi="Times New Roman" w:cs="Times New Roman"/>
          <w:position w:val="-24"/>
          <w:sz w:val="24"/>
        </w:rPr>
        <w:object w:dxaOrig="540" w:dyaOrig="620" w14:anchorId="2518877F">
          <v:shape id="_x0000_i1458" type="#_x0000_t75" style="width:27pt;height:30.6pt" o:ole="">
            <v:imagedata r:id="rId332" o:title=""/>
          </v:shape>
          <o:OLEObject Type="Embed" ProgID="Equation.DSMT4" ShapeID="_x0000_i1458" DrawAspect="Content" ObjectID="_1750280240" r:id="rId684"/>
        </w:object>
      </w:r>
      <w:r w:rsidR="004E6C45" w:rsidRPr="006E3EAC">
        <w:rPr>
          <w:rFonts w:ascii="Times New Roman" w:hAnsi="Times New Roman" w:cs="Times New Roman"/>
          <w:sz w:val="24"/>
          <w:szCs w:val="24"/>
        </w:rPr>
        <w:t xml:space="preserve"> thì </w:t>
      </w:r>
      <w:r w:rsidR="004E6C45" w:rsidRPr="006E3EAC">
        <w:rPr>
          <w:rFonts w:ascii="Times New Roman" w:hAnsi="Times New Roman" w:cs="Times New Roman"/>
          <w:position w:val="-6"/>
          <w:sz w:val="24"/>
        </w:rPr>
        <w:object w:dxaOrig="279" w:dyaOrig="279" w14:anchorId="3912CCD5">
          <v:shape id="_x0000_i1459" type="#_x0000_t75" style="width:14.4pt;height:14.4pt" o:ole="">
            <v:imagedata r:id="rId334" o:title=""/>
          </v:shape>
          <o:OLEObject Type="Embed" ProgID="Equation.DSMT4" ShapeID="_x0000_i1459" DrawAspect="Content" ObjectID="_1750280241" r:id="rId685"/>
        </w:object>
      </w:r>
      <w:r w:rsidR="004E6C45" w:rsidRPr="006E3EAC">
        <w:rPr>
          <w:rFonts w:ascii="Times New Roman" w:hAnsi="Times New Roman" w:cs="Times New Roman"/>
          <w:sz w:val="24"/>
          <w:szCs w:val="24"/>
        </w:rPr>
        <w:t xml:space="preserve"> rời khỏi </w:t>
      </w:r>
      <w:r w:rsidR="004E6C45" w:rsidRPr="006E3EAC">
        <w:rPr>
          <w:rFonts w:ascii="Times New Roman" w:hAnsi="Times New Roman" w:cs="Times New Roman"/>
          <w:position w:val="-4"/>
          <w:sz w:val="24"/>
        </w:rPr>
        <w:object w:dxaOrig="320" w:dyaOrig="260" w14:anchorId="2148DBFA">
          <v:shape id="_x0000_i1460" type="#_x0000_t75" style="width:15pt;height:12.6pt" o:ole="">
            <v:imagedata r:id="rId336" o:title=""/>
          </v:shape>
          <o:OLEObject Type="Embed" ProgID="Equation.DSMT4" ShapeID="_x0000_i1460" DrawAspect="Content" ObjectID="_1750280242" r:id="rId686"/>
        </w:objec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sz w:val="24"/>
          <w:szCs w:val="24"/>
        </w:rPr>
        <w:t xml:space="preserve">Biết rằng trước khi rời khọ̉i </w:t>
      </w:r>
      <w:r w:rsidR="004E6C45" w:rsidRPr="006E3EAC">
        <w:rPr>
          <w:rFonts w:ascii="Times New Roman" w:hAnsi="Times New Roman" w:cs="Times New Roman"/>
          <w:position w:val="-4"/>
          <w:sz w:val="24"/>
        </w:rPr>
        <w:object w:dxaOrig="320" w:dyaOrig="260" w14:anchorId="032BBC13">
          <v:shape id="_x0000_i1461" type="#_x0000_t75" style="width:15pt;height:12.6pt" o:ole="">
            <v:imagedata r:id="rId338" o:title=""/>
          </v:shape>
          <o:OLEObject Type="Embed" ProgID="Equation.DSMT4" ShapeID="_x0000_i1461" DrawAspect="Content" ObjectID="_1750280243" r:id="rId687"/>
        </w:object>
      </w:r>
      <w:r w:rsidR="004E6C45" w:rsidRPr="006E3EAC">
        <w:rPr>
          <w:rFonts w:ascii="Times New Roman" w:hAnsi="Times New Roman" w:cs="Times New Roman"/>
          <w:sz w:val="24"/>
          <w:szCs w:val="24"/>
        </w:rPr>
        <w:t xml:space="preserve"> thì </w:t>
      </w:r>
      <w:r w:rsidR="004E6C45" w:rsidRPr="006E3EAC">
        <w:rPr>
          <w:rFonts w:ascii="Times New Roman" w:hAnsi="Times New Roman" w:cs="Times New Roman"/>
          <w:position w:val="-6"/>
          <w:sz w:val="24"/>
        </w:rPr>
        <w:object w:dxaOrig="279" w:dyaOrig="279" w14:anchorId="3FDAC57F">
          <v:shape id="_x0000_i1462" type="#_x0000_t75" style="width:14.4pt;height:14.4pt" o:ole="">
            <v:imagedata r:id="rId340" o:title=""/>
          </v:shape>
          <o:OLEObject Type="Embed" ProgID="Equation.DSMT4" ShapeID="_x0000_i1462" DrawAspect="Content" ObjectID="_1750280244" r:id="rId688"/>
        </w:object>
      </w:r>
      <w:r w:rsidR="004E6C45" w:rsidRPr="006E3EAC">
        <w:rPr>
          <w:rFonts w:ascii="Times New Roman" w:hAnsi="Times New Roman" w:cs="Times New Roman"/>
          <w:sz w:val="24"/>
          <w:szCs w:val="24"/>
        </w:rPr>
        <w:t xml:space="preserve"> luôn trượt xuống so với </w:t>
      </w:r>
      <w:r w:rsidR="004E6C45" w:rsidRPr="006E3EAC">
        <w:rPr>
          <w:rFonts w:ascii="Times New Roman" w:hAnsi="Times New Roman" w:cs="Times New Roman"/>
          <w:position w:val="-4"/>
          <w:sz w:val="24"/>
        </w:rPr>
        <w:object w:dxaOrig="320" w:dyaOrig="260" w14:anchorId="46D77381">
          <v:shape id="_x0000_i1463" type="#_x0000_t75" style="width:15pt;height:12.6pt" o:ole="">
            <v:imagedata r:id="rId342" o:title=""/>
          </v:shape>
          <o:OLEObject Type="Embed" ProgID="Equation.DSMT4" ShapeID="_x0000_i1463" DrawAspect="Content" ObjectID="_1750280245" r:id="rId689"/>
        </w:object>
      </w:r>
      <w:r w:rsidR="004E6C45" w:rsidRPr="006E3EAC">
        <w:rPr>
          <w:rFonts w:ascii="Times New Roman" w:hAnsi="Times New Roman" w:cs="Times New Roman"/>
          <w:sz w:val="24"/>
          <w:szCs w:val="24"/>
        </w:rPr>
        <w:t xml:space="preserve"> và lực ma sát giữa chúng có độ lớn không đổi và bằng </w:t>
      </w:r>
      <w:r w:rsidR="004E6C45" w:rsidRPr="006E3EAC">
        <w:rPr>
          <w:rFonts w:ascii="Times New Roman" w:hAnsi="Times New Roman" w:cs="Times New Roman"/>
          <w:position w:val="-10"/>
          <w:sz w:val="24"/>
        </w:rPr>
        <w:object w:dxaOrig="639" w:dyaOrig="320" w14:anchorId="5276E897">
          <v:shape id="_x0000_i1464" type="#_x0000_t75" style="width:30.6pt;height:15pt" o:ole="">
            <v:imagedata r:id="rId344" o:title=""/>
          </v:shape>
          <o:OLEObject Type="Embed" ProgID="Equation.DSMT4" ShapeID="_x0000_i1464" DrawAspect="Content" ObjectID="_1750280246" r:id="rId690"/>
        </w:objec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sz w:val="24"/>
          <w:szCs w:val="24"/>
        </w:rPr>
        <w:t>Bỏ qua lực cản của không khí</w: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sz w:val="24"/>
          <w:szCs w:val="24"/>
        </w:rPr>
        <w:t xml:space="preserve">Lấy </w:t>
      </w:r>
      <w:r w:rsidR="004E6C45" w:rsidRPr="006E3EAC">
        <w:rPr>
          <w:rFonts w:ascii="Times New Roman" w:hAnsi="Times New Roman" w:cs="Times New Roman"/>
          <w:position w:val="-10"/>
          <w:sz w:val="24"/>
        </w:rPr>
        <w:object w:dxaOrig="1260" w:dyaOrig="360" w14:anchorId="36C5C2B2">
          <v:shape id="_x0000_i1465" type="#_x0000_t75" style="width:63pt;height:18pt" o:ole="">
            <v:imagedata r:id="rId346" o:title=""/>
          </v:shape>
          <o:OLEObject Type="Embed" ProgID="Equation.DSMT4" ShapeID="_x0000_i1465" DrawAspect="Content" ObjectID="_1750280247" r:id="rId691"/>
        </w:objec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sz w:val="24"/>
          <w:szCs w:val="24"/>
        </w:rPr>
        <w:t xml:space="preserve">Sau khi </w:t>
      </w:r>
      <w:r w:rsidR="004E6C45" w:rsidRPr="006E3EAC">
        <w:rPr>
          <w:rFonts w:ascii="Times New Roman" w:hAnsi="Times New Roman" w:cs="Times New Roman"/>
          <w:position w:val="-6"/>
          <w:sz w:val="24"/>
        </w:rPr>
        <w:object w:dxaOrig="279" w:dyaOrig="279" w14:anchorId="5BCAF856">
          <v:shape id="_x0000_i1466" type="#_x0000_t75" style="width:14.4pt;height:14.4pt" o:ole="">
            <v:imagedata r:id="rId348" o:title=""/>
          </v:shape>
          <o:OLEObject Type="Embed" ProgID="Equation.DSMT4" ShapeID="_x0000_i1466" DrawAspect="Content" ObjectID="_1750280248" r:id="rId692"/>
        </w:object>
      </w:r>
      <w:r w:rsidR="004E6C45" w:rsidRPr="006E3EAC">
        <w:rPr>
          <w:rFonts w:ascii="Times New Roman" w:hAnsi="Times New Roman" w:cs="Times New Roman"/>
          <w:sz w:val="24"/>
          <w:szCs w:val="24"/>
        </w:rPr>
        <w:t xml:space="preserve"> rời khỏi </w:t>
      </w:r>
      <w:r w:rsidR="004E6C45" w:rsidRPr="006E3EAC">
        <w:rPr>
          <w:rFonts w:ascii="Times New Roman" w:hAnsi="Times New Roman" w:cs="Times New Roman"/>
          <w:position w:val="-10"/>
          <w:sz w:val="24"/>
        </w:rPr>
        <w:object w:dxaOrig="639" w:dyaOrig="320" w14:anchorId="14A5D4A2">
          <v:shape id="_x0000_i1467" type="#_x0000_t75" style="width:30.6pt;height:15pt" o:ole="">
            <v:imagedata r:id="rId350" o:title=""/>
          </v:shape>
          <o:OLEObject Type="Embed" ProgID="Equation.DSMT4" ShapeID="_x0000_i1467" DrawAspect="Content" ObjectID="_1750280249" r:id="rId693"/>
        </w:object>
      </w:r>
      <w:r w:rsidR="004E6C45" w:rsidRPr="006E3EAC">
        <w:rPr>
          <w:rFonts w:ascii="Times New Roman" w:hAnsi="Times New Roman" w:cs="Times New Roman"/>
          <w:sz w:val="24"/>
          <w:szCs w:val="24"/>
        </w:rPr>
        <w:t xml:space="preserve"> dao động điều hòa, độ biến dạng cực đại của lò xo là </w:t>
      </w:r>
      <w:r w:rsidR="004E6C45" w:rsidRPr="006E3EAC">
        <w:rPr>
          <w:rFonts w:ascii="Times New Roman" w:hAnsi="Times New Roman" w:cs="Times New Roman"/>
          <w:position w:val="-12"/>
          <w:sz w:val="24"/>
        </w:rPr>
        <w:object w:dxaOrig="540" w:dyaOrig="360" w14:anchorId="38DB1914">
          <v:shape id="_x0000_i1468" type="#_x0000_t75" style="width:27pt;height:18pt" o:ole="">
            <v:imagedata r:id="rId352" o:title=""/>
          </v:shape>
          <o:OLEObject Type="Embed" ProgID="Equation.DSMT4" ShapeID="_x0000_i1468" DrawAspect="Content" ObjectID="_1750280250" r:id="rId694"/>
        </w:objec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sz w:val="24"/>
          <w:szCs w:val="24"/>
        </w:rPr>
        <w:t xml:space="preserve">Giá trị </w:t>
      </w:r>
      <w:r w:rsidR="004E6C45" w:rsidRPr="006E3EAC">
        <w:rPr>
          <w:rFonts w:ascii="Times New Roman" w:hAnsi="Times New Roman" w:cs="Times New Roman"/>
          <w:position w:val="-12"/>
          <w:sz w:val="24"/>
        </w:rPr>
        <w:object w:dxaOrig="540" w:dyaOrig="360" w14:anchorId="485DE005">
          <v:shape id="_x0000_i1469" type="#_x0000_t75" style="width:27pt;height:18pt" o:ole="">
            <v:imagedata r:id="rId354" o:title=""/>
          </v:shape>
          <o:OLEObject Type="Embed" ProgID="Equation.DSMT4" ShapeID="_x0000_i1469" DrawAspect="Content" ObjectID="_1750280251" r:id="rId695"/>
        </w:object>
      </w:r>
      <w:r w:rsidR="004E6C45" w:rsidRPr="006E3EAC">
        <w:rPr>
          <w:rFonts w:ascii="Times New Roman" w:hAnsi="Times New Roman" w:cs="Times New Roman"/>
          <w:sz w:val="24"/>
          <w:szCs w:val="24"/>
        </w:rPr>
        <w:t xml:space="preserve"> </w:t>
      </w:r>
      <w:r w:rsidR="004E6C45" w:rsidRPr="006E3EAC">
        <w:rPr>
          <w:rFonts w:ascii="Times New Roman" w:hAnsi="Times New Roman" w:cs="Times New Roman"/>
          <w:b/>
          <w:sz w:val="24"/>
          <w:szCs w:val="24"/>
        </w:rPr>
        <w:t>gần nhất</w:t>
      </w:r>
      <w:r w:rsidR="004E6C45" w:rsidRPr="006E3EAC">
        <w:rPr>
          <w:rFonts w:ascii="Times New Roman" w:hAnsi="Times New Roman" w:cs="Times New Roman"/>
          <w:sz w:val="24"/>
          <w:szCs w:val="24"/>
        </w:rPr>
        <w:t xml:space="preserve"> với giá trị nào sau đây?</w:t>
      </w:r>
      <w:r w:rsidRPr="0016090E">
        <w:rPr>
          <w:rFonts w:ascii="Times New Roman" w:eastAsia="Calibri" w:hAnsi="Times New Roman" w:cs="Times New Roman"/>
          <w:noProof/>
          <w:sz w:val="24"/>
        </w:rPr>
        <w:t xml:space="preserve"> </w:t>
      </w:r>
    </w:p>
    <w:p w14:paraId="2089D814" w14:textId="7DCF0E45" w:rsidR="00603883" w:rsidRPr="006E3EAC" w:rsidRDefault="006E3EAC" w:rsidP="006E3EAC">
      <w:pPr>
        <w:tabs>
          <w:tab w:val="left" w:pos="283"/>
          <w:tab w:val="left" w:pos="2835"/>
          <w:tab w:val="left" w:pos="5386"/>
          <w:tab w:val="left" w:pos="7937"/>
        </w:tabs>
        <w:spacing w:after="240"/>
        <w:ind w:firstLine="283"/>
        <w:jc w:val="both"/>
        <w:rPr>
          <w:rFonts w:ascii="Times New Roman" w:hAnsi="Times New Roman" w:cs="Times New Roman"/>
          <w:sz w:val="24"/>
          <w:szCs w:val="24"/>
        </w:rPr>
      </w:pPr>
      <w:r w:rsidRPr="006E3EAC">
        <w:rPr>
          <w:rFonts w:ascii="Palatino Linotype" w:hAnsi="Palatino Linotype" w:cs="Times New Roman"/>
          <w:b/>
          <w:color w:val="0000FF"/>
          <w:sz w:val="24"/>
          <w:szCs w:val="24"/>
        </w:rPr>
        <w:t>A.</w: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position w:val="-10"/>
          <w:sz w:val="24"/>
        </w:rPr>
        <w:object w:dxaOrig="740" w:dyaOrig="320" w14:anchorId="5467EBCB">
          <v:shape id="_x0000_i1470" type="#_x0000_t75" style="width:36.6pt;height:15pt" o:ole="">
            <v:imagedata r:id="rId356" o:title=""/>
          </v:shape>
          <o:OLEObject Type="Embed" ProgID="Equation.DSMT4" ShapeID="_x0000_i1470" DrawAspect="Content" ObjectID="_1750280252" r:id="rId696"/>
        </w:object>
      </w:r>
      <w:r w:rsidR="00603883" w:rsidRPr="006E3EAC">
        <w:rPr>
          <w:rFonts w:ascii="Times New Roman" w:hAnsi="Times New Roman" w:cs="Times New Roman"/>
          <w:sz w:val="24"/>
          <w:szCs w:val="24"/>
        </w:rPr>
        <w:t>.</w:t>
      </w:r>
      <w:r w:rsidR="00603883"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B.</w: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position w:val="-10"/>
          <w:sz w:val="24"/>
        </w:rPr>
        <w:object w:dxaOrig="760" w:dyaOrig="320" w14:anchorId="31CDABA1">
          <v:shape id="_x0000_i1471" type="#_x0000_t75" style="width:38.4pt;height:15pt" o:ole="">
            <v:imagedata r:id="rId358" o:title=""/>
          </v:shape>
          <o:OLEObject Type="Embed" ProgID="Equation.DSMT4" ShapeID="_x0000_i1471" DrawAspect="Content" ObjectID="_1750280253" r:id="rId697"/>
        </w:object>
      </w:r>
      <w:r w:rsidR="00603883" w:rsidRPr="006E3EAC">
        <w:rPr>
          <w:rFonts w:ascii="Times New Roman" w:hAnsi="Times New Roman" w:cs="Times New Roman"/>
          <w:sz w:val="24"/>
          <w:szCs w:val="24"/>
        </w:rPr>
        <w:t>.</w:t>
      </w:r>
      <w:r w:rsidR="00603883" w:rsidRPr="006E3EAC">
        <w:rPr>
          <w:rFonts w:ascii="Times New Roman" w:hAnsi="Times New Roman" w:cs="Times New Roman"/>
          <w:b/>
          <w:color w:val="0000FF"/>
          <w:sz w:val="24"/>
          <w:szCs w:val="24"/>
        </w:rPr>
        <w:tab/>
      </w:r>
      <w:r w:rsidRPr="006E3EAC">
        <w:rPr>
          <w:rFonts w:ascii="Palatino Linotype" w:hAnsi="Palatino Linotype" w:cs="Times New Roman"/>
          <w:b/>
          <w:color w:val="0000FF"/>
          <w:sz w:val="24"/>
          <w:szCs w:val="24"/>
        </w:rPr>
        <w:t>C.</w: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position w:val="-10"/>
          <w:sz w:val="24"/>
        </w:rPr>
        <w:object w:dxaOrig="760" w:dyaOrig="320" w14:anchorId="3A3E1402">
          <v:shape id="_x0000_i1472" type="#_x0000_t75" style="width:38.4pt;height:15pt" o:ole="">
            <v:imagedata r:id="rId360" o:title=""/>
          </v:shape>
          <o:OLEObject Type="Embed" ProgID="Equation.DSMT4" ShapeID="_x0000_i1472" DrawAspect="Content" ObjectID="_1750280254" r:id="rId698"/>
        </w:object>
      </w:r>
      <w:r w:rsidR="00603883" w:rsidRPr="006E3EAC">
        <w:rPr>
          <w:rFonts w:ascii="Times New Roman" w:hAnsi="Times New Roman" w:cs="Times New Roman"/>
          <w:sz w:val="24"/>
          <w:szCs w:val="24"/>
        </w:rPr>
        <w:t>.</w:t>
      </w:r>
      <w:r w:rsidR="00603883" w:rsidRPr="006E3EAC">
        <w:rPr>
          <w:rFonts w:ascii="Times New Roman" w:hAnsi="Times New Roman" w:cs="Times New Roman"/>
          <w:b/>
          <w:color w:val="0000FF"/>
          <w:sz w:val="24"/>
          <w:szCs w:val="24"/>
        </w:rPr>
        <w:tab/>
      </w:r>
      <w:r w:rsidRPr="003F45B4">
        <w:rPr>
          <w:rFonts w:ascii="Palatino Linotype" w:hAnsi="Palatino Linotype" w:cs="Times New Roman"/>
          <w:b/>
          <w:color w:val="0000FF"/>
          <w:sz w:val="24"/>
          <w:szCs w:val="24"/>
          <w:u w:val="single"/>
        </w:rPr>
        <w:t>D</w:t>
      </w:r>
      <w:r w:rsidRPr="006E3EAC">
        <w:rPr>
          <w:rFonts w:ascii="Palatino Linotype" w:hAnsi="Palatino Linotype" w:cs="Times New Roman"/>
          <w:b/>
          <w:color w:val="0000FF"/>
          <w:sz w:val="24"/>
          <w:szCs w:val="24"/>
        </w:rPr>
        <w:t>.</w:t>
      </w:r>
      <w:r w:rsidR="00603883" w:rsidRPr="006E3EAC">
        <w:rPr>
          <w:rFonts w:ascii="Times New Roman" w:hAnsi="Times New Roman" w:cs="Times New Roman"/>
          <w:sz w:val="24"/>
          <w:szCs w:val="24"/>
        </w:rPr>
        <w:t xml:space="preserve"> </w:t>
      </w:r>
      <w:r w:rsidR="004E6C45" w:rsidRPr="006E3EAC">
        <w:rPr>
          <w:rFonts w:ascii="Times New Roman" w:hAnsi="Times New Roman" w:cs="Times New Roman"/>
          <w:position w:val="-10"/>
          <w:sz w:val="24"/>
        </w:rPr>
        <w:object w:dxaOrig="740" w:dyaOrig="320" w14:anchorId="7A92665E">
          <v:shape id="_x0000_i1473" type="#_x0000_t75" style="width:36.6pt;height:15pt" o:ole="">
            <v:imagedata r:id="rId362" o:title=""/>
          </v:shape>
          <o:OLEObject Type="Embed" ProgID="Equation.DSMT4" ShapeID="_x0000_i1473" DrawAspect="Content" ObjectID="_1750280255" r:id="rId699"/>
        </w:object>
      </w:r>
      <w:r w:rsidR="00603883" w:rsidRPr="006E3EAC">
        <w:rPr>
          <w:rFonts w:ascii="Times New Roman" w:hAnsi="Times New Roman" w:cs="Times New Roman"/>
          <w:sz w:val="24"/>
          <w:szCs w:val="24"/>
        </w:rPr>
        <w:t>.</w:t>
      </w:r>
    </w:p>
    <w:p w14:paraId="6795A272" w14:textId="363DC939" w:rsidR="0045735C" w:rsidRDefault="0045735C" w:rsidP="0045735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0000FF"/>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003BE0EF" w14:textId="77777777" w:rsidR="003F45B4" w:rsidRPr="003F45B4" w:rsidRDefault="003F45B4" w:rsidP="003F45B4">
      <w:pPr>
        <w:spacing w:after="0" w:line="240" w:lineRule="auto"/>
        <w:ind w:left="567"/>
        <w:jc w:val="both"/>
        <w:rPr>
          <w:rFonts w:ascii="Times New Roman" w:eastAsia="Calibri" w:hAnsi="Times New Roman" w:cs="Times New Roman"/>
          <w:kern w:val="2"/>
          <w:sz w:val="24"/>
          <w:szCs w:val="24"/>
          <w:lang w:val="pt-BR"/>
          <w14:ligatures w14:val="standardContextual"/>
        </w:rPr>
      </w:pPr>
      <w:r w:rsidRPr="003F45B4">
        <w:rPr>
          <w:rFonts w:ascii="Times New Roman Bold" w:eastAsia="Calibri" w:hAnsi="Times New Roman Bold" w:cs="Times New Roman"/>
          <w:b/>
          <w:color w:val="FF0000"/>
          <w:kern w:val="2"/>
          <w:sz w:val="24"/>
          <w:szCs w:val="24"/>
          <w:lang w:val="pt-BR"/>
          <w14:ligatures w14:val="standardContextual"/>
        </w:rPr>
        <w:t>Hướng dẫn</w:t>
      </w:r>
    </w:p>
    <w:p w14:paraId="1430D9BD" w14:textId="77777777" w:rsidR="003F45B4" w:rsidRPr="003F45B4" w:rsidRDefault="003F45B4" w:rsidP="003F45B4">
      <w:pPr>
        <w:spacing w:after="0" w:line="240" w:lineRule="auto"/>
        <w:ind w:left="567"/>
        <w:jc w:val="both"/>
        <w:rPr>
          <w:rFonts w:ascii="Times New Roman" w:eastAsia="Yu Mincho" w:hAnsi="Times New Roman" w:cs="Times New Roman"/>
          <w:iCs/>
          <w:sz w:val="24"/>
          <w:szCs w:val="24"/>
          <w:lang w:val="pt-BR"/>
        </w:rPr>
      </w:pPr>
      <w:r w:rsidRPr="003F45B4">
        <w:rPr>
          <w:rFonts w:ascii="Times New Roman" w:eastAsia="Calibri" w:hAnsi="Times New Roman" w:cs="Times New Roman"/>
          <w:sz w:val="24"/>
          <w:szCs w:val="24"/>
          <w:lang w:val="pt-BR"/>
        </w:rPr>
        <w:t xml:space="preserve">Chuyển động của là M gồm 2 giai đoạn trong các trọng trường (biểu kiến) khác nhau, nhưng có cùng tần số </w:t>
      </w:r>
      <w:r w:rsidRPr="003F45B4">
        <w:rPr>
          <w:rFonts w:ascii="Times New Roman" w:eastAsia="Calibri" w:hAnsi="Times New Roman" w:cs="Times New Roman"/>
          <w:position w:val="-26"/>
          <w:sz w:val="24"/>
          <w:szCs w:val="24"/>
        </w:rPr>
        <w:object w:dxaOrig="1939" w:dyaOrig="700" w14:anchorId="72093DF6">
          <v:shape id="_x0000_i1474" type="#_x0000_t75" style="width:96.6pt;height:35.4pt" o:ole="">
            <v:imagedata r:id="rId700" o:title=""/>
          </v:shape>
          <o:OLEObject Type="Embed" ProgID="Equation.DSMT4" ShapeID="_x0000_i1474" DrawAspect="Content" ObjectID="_1750280256" r:id="rId701"/>
        </w:object>
      </w:r>
      <w:r w:rsidRPr="003F45B4">
        <w:rPr>
          <w:rFonts w:ascii="Times New Roman" w:eastAsia="Calibri" w:hAnsi="Times New Roman" w:cs="Times New Roman"/>
          <w:sz w:val="24"/>
          <w:szCs w:val="24"/>
          <w:lang w:val="pt-BR"/>
        </w:rPr>
        <w:t xml:space="preserve"> và chu kì </w:t>
      </w:r>
      <w:r w:rsidRPr="003F45B4">
        <w:rPr>
          <w:rFonts w:ascii="Times New Roman" w:eastAsia="Calibri" w:hAnsi="Times New Roman" w:cs="Times New Roman"/>
          <w:position w:val="-24"/>
          <w:sz w:val="24"/>
          <w:szCs w:val="24"/>
        </w:rPr>
        <w:object w:dxaOrig="1359" w:dyaOrig="620" w14:anchorId="679B025F">
          <v:shape id="_x0000_i1475" type="#_x0000_t75" style="width:68.4pt;height:30.6pt" o:ole="">
            <v:imagedata r:id="rId702" o:title=""/>
          </v:shape>
          <o:OLEObject Type="Embed" ProgID="Equation.DSMT4" ShapeID="_x0000_i1475" DrawAspect="Content" ObjectID="_1750280257" r:id="rId703"/>
        </w:object>
      </w:r>
      <w:r w:rsidRPr="003F45B4">
        <w:rPr>
          <w:rFonts w:ascii="Times New Roman" w:eastAsia="Yu Mincho" w:hAnsi="Times New Roman" w:cs="Times New Roman"/>
          <w:iCs/>
          <w:sz w:val="24"/>
          <w:szCs w:val="24"/>
          <w:lang w:val="pt-BR"/>
        </w:rPr>
        <w:t>.</w:t>
      </w:r>
    </w:p>
    <w:p w14:paraId="311DE1E2" w14:textId="77777777" w:rsidR="003F45B4" w:rsidRPr="003F45B4" w:rsidRDefault="003F45B4" w:rsidP="003F45B4">
      <w:pPr>
        <w:spacing w:after="0" w:line="240" w:lineRule="auto"/>
        <w:ind w:left="567"/>
        <w:jc w:val="both"/>
        <w:rPr>
          <w:rFonts w:ascii="Times New Roman" w:eastAsia="Yu Mincho" w:hAnsi="Times New Roman" w:cs="Times New Roman"/>
          <w:sz w:val="24"/>
          <w:szCs w:val="24"/>
          <w:lang w:val="pt-BR"/>
        </w:rPr>
      </w:pPr>
      <w:r w:rsidRPr="003F45B4">
        <w:rPr>
          <w:rFonts w:ascii="Times New Roman" w:eastAsia="Calibri" w:hAnsi="Times New Roman" w:cs="Times New Roman"/>
          <w:b/>
          <w:bCs/>
          <w:sz w:val="24"/>
          <w:szCs w:val="24"/>
          <w:lang w:val="pt-BR"/>
        </w:rPr>
        <w:t>+ GĐ1:</w:t>
      </w:r>
      <w:r w:rsidRPr="003F45B4">
        <w:rPr>
          <w:rFonts w:ascii="Times New Roman" w:eastAsia="Calibri" w:hAnsi="Times New Roman" w:cs="Times New Roman"/>
          <w:sz w:val="24"/>
          <w:szCs w:val="24"/>
          <w:lang w:val="pt-BR"/>
        </w:rPr>
        <w:t xml:space="preserve"> </w:t>
      </w:r>
      <w:r w:rsidRPr="003F45B4">
        <w:rPr>
          <w:rFonts w:ascii="Times New Roman" w:eastAsia="Calibri" w:hAnsi="Times New Roman" w:cs="Times New Roman"/>
          <w:position w:val="-24"/>
          <w:sz w:val="24"/>
          <w:szCs w:val="24"/>
        </w:rPr>
        <w:object w:dxaOrig="460" w:dyaOrig="620" w14:anchorId="40B6E807">
          <v:shape id="_x0000_i1476" type="#_x0000_t75" style="width:22.8pt;height:30.6pt" o:ole="">
            <v:imagedata r:id="rId704" o:title=""/>
          </v:shape>
          <o:OLEObject Type="Embed" ProgID="Equation.DSMT4" ShapeID="_x0000_i1476" DrawAspect="Content" ObjectID="_1750280258" r:id="rId705"/>
        </w:object>
      </w:r>
      <w:r w:rsidRPr="003F45B4">
        <w:rPr>
          <w:rFonts w:ascii="Times New Roman" w:eastAsia="Yu Mincho" w:hAnsi="Times New Roman" w:cs="Times New Roman"/>
          <w:sz w:val="24"/>
          <w:szCs w:val="24"/>
          <w:lang w:val="pt-BR"/>
        </w:rPr>
        <w:t xml:space="preserve"> đầu tiên, M dao động điều hòa trong trọng trường biểu kiến </w:t>
      </w:r>
      <w:r w:rsidRPr="003F45B4">
        <w:rPr>
          <w:rFonts w:ascii="Times New Roman" w:eastAsia="Calibri" w:hAnsi="Times New Roman" w:cs="Times New Roman"/>
          <w:position w:val="-24"/>
          <w:sz w:val="24"/>
          <w:szCs w:val="24"/>
        </w:rPr>
        <w:object w:dxaOrig="1240" w:dyaOrig="680" w14:anchorId="43F03580">
          <v:shape id="_x0000_i1477" type="#_x0000_t75" style="width:61.8pt;height:33.6pt" o:ole="">
            <v:imagedata r:id="rId706" o:title=""/>
          </v:shape>
          <o:OLEObject Type="Embed" ProgID="Equation.DSMT4" ShapeID="_x0000_i1477" DrawAspect="Content" ObjectID="_1750280259" r:id="rId707"/>
        </w:object>
      </w:r>
      <w:r w:rsidRPr="003F45B4">
        <w:rPr>
          <w:rFonts w:ascii="Times New Roman" w:eastAsia="Yu Mincho" w:hAnsi="Times New Roman" w:cs="Times New Roman"/>
          <w:sz w:val="24"/>
          <w:szCs w:val="24"/>
          <w:lang w:val="pt-BR"/>
        </w:rPr>
        <w:t>.</w:t>
      </w:r>
    </w:p>
    <w:p w14:paraId="626F621D" w14:textId="77777777" w:rsidR="003F45B4" w:rsidRPr="003F45B4" w:rsidRDefault="003F45B4" w:rsidP="003F45B4">
      <w:pPr>
        <w:spacing w:after="0" w:line="240" w:lineRule="auto"/>
        <w:ind w:left="567"/>
        <w:jc w:val="both"/>
        <w:rPr>
          <w:rFonts w:ascii="Times New Roman" w:eastAsia="Yu Mincho" w:hAnsi="Times New Roman" w:cs="Times New Roman"/>
          <w:sz w:val="24"/>
          <w:szCs w:val="24"/>
          <w:lang w:val="pt-BR"/>
        </w:rPr>
      </w:pPr>
      <w:r w:rsidRPr="003F45B4">
        <w:rPr>
          <w:rFonts w:ascii="Times New Roman" w:eastAsia="Yu Mincho" w:hAnsi="Times New Roman" w:cs="Times New Roman"/>
          <w:sz w:val="24"/>
          <w:szCs w:val="24"/>
          <w:lang w:val="pt-BR"/>
        </w:rPr>
        <w:t xml:space="preserve">Khi N trượt xuống thì lực ma sát tác dụng lên nó hướng lên </w:t>
      </w:r>
      <w:r w:rsidRPr="003F45B4">
        <w:rPr>
          <w:rFonts w:ascii="Times New Roman" w:eastAsia="Yu Mincho" w:hAnsi="Times New Roman" w:cs="Times New Roman"/>
          <w:sz w:val="24"/>
          <w:szCs w:val="24"/>
        </w:rPr>
        <w:sym w:font="Wingdings" w:char="F0E0"/>
      </w:r>
      <w:r w:rsidRPr="003F45B4">
        <w:rPr>
          <w:rFonts w:ascii="Times New Roman" w:eastAsia="Yu Mincho" w:hAnsi="Times New Roman" w:cs="Times New Roman"/>
          <w:sz w:val="24"/>
          <w:szCs w:val="24"/>
          <w:lang w:val="pt-BR"/>
        </w:rPr>
        <w:t xml:space="preserve"> lực ma sát tác dụng lên M hướng xuống</w:t>
      </w:r>
    </w:p>
    <w:p w14:paraId="6613DBBC" w14:textId="77777777" w:rsidR="003F45B4" w:rsidRPr="003F45B4" w:rsidRDefault="003F45B4" w:rsidP="003F45B4">
      <w:pPr>
        <w:spacing w:after="0" w:line="240" w:lineRule="auto"/>
        <w:ind w:left="567"/>
        <w:jc w:val="both"/>
        <w:rPr>
          <w:rFonts w:ascii="Times New Roman" w:eastAsia="Yu Mincho" w:hAnsi="Times New Roman" w:cs="Times New Roman"/>
          <w:sz w:val="24"/>
          <w:szCs w:val="24"/>
          <w:lang w:val="pt-BR"/>
        </w:rPr>
      </w:pPr>
      <w:r w:rsidRPr="003F45B4">
        <w:rPr>
          <w:rFonts w:ascii="Times New Roman" w:eastAsia="Calibri" w:hAnsi="Times New Roman" w:cs="Times New Roman"/>
          <w:position w:val="-28"/>
          <w:sz w:val="24"/>
          <w:szCs w:val="24"/>
        </w:rPr>
        <w:object w:dxaOrig="3580" w:dyaOrig="660" w14:anchorId="71414AFC">
          <v:shape id="_x0000_i1478" type="#_x0000_t75" style="width:179.4pt;height:33.6pt" o:ole="">
            <v:imagedata r:id="rId708" o:title=""/>
          </v:shape>
          <o:OLEObject Type="Embed" ProgID="Equation.DSMT4" ShapeID="_x0000_i1478" DrawAspect="Content" ObjectID="_1750280260" r:id="rId709"/>
        </w:object>
      </w:r>
      <w:r w:rsidRPr="003F45B4">
        <w:rPr>
          <w:rFonts w:ascii="Times New Roman" w:eastAsia="Yu Mincho" w:hAnsi="Times New Roman" w:cs="Times New Roman"/>
          <w:sz w:val="24"/>
          <w:szCs w:val="24"/>
          <w:lang w:val="pt-BR"/>
        </w:rPr>
        <w:t>.</w:t>
      </w:r>
    </w:p>
    <w:p w14:paraId="22E1960A" w14:textId="77777777" w:rsidR="003F45B4" w:rsidRPr="003F45B4" w:rsidRDefault="003F45B4" w:rsidP="003F45B4">
      <w:pPr>
        <w:spacing w:after="0" w:line="240" w:lineRule="auto"/>
        <w:ind w:left="567"/>
        <w:jc w:val="both"/>
        <w:rPr>
          <w:rFonts w:ascii="Times New Roman" w:eastAsia="Yu Mincho" w:hAnsi="Times New Roman" w:cs="Times New Roman"/>
          <w:iCs/>
          <w:sz w:val="24"/>
          <w:szCs w:val="24"/>
          <w:lang w:val="pt-BR"/>
        </w:rPr>
      </w:pPr>
      <w:r w:rsidRPr="003F45B4">
        <w:rPr>
          <w:rFonts w:ascii="Times New Roman" w:eastAsia="Yu Mincho" w:hAnsi="Times New Roman" w:cs="Times New Roman"/>
          <w:sz w:val="24"/>
          <w:szCs w:val="24"/>
          <w:lang w:val="pt-BR"/>
        </w:rPr>
        <w:t xml:space="preserve">Do M dao động từ nghỉ, vị trí ban đầu lo xo không biến dạng nên </w:t>
      </w:r>
      <w:r w:rsidRPr="003F45B4">
        <w:rPr>
          <w:rFonts w:ascii="Times New Roman" w:eastAsia="Calibri" w:hAnsi="Times New Roman" w:cs="Times New Roman"/>
          <w:position w:val="-24"/>
          <w:sz w:val="24"/>
          <w:szCs w:val="24"/>
        </w:rPr>
        <w:object w:dxaOrig="2320" w:dyaOrig="620" w14:anchorId="70E69D6E">
          <v:shape id="_x0000_i1479" type="#_x0000_t75" style="width:116.4pt;height:30.6pt" o:ole="">
            <v:imagedata r:id="rId710" o:title=""/>
          </v:shape>
          <o:OLEObject Type="Embed" ProgID="Equation.DSMT4" ShapeID="_x0000_i1479" DrawAspect="Content" ObjectID="_1750280261" r:id="rId711"/>
        </w:object>
      </w:r>
      <w:r w:rsidRPr="003F45B4">
        <w:rPr>
          <w:rFonts w:ascii="Times New Roman" w:eastAsia="Yu Mincho" w:hAnsi="Times New Roman" w:cs="Times New Roman"/>
          <w:iCs/>
          <w:sz w:val="24"/>
          <w:szCs w:val="24"/>
          <w:lang w:val="pt-BR"/>
        </w:rPr>
        <w:t>.</w:t>
      </w:r>
    </w:p>
    <w:p w14:paraId="4345AFD6" w14:textId="77777777" w:rsidR="003F45B4" w:rsidRPr="003F45B4" w:rsidRDefault="003F45B4" w:rsidP="003F45B4">
      <w:pPr>
        <w:spacing w:after="0" w:line="240" w:lineRule="auto"/>
        <w:ind w:left="567"/>
        <w:jc w:val="both"/>
        <w:rPr>
          <w:rFonts w:ascii="Times New Roman" w:eastAsia="Yu Mincho" w:hAnsi="Times New Roman" w:cs="Times New Roman"/>
          <w:iCs/>
          <w:sz w:val="24"/>
          <w:szCs w:val="24"/>
          <w:lang w:val="pt-BR"/>
        </w:rPr>
      </w:pPr>
      <w:r w:rsidRPr="003F45B4">
        <w:rPr>
          <w:rFonts w:ascii="Times New Roman" w:eastAsia="Yu Mincho" w:hAnsi="Times New Roman" w:cs="Times New Roman"/>
          <w:iCs/>
          <w:sz w:val="24"/>
          <w:szCs w:val="24"/>
          <w:lang w:val="pt-BR"/>
        </w:rPr>
        <w:t>Chọn trục tọa độ thẳng đứng hướng xuống, gốc tọa độ ở VTCB của M.</w:t>
      </w:r>
    </w:p>
    <w:p w14:paraId="6377730A" w14:textId="77777777" w:rsidR="003F45B4" w:rsidRPr="003F45B4" w:rsidRDefault="003F45B4" w:rsidP="003F45B4">
      <w:pPr>
        <w:spacing w:after="0" w:line="240" w:lineRule="auto"/>
        <w:ind w:left="567"/>
        <w:jc w:val="both"/>
        <w:rPr>
          <w:rFonts w:ascii="Times New Roman" w:eastAsia="Yu Mincho" w:hAnsi="Times New Roman" w:cs="Times New Roman"/>
          <w:iCs/>
          <w:sz w:val="24"/>
          <w:szCs w:val="24"/>
        </w:rPr>
      </w:pPr>
      <w:r w:rsidRPr="003F45B4">
        <w:rPr>
          <w:rFonts w:ascii="Times New Roman" w:eastAsia="Yu Mincho" w:hAnsi="Times New Roman" w:cs="Times New Roman"/>
          <w:iCs/>
          <w:noProof/>
          <w:sz w:val="24"/>
          <w:szCs w:val="24"/>
        </w:rPr>
        <mc:AlternateContent>
          <mc:Choice Requires="wpc">
            <w:drawing>
              <wp:inline distT="0" distB="0" distL="0" distR="0" wp14:anchorId="460D3B29" wp14:editId="04A36ABE">
                <wp:extent cx="5486400" cy="3200400"/>
                <wp:effectExtent l="0" t="0" r="0" b="0"/>
                <wp:docPr id="1913288395"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s:wsp>
                        <wps:cNvPr id="118619376" name="Oval 118619376"/>
                        <wps:cNvSpPr/>
                        <wps:spPr>
                          <a:xfrm>
                            <a:off x="1035050" y="711200"/>
                            <a:ext cx="1574800" cy="1574800"/>
                          </a:xfrm>
                          <a:prstGeom prst="ellipse">
                            <a:avLst/>
                          </a:prstGeom>
                          <a:noFill/>
                          <a:ln w="1270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2363139" name="Straight Arrow Connector 782363139"/>
                        <wps:cNvCnPr/>
                        <wps:spPr>
                          <a:xfrm>
                            <a:off x="1828800" y="361950"/>
                            <a:ext cx="0" cy="2413000"/>
                          </a:xfrm>
                          <a:prstGeom prst="straightConnector1">
                            <a:avLst/>
                          </a:prstGeom>
                          <a:noFill/>
                          <a:ln w="6350" cap="flat" cmpd="sng" algn="ctr">
                            <a:solidFill>
                              <a:sysClr val="windowText" lastClr="000000"/>
                            </a:solidFill>
                            <a:prstDash val="solid"/>
                            <a:miter lim="800000"/>
                            <a:tailEnd type="triangle"/>
                          </a:ln>
                          <a:effectLst/>
                        </wps:spPr>
                        <wps:bodyPr/>
                      </wps:wsp>
                      <wps:wsp>
                        <wps:cNvPr id="59875027" name="Straight Connector 59875027"/>
                        <wps:cNvCnPr/>
                        <wps:spPr>
                          <a:xfrm>
                            <a:off x="1136650" y="1492250"/>
                            <a:ext cx="2940050" cy="0"/>
                          </a:xfrm>
                          <a:prstGeom prst="line">
                            <a:avLst/>
                          </a:prstGeom>
                          <a:noFill/>
                          <a:ln w="6350" cap="flat" cmpd="sng" algn="ctr">
                            <a:solidFill>
                              <a:srgbClr val="FF0000"/>
                            </a:solidFill>
                            <a:prstDash val="dash"/>
                            <a:miter lim="800000"/>
                          </a:ln>
                          <a:effectLst/>
                        </wps:spPr>
                        <wps:bodyPr/>
                      </wps:wsp>
                      <wps:wsp>
                        <wps:cNvPr id="349408071" name="Straight Arrow Connector 349408071"/>
                        <wps:cNvCnPr/>
                        <wps:spPr>
                          <a:xfrm flipH="1">
                            <a:off x="1130300" y="1498600"/>
                            <a:ext cx="704850" cy="374650"/>
                          </a:xfrm>
                          <a:prstGeom prst="straightConnector1">
                            <a:avLst/>
                          </a:prstGeom>
                          <a:noFill/>
                          <a:ln w="6350" cap="flat" cmpd="sng" algn="ctr">
                            <a:solidFill>
                              <a:sysClr val="windowText" lastClr="000000"/>
                            </a:solidFill>
                            <a:prstDash val="solid"/>
                            <a:miter lim="800000"/>
                            <a:tailEnd type="triangle"/>
                          </a:ln>
                          <a:effectLst/>
                        </wps:spPr>
                        <wps:bodyPr/>
                      </wps:wsp>
                      <wps:wsp>
                        <wps:cNvPr id="169519540" name="Straight Connector 169519540"/>
                        <wps:cNvCnPr/>
                        <wps:spPr>
                          <a:xfrm>
                            <a:off x="996950" y="1879600"/>
                            <a:ext cx="3797300" cy="0"/>
                          </a:xfrm>
                          <a:prstGeom prst="line">
                            <a:avLst/>
                          </a:prstGeom>
                          <a:noFill/>
                          <a:ln w="6350" cap="flat" cmpd="sng" algn="ctr">
                            <a:solidFill>
                              <a:srgbClr val="FF0000"/>
                            </a:solidFill>
                            <a:prstDash val="dash"/>
                            <a:miter lim="800000"/>
                          </a:ln>
                          <a:effectLst/>
                        </wps:spPr>
                        <wps:bodyPr/>
                      </wps:wsp>
                      <wps:wsp>
                        <wps:cNvPr id="1855305077" name="Arc 1855305077"/>
                        <wps:cNvSpPr/>
                        <wps:spPr>
                          <a:xfrm>
                            <a:off x="1549400" y="1212850"/>
                            <a:ext cx="571500" cy="571500"/>
                          </a:xfrm>
                          <a:prstGeom prst="arc">
                            <a:avLst>
                              <a:gd name="adj1" fmla="val 9064414"/>
                              <a:gd name="adj2" fmla="val 16032438"/>
                            </a:avLst>
                          </a:prstGeom>
                          <a:noFill/>
                          <a:ln w="6350" cap="flat" cmpd="sng" algn="ctr">
                            <a:solidFill>
                              <a:sysClr val="windowText" lastClr="000000"/>
                            </a:solidFill>
                            <a:prstDash val="solid"/>
                            <a:miter lim="800000"/>
                            <a:headEnd type="triangle" w="med" len="med"/>
                            <a:tailEnd type="none"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5175095" name="Text Box 1135175095"/>
                        <wps:cNvSpPr txBox="1"/>
                        <wps:spPr>
                          <a:xfrm>
                            <a:off x="1022350" y="1174750"/>
                            <a:ext cx="749300" cy="311150"/>
                          </a:xfrm>
                          <a:prstGeom prst="rect">
                            <a:avLst/>
                          </a:prstGeom>
                          <a:noFill/>
                          <a:ln w="6350">
                            <a:noFill/>
                          </a:ln>
                        </wps:spPr>
                        <wps:txbx>
                          <w:txbxContent>
                            <w:p w14:paraId="1F209284" w14:textId="77777777" w:rsidR="003F45B4" w:rsidRDefault="003F45B4" w:rsidP="003F45B4">
                              <m:oMathPara>
                                <m:oMath>
                                  <m:r>
                                    <w:rPr>
                                      <w:rFonts w:ascii="Cambria Math" w:hAnsi="Cambria Math"/>
                                    </w:rPr>
                                    <m:t>2π/3</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41176943" name="Text Box 1141176943"/>
                        <wps:cNvSpPr txBox="1"/>
                        <wps:spPr>
                          <a:xfrm>
                            <a:off x="1600200" y="444500"/>
                            <a:ext cx="749300" cy="311150"/>
                          </a:xfrm>
                          <a:prstGeom prst="rect">
                            <a:avLst/>
                          </a:prstGeom>
                          <a:noFill/>
                          <a:ln w="6350">
                            <a:noFill/>
                          </a:ln>
                        </wps:spPr>
                        <wps:txbx>
                          <w:txbxContent>
                            <w:p w14:paraId="35881C1B" w14:textId="77777777" w:rsidR="003F45B4" w:rsidRDefault="003F45B4" w:rsidP="003F45B4">
                              <m:oMathPara>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092007256" name="Text Box 1092007256"/>
                        <wps:cNvSpPr txBox="1"/>
                        <wps:spPr>
                          <a:xfrm>
                            <a:off x="1835150" y="1370135"/>
                            <a:ext cx="234462" cy="311150"/>
                          </a:xfrm>
                          <a:prstGeom prst="rect">
                            <a:avLst/>
                          </a:prstGeom>
                          <a:noFill/>
                          <a:ln w="6350">
                            <a:noFill/>
                          </a:ln>
                        </wps:spPr>
                        <wps:txbx>
                          <w:txbxContent>
                            <w:p w14:paraId="56D46CE3" w14:textId="77777777" w:rsidR="003F45B4" w:rsidRDefault="003F45B4" w:rsidP="003F45B4">
                              <m:oMathPara>
                                <m:oMath>
                                  <m:r>
                                    <w:rPr>
                                      <w:rFonts w:ascii="Cambria Math" w:hAnsi="Cambria Math"/>
                                    </w:rPr>
                                    <m:t>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03012521" name="Text Box 1403012521"/>
                        <wps:cNvSpPr txBox="1"/>
                        <wps:spPr>
                          <a:xfrm>
                            <a:off x="1593850" y="1600200"/>
                            <a:ext cx="1066800" cy="520700"/>
                          </a:xfrm>
                          <a:prstGeom prst="rect">
                            <a:avLst/>
                          </a:prstGeom>
                          <a:noFill/>
                          <a:ln w="6350">
                            <a:noFill/>
                          </a:ln>
                        </wps:spPr>
                        <wps:txbx>
                          <w:txbxContent>
                            <w:p w14:paraId="054D0BDD" w14:textId="77777777" w:rsidR="003F45B4" w:rsidRDefault="00184C56" w:rsidP="003F45B4">
                              <m:oMathPara>
                                <m:oMath>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1</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4945130" name="Text Box 1564945130"/>
                        <wps:cNvSpPr txBox="1"/>
                        <wps:spPr>
                          <a:xfrm>
                            <a:off x="1543050" y="2228850"/>
                            <a:ext cx="749300" cy="311150"/>
                          </a:xfrm>
                          <a:prstGeom prst="rect">
                            <a:avLst/>
                          </a:prstGeom>
                          <a:noFill/>
                          <a:ln w="6350">
                            <a:noFill/>
                          </a:ln>
                        </wps:spPr>
                        <wps:txbx>
                          <w:txbxContent>
                            <w:p w14:paraId="08B66BE7" w14:textId="77777777" w:rsidR="003F45B4" w:rsidRDefault="00184C56" w:rsidP="003F45B4">
                              <m:oMathPara>
                                <m:oMath>
                                  <m:sSub>
                                    <m:sSubPr>
                                      <m:ctrlPr>
                                        <w:rPr>
                                          <w:rFonts w:ascii="Cambria Math" w:hAnsi="Cambria Math"/>
                                          <w:i/>
                                        </w:rPr>
                                      </m:ctrlPr>
                                    </m:sSubPr>
                                    <m:e>
                                      <m:r>
                                        <w:rPr>
                                          <w:rFonts w:ascii="Cambria Math" w:hAnsi="Cambria Math"/>
                                        </w:rPr>
                                        <m:t>A</m:t>
                                      </m:r>
                                    </m:e>
                                    <m:sub>
                                      <m:r>
                                        <w:rPr>
                                          <w:rFonts w:ascii="Cambria Math" w:hAnsi="Cambria Math"/>
                                        </w:rPr>
                                        <m:t>1</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6194717" name="Text Box 626194717"/>
                        <wps:cNvSpPr txBox="1"/>
                        <wps:spPr>
                          <a:xfrm>
                            <a:off x="1606550" y="2590800"/>
                            <a:ext cx="749300" cy="311150"/>
                          </a:xfrm>
                          <a:prstGeom prst="rect">
                            <a:avLst/>
                          </a:prstGeom>
                          <a:noFill/>
                          <a:ln w="6350">
                            <a:noFill/>
                          </a:ln>
                        </wps:spPr>
                        <wps:txbx>
                          <w:txbxContent>
                            <w:p w14:paraId="59B0EE31" w14:textId="77777777" w:rsidR="003F45B4" w:rsidRDefault="003F45B4" w:rsidP="003F45B4">
                              <m:oMathPara>
                                <m:oMath>
                                  <m:r>
                                    <w:rPr>
                                      <w:rFonts w:ascii="Cambria Math" w:hAnsi="Cambria Math"/>
                                    </w:rPr>
                                    <m:t>x</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87576512" name="Oval 1687576512"/>
                        <wps:cNvSpPr/>
                        <wps:spPr>
                          <a:xfrm>
                            <a:off x="2857500" y="393700"/>
                            <a:ext cx="1828800" cy="1828800"/>
                          </a:xfrm>
                          <a:prstGeom prst="ellipse">
                            <a:avLst/>
                          </a:prstGeom>
                          <a:noFill/>
                          <a:ln w="12700" cap="flat" cmpd="sng" algn="ctr">
                            <a:solidFill>
                              <a:srgbClr val="5B9BD5">
                                <a:shade val="1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7744597" name="Straight Arrow Connector 1497744597"/>
                        <wps:cNvCnPr/>
                        <wps:spPr>
                          <a:xfrm>
                            <a:off x="3771900" y="184150"/>
                            <a:ext cx="0" cy="2597150"/>
                          </a:xfrm>
                          <a:prstGeom prst="straightConnector1">
                            <a:avLst/>
                          </a:prstGeom>
                          <a:noFill/>
                          <a:ln w="6350" cap="flat" cmpd="sng" algn="ctr">
                            <a:solidFill>
                              <a:sysClr val="windowText" lastClr="000000"/>
                            </a:solidFill>
                            <a:prstDash val="solid"/>
                            <a:miter lim="800000"/>
                            <a:tailEnd type="triangle"/>
                          </a:ln>
                          <a:effectLst/>
                        </wps:spPr>
                        <wps:bodyPr/>
                      </wps:wsp>
                      <wps:wsp>
                        <wps:cNvPr id="1718367951" name="Text Box 1718367951"/>
                        <wps:cNvSpPr txBox="1"/>
                        <wps:spPr>
                          <a:xfrm>
                            <a:off x="3543300" y="139700"/>
                            <a:ext cx="749300" cy="311150"/>
                          </a:xfrm>
                          <a:prstGeom prst="rect">
                            <a:avLst/>
                          </a:prstGeom>
                          <a:noFill/>
                          <a:ln w="6350">
                            <a:noFill/>
                          </a:ln>
                        </wps:spPr>
                        <wps:txbx>
                          <w:txbxContent>
                            <w:p w14:paraId="0F42462A" w14:textId="77777777" w:rsidR="003F45B4" w:rsidRDefault="003F45B4" w:rsidP="003F45B4">
                              <m:oMathPara>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1168423" name="Text Box 131168423"/>
                        <wps:cNvSpPr txBox="1"/>
                        <wps:spPr>
                          <a:xfrm>
                            <a:off x="3479800" y="1174750"/>
                            <a:ext cx="749300" cy="311150"/>
                          </a:xfrm>
                          <a:prstGeom prst="rect">
                            <a:avLst/>
                          </a:prstGeom>
                          <a:noFill/>
                          <a:ln w="6350">
                            <a:noFill/>
                          </a:ln>
                        </wps:spPr>
                        <wps:txbx>
                          <w:txbxContent>
                            <w:p w14:paraId="68FB119E" w14:textId="77777777" w:rsidR="003F45B4" w:rsidRDefault="003F45B4" w:rsidP="003F45B4">
                              <m:oMathPara>
                                <m:oMath>
                                  <m:r>
                                    <w:rPr>
                                      <w:rFonts w:ascii="Cambria Math" w:hAnsi="Cambria Math"/>
                                    </w:rPr>
                                    <m:t>0</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0703534" name="Text Box 1300703534"/>
                        <wps:cNvSpPr txBox="1"/>
                        <wps:spPr>
                          <a:xfrm>
                            <a:off x="3403600" y="1720850"/>
                            <a:ext cx="1066800" cy="520700"/>
                          </a:xfrm>
                          <a:prstGeom prst="rect">
                            <a:avLst/>
                          </a:prstGeom>
                          <a:noFill/>
                          <a:ln w="6350">
                            <a:noFill/>
                          </a:ln>
                        </wps:spPr>
                        <wps:txbx>
                          <w:txbxContent>
                            <w:p w14:paraId="5DCFBA46" w14:textId="77777777" w:rsidR="003F45B4" w:rsidRDefault="00184C56" w:rsidP="003F45B4">
                              <m:oMathPara>
                                <m:oMath>
                                  <m:sSub>
                                    <m:sSubPr>
                                      <m:ctrlPr>
                                        <w:rPr>
                                          <w:rFonts w:ascii="Cambria Math" w:hAnsi="Cambria Math"/>
                                          <w:i/>
                                        </w:rPr>
                                      </m:ctrlPr>
                                    </m:sSubPr>
                                    <m:e>
                                      <m:r>
                                        <w:rPr>
                                          <w:rFonts w:ascii="Cambria Math" w:hAnsi="Cambria Math"/>
                                        </w:rPr>
                                        <m:t>x</m:t>
                                      </m:r>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2778530" name="Text Box 162778530"/>
                        <wps:cNvSpPr txBox="1"/>
                        <wps:spPr>
                          <a:xfrm>
                            <a:off x="3530600" y="2247900"/>
                            <a:ext cx="749300" cy="311150"/>
                          </a:xfrm>
                          <a:prstGeom prst="rect">
                            <a:avLst/>
                          </a:prstGeom>
                          <a:noFill/>
                          <a:ln w="6350">
                            <a:noFill/>
                          </a:ln>
                        </wps:spPr>
                        <wps:txbx>
                          <w:txbxContent>
                            <w:p w14:paraId="385EF145" w14:textId="77777777" w:rsidR="003F45B4" w:rsidRDefault="00184C56" w:rsidP="003F45B4">
                              <m:oMathPara>
                                <m:oMath>
                                  <m:sSub>
                                    <m:sSubPr>
                                      <m:ctrlPr>
                                        <w:rPr>
                                          <w:rFonts w:ascii="Cambria Math" w:hAnsi="Cambria Math"/>
                                          <w:i/>
                                        </w:rPr>
                                      </m:ctrlPr>
                                    </m:sSubPr>
                                    <m:e>
                                      <m:r>
                                        <w:rPr>
                                          <w:rFonts w:ascii="Cambria Math" w:hAnsi="Cambria Math"/>
                                        </w:rPr>
                                        <m:t>A</m:t>
                                      </m:r>
                                    </m:e>
                                    <m:sub>
                                      <m:r>
                                        <w:rPr>
                                          <w:rFonts w:ascii="Cambria Math" w:hAnsi="Cambria Math"/>
                                        </w:rPr>
                                        <m:t>2</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92945221" name="Text Box 1892945221"/>
                        <wps:cNvSpPr txBox="1"/>
                        <wps:spPr>
                          <a:xfrm>
                            <a:off x="3549650" y="2597150"/>
                            <a:ext cx="749300" cy="311150"/>
                          </a:xfrm>
                          <a:prstGeom prst="rect">
                            <a:avLst/>
                          </a:prstGeom>
                          <a:noFill/>
                          <a:ln w="6350">
                            <a:noFill/>
                          </a:ln>
                        </wps:spPr>
                        <wps:txbx>
                          <w:txbxContent>
                            <w:p w14:paraId="0D315F16" w14:textId="77777777" w:rsidR="003F45B4" w:rsidRDefault="003F45B4" w:rsidP="003F45B4">
                              <m:oMathPara>
                                <m:oMath>
                                  <m:r>
                                    <w:rPr>
                                      <w:rFonts w:ascii="Cambria Math" w:hAnsi="Cambria Math"/>
                                    </w:rPr>
                                    <m:t>x</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14950340" name="Straight Connector 1414950340"/>
                        <wps:cNvCnPr/>
                        <wps:spPr>
                          <a:xfrm>
                            <a:off x="1854200" y="1308100"/>
                            <a:ext cx="3086100" cy="0"/>
                          </a:xfrm>
                          <a:prstGeom prst="line">
                            <a:avLst/>
                          </a:prstGeom>
                          <a:noFill/>
                          <a:ln w="6350" cap="flat" cmpd="sng" algn="ctr">
                            <a:solidFill>
                              <a:srgbClr val="FF0000"/>
                            </a:solidFill>
                            <a:prstDash val="dash"/>
                            <a:miter lim="800000"/>
                          </a:ln>
                          <a:effectLst/>
                        </wps:spPr>
                        <wps:bodyPr/>
                      </wps:wsp>
                    </wpc:wpc>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60D3B29" id="Canvas 3" o:spid="_x0000_s1521" editas="canvas" style="width:6in;height:252pt;mso-position-horizontal-relative:char;mso-position-vertical-relative:line" coordsize="54864,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">
                <v:shape id="_x0000_s1522" type="#_x0000_t75" style="position:absolute;width:54864;height:32004;visibility:visible;mso-wrap-style:square" filled="t">
                  <v:fill o:detectmouseclick="t"/>
                  <v:path o:connecttype="none"/>
                </v:shape>
                <v:oval id="Oval 118619376" o:spid="_x0000_s1523" style="position:absolute;left:10350;top:7112;width:15748;height:157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" filled="f" strokecolor="#223f59" strokeweight="1pt">
                  <v:stroke joinstyle="miter"/>
                </v:oval>
                <v:shapetype id="_x0000_t32" coordsize="21600,21600" o:spt="32" o:oned="t" path="m,l21600,21600e" filled="f">
                  <v:path arrowok="t" fillok="f" o:connecttype="none"/>
                  <o:lock v:ext="edit" shapetype="t"/>
                </v:shapetype>
                <v:shape id="Straight Arrow Connector 782363139" o:spid="_x0000_s1524" type="#_x0000_t32" style="position:absolute;left:18288;top:3619;width:0;height:241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" strokecolor="windowText" strokeweight=".5pt">
                  <v:stroke endarrow="block" joinstyle="miter"/>
                </v:shape>
                <v:line id="Straight Connector 59875027" o:spid="_x0000_s1525" style="position:absolute;visibility:visible;mso-wrap-style:square" from="11366,14922" to="40767,149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" strokecolor="red" strokeweight=".5pt">
                  <v:stroke dashstyle="dash" joinstyle="miter"/>
                </v:line>
                <v:shape id="Straight Arrow Connector 349408071" o:spid="_x0000_s1526" type="#_x0000_t32" style="position:absolute;left:11303;top:14986;width:7048;height:374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" strokecolor="windowText" strokeweight=".5pt">
                  <v:stroke endarrow="block" joinstyle="miter"/>
                </v:shape>
                <v:line id="Straight Connector 169519540" o:spid="_x0000_s1527" style="position:absolute;visibility:visible;mso-wrap-style:square" from="9969,18796" to="47942,18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" strokecolor="red" strokeweight=".5pt">
                  <v:stroke dashstyle="dash" joinstyle="miter"/>
                </v:line>
                <v:shape id="Arc 1855305077" o:spid="_x0000_s1528" style="position:absolute;left:15494;top:12128;width:5715;height:5715;visibility:visible;mso-wrap-style:square;v-text-anchor:middle" coordsize="571500,5715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" path="m35650,423963nsc-12067,337619,-11871,232769,36168,146603,84207,60438,173293,5145,271828,339r13922,285411l35650,423963xem35650,423963nfc-12067,337619,-11871,232769,36168,146603,84207,60438,173293,5145,271828,339e" filled="f" strokecolor="windowText" strokeweight=".5pt">
                  <v:stroke startarrow="block" joinstyle="miter"/>
                  <v:path arrowok="t" o:connecttype="custom" o:connectlocs="35650,423963;36168,146603;271828,339" o:connectangles="0,0,0"/>
                </v:shape>
                <v:shape id="Text Box 1135175095" o:spid="_x0000_s1529" type="#_x0000_t202" style="position:absolute;left:10223;top:11747;width:7493;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" filled="f" stroked="f" strokeweight=".5pt">
                  <v:textbox>
                    <w:txbxContent>
                      <w:p w14:paraId="1F209284" w14:textId="77777777" w:rsidR="003F45B4" w:rsidRDefault="003F45B4" w:rsidP="003F45B4">
                        <m:oMathPara>
                          <m:oMath>
                            <m:r>
                              <w:rPr>
                                <w:rFonts w:ascii="Cambria Math" w:hAnsi="Cambria Math"/>
                              </w:rPr>
                              <m:t>2π/3</m:t>
                            </m:r>
                          </m:oMath>
                        </m:oMathPara>
                      </w:p>
                    </w:txbxContent>
                  </v:textbox>
                </v:shape>
                <v:shape id="Text Box 1141176943" o:spid="_x0000_s1530" type="#_x0000_t202" style="position:absolute;left:16002;top:4445;width:7493;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" filled="f" stroked="f" strokeweight=".5pt">
                  <v:textbox>
                    <w:txbxContent>
                      <w:p w14:paraId="35881C1B" w14:textId="77777777" w:rsidR="003F45B4" w:rsidRDefault="003F45B4" w:rsidP="003F45B4">
                        <m:oMathPara>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oMath>
                        </m:oMathPara>
                      </w:p>
                    </w:txbxContent>
                  </v:textbox>
                </v:shape>
                <v:shape id="Text Box 1092007256" o:spid="_x0000_s1531" type="#_x0000_t202" style="position:absolute;left:18351;top:13701;width:2345;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" filled="f" stroked="f" strokeweight=".5pt">
                  <v:textbox>
                    <w:txbxContent>
                      <w:p w14:paraId="56D46CE3" w14:textId="77777777" w:rsidR="003F45B4" w:rsidRDefault="003F45B4" w:rsidP="003F45B4">
                        <m:oMathPara>
                          <m:oMath>
                            <m:r>
                              <w:rPr>
                                <w:rFonts w:ascii="Cambria Math" w:hAnsi="Cambria Math"/>
                              </w:rPr>
                              <m:t>0</m:t>
                            </m:r>
                          </m:oMath>
                        </m:oMathPara>
                      </w:p>
                    </w:txbxContent>
                  </v:textbox>
                </v:shape>
                <v:shape id="Text Box 1403012521" o:spid="_x0000_s1532" type="#_x0000_t202" style="position:absolute;left:15938;top:16002;width:10668;height:5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" filled="f" stroked="f" strokeweight=".5pt">
                  <v:textbox>
                    <w:txbxContent>
                      <w:p w14:paraId="054D0BDD" w14:textId="77777777" w:rsidR="003F45B4" w:rsidRDefault="003F45B4" w:rsidP="003F45B4">
                        <m:oMathPara>
                          <m:oMath>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1</m:t>
                                    </m:r>
                                  </m:sub>
                                </m:sSub>
                              </m:num>
                              <m:den>
                                <m:r>
                                  <w:rPr>
                                    <w:rFonts w:ascii="Cambria Math" w:hAnsi="Cambria Math"/>
                                  </w:rPr>
                                  <m:t>2</m:t>
                                </m:r>
                              </m:den>
                            </m:f>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oMath>
                        </m:oMathPara>
                      </w:p>
                    </w:txbxContent>
                  </v:textbox>
                </v:shape>
                <v:shape id="Text Box 1564945130" o:spid="_x0000_s1533" type="#_x0000_t202" style="position:absolute;left:15430;top:22288;width:7493;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" filled="f" stroked="f" strokeweight=".5pt">
                  <v:textbox>
                    <w:txbxContent>
                      <w:p w14:paraId="08B66BE7" w14:textId="77777777" w:rsidR="003F45B4" w:rsidRDefault="003F45B4" w:rsidP="003F45B4">
                        <m:oMathPara>
                          <m:oMath>
                            <m:sSub>
                              <m:sSubPr>
                                <m:ctrlPr>
                                  <w:rPr>
                                    <w:rFonts w:ascii="Cambria Math" w:hAnsi="Cambria Math"/>
                                    <w:i/>
                                  </w:rPr>
                                </m:ctrlPr>
                              </m:sSubPr>
                              <m:e>
                                <m:r>
                                  <w:rPr>
                                    <w:rFonts w:ascii="Cambria Math" w:hAnsi="Cambria Math"/>
                                  </w:rPr>
                                  <m:t>A</m:t>
                                </m:r>
                              </m:e>
                              <m:sub>
                                <m:r>
                                  <w:rPr>
                                    <w:rFonts w:ascii="Cambria Math" w:hAnsi="Cambria Math"/>
                                  </w:rPr>
                                  <m:t>1</m:t>
                                </m:r>
                              </m:sub>
                            </m:sSub>
                          </m:oMath>
                        </m:oMathPara>
                      </w:p>
                    </w:txbxContent>
                  </v:textbox>
                </v:shape>
                <v:shape id="Text Box 626194717" o:spid="_x0000_s1534" type="#_x0000_t202" style="position:absolute;left:16065;top:25908;width:7493;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" filled="f" stroked="f" strokeweight=".5pt">
                  <v:textbox>
                    <w:txbxContent>
                      <w:p w14:paraId="59B0EE31" w14:textId="77777777" w:rsidR="003F45B4" w:rsidRDefault="003F45B4" w:rsidP="003F45B4">
                        <m:oMathPara>
                          <m:oMath>
                            <m:r>
                              <w:rPr>
                                <w:rFonts w:ascii="Cambria Math" w:hAnsi="Cambria Math"/>
                              </w:rPr>
                              <m:t>x</m:t>
                            </m:r>
                          </m:oMath>
                        </m:oMathPara>
                      </w:p>
                    </w:txbxContent>
                  </v:textbox>
                </v:shape>
                <v:oval id="Oval 1687576512" o:spid="_x0000_s1535" style="position:absolute;left:28575;top:3937;width:18288;height:18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" filled="f" strokecolor="#223f59" strokeweight="1pt">
                  <v:stroke joinstyle="miter"/>
                </v:oval>
                <v:shape id="Straight Arrow Connector 1497744597" o:spid="_x0000_s1536" type="#_x0000_t32" style="position:absolute;left:37719;top:1841;width:0;height:259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" strokecolor="windowText" strokeweight=".5pt">
                  <v:stroke endarrow="block" joinstyle="miter"/>
                </v:shape>
                <v:shape id="Text Box 1718367951" o:spid="_x0000_s1537" type="#_x0000_t202" style="position:absolute;left:35433;top:1397;width:7493;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" filled="f" stroked="f" strokeweight=".5pt">
                  <v:textbox>
                    <w:txbxContent>
                      <w:p w14:paraId="0F42462A" w14:textId="77777777" w:rsidR="003F45B4" w:rsidRDefault="003F45B4" w:rsidP="003F45B4">
                        <m:oMathPara>
                          <m:oMath>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oMath>
                        </m:oMathPara>
                      </w:p>
                    </w:txbxContent>
                  </v:textbox>
                </v:shape>
                <v:shape id="Text Box 131168423" o:spid="_x0000_s1538" type="#_x0000_t202" style="position:absolute;left:34798;top:11747;width:7493;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" filled="f" stroked="f" strokeweight=".5pt">
                  <v:textbox>
                    <w:txbxContent>
                      <w:p w14:paraId="68FB119E" w14:textId="77777777" w:rsidR="003F45B4" w:rsidRDefault="003F45B4" w:rsidP="003F45B4">
                        <m:oMathPara>
                          <m:oMath>
                            <m:r>
                              <w:rPr>
                                <w:rFonts w:ascii="Cambria Math" w:hAnsi="Cambria Math"/>
                              </w:rPr>
                              <m:t>0</m:t>
                            </m:r>
                          </m:oMath>
                        </m:oMathPara>
                      </w:p>
                    </w:txbxContent>
                  </v:textbox>
                </v:shape>
                <v:shape id="Text Box 1300703534" o:spid="_x0000_s1539" type="#_x0000_t202" style="position:absolute;left:34036;top:17208;width:10668;height:5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" filled="f" stroked="f" strokeweight=".5pt">
                  <v:textbox>
                    <w:txbxContent>
                      <w:p w14:paraId="5DCFBA46" w14:textId="77777777" w:rsidR="003F45B4" w:rsidRDefault="003F45B4" w:rsidP="003F45B4">
                        <m:oMathPara>
                          <m:oMath>
                            <m:sSub>
                              <m:sSubPr>
                                <m:ctrlPr>
                                  <w:rPr>
                                    <w:rFonts w:ascii="Cambria Math" w:hAnsi="Cambria Math"/>
                                    <w:i/>
                                  </w:rPr>
                                </m:ctrlPr>
                              </m:sSubPr>
                              <m:e>
                                <m:r>
                                  <w:rPr>
                                    <w:rFonts w:ascii="Cambria Math" w:hAnsi="Cambria Math"/>
                                  </w:rPr>
                                  <m:t>x</m:t>
                                </m:r>
                              </m:e>
                              <m:sub>
                                <m:r>
                                  <w:rPr>
                                    <w:rFonts w:ascii="Cambria Math" w:hAnsi="Cambria Math"/>
                                  </w:rPr>
                                  <m:t>2</m:t>
                                </m:r>
                              </m:sub>
                            </m:sSub>
                          </m:oMath>
                        </m:oMathPara>
                      </w:p>
                    </w:txbxContent>
                  </v:textbox>
                </v:shape>
                <v:shape id="Text Box 162778530" o:spid="_x0000_s1540" type="#_x0000_t202" style="position:absolute;left:35306;top:22479;width:7493;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" filled="f" stroked="f" strokeweight=".5pt">
                  <v:textbox>
                    <w:txbxContent>
                      <w:p w14:paraId="385EF145" w14:textId="77777777" w:rsidR="003F45B4" w:rsidRDefault="003F45B4" w:rsidP="003F45B4">
                        <m:oMathPara>
                          <m:oMath>
                            <m:sSub>
                              <m:sSubPr>
                                <m:ctrlPr>
                                  <w:rPr>
                                    <w:rFonts w:ascii="Cambria Math" w:hAnsi="Cambria Math"/>
                                    <w:i/>
                                  </w:rPr>
                                </m:ctrlPr>
                              </m:sSubPr>
                              <m:e>
                                <m:r>
                                  <w:rPr>
                                    <w:rFonts w:ascii="Cambria Math" w:hAnsi="Cambria Math"/>
                                  </w:rPr>
                                  <m:t>A</m:t>
                                </m:r>
                              </m:e>
                              <m:sub>
                                <m:r>
                                  <w:rPr>
                                    <w:rFonts w:ascii="Cambria Math" w:hAnsi="Cambria Math"/>
                                  </w:rPr>
                                  <m:t>2</m:t>
                                </m:r>
                              </m:sub>
                            </m:sSub>
                          </m:oMath>
                        </m:oMathPara>
                      </w:p>
                    </w:txbxContent>
                  </v:textbox>
                </v:shape>
                <v:shape id="Text Box 1892945221" o:spid="_x0000_s1541" type="#_x0000_t202" style="position:absolute;left:35496;top:25971;width:7493;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" filled="f" stroked="f" strokeweight=".5pt">
                  <v:textbox>
                    <w:txbxContent>
                      <w:p w14:paraId="0D315F16" w14:textId="77777777" w:rsidR="003F45B4" w:rsidRDefault="003F45B4" w:rsidP="003F45B4">
                        <m:oMathPara>
                          <m:oMath>
                            <m:r>
                              <w:rPr>
                                <w:rFonts w:ascii="Cambria Math" w:hAnsi="Cambria Math"/>
                              </w:rPr>
                              <m:t>x</m:t>
                            </m:r>
                          </m:oMath>
                        </m:oMathPara>
                      </w:p>
                    </w:txbxContent>
                  </v:textbox>
                </v:shape>
                <v:line id="Straight Connector 1414950340" o:spid="_x0000_s1542" style="position:absolute;visibility:visible;mso-wrap-style:square" from="18542,13081" to="49403,13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" strokecolor="red" strokeweight=".5pt">
                  <v:stroke dashstyle="dash" joinstyle="miter"/>
                </v:line>
                <w10:anchorlock/>
              </v:group>
            </w:pict>
          </mc:Fallback>
        </mc:AlternateContent>
      </w:r>
    </w:p>
    <w:p w14:paraId="78853FB7" w14:textId="77777777" w:rsidR="003F45B4" w:rsidRPr="003F45B4" w:rsidRDefault="003F45B4" w:rsidP="003F45B4">
      <w:pPr>
        <w:spacing w:after="0" w:line="240" w:lineRule="auto"/>
        <w:ind w:left="567"/>
        <w:jc w:val="both"/>
        <w:rPr>
          <w:rFonts w:ascii="Times New Roman" w:eastAsia="Yu Mincho" w:hAnsi="Times New Roman" w:cs="Times New Roman"/>
          <w:sz w:val="24"/>
          <w:szCs w:val="24"/>
        </w:rPr>
      </w:pPr>
      <w:r w:rsidRPr="003F45B4">
        <w:rPr>
          <w:rFonts w:ascii="Times New Roman" w:eastAsia="Yu Mincho" w:hAnsi="Times New Roman" w:cs="Times New Roman"/>
          <w:iCs/>
          <w:sz w:val="24"/>
          <w:szCs w:val="24"/>
        </w:rPr>
        <w:t xml:space="preserve">Tại thời điểm </w:t>
      </w:r>
      <w:r w:rsidRPr="003F45B4">
        <w:rPr>
          <w:rFonts w:ascii="Times New Roman" w:eastAsia="Calibri" w:hAnsi="Times New Roman" w:cs="Times New Roman"/>
          <w:position w:val="-24"/>
          <w:sz w:val="24"/>
          <w:szCs w:val="24"/>
        </w:rPr>
        <w:object w:dxaOrig="1280" w:dyaOrig="620" w14:anchorId="5A3276C7">
          <v:shape id="_x0000_i1480" type="#_x0000_t75" style="width:63.6pt;height:30.6pt" o:ole="">
            <v:imagedata r:id="rId712" o:title=""/>
          </v:shape>
          <o:OLEObject Type="Embed" ProgID="Equation.DSMT4" ShapeID="_x0000_i1480" DrawAspect="Content" ObjectID="_1750280262" r:id="rId713"/>
        </w:object>
      </w:r>
      <w:r w:rsidRPr="003F45B4">
        <w:rPr>
          <w:rFonts w:ascii="Times New Roman" w:eastAsia="Yu Mincho" w:hAnsi="Times New Roman" w:cs="Times New Roman"/>
          <w:iCs/>
          <w:sz w:val="24"/>
          <w:szCs w:val="24"/>
        </w:rPr>
        <w:t xml:space="preserve"> thì M ở vị trí </w:t>
      </w:r>
      <w:r w:rsidRPr="003F45B4">
        <w:rPr>
          <w:rFonts w:ascii="Times New Roman" w:eastAsia="Calibri" w:hAnsi="Times New Roman" w:cs="Times New Roman"/>
          <w:position w:val="-24"/>
          <w:sz w:val="24"/>
          <w:szCs w:val="24"/>
        </w:rPr>
        <w:object w:dxaOrig="840" w:dyaOrig="620" w14:anchorId="5D0386D5">
          <v:shape id="_x0000_i1481" type="#_x0000_t75" style="width:42pt;height:30.6pt" o:ole="">
            <v:imagedata r:id="rId714" o:title=""/>
          </v:shape>
          <o:OLEObject Type="Embed" ProgID="Equation.DSMT4" ShapeID="_x0000_i1481" DrawAspect="Content" ObjectID="_1750280263" r:id="rId715"/>
        </w:object>
      </w:r>
      <w:r w:rsidRPr="003F45B4">
        <w:rPr>
          <w:rFonts w:ascii="Times New Roman" w:eastAsia="Yu Mincho" w:hAnsi="Times New Roman" w:cs="Times New Roman"/>
          <w:iCs/>
          <w:sz w:val="24"/>
          <w:szCs w:val="24"/>
        </w:rPr>
        <w:t xml:space="preserve">, khi đó lò xo dãn </w:t>
      </w:r>
      <w:r w:rsidRPr="003F45B4">
        <w:rPr>
          <w:rFonts w:ascii="Times New Roman" w:eastAsia="Calibri" w:hAnsi="Times New Roman" w:cs="Times New Roman"/>
          <w:position w:val="-12"/>
          <w:sz w:val="24"/>
          <w:szCs w:val="24"/>
        </w:rPr>
        <w:object w:dxaOrig="2340" w:dyaOrig="360" w14:anchorId="6B5891B6">
          <v:shape id="_x0000_i1482" type="#_x0000_t75" style="width:117pt;height:18pt" o:ole="">
            <v:imagedata r:id="rId716" o:title=""/>
          </v:shape>
          <o:OLEObject Type="Embed" ProgID="Equation.DSMT4" ShapeID="_x0000_i1482" DrawAspect="Content" ObjectID="_1750280264" r:id="rId717"/>
        </w:object>
      </w:r>
      <w:r w:rsidRPr="003F45B4">
        <w:rPr>
          <w:rFonts w:ascii="Times New Roman" w:eastAsia="Yu Mincho" w:hAnsi="Times New Roman" w:cs="Times New Roman"/>
          <w:sz w:val="24"/>
          <w:szCs w:val="24"/>
        </w:rPr>
        <w:t xml:space="preserve"> và vật có vận tốc hướng xuống, độ lớn vận tốc </w:t>
      </w:r>
      <w:r w:rsidRPr="003F45B4">
        <w:rPr>
          <w:rFonts w:ascii="Times New Roman" w:eastAsia="Calibri" w:hAnsi="Times New Roman" w:cs="Times New Roman"/>
          <w:position w:val="-24"/>
          <w:sz w:val="24"/>
          <w:szCs w:val="24"/>
        </w:rPr>
        <w:object w:dxaOrig="2620" w:dyaOrig="680" w14:anchorId="3FDAE861">
          <v:shape id="_x0000_i1483" type="#_x0000_t75" style="width:131.4pt;height:33.6pt" o:ole="">
            <v:imagedata r:id="rId718" o:title=""/>
          </v:shape>
          <o:OLEObject Type="Embed" ProgID="Equation.DSMT4" ShapeID="_x0000_i1483" DrawAspect="Content" ObjectID="_1750280265" r:id="rId719"/>
        </w:object>
      </w:r>
      <w:r w:rsidRPr="003F45B4">
        <w:rPr>
          <w:rFonts w:ascii="Times New Roman" w:eastAsia="Yu Mincho" w:hAnsi="Times New Roman" w:cs="Times New Roman"/>
          <w:sz w:val="24"/>
          <w:szCs w:val="24"/>
        </w:rPr>
        <w:t>.</w:t>
      </w:r>
    </w:p>
    <w:p w14:paraId="2AEA3DB4" w14:textId="77777777" w:rsidR="003F45B4" w:rsidRPr="003F45B4" w:rsidRDefault="003F45B4" w:rsidP="003F45B4">
      <w:pPr>
        <w:spacing w:after="0" w:line="240" w:lineRule="auto"/>
        <w:ind w:left="567"/>
        <w:jc w:val="both"/>
        <w:rPr>
          <w:rFonts w:ascii="Times New Roman" w:eastAsia="Yu Mincho" w:hAnsi="Times New Roman" w:cs="Times New Roman"/>
          <w:iCs/>
          <w:sz w:val="24"/>
          <w:szCs w:val="24"/>
        </w:rPr>
      </w:pPr>
      <w:r w:rsidRPr="003F45B4">
        <w:rPr>
          <w:rFonts w:ascii="Times New Roman" w:eastAsia="Yu Mincho" w:hAnsi="Times New Roman" w:cs="Times New Roman"/>
          <w:b/>
          <w:bCs/>
          <w:sz w:val="24"/>
          <w:szCs w:val="24"/>
        </w:rPr>
        <w:t>+ GĐ2:</w:t>
      </w:r>
      <w:r w:rsidRPr="003F45B4">
        <w:rPr>
          <w:rFonts w:ascii="Times New Roman" w:eastAsia="Yu Mincho" w:hAnsi="Times New Roman" w:cs="Times New Roman"/>
          <w:sz w:val="24"/>
          <w:szCs w:val="24"/>
        </w:rPr>
        <w:t xml:space="preserve"> sau đó, M dao động điều hòa trong trọng trường </w:t>
      </w:r>
      <w:r w:rsidRPr="003F45B4">
        <w:rPr>
          <w:rFonts w:ascii="Times New Roman" w:eastAsia="Calibri" w:hAnsi="Times New Roman" w:cs="Times New Roman"/>
          <w:position w:val="-10"/>
          <w:sz w:val="24"/>
          <w:szCs w:val="24"/>
        </w:rPr>
        <w:object w:dxaOrig="200" w:dyaOrig="260" w14:anchorId="4C11B56B">
          <v:shape id="_x0000_i1484" type="#_x0000_t75" style="width:10.2pt;height:12.6pt" o:ole="">
            <v:imagedata r:id="rId720" o:title=""/>
          </v:shape>
          <o:OLEObject Type="Embed" ProgID="Equation.DSMT4" ShapeID="_x0000_i1484" DrawAspect="Content" ObjectID="_1750280266" r:id="rId721"/>
        </w:object>
      </w:r>
      <w:r w:rsidRPr="003F45B4">
        <w:rPr>
          <w:rFonts w:ascii="Times New Roman" w:eastAsia="Yu Mincho" w:hAnsi="Times New Roman" w:cs="Times New Roman"/>
          <w:sz w:val="24"/>
          <w:szCs w:val="24"/>
        </w:rPr>
        <w:t xml:space="preserve">. VTCB mới “bị kéo lên”, ở vị trí lò xo dãn </w:t>
      </w:r>
      <w:r w:rsidRPr="003F45B4">
        <w:rPr>
          <w:rFonts w:ascii="Times New Roman" w:eastAsia="Calibri" w:hAnsi="Times New Roman" w:cs="Times New Roman"/>
          <w:position w:val="-24"/>
          <w:sz w:val="24"/>
          <w:szCs w:val="24"/>
        </w:rPr>
        <w:object w:dxaOrig="1960" w:dyaOrig="620" w14:anchorId="5E699E17">
          <v:shape id="_x0000_i1485" type="#_x0000_t75" style="width:97.8pt;height:30.6pt" o:ole="">
            <v:imagedata r:id="rId722" o:title=""/>
          </v:shape>
          <o:OLEObject Type="Embed" ProgID="Equation.DSMT4" ShapeID="_x0000_i1485" DrawAspect="Content" ObjectID="_1750280267" r:id="rId723"/>
        </w:object>
      </w:r>
      <w:r w:rsidRPr="003F45B4">
        <w:rPr>
          <w:rFonts w:ascii="Times New Roman" w:eastAsia="Yu Mincho" w:hAnsi="Times New Roman" w:cs="Times New Roman"/>
          <w:iCs/>
          <w:sz w:val="24"/>
          <w:szCs w:val="24"/>
        </w:rPr>
        <w:t>.</w:t>
      </w:r>
    </w:p>
    <w:p w14:paraId="774DDD5B" w14:textId="77777777" w:rsidR="003F45B4" w:rsidRPr="003F45B4" w:rsidRDefault="003F45B4" w:rsidP="003F45B4">
      <w:pPr>
        <w:spacing w:after="0" w:line="240" w:lineRule="auto"/>
        <w:ind w:left="567"/>
        <w:jc w:val="both"/>
        <w:rPr>
          <w:rFonts w:ascii="Times New Roman" w:eastAsia="Yu Mincho" w:hAnsi="Times New Roman" w:cs="Times New Roman"/>
          <w:sz w:val="24"/>
          <w:szCs w:val="24"/>
        </w:rPr>
      </w:pPr>
      <w:r w:rsidRPr="003F45B4">
        <w:rPr>
          <w:rFonts w:ascii="Times New Roman" w:eastAsia="Yu Mincho" w:hAnsi="Times New Roman" w:cs="Times New Roman"/>
          <w:iCs/>
          <w:sz w:val="24"/>
          <w:szCs w:val="24"/>
        </w:rPr>
        <w:t xml:space="preserve">Chọn trục tọa độ thẳng đứng hướng xuống, gốc tọa độ ở VTCB lúc này của M thì trạng thái dao động của nó tại thời điểm N rời M là </w:t>
      </w:r>
      <w:r w:rsidRPr="003F45B4">
        <w:rPr>
          <w:rFonts w:ascii="Times New Roman" w:eastAsia="Calibri" w:hAnsi="Times New Roman" w:cs="Times New Roman"/>
          <w:position w:val="-12"/>
          <w:sz w:val="24"/>
          <w:szCs w:val="24"/>
        </w:rPr>
        <w:object w:dxaOrig="2180" w:dyaOrig="360" w14:anchorId="14E2B87E">
          <v:shape id="_x0000_i1486" type="#_x0000_t75" style="width:108.6pt;height:18pt" o:ole="">
            <v:imagedata r:id="rId724" o:title=""/>
          </v:shape>
          <o:OLEObject Type="Embed" ProgID="Equation.DSMT4" ShapeID="_x0000_i1486" DrawAspect="Content" ObjectID="_1750280268" r:id="rId725"/>
        </w:object>
      </w:r>
      <w:r w:rsidRPr="003F45B4">
        <w:rPr>
          <w:rFonts w:ascii="Times New Roman" w:eastAsia="Yu Mincho" w:hAnsi="Times New Roman" w:cs="Times New Roman"/>
          <w:sz w:val="24"/>
          <w:szCs w:val="24"/>
        </w:rPr>
        <w:t xml:space="preserve"> và </w:t>
      </w:r>
      <w:r w:rsidRPr="003F45B4">
        <w:rPr>
          <w:rFonts w:ascii="Times New Roman" w:eastAsia="Calibri" w:hAnsi="Times New Roman" w:cs="Times New Roman"/>
          <w:position w:val="-12"/>
          <w:sz w:val="24"/>
          <w:szCs w:val="24"/>
        </w:rPr>
        <w:object w:dxaOrig="2100" w:dyaOrig="400" w14:anchorId="58CC6EF9">
          <v:shape id="_x0000_i1487" type="#_x0000_t75" style="width:106.2pt;height:19.2pt" o:ole="">
            <v:imagedata r:id="rId726" o:title=""/>
          </v:shape>
          <o:OLEObject Type="Embed" ProgID="Equation.DSMT4" ShapeID="_x0000_i1487" DrawAspect="Content" ObjectID="_1750280269" r:id="rId727"/>
        </w:object>
      </w:r>
      <w:r w:rsidRPr="003F45B4">
        <w:rPr>
          <w:rFonts w:ascii="Times New Roman" w:eastAsia="Yu Mincho" w:hAnsi="Times New Roman" w:cs="Times New Roman"/>
          <w:sz w:val="24"/>
          <w:szCs w:val="24"/>
        </w:rPr>
        <w:t>.</w:t>
      </w:r>
    </w:p>
    <w:p w14:paraId="0131EA64" w14:textId="77777777" w:rsidR="003F45B4" w:rsidRPr="003F45B4" w:rsidRDefault="003F45B4" w:rsidP="003F45B4">
      <w:pPr>
        <w:spacing w:after="0" w:line="240" w:lineRule="auto"/>
        <w:ind w:left="567"/>
        <w:jc w:val="both"/>
        <w:rPr>
          <w:rFonts w:ascii="Times New Roman" w:eastAsia="Calibri" w:hAnsi="Times New Roman" w:cs="Times New Roman"/>
          <w:sz w:val="24"/>
          <w:szCs w:val="24"/>
        </w:rPr>
      </w:pPr>
      <w:r w:rsidRPr="003F45B4">
        <w:rPr>
          <w:rFonts w:ascii="Times New Roman" w:eastAsia="Yu Mincho" w:hAnsi="Times New Roman" w:cs="Times New Roman"/>
          <w:sz w:val="24"/>
          <w:szCs w:val="24"/>
        </w:rPr>
        <w:lastRenderedPageBreak/>
        <w:t xml:space="preserve">Biên độ dao động mới là </w:t>
      </w:r>
      <w:r w:rsidRPr="003F45B4">
        <w:rPr>
          <w:rFonts w:ascii="Times New Roman" w:eastAsia="Calibri" w:hAnsi="Times New Roman" w:cs="Times New Roman"/>
          <w:position w:val="-30"/>
          <w:sz w:val="24"/>
          <w:szCs w:val="24"/>
        </w:rPr>
        <w:object w:dxaOrig="2900" w:dyaOrig="820" w14:anchorId="35CA1EF3">
          <v:shape id="_x0000_i1488" type="#_x0000_t75" style="width:145.2pt;height:41.4pt" o:ole="">
            <v:imagedata r:id="rId728" o:title=""/>
          </v:shape>
          <o:OLEObject Type="Embed" ProgID="Equation.DSMT4" ShapeID="_x0000_i1488" DrawAspect="Content" ObjectID="_1750280270" r:id="rId729"/>
        </w:object>
      </w:r>
      <w:r w:rsidRPr="003F45B4">
        <w:rPr>
          <w:rFonts w:ascii="Times New Roman" w:eastAsia="Calibri" w:hAnsi="Times New Roman" w:cs="Times New Roman"/>
          <w:sz w:val="24"/>
          <w:szCs w:val="24"/>
        </w:rPr>
        <w:t>.</w:t>
      </w:r>
    </w:p>
    <w:p w14:paraId="72F9BB64" w14:textId="77777777" w:rsidR="003F45B4" w:rsidRPr="003F45B4" w:rsidRDefault="003F45B4" w:rsidP="003F45B4">
      <w:pPr>
        <w:spacing w:after="0" w:line="240" w:lineRule="auto"/>
        <w:ind w:left="567"/>
        <w:jc w:val="both"/>
        <w:rPr>
          <w:rFonts w:ascii="Times New Roman" w:eastAsia="Yu Mincho" w:hAnsi="Times New Roman" w:cs="Times New Roman"/>
          <w:sz w:val="24"/>
          <w:szCs w:val="24"/>
        </w:rPr>
      </w:pPr>
      <w:r w:rsidRPr="003F45B4">
        <w:rPr>
          <w:rFonts w:ascii="Times New Roman" w:eastAsia="Yu Mincho" w:hAnsi="Times New Roman" w:cs="Times New Roman"/>
          <w:iCs/>
          <w:sz w:val="24"/>
          <w:szCs w:val="24"/>
        </w:rPr>
        <w:t xml:space="preserve">Độ biến dạng cực đại của lò xo là: </w:t>
      </w:r>
      <w:r w:rsidRPr="003F45B4">
        <w:rPr>
          <w:rFonts w:ascii="Times New Roman" w:eastAsia="Calibri" w:hAnsi="Times New Roman" w:cs="Times New Roman"/>
          <w:position w:val="-12"/>
          <w:sz w:val="24"/>
          <w:szCs w:val="24"/>
        </w:rPr>
        <w:object w:dxaOrig="4000" w:dyaOrig="360" w14:anchorId="2612179C">
          <v:shape id="_x0000_i1489" type="#_x0000_t75" style="width:200.4pt;height:18pt" o:ole="">
            <v:imagedata r:id="rId730" o:title=""/>
          </v:shape>
          <o:OLEObject Type="Embed" ProgID="Equation.DSMT4" ShapeID="_x0000_i1489" DrawAspect="Content" ObjectID="_1750280271" r:id="rId731"/>
        </w:object>
      </w:r>
      <w:r w:rsidRPr="003F45B4">
        <w:rPr>
          <w:rFonts w:ascii="Times New Roman" w:eastAsia="Yu Mincho" w:hAnsi="Times New Roman" w:cs="Times New Roman"/>
          <w:sz w:val="24"/>
          <w:szCs w:val="24"/>
        </w:rPr>
        <w:t>.</w:t>
      </w:r>
    </w:p>
    <w:p w14:paraId="7196ECF4" w14:textId="77777777" w:rsidR="003F45B4" w:rsidRPr="003F45B4" w:rsidRDefault="003F45B4" w:rsidP="003F45B4">
      <w:pPr>
        <w:spacing w:after="0" w:line="240" w:lineRule="auto"/>
        <w:ind w:left="567"/>
        <w:jc w:val="both"/>
        <w:rPr>
          <w:rFonts w:ascii="Times New Roman" w:eastAsia="Calibri" w:hAnsi="Times New Roman" w:cs="Times New Roman"/>
          <w:bCs/>
          <w:sz w:val="24"/>
          <w:szCs w:val="24"/>
          <w:highlight w:val="yellow"/>
        </w:rPr>
      </w:pPr>
      <w:r w:rsidRPr="003F45B4">
        <w:rPr>
          <w:rFonts w:ascii="Times New Roman" w:eastAsia="Calibri" w:hAnsi="Times New Roman" w:cs="Times New Roman"/>
          <w:b/>
          <w:bCs/>
          <w:sz w:val="24"/>
          <w:szCs w:val="24"/>
          <w:highlight w:val="yellow"/>
        </w:rPr>
        <w:t>Chọn D</w:t>
      </w:r>
    </w:p>
    <w:p w14:paraId="7B5D505E" w14:textId="45E11CFC" w:rsidR="003F45B4" w:rsidRDefault="003F45B4" w:rsidP="0045735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0000FF"/>
          <w:kern w:val="2"/>
          <w:sz w:val="24"/>
          <w:szCs w:val="24"/>
          <w:lang w:val="pt-BR"/>
          <w14:ligatures w14:val="standardContextual"/>
        </w:rPr>
      </w:pPr>
    </w:p>
    <w:p w14:paraId="6821CCAE" w14:textId="73B626F2" w:rsidR="003F45B4" w:rsidRDefault="003F45B4" w:rsidP="0045735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0000FF"/>
          <w:kern w:val="2"/>
          <w:sz w:val="24"/>
          <w:szCs w:val="24"/>
          <w:lang w:val="pt-BR"/>
          <w14:ligatures w14:val="standardContextual"/>
        </w:rPr>
      </w:pPr>
    </w:p>
    <w:p w14:paraId="2E00F5CB" w14:textId="77777777" w:rsidR="003F45B4" w:rsidRPr="00825D94" w:rsidRDefault="003F45B4" w:rsidP="0045735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C00000"/>
          <w:kern w:val="2"/>
          <w:sz w:val="24"/>
          <w:szCs w:val="24"/>
          <w:lang w:val="pt-BR"/>
          <w14:ligatures w14:val="standardContextual"/>
        </w:rPr>
      </w:pPr>
    </w:p>
    <w:p w14:paraId="0F67A7CC" w14:textId="48E7AD09" w:rsidR="00603883" w:rsidRPr="003F45B4" w:rsidRDefault="006E3EAC" w:rsidP="006E3EAC">
      <w:pPr>
        <w:spacing w:before="120" w:after="0" w:line="276" w:lineRule="auto"/>
        <w:jc w:val="both"/>
        <w:rPr>
          <w:rFonts w:ascii="Times New Roman" w:hAnsi="Times New Roman" w:cs="Times New Roman"/>
          <w:b/>
          <w:color w:val="0000FF"/>
          <w:sz w:val="24"/>
          <w:szCs w:val="24"/>
          <w:lang w:val="pt-BR"/>
        </w:rPr>
      </w:pPr>
      <w:r w:rsidRPr="003F45B4">
        <w:rPr>
          <w:rFonts w:ascii="Palatino Linotype" w:hAnsi="Palatino Linotype" w:cs="Times New Roman"/>
          <w:b/>
          <w:color w:val="0000FF"/>
          <w:sz w:val="24"/>
          <w:szCs w:val="24"/>
          <w:lang w:val="pt-BR"/>
        </w:rPr>
        <w:t>Câu 40:</w:t>
      </w:r>
      <w:r w:rsidRPr="003F45B4">
        <w:rPr>
          <w:rFonts w:ascii="Times New Roman" w:hAnsi="Times New Roman" w:cs="Times New Roman"/>
          <w:b/>
          <w:color w:val="0000FF"/>
          <w:sz w:val="24"/>
          <w:szCs w:val="24"/>
          <w:lang w:val="pt-BR"/>
        </w:rPr>
        <w:t xml:space="preserve"> </w:t>
      </w:r>
      <w:r w:rsidR="004E6C45" w:rsidRPr="003F45B4">
        <w:rPr>
          <w:rFonts w:ascii="Times New Roman" w:hAnsi="Times New Roman" w:cs="Times New Roman"/>
          <w:sz w:val="24"/>
          <w:szCs w:val="24"/>
          <w:lang w:val="pt-BR"/>
        </w:rPr>
        <w:t xml:space="preserve">Sử dụng một nguồn ánh sáng trắng và một máy đơn sắc để tạo ra một nguồn sáng đơn sắc với bước sóng có thể thay đổi liên tục từ </w:t>
      </w:r>
      <w:r w:rsidR="004E6C45" w:rsidRPr="006E3EAC">
        <w:rPr>
          <w:rFonts w:ascii="Times New Roman" w:hAnsi="Times New Roman" w:cs="Times New Roman"/>
          <w:position w:val="-6"/>
          <w:sz w:val="24"/>
        </w:rPr>
        <w:object w:dxaOrig="800" w:dyaOrig="279" w14:anchorId="5D6E1597">
          <v:shape id="_x0000_i1490" type="#_x0000_t75" style="width:40.8pt;height:14.4pt" o:ole="">
            <v:imagedata r:id="rId364" o:title=""/>
          </v:shape>
          <o:OLEObject Type="Embed" ProgID="Equation.DSMT4" ShapeID="_x0000_i1490" DrawAspect="Content" ObjectID="_1750280272" r:id="rId732"/>
        </w:object>
      </w:r>
      <w:r w:rsidR="004E6C45" w:rsidRPr="003F45B4">
        <w:rPr>
          <w:rFonts w:ascii="Times New Roman" w:hAnsi="Times New Roman" w:cs="Times New Roman"/>
          <w:sz w:val="24"/>
          <w:szCs w:val="24"/>
          <w:lang w:val="pt-BR"/>
        </w:rPr>
        <w:t xml:space="preserve"> đến </w:t>
      </w:r>
      <w:r w:rsidR="004E6C45" w:rsidRPr="006E3EAC">
        <w:rPr>
          <w:rFonts w:ascii="Times New Roman" w:hAnsi="Times New Roman" w:cs="Times New Roman"/>
          <w:position w:val="-6"/>
          <w:sz w:val="24"/>
        </w:rPr>
        <w:object w:dxaOrig="800" w:dyaOrig="279" w14:anchorId="633F1BFE">
          <v:shape id="_x0000_i1491" type="#_x0000_t75" style="width:40.8pt;height:14.4pt" o:ole="">
            <v:imagedata r:id="rId366" o:title=""/>
          </v:shape>
          <o:OLEObject Type="Embed" ProgID="Equation.DSMT4" ShapeID="_x0000_i1491" DrawAspect="Content" ObjectID="_1750280273" r:id="rId733"/>
        </w:object>
      </w:r>
      <w:r w:rsidR="004E6C45" w:rsidRPr="003F45B4">
        <w:rPr>
          <w:rFonts w:ascii="Times New Roman" w:hAnsi="Times New Roman" w:cs="Times New Roman"/>
          <w:sz w:val="24"/>
          <w:szCs w:val="24"/>
          <w:lang w:val="pt-BR"/>
        </w:rPr>
        <w:t xml:space="preserve"> để dùng trong thí nghiệm Y-âng về giao thoa ánh sáng</w:t>
      </w:r>
      <w:r w:rsidR="00603883" w:rsidRPr="003F45B4">
        <w:rPr>
          <w:rFonts w:ascii="Times New Roman" w:hAnsi="Times New Roman" w:cs="Times New Roman"/>
          <w:sz w:val="24"/>
          <w:szCs w:val="24"/>
          <w:lang w:val="pt-BR"/>
        </w:rPr>
        <w:t xml:space="preserve">. </w:t>
      </w:r>
      <w:r w:rsidR="004E6C45" w:rsidRPr="003F45B4">
        <w:rPr>
          <w:rFonts w:ascii="Times New Roman" w:hAnsi="Times New Roman" w:cs="Times New Roman"/>
          <w:sz w:val="24"/>
          <w:szCs w:val="24"/>
          <w:lang w:val="pt-BR"/>
        </w:rPr>
        <w:t xml:space="preserve">Trên màn quan sát, </w:t>
      </w:r>
      <w:r w:rsidR="004E6C45" w:rsidRPr="006E3EAC">
        <w:rPr>
          <w:rFonts w:ascii="Times New Roman" w:hAnsi="Times New Roman" w:cs="Times New Roman"/>
          <w:position w:val="-4"/>
          <w:sz w:val="24"/>
        </w:rPr>
        <w:object w:dxaOrig="320" w:dyaOrig="260" w14:anchorId="0721CCD3">
          <v:shape id="_x0000_i1492" type="#_x0000_t75" style="width:15pt;height:12.6pt" o:ole="">
            <v:imagedata r:id="rId368" o:title=""/>
          </v:shape>
          <o:OLEObject Type="Embed" ProgID="Equation.DSMT4" ShapeID="_x0000_i1492" DrawAspect="Content" ObjectID="_1750280274" r:id="rId734"/>
        </w:object>
      </w:r>
      <w:r w:rsidR="004E6C45" w:rsidRPr="003F45B4">
        <w:rPr>
          <w:rFonts w:ascii="Times New Roman" w:hAnsi="Times New Roman" w:cs="Times New Roman"/>
          <w:sz w:val="24"/>
          <w:szCs w:val="24"/>
          <w:lang w:val="pt-BR"/>
        </w:rPr>
        <w:t xml:space="preserve"> và </w:t>
      </w:r>
      <w:r w:rsidR="004E6C45" w:rsidRPr="006E3EAC">
        <w:rPr>
          <w:rFonts w:ascii="Times New Roman" w:hAnsi="Times New Roman" w:cs="Times New Roman"/>
          <w:position w:val="-6"/>
          <w:sz w:val="24"/>
        </w:rPr>
        <w:object w:dxaOrig="279" w:dyaOrig="279" w14:anchorId="36BB5D32">
          <v:shape id="_x0000_i1493" type="#_x0000_t75" style="width:14.4pt;height:14.4pt" o:ole="">
            <v:imagedata r:id="rId370" o:title=""/>
          </v:shape>
          <o:OLEObject Type="Embed" ProgID="Equation.DSMT4" ShapeID="_x0000_i1493" DrawAspect="Content" ObjectID="_1750280275" r:id="rId735"/>
        </w:object>
      </w:r>
      <w:r w:rsidR="004E6C45" w:rsidRPr="003F45B4">
        <w:rPr>
          <w:rFonts w:ascii="Times New Roman" w:hAnsi="Times New Roman" w:cs="Times New Roman"/>
          <w:sz w:val="24"/>
          <w:szCs w:val="24"/>
          <w:lang w:val="pt-BR"/>
        </w:rPr>
        <w:t xml:space="preserve"> là hai điểm trong đó khoảng cách từ </w:t>
      </w:r>
      <w:r w:rsidR="004E6C45" w:rsidRPr="006E3EAC">
        <w:rPr>
          <w:rFonts w:ascii="Times New Roman" w:hAnsi="Times New Roman" w:cs="Times New Roman"/>
          <w:position w:val="-6"/>
          <w:sz w:val="24"/>
        </w:rPr>
        <w:object w:dxaOrig="279" w:dyaOrig="279" w14:anchorId="4CF316E3">
          <v:shape id="_x0000_i1494" type="#_x0000_t75" style="width:14.4pt;height:14.4pt" o:ole="">
            <v:imagedata r:id="rId372" o:title=""/>
          </v:shape>
          <o:OLEObject Type="Embed" ProgID="Equation.DSMT4" ShapeID="_x0000_i1494" DrawAspect="Content" ObjectID="_1750280276" r:id="rId736"/>
        </w:object>
      </w:r>
      <w:r w:rsidR="004E6C45" w:rsidRPr="003F45B4">
        <w:rPr>
          <w:rFonts w:ascii="Times New Roman" w:hAnsi="Times New Roman" w:cs="Times New Roman"/>
          <w:sz w:val="24"/>
          <w:szCs w:val="24"/>
          <w:lang w:val="pt-BR"/>
        </w:rPr>
        <w:t xml:space="preserve"> đến vân sáng trung tâm gấp đôi khoảng cách từ </w:t>
      </w:r>
      <w:r w:rsidR="004E6C45" w:rsidRPr="006E3EAC">
        <w:rPr>
          <w:rFonts w:ascii="Times New Roman" w:hAnsi="Times New Roman" w:cs="Times New Roman"/>
          <w:position w:val="-4"/>
          <w:sz w:val="24"/>
        </w:rPr>
        <w:object w:dxaOrig="320" w:dyaOrig="260" w14:anchorId="24C1E67F">
          <v:shape id="_x0000_i1495" type="#_x0000_t75" style="width:15pt;height:12.6pt" o:ole="">
            <v:imagedata r:id="rId374" o:title=""/>
          </v:shape>
          <o:OLEObject Type="Embed" ProgID="Equation.DSMT4" ShapeID="_x0000_i1495" DrawAspect="Content" ObjectID="_1750280277" r:id="rId737"/>
        </w:object>
      </w:r>
      <w:r w:rsidR="004E6C45" w:rsidRPr="003F45B4">
        <w:rPr>
          <w:rFonts w:ascii="Times New Roman" w:hAnsi="Times New Roman" w:cs="Times New Roman"/>
          <w:sz w:val="24"/>
          <w:szCs w:val="24"/>
          <w:lang w:val="pt-BR"/>
        </w:rPr>
        <w:t xml:space="preserve"> đến vân sáng trung tâm</w:t>
      </w:r>
      <w:r w:rsidR="00603883" w:rsidRPr="003F45B4">
        <w:rPr>
          <w:rFonts w:ascii="Times New Roman" w:hAnsi="Times New Roman" w:cs="Times New Roman"/>
          <w:sz w:val="24"/>
          <w:szCs w:val="24"/>
          <w:lang w:val="pt-BR"/>
        </w:rPr>
        <w:t xml:space="preserve">. </w:t>
      </w:r>
      <w:r w:rsidR="004E6C45" w:rsidRPr="003F45B4">
        <w:rPr>
          <w:rFonts w:ascii="Times New Roman" w:hAnsi="Times New Roman" w:cs="Times New Roman"/>
          <w:sz w:val="24"/>
          <w:szCs w:val="24"/>
          <w:lang w:val="pt-BR"/>
        </w:rPr>
        <w:t>Thay đ</w:t>
      </w:r>
      <w:r w:rsidR="00FF4672" w:rsidRPr="003F45B4">
        <w:rPr>
          <w:rFonts w:ascii="Times New Roman" w:hAnsi="Times New Roman" w:cs="Times New Roman"/>
          <w:sz w:val="24"/>
          <w:szCs w:val="24"/>
          <w:lang w:val="pt-BR"/>
        </w:rPr>
        <w:t>ổ</w:t>
      </w:r>
      <w:r w:rsidR="004E6C45" w:rsidRPr="003F45B4">
        <w:rPr>
          <w:rFonts w:ascii="Times New Roman" w:hAnsi="Times New Roman" w:cs="Times New Roman"/>
          <w:sz w:val="24"/>
          <w:szCs w:val="24"/>
          <w:lang w:val="pt-BR"/>
        </w:rPr>
        <w:t xml:space="preserve">i từ từ bước sóng của ánh sáng trong thí nghiệm từ </w:t>
      </w:r>
      <w:r w:rsidR="004E6C45" w:rsidRPr="006E3EAC">
        <w:rPr>
          <w:rFonts w:ascii="Times New Roman" w:hAnsi="Times New Roman" w:cs="Times New Roman"/>
          <w:position w:val="-6"/>
          <w:sz w:val="24"/>
        </w:rPr>
        <w:object w:dxaOrig="800" w:dyaOrig="279" w14:anchorId="3DB45C6C">
          <v:shape id="_x0000_i1496" type="#_x0000_t75" style="width:40.8pt;height:14.4pt" o:ole="">
            <v:imagedata r:id="rId376" o:title=""/>
          </v:shape>
          <o:OLEObject Type="Embed" ProgID="Equation.DSMT4" ShapeID="_x0000_i1496" DrawAspect="Content" ObjectID="_1750280278" r:id="rId738"/>
        </w:object>
      </w:r>
      <w:r w:rsidR="004E6C45" w:rsidRPr="003F45B4">
        <w:rPr>
          <w:rFonts w:ascii="Times New Roman" w:hAnsi="Times New Roman" w:cs="Times New Roman"/>
          <w:sz w:val="24"/>
          <w:szCs w:val="24"/>
          <w:lang w:val="pt-BR"/>
        </w:rPr>
        <w:t xml:space="preserve"> đến </w:t>
      </w:r>
      <w:r w:rsidR="004E6C45" w:rsidRPr="006E3EAC">
        <w:rPr>
          <w:rFonts w:ascii="Times New Roman" w:hAnsi="Times New Roman" w:cs="Times New Roman"/>
          <w:position w:val="-6"/>
          <w:sz w:val="24"/>
        </w:rPr>
        <w:object w:dxaOrig="800" w:dyaOrig="279" w14:anchorId="4B4A5D3F">
          <v:shape id="_x0000_i1497" type="#_x0000_t75" style="width:40.8pt;height:14.4pt" o:ole="">
            <v:imagedata r:id="rId378" o:title=""/>
          </v:shape>
          <o:OLEObject Type="Embed" ProgID="Equation.DSMT4" ShapeID="_x0000_i1497" DrawAspect="Content" ObjectID="_1750280279" r:id="rId739"/>
        </w:object>
      </w:r>
      <w:r w:rsidR="004E6C45" w:rsidRPr="003F45B4">
        <w:rPr>
          <w:rFonts w:ascii="Times New Roman" w:hAnsi="Times New Roman" w:cs="Times New Roman"/>
          <w:sz w:val="24"/>
          <w:szCs w:val="24"/>
          <w:lang w:val="pt-BR"/>
        </w:rPr>
        <w:t xml:space="preserve">, quan sát thấy tại </w:t>
      </w:r>
      <w:r w:rsidR="004E6C45" w:rsidRPr="006E3EAC">
        <w:rPr>
          <w:rFonts w:ascii="Times New Roman" w:hAnsi="Times New Roman" w:cs="Times New Roman"/>
          <w:position w:val="-4"/>
          <w:sz w:val="24"/>
        </w:rPr>
        <w:object w:dxaOrig="320" w:dyaOrig="260" w14:anchorId="7EE814B2">
          <v:shape id="_x0000_i1498" type="#_x0000_t75" style="width:15pt;height:12.6pt" o:ole="">
            <v:imagedata r:id="rId380" o:title=""/>
          </v:shape>
          <o:OLEObject Type="Embed" ProgID="Equation.DSMT4" ShapeID="_x0000_i1498" DrawAspect="Content" ObjectID="_1750280280" r:id="rId740"/>
        </w:object>
      </w:r>
      <w:r w:rsidR="004E6C45" w:rsidRPr="003F45B4">
        <w:rPr>
          <w:rFonts w:ascii="Times New Roman" w:hAnsi="Times New Roman" w:cs="Times New Roman"/>
          <w:sz w:val="24"/>
          <w:szCs w:val="24"/>
          <w:lang w:val="pt-BR"/>
        </w:rPr>
        <w:t xml:space="preserve"> có hai lần là vị trí của vân sáng và tại </w:t>
      </w:r>
      <w:r w:rsidR="004E6C45" w:rsidRPr="006E3EAC">
        <w:rPr>
          <w:rFonts w:ascii="Times New Roman" w:hAnsi="Times New Roman" w:cs="Times New Roman"/>
          <w:position w:val="-6"/>
          <w:sz w:val="24"/>
        </w:rPr>
        <w:object w:dxaOrig="279" w:dyaOrig="279" w14:anchorId="286EF690">
          <v:shape id="_x0000_i1499" type="#_x0000_t75" style="width:14.4pt;height:14.4pt" o:ole="">
            <v:imagedata r:id="rId382" o:title=""/>
          </v:shape>
          <o:OLEObject Type="Embed" ProgID="Equation.DSMT4" ShapeID="_x0000_i1499" DrawAspect="Content" ObjectID="_1750280281" r:id="rId741"/>
        </w:object>
      </w:r>
      <w:r w:rsidR="004E6C45" w:rsidRPr="003F45B4">
        <w:rPr>
          <w:rFonts w:ascii="Times New Roman" w:hAnsi="Times New Roman" w:cs="Times New Roman"/>
          <w:sz w:val="24"/>
          <w:szCs w:val="24"/>
          <w:lang w:val="pt-BR"/>
        </w:rPr>
        <w:t xml:space="preserve"> cũng có một số lần là vị trí của vân sáng</w:t>
      </w:r>
      <w:r w:rsidR="00603883" w:rsidRPr="003F45B4">
        <w:rPr>
          <w:rFonts w:ascii="Times New Roman" w:hAnsi="Times New Roman" w:cs="Times New Roman"/>
          <w:sz w:val="24"/>
          <w:szCs w:val="24"/>
          <w:lang w:val="pt-BR"/>
        </w:rPr>
        <w:t xml:space="preserve">. </w:t>
      </w:r>
      <w:r w:rsidR="004E6C45" w:rsidRPr="003F45B4">
        <w:rPr>
          <w:rFonts w:ascii="Times New Roman" w:hAnsi="Times New Roman" w:cs="Times New Roman"/>
          <w:sz w:val="24"/>
          <w:szCs w:val="24"/>
          <w:lang w:val="pt-BR"/>
        </w:rPr>
        <w:t xml:space="preserve">Biết một trong hai bức xạ cho vân sáng tại </w:t>
      </w:r>
      <w:r w:rsidR="004E6C45" w:rsidRPr="006E3EAC">
        <w:rPr>
          <w:rFonts w:ascii="Times New Roman" w:hAnsi="Times New Roman" w:cs="Times New Roman"/>
          <w:position w:val="-4"/>
          <w:sz w:val="24"/>
        </w:rPr>
        <w:object w:dxaOrig="320" w:dyaOrig="260" w14:anchorId="43F5BC91">
          <v:shape id="_x0000_i1500" type="#_x0000_t75" style="width:15pt;height:12.6pt" o:ole="">
            <v:imagedata r:id="rId384" o:title=""/>
          </v:shape>
          <o:OLEObject Type="Embed" ProgID="Equation.DSMT4" ShapeID="_x0000_i1500" DrawAspect="Content" ObjectID="_1750280282" r:id="rId742"/>
        </w:object>
      </w:r>
      <w:r w:rsidR="004E6C45" w:rsidRPr="003F45B4">
        <w:rPr>
          <w:rFonts w:ascii="Times New Roman" w:hAnsi="Times New Roman" w:cs="Times New Roman"/>
          <w:sz w:val="24"/>
          <w:szCs w:val="24"/>
          <w:lang w:val="pt-BR"/>
        </w:rPr>
        <w:t xml:space="preserve"> có bước sóng </w:t>
      </w:r>
      <w:r w:rsidR="004E6C45" w:rsidRPr="006E3EAC">
        <w:rPr>
          <w:rFonts w:ascii="Times New Roman" w:hAnsi="Times New Roman" w:cs="Times New Roman"/>
          <w:position w:val="-6"/>
          <w:sz w:val="24"/>
        </w:rPr>
        <w:object w:dxaOrig="800" w:dyaOrig="279" w14:anchorId="454FE0BD">
          <v:shape id="_x0000_i1501" type="#_x0000_t75" style="width:40.8pt;height:14.4pt" o:ole="">
            <v:imagedata r:id="rId386" o:title=""/>
          </v:shape>
          <o:OLEObject Type="Embed" ProgID="Equation.DSMT4" ShapeID="_x0000_i1501" DrawAspect="Content" ObjectID="_1750280283" r:id="rId743"/>
        </w:object>
      </w:r>
      <w:r w:rsidR="00603883" w:rsidRPr="003F45B4">
        <w:rPr>
          <w:rFonts w:ascii="Times New Roman" w:hAnsi="Times New Roman" w:cs="Times New Roman"/>
          <w:sz w:val="24"/>
          <w:szCs w:val="24"/>
          <w:lang w:val="pt-BR"/>
        </w:rPr>
        <w:t xml:space="preserve">. </w:t>
      </w:r>
      <w:r w:rsidR="004E6C45" w:rsidRPr="003F45B4">
        <w:rPr>
          <w:rFonts w:ascii="Times New Roman" w:hAnsi="Times New Roman" w:cs="Times New Roman"/>
          <w:sz w:val="24"/>
          <w:szCs w:val="24"/>
          <w:lang w:val="pt-BR"/>
        </w:rPr>
        <w:t xml:space="preserve">Xét bước sóng của các bức xạ cho vân sáng tại </w:t>
      </w:r>
      <w:r w:rsidR="004E6C45" w:rsidRPr="006E3EAC">
        <w:rPr>
          <w:rFonts w:ascii="Times New Roman" w:hAnsi="Times New Roman" w:cs="Times New Roman"/>
          <w:position w:val="-12"/>
          <w:sz w:val="24"/>
        </w:rPr>
        <w:object w:dxaOrig="560" w:dyaOrig="360" w14:anchorId="246D993D">
          <v:shape id="_x0000_i1502" type="#_x0000_t75" style="width:27.6pt;height:18pt" o:ole="">
            <v:imagedata r:id="rId388" o:title=""/>
          </v:shape>
          <o:OLEObject Type="Embed" ProgID="Equation.DSMT4" ShapeID="_x0000_i1502" DrawAspect="Content" ObjectID="_1750280284" r:id="rId744"/>
        </w:object>
      </w:r>
      <w:r w:rsidR="004E6C45" w:rsidRPr="003F45B4">
        <w:rPr>
          <w:rFonts w:ascii="Times New Roman" w:hAnsi="Times New Roman" w:cs="Times New Roman"/>
          <w:sz w:val="24"/>
          <w:szCs w:val="24"/>
          <w:lang w:val="pt-BR"/>
        </w:rPr>
        <w:t xml:space="preserve"> là bước sóng dài nhất</w:t>
      </w:r>
      <w:r w:rsidR="00603883" w:rsidRPr="003F45B4">
        <w:rPr>
          <w:rFonts w:ascii="Times New Roman" w:hAnsi="Times New Roman" w:cs="Times New Roman"/>
          <w:sz w:val="24"/>
          <w:szCs w:val="24"/>
          <w:lang w:val="pt-BR"/>
        </w:rPr>
        <w:t xml:space="preserve">. </w:t>
      </w:r>
      <w:r w:rsidR="004E6C45" w:rsidRPr="003F45B4">
        <w:rPr>
          <w:rFonts w:ascii="Times New Roman" w:hAnsi="Times New Roman" w:cs="Times New Roman"/>
          <w:sz w:val="24"/>
          <w:szCs w:val="24"/>
          <w:lang w:val="pt-BR"/>
        </w:rPr>
        <w:t xml:space="preserve">Giá trị của </w:t>
      </w:r>
      <w:r w:rsidR="004E6C45" w:rsidRPr="006E3EAC">
        <w:rPr>
          <w:rFonts w:ascii="Times New Roman" w:hAnsi="Times New Roman" w:cs="Times New Roman"/>
          <w:position w:val="-12"/>
          <w:sz w:val="24"/>
        </w:rPr>
        <w:object w:dxaOrig="279" w:dyaOrig="360" w14:anchorId="1B9C8630">
          <v:shape id="_x0000_i1503" type="#_x0000_t75" style="width:14.4pt;height:18pt" o:ole="">
            <v:imagedata r:id="rId390" o:title=""/>
          </v:shape>
          <o:OLEObject Type="Embed" ProgID="Equation.DSMT4" ShapeID="_x0000_i1503" DrawAspect="Content" ObjectID="_1750280285" r:id="rId745"/>
        </w:object>
      </w:r>
      <w:r w:rsidR="004E6C45" w:rsidRPr="003F45B4">
        <w:rPr>
          <w:rFonts w:ascii="Times New Roman" w:hAnsi="Times New Roman" w:cs="Times New Roman"/>
          <w:sz w:val="24"/>
          <w:szCs w:val="24"/>
          <w:lang w:val="pt-BR"/>
        </w:rPr>
        <w:t xml:space="preserve"> </w:t>
      </w:r>
      <w:r w:rsidR="004E6C45" w:rsidRPr="003F45B4">
        <w:rPr>
          <w:rFonts w:ascii="Times New Roman" w:hAnsi="Times New Roman" w:cs="Times New Roman"/>
          <w:b/>
          <w:sz w:val="24"/>
          <w:szCs w:val="24"/>
          <w:lang w:val="pt-BR"/>
        </w:rPr>
        <w:t>gần nhất</w:t>
      </w:r>
      <w:r w:rsidR="004E6C45" w:rsidRPr="003F45B4">
        <w:rPr>
          <w:rFonts w:ascii="Times New Roman" w:hAnsi="Times New Roman" w:cs="Times New Roman"/>
          <w:sz w:val="24"/>
          <w:szCs w:val="24"/>
          <w:lang w:val="pt-BR"/>
        </w:rPr>
        <w:t xml:space="preserve"> với giá trị nào sau đây?</w:t>
      </w:r>
    </w:p>
    <w:p w14:paraId="3A29FD88" w14:textId="3FFCC003" w:rsidR="00603883" w:rsidRPr="003F45B4" w:rsidRDefault="006E3EAC" w:rsidP="006E3EAC">
      <w:pPr>
        <w:tabs>
          <w:tab w:val="left" w:pos="283"/>
          <w:tab w:val="left" w:pos="2835"/>
          <w:tab w:val="left" w:pos="5386"/>
          <w:tab w:val="left" w:pos="7937"/>
        </w:tabs>
        <w:spacing w:after="240"/>
        <w:ind w:firstLine="283"/>
        <w:jc w:val="both"/>
        <w:rPr>
          <w:rFonts w:ascii="Times New Roman" w:hAnsi="Times New Roman" w:cs="Times New Roman"/>
          <w:sz w:val="24"/>
          <w:szCs w:val="24"/>
          <w:lang w:val="pt-BR"/>
        </w:rPr>
      </w:pPr>
      <w:r w:rsidRPr="003F45B4">
        <w:rPr>
          <w:rFonts w:ascii="Palatino Linotype" w:hAnsi="Palatino Linotype" w:cs="Times New Roman"/>
          <w:b/>
          <w:color w:val="0000FF"/>
          <w:sz w:val="24"/>
          <w:szCs w:val="24"/>
          <w:lang w:val="pt-BR"/>
        </w:rPr>
        <w:t>A.</w:t>
      </w:r>
      <w:r w:rsidR="00603883" w:rsidRPr="003F45B4">
        <w:rPr>
          <w:rFonts w:ascii="Times New Roman" w:hAnsi="Times New Roman" w:cs="Times New Roman"/>
          <w:sz w:val="24"/>
          <w:szCs w:val="24"/>
          <w:lang w:val="pt-BR"/>
        </w:rPr>
        <w:t xml:space="preserve"> </w:t>
      </w:r>
      <w:r w:rsidR="004E6C45" w:rsidRPr="006E3EAC">
        <w:rPr>
          <w:rFonts w:ascii="Times New Roman" w:hAnsi="Times New Roman" w:cs="Times New Roman"/>
          <w:position w:val="-6"/>
          <w:sz w:val="24"/>
        </w:rPr>
        <w:object w:dxaOrig="800" w:dyaOrig="279" w14:anchorId="5ED4AEC9">
          <v:shape id="_x0000_i1504" type="#_x0000_t75" style="width:40.8pt;height:14.4pt" o:ole="">
            <v:imagedata r:id="rId392" o:title=""/>
          </v:shape>
          <o:OLEObject Type="Embed" ProgID="Equation.DSMT4" ShapeID="_x0000_i1504" DrawAspect="Content" ObjectID="_1750280286" r:id="rId746"/>
        </w:object>
      </w:r>
      <w:r w:rsidR="00603883" w:rsidRPr="003F45B4">
        <w:rPr>
          <w:rFonts w:ascii="Times New Roman" w:hAnsi="Times New Roman" w:cs="Times New Roman"/>
          <w:sz w:val="24"/>
          <w:szCs w:val="24"/>
          <w:lang w:val="pt-BR"/>
        </w:rPr>
        <w:t>.</w:t>
      </w:r>
      <w:r w:rsidR="00603883" w:rsidRPr="003F45B4">
        <w:rPr>
          <w:rFonts w:ascii="Times New Roman" w:hAnsi="Times New Roman" w:cs="Times New Roman"/>
          <w:b/>
          <w:color w:val="0000FF"/>
          <w:sz w:val="24"/>
          <w:szCs w:val="24"/>
          <w:lang w:val="pt-BR"/>
        </w:rPr>
        <w:tab/>
      </w:r>
      <w:r w:rsidRPr="003F45B4">
        <w:rPr>
          <w:rFonts w:ascii="Palatino Linotype" w:hAnsi="Palatino Linotype" w:cs="Times New Roman"/>
          <w:b/>
          <w:color w:val="0000FF"/>
          <w:sz w:val="24"/>
          <w:szCs w:val="24"/>
          <w:lang w:val="pt-BR"/>
        </w:rPr>
        <w:t>B.</w:t>
      </w:r>
      <w:r w:rsidR="00603883" w:rsidRPr="003F45B4">
        <w:rPr>
          <w:rFonts w:ascii="Times New Roman" w:hAnsi="Times New Roman" w:cs="Times New Roman"/>
          <w:sz w:val="24"/>
          <w:szCs w:val="24"/>
          <w:lang w:val="pt-BR"/>
        </w:rPr>
        <w:t xml:space="preserve"> </w:t>
      </w:r>
      <w:r w:rsidR="004E6C45" w:rsidRPr="006E3EAC">
        <w:rPr>
          <w:rFonts w:ascii="Times New Roman" w:hAnsi="Times New Roman" w:cs="Times New Roman"/>
          <w:position w:val="-6"/>
          <w:sz w:val="24"/>
        </w:rPr>
        <w:object w:dxaOrig="800" w:dyaOrig="279" w14:anchorId="20423C93">
          <v:shape id="_x0000_i1505" type="#_x0000_t75" style="width:40.8pt;height:14.4pt" o:ole="">
            <v:imagedata r:id="rId394" o:title=""/>
          </v:shape>
          <o:OLEObject Type="Embed" ProgID="Equation.DSMT4" ShapeID="_x0000_i1505" DrawAspect="Content" ObjectID="_1750280287" r:id="rId747"/>
        </w:object>
      </w:r>
      <w:r w:rsidR="00603883" w:rsidRPr="003F45B4">
        <w:rPr>
          <w:rFonts w:ascii="Times New Roman" w:hAnsi="Times New Roman" w:cs="Times New Roman"/>
          <w:sz w:val="24"/>
          <w:szCs w:val="24"/>
          <w:lang w:val="pt-BR"/>
        </w:rPr>
        <w:t>.</w:t>
      </w:r>
      <w:r w:rsidR="00603883" w:rsidRPr="003F45B4">
        <w:rPr>
          <w:rFonts w:ascii="Times New Roman" w:hAnsi="Times New Roman" w:cs="Times New Roman"/>
          <w:b/>
          <w:color w:val="0000FF"/>
          <w:sz w:val="24"/>
          <w:szCs w:val="24"/>
          <w:lang w:val="pt-BR"/>
        </w:rPr>
        <w:tab/>
      </w:r>
      <w:r w:rsidRPr="003F45B4">
        <w:rPr>
          <w:rFonts w:ascii="Palatino Linotype" w:hAnsi="Palatino Linotype" w:cs="Times New Roman"/>
          <w:b/>
          <w:color w:val="0000FF"/>
          <w:sz w:val="24"/>
          <w:szCs w:val="24"/>
          <w:u w:val="single"/>
          <w:lang w:val="pt-BR"/>
        </w:rPr>
        <w:t>C</w:t>
      </w:r>
      <w:r w:rsidRPr="003F45B4">
        <w:rPr>
          <w:rFonts w:ascii="Palatino Linotype" w:hAnsi="Palatino Linotype" w:cs="Times New Roman"/>
          <w:b/>
          <w:color w:val="0000FF"/>
          <w:sz w:val="24"/>
          <w:szCs w:val="24"/>
          <w:lang w:val="pt-BR"/>
        </w:rPr>
        <w:t>.</w:t>
      </w:r>
      <w:r w:rsidR="00603883" w:rsidRPr="003F45B4">
        <w:rPr>
          <w:rFonts w:ascii="Times New Roman" w:hAnsi="Times New Roman" w:cs="Times New Roman"/>
          <w:sz w:val="24"/>
          <w:szCs w:val="24"/>
          <w:lang w:val="pt-BR"/>
        </w:rPr>
        <w:t xml:space="preserve"> </w:t>
      </w:r>
      <w:r w:rsidR="004E6C45" w:rsidRPr="006E3EAC">
        <w:rPr>
          <w:rFonts w:ascii="Times New Roman" w:hAnsi="Times New Roman" w:cs="Times New Roman"/>
          <w:position w:val="-6"/>
          <w:sz w:val="24"/>
        </w:rPr>
        <w:object w:dxaOrig="800" w:dyaOrig="279" w14:anchorId="281A87EE">
          <v:shape id="_x0000_i1506" type="#_x0000_t75" style="width:40.8pt;height:14.4pt" o:ole="">
            <v:imagedata r:id="rId396" o:title=""/>
          </v:shape>
          <o:OLEObject Type="Embed" ProgID="Equation.DSMT4" ShapeID="_x0000_i1506" DrawAspect="Content" ObjectID="_1750280288" r:id="rId748"/>
        </w:object>
      </w:r>
      <w:r w:rsidR="00603883" w:rsidRPr="003F45B4">
        <w:rPr>
          <w:rFonts w:ascii="Times New Roman" w:hAnsi="Times New Roman" w:cs="Times New Roman"/>
          <w:sz w:val="24"/>
          <w:szCs w:val="24"/>
          <w:lang w:val="pt-BR"/>
        </w:rPr>
        <w:t>.</w:t>
      </w:r>
      <w:r w:rsidR="00603883" w:rsidRPr="003F45B4">
        <w:rPr>
          <w:rFonts w:ascii="Times New Roman" w:hAnsi="Times New Roman" w:cs="Times New Roman"/>
          <w:b/>
          <w:color w:val="0000FF"/>
          <w:sz w:val="24"/>
          <w:szCs w:val="24"/>
          <w:lang w:val="pt-BR"/>
        </w:rPr>
        <w:tab/>
      </w:r>
      <w:r w:rsidRPr="003F45B4">
        <w:rPr>
          <w:rFonts w:ascii="Palatino Linotype" w:hAnsi="Palatino Linotype" w:cs="Times New Roman"/>
          <w:b/>
          <w:color w:val="0000FF"/>
          <w:sz w:val="24"/>
          <w:szCs w:val="24"/>
          <w:lang w:val="pt-BR"/>
        </w:rPr>
        <w:t>D.</w:t>
      </w:r>
      <w:r w:rsidR="00603883" w:rsidRPr="003F45B4">
        <w:rPr>
          <w:rFonts w:ascii="Times New Roman" w:hAnsi="Times New Roman" w:cs="Times New Roman"/>
          <w:sz w:val="24"/>
          <w:szCs w:val="24"/>
          <w:lang w:val="pt-BR"/>
        </w:rPr>
        <w:t xml:space="preserve"> </w:t>
      </w:r>
      <w:r w:rsidR="004E6C45" w:rsidRPr="006E3EAC">
        <w:rPr>
          <w:rFonts w:ascii="Times New Roman" w:hAnsi="Times New Roman" w:cs="Times New Roman"/>
          <w:position w:val="-6"/>
          <w:sz w:val="24"/>
        </w:rPr>
        <w:object w:dxaOrig="800" w:dyaOrig="279" w14:anchorId="1CDD759A">
          <v:shape id="_x0000_i1507" type="#_x0000_t75" style="width:40.8pt;height:14.4pt" o:ole="">
            <v:imagedata r:id="rId398" o:title=""/>
          </v:shape>
          <o:OLEObject Type="Embed" ProgID="Equation.DSMT4" ShapeID="_x0000_i1507" DrawAspect="Content" ObjectID="_1750280289" r:id="rId749"/>
        </w:object>
      </w:r>
      <w:r w:rsidR="00603883" w:rsidRPr="003F45B4">
        <w:rPr>
          <w:rFonts w:ascii="Times New Roman" w:hAnsi="Times New Roman" w:cs="Times New Roman"/>
          <w:sz w:val="24"/>
          <w:szCs w:val="24"/>
          <w:lang w:val="pt-BR"/>
        </w:rPr>
        <w:t>.</w:t>
      </w:r>
    </w:p>
    <w:p w14:paraId="2D15B2CB" w14:textId="7C605433" w:rsidR="0045735C" w:rsidRDefault="0045735C" w:rsidP="0045735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0000FF"/>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168B1241" w14:textId="7048067A" w:rsidR="002C3E5C" w:rsidRDefault="002C3E5C" w:rsidP="0045735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0000FF"/>
          <w:kern w:val="2"/>
          <w:sz w:val="24"/>
          <w:szCs w:val="24"/>
          <w:lang w:val="pt-BR"/>
          <w14:ligatures w14:val="standardContextual"/>
        </w:rPr>
      </w:pPr>
    </w:p>
    <w:p w14:paraId="3D1743DA" w14:textId="77777777" w:rsidR="002C3E5C" w:rsidRDefault="002C3E5C" w:rsidP="002C3E5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0000FF"/>
          <w:kern w:val="2"/>
          <w:sz w:val="24"/>
          <w:szCs w:val="24"/>
          <w:lang w:val="pt-BR"/>
          <w14:ligatures w14:val="standardContextual"/>
        </w:rPr>
      </w:pPr>
      <w:r w:rsidRPr="00825D94">
        <w:rPr>
          <w:rFonts w:ascii="Times New Roman" w:eastAsia="Calibri" w:hAnsi="Times New Roman" w:cs="Times New Roman"/>
          <w:b/>
          <w:color w:val="0000FF"/>
          <w:kern w:val="2"/>
          <w:sz w:val="24"/>
          <w:szCs w:val="24"/>
          <w:lang w:val="pt-BR"/>
          <w14:ligatures w14:val="standardContextual"/>
        </w:rPr>
        <w:t>Hướng dẫn giải</w:t>
      </w:r>
    </w:p>
    <w:p w14:paraId="4092D1B2" w14:textId="77777777" w:rsidR="002C3E5C" w:rsidRDefault="002C3E5C" w:rsidP="002C3E5C">
      <w:pPr>
        <w:tabs>
          <w:tab w:val="left" w:pos="283"/>
          <w:tab w:val="left" w:pos="2835"/>
          <w:tab w:val="left" w:pos="5386"/>
          <w:tab w:val="left" w:pos="7937"/>
        </w:tabs>
        <w:spacing w:line="240" w:lineRule="auto"/>
        <w:ind w:firstLine="283"/>
        <w:rPr>
          <w:rFonts w:ascii="Times New Roman" w:eastAsia="Calibri" w:hAnsi="Times New Roman" w:cs="Times New Roman"/>
          <w:kern w:val="2"/>
          <w:sz w:val="24"/>
          <w:szCs w:val="24"/>
          <w:lang w:val="pt-BR"/>
          <w14:ligatures w14:val="standardContextual"/>
        </w:rPr>
      </w:pPr>
      <w:r w:rsidRPr="00785351">
        <w:rPr>
          <w:rFonts w:ascii="Times New Roman" w:eastAsia="Calibri" w:hAnsi="Times New Roman" w:cs="Times New Roman"/>
          <w:kern w:val="2"/>
          <w:sz w:val="24"/>
          <w:szCs w:val="24"/>
          <w:lang w:val="pt-BR"/>
          <w14:ligatures w14:val="standardContextual"/>
        </w:rPr>
        <w:t>Chuẩn hóa D = 1 , a = 1</w:t>
      </w:r>
    </w:p>
    <w:p w14:paraId="5B8368C9" w14:textId="77777777" w:rsidR="002C3E5C" w:rsidRDefault="002C3E5C" w:rsidP="002C3E5C">
      <w:pPr>
        <w:tabs>
          <w:tab w:val="left" w:pos="283"/>
          <w:tab w:val="left" w:pos="2835"/>
          <w:tab w:val="left" w:pos="5386"/>
          <w:tab w:val="left" w:pos="7937"/>
        </w:tabs>
        <w:spacing w:line="240" w:lineRule="auto"/>
        <w:ind w:firstLine="283"/>
        <w:rPr>
          <w:rFonts w:ascii="Times New Roman" w:eastAsia="Calibri" w:hAnsi="Times New Roman" w:cs="Times New Roman"/>
          <w:kern w:val="2"/>
          <w:sz w:val="24"/>
          <w:szCs w:val="24"/>
          <w:lang w:val="pt-BR"/>
          <w14:ligatures w14:val="standardContextual"/>
        </w:rPr>
      </w:pPr>
      <w:r>
        <w:rPr>
          <w:rFonts w:ascii="Times New Roman" w:eastAsia="Calibri" w:hAnsi="Times New Roman" w:cs="Times New Roman"/>
          <w:kern w:val="2"/>
          <w:sz w:val="24"/>
          <w:szCs w:val="24"/>
          <w:lang w:val="pt-BR"/>
          <w14:ligatures w14:val="standardContextual"/>
        </w:rPr>
        <w:t xml:space="preserve">Xét điểm M, ta có </w:t>
      </w:r>
      <w:r w:rsidRPr="00785351">
        <w:rPr>
          <w:rFonts w:ascii="Times New Roman" w:eastAsia="Calibri" w:hAnsi="Times New Roman" w:cs="Times New Roman"/>
          <w:kern w:val="2"/>
          <w:position w:val="-22"/>
          <w:sz w:val="24"/>
          <w:szCs w:val="24"/>
          <w:lang w:val="pt-BR"/>
          <w14:ligatures w14:val="standardContextual"/>
        </w:rPr>
        <w:object w:dxaOrig="2680" w:dyaOrig="560" w14:anchorId="65B08C76">
          <v:shape id="_x0000_i1508" type="#_x0000_t75" style="width:133.8pt;height:28.2pt" o:ole="">
            <v:imagedata r:id="rId750" o:title=""/>
          </v:shape>
          <o:OLEObject Type="Embed" ProgID="Equation.DSMT4" ShapeID="_x0000_i1508" DrawAspect="Content" ObjectID="_1750280290" r:id="rId751"/>
        </w:object>
      </w:r>
      <w:r>
        <w:rPr>
          <w:rFonts w:ascii="Times New Roman" w:eastAsia="Calibri" w:hAnsi="Times New Roman" w:cs="Times New Roman"/>
          <w:kern w:val="2"/>
          <w:sz w:val="24"/>
          <w:szCs w:val="24"/>
          <w:lang w:val="pt-BR"/>
          <w14:ligatures w14:val="standardContextual"/>
        </w:rPr>
        <w:t xml:space="preserve">; mà </w:t>
      </w:r>
      <w:r w:rsidRPr="00785351">
        <w:rPr>
          <w:rFonts w:ascii="Times New Roman" w:eastAsia="Calibri" w:hAnsi="Times New Roman" w:cs="Times New Roman"/>
          <w:kern w:val="2"/>
          <w:position w:val="-10"/>
          <w:sz w:val="24"/>
          <w:szCs w:val="24"/>
          <w:lang w:val="pt-BR"/>
          <w14:ligatures w14:val="standardContextual"/>
        </w:rPr>
        <w:object w:dxaOrig="1900" w:dyaOrig="279" w14:anchorId="4109799D">
          <v:shape id="_x0000_i1509" type="#_x0000_t75" style="width:94.2pt;height:13.2pt" o:ole="">
            <v:imagedata r:id="rId752" o:title=""/>
          </v:shape>
          <o:OLEObject Type="Embed" ProgID="Equation.DSMT4" ShapeID="_x0000_i1509" DrawAspect="Content" ObjectID="_1750280291" r:id="rId753"/>
        </w:object>
      </w:r>
      <w:r>
        <w:rPr>
          <w:rFonts w:ascii="Times New Roman" w:eastAsia="Calibri" w:hAnsi="Times New Roman" w:cs="Times New Roman"/>
          <w:kern w:val="2"/>
          <w:sz w:val="24"/>
          <w:szCs w:val="24"/>
          <w:lang w:val="pt-BR"/>
          <w14:ligatures w14:val="standardContextual"/>
        </w:rPr>
        <w:t>nên</w:t>
      </w:r>
      <w:r w:rsidRPr="00785351">
        <w:rPr>
          <w:rFonts w:ascii="Times New Roman" w:eastAsia="Calibri" w:hAnsi="Times New Roman" w:cs="Times New Roman"/>
          <w:kern w:val="2"/>
          <w:position w:val="-24"/>
          <w:sz w:val="24"/>
          <w:szCs w:val="24"/>
          <w:lang w:val="pt-BR"/>
          <w14:ligatures w14:val="standardContextual"/>
        </w:rPr>
        <w:object w:dxaOrig="1740" w:dyaOrig="580" w14:anchorId="238B4159">
          <v:shape id="_x0000_i1510" type="#_x0000_t75" style="width:87pt;height:28.8pt" o:ole="">
            <v:imagedata r:id="rId754" o:title=""/>
          </v:shape>
          <o:OLEObject Type="Embed" ProgID="Equation.DSMT4" ShapeID="_x0000_i1510" DrawAspect="Content" ObjectID="_1750280292" r:id="rId755"/>
        </w:object>
      </w:r>
    </w:p>
    <w:p w14:paraId="5B57E007" w14:textId="77777777" w:rsidR="002C3E5C" w:rsidRDefault="002C3E5C" w:rsidP="002C3E5C">
      <w:pPr>
        <w:tabs>
          <w:tab w:val="left" w:pos="283"/>
          <w:tab w:val="left" w:pos="2835"/>
          <w:tab w:val="left" w:pos="5386"/>
          <w:tab w:val="left" w:pos="7937"/>
        </w:tabs>
        <w:spacing w:line="240" w:lineRule="auto"/>
        <w:ind w:firstLine="283"/>
        <w:rPr>
          <w:rFonts w:ascii="Times New Roman" w:eastAsia="Calibri" w:hAnsi="Times New Roman" w:cs="Times New Roman"/>
          <w:kern w:val="2"/>
          <w:sz w:val="24"/>
          <w:szCs w:val="24"/>
          <w:lang w:val="pt-BR"/>
          <w14:ligatures w14:val="standardContextual"/>
        </w:rPr>
      </w:pPr>
      <w:r w:rsidRPr="00785351">
        <w:rPr>
          <w:rFonts w:ascii="Times New Roman" w:eastAsia="Calibri" w:hAnsi="Times New Roman" w:cs="Times New Roman"/>
          <w:noProof/>
          <w:kern w:val="2"/>
          <w:sz w:val="24"/>
          <w:szCs w:val="24"/>
          <w14:ligatures w14:val="standardContextual"/>
        </w:rPr>
        <w:drawing>
          <wp:anchor distT="0" distB="0" distL="114300" distR="114300" simplePos="0" relativeHeight="251671552" behindDoc="0" locked="0" layoutInCell="1" allowOverlap="1" wp14:anchorId="76EFC9C1" wp14:editId="681BDE22">
            <wp:simplePos x="0" y="0"/>
            <wp:positionH relativeFrom="column">
              <wp:posOffset>5215255</wp:posOffset>
            </wp:positionH>
            <wp:positionV relativeFrom="paragraph">
              <wp:posOffset>3175</wp:posOffset>
            </wp:positionV>
            <wp:extent cx="1590675" cy="752475"/>
            <wp:effectExtent l="0" t="0" r="9525" b="9525"/>
            <wp:wrapSquare wrapText="bothSides"/>
            <wp:docPr id="1" name="Picture 1"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screenshot of a computer&#10;&#10;Description automatically generated with medium confidence"/>
                    <pic:cNvPicPr/>
                  </pic:nvPicPr>
                  <pic:blipFill>
                    <a:blip r:embed="rId756">
                      <a:extLst>
                        <a:ext uri="{28A0092B-C50C-407E-A947-70E740481C1C}">
                          <a14:useLocalDpi xmlns:a14="http://schemas.microsoft.com/office/drawing/2010/main" val="0"/>
                        </a:ext>
                      </a:extLst>
                    </a:blip>
                    <a:stretch>
                      <a:fillRect/>
                    </a:stretch>
                  </pic:blipFill>
                  <pic:spPr>
                    <a:xfrm>
                      <a:off x="0" y="0"/>
                      <a:ext cx="1590675" cy="752475"/>
                    </a:xfrm>
                    <a:prstGeom prst="rect">
                      <a:avLst/>
                    </a:prstGeom>
                  </pic:spPr>
                </pic:pic>
              </a:graphicData>
            </a:graphic>
          </wp:anchor>
        </w:drawing>
      </w:r>
      <w:r>
        <w:rPr>
          <w:rFonts w:ascii="Times New Roman" w:eastAsia="Calibri" w:hAnsi="Times New Roman" w:cs="Times New Roman"/>
          <w:kern w:val="2"/>
          <w:sz w:val="24"/>
          <w:szCs w:val="24"/>
          <w:lang w:val="pt-BR"/>
          <w14:ligatures w14:val="standardContextual"/>
        </w:rPr>
        <w:t xml:space="preserve">Table: </w:t>
      </w:r>
      <w:r w:rsidRPr="00785351">
        <w:rPr>
          <w:rFonts w:ascii="Times New Roman" w:eastAsia="Calibri" w:hAnsi="Times New Roman" w:cs="Times New Roman"/>
          <w:kern w:val="2"/>
          <w:position w:val="-24"/>
          <w:sz w:val="24"/>
          <w:szCs w:val="24"/>
          <w:lang w:val="pt-BR"/>
          <w14:ligatures w14:val="standardContextual"/>
        </w:rPr>
        <w:object w:dxaOrig="2160" w:dyaOrig="580" w14:anchorId="3056A77C">
          <v:shape id="_x0000_i1511" type="#_x0000_t75" style="width:108.6pt;height:28.8pt" o:ole="">
            <v:imagedata r:id="rId757" o:title=""/>
          </v:shape>
          <o:OLEObject Type="Embed" ProgID="Equation.DSMT4" ShapeID="_x0000_i1511" DrawAspect="Content" ObjectID="_1750280293" r:id="rId758"/>
        </w:object>
      </w:r>
      <w:r>
        <w:rPr>
          <w:rFonts w:ascii="Times New Roman" w:eastAsia="Calibri" w:hAnsi="Times New Roman" w:cs="Times New Roman"/>
          <w:kern w:val="2"/>
          <w:sz w:val="24"/>
          <w:szCs w:val="24"/>
          <w:lang w:val="pt-BR"/>
          <w14:ligatures w14:val="standardContextual"/>
        </w:rPr>
        <w:t>ta được bảng sau</w:t>
      </w:r>
    </w:p>
    <w:p w14:paraId="553A53CB" w14:textId="77777777" w:rsidR="002C3E5C" w:rsidRDefault="002C3E5C" w:rsidP="002C3E5C">
      <w:pPr>
        <w:tabs>
          <w:tab w:val="left" w:pos="283"/>
          <w:tab w:val="left" w:pos="2835"/>
          <w:tab w:val="left" w:pos="5386"/>
          <w:tab w:val="left" w:pos="7937"/>
        </w:tabs>
        <w:spacing w:line="240" w:lineRule="auto"/>
        <w:ind w:firstLine="283"/>
        <w:rPr>
          <w:rFonts w:ascii="Times New Roman" w:eastAsia="Calibri" w:hAnsi="Times New Roman" w:cs="Times New Roman"/>
          <w:kern w:val="2"/>
          <w:sz w:val="24"/>
          <w:szCs w:val="24"/>
          <w:lang w:val="pt-BR"/>
          <w14:ligatures w14:val="standardContextual"/>
        </w:rPr>
      </w:pPr>
      <w:r>
        <w:rPr>
          <w:rFonts w:ascii="Times New Roman" w:eastAsia="Calibri" w:hAnsi="Times New Roman" w:cs="Times New Roman"/>
          <w:kern w:val="2"/>
          <w:sz w:val="24"/>
          <w:szCs w:val="24"/>
          <w:lang w:val="pt-BR"/>
          <w14:ligatures w14:val="standardContextual"/>
        </w:rPr>
        <w:t>Do tại M có 2 lần cho vân sáng nên k</w:t>
      </w:r>
      <w:r>
        <w:rPr>
          <w:rFonts w:ascii="Times New Roman" w:eastAsia="Calibri" w:hAnsi="Times New Roman" w:cs="Times New Roman"/>
          <w:kern w:val="2"/>
          <w:sz w:val="24"/>
          <w:szCs w:val="24"/>
          <w:vertAlign w:val="subscript"/>
          <w:lang w:val="pt-BR"/>
          <w14:ligatures w14:val="standardContextual"/>
        </w:rPr>
        <w:t>2</w:t>
      </w:r>
      <w:r>
        <w:rPr>
          <w:rFonts w:ascii="Times New Roman" w:eastAsia="Calibri" w:hAnsi="Times New Roman" w:cs="Times New Roman"/>
          <w:kern w:val="2"/>
          <w:sz w:val="24"/>
          <w:szCs w:val="24"/>
          <w:lang w:val="pt-BR"/>
          <w14:ligatures w14:val="standardContextual"/>
        </w:rPr>
        <w:t xml:space="preserve"> = 3 </w:t>
      </w:r>
      <w:r w:rsidRPr="00B221BA">
        <w:rPr>
          <w:rFonts w:ascii="Times New Roman" w:eastAsia="Calibri" w:hAnsi="Times New Roman" w:cs="Times New Roman"/>
          <w:kern w:val="2"/>
          <w:position w:val="-10"/>
          <w:sz w:val="24"/>
          <w:szCs w:val="24"/>
          <w:lang w:val="pt-BR"/>
          <w14:ligatures w14:val="standardContextual"/>
        </w:rPr>
        <w:object w:dxaOrig="1380" w:dyaOrig="300" w14:anchorId="076403B6">
          <v:shape id="_x0000_i1512" type="#_x0000_t75" style="width:69pt;height:15pt" o:ole="">
            <v:imagedata r:id="rId759" o:title=""/>
          </v:shape>
          <o:OLEObject Type="Embed" ProgID="Equation.DSMT4" ShapeID="_x0000_i1512" DrawAspect="Content" ObjectID="_1750280294" r:id="rId760"/>
        </w:object>
      </w:r>
    </w:p>
    <w:p w14:paraId="39AD7820" w14:textId="77777777" w:rsidR="002C3E5C" w:rsidRDefault="002C3E5C" w:rsidP="002C3E5C">
      <w:pPr>
        <w:tabs>
          <w:tab w:val="left" w:pos="283"/>
          <w:tab w:val="left" w:pos="2835"/>
          <w:tab w:val="left" w:pos="5386"/>
          <w:tab w:val="left" w:pos="7937"/>
        </w:tabs>
        <w:spacing w:line="240" w:lineRule="auto"/>
        <w:ind w:firstLine="283"/>
        <w:rPr>
          <w:rFonts w:ascii="Times New Roman" w:eastAsia="Calibri" w:hAnsi="Times New Roman" w:cs="Times New Roman"/>
          <w:kern w:val="2"/>
          <w:sz w:val="24"/>
          <w:szCs w:val="24"/>
          <w:lang w:val="pt-BR"/>
          <w14:ligatures w14:val="standardContextual"/>
        </w:rPr>
      </w:pPr>
      <w:r w:rsidRPr="006C2847">
        <w:rPr>
          <w:rFonts w:ascii="Times New Roman" w:eastAsia="Calibri" w:hAnsi="Times New Roman" w:cs="Times New Roman"/>
          <w:noProof/>
          <w:kern w:val="2"/>
          <w:sz w:val="24"/>
          <w:szCs w:val="24"/>
          <w14:ligatures w14:val="standardContextual"/>
        </w:rPr>
        <w:drawing>
          <wp:anchor distT="0" distB="0" distL="114300" distR="114300" simplePos="0" relativeHeight="251672576" behindDoc="0" locked="0" layoutInCell="1" allowOverlap="1" wp14:anchorId="1025A349" wp14:editId="0EF5CE56">
            <wp:simplePos x="0" y="0"/>
            <wp:positionH relativeFrom="margin">
              <wp:align>right</wp:align>
            </wp:positionH>
            <wp:positionV relativeFrom="paragraph">
              <wp:posOffset>91440</wp:posOffset>
            </wp:positionV>
            <wp:extent cx="1638300" cy="742950"/>
            <wp:effectExtent l="0" t="0" r="0" b="0"/>
            <wp:wrapSquare wrapText="bothSides"/>
            <wp:docPr id="2" name="Picture 2" descr="A screenshot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screenshot of a computer&#10;&#10;Description automatically generated with medium confidence"/>
                    <pic:cNvPicPr/>
                  </pic:nvPicPr>
                  <pic:blipFill>
                    <a:blip r:embed="rId761">
                      <a:extLst>
                        <a:ext uri="{28A0092B-C50C-407E-A947-70E740481C1C}">
                          <a14:useLocalDpi xmlns:a14="http://schemas.microsoft.com/office/drawing/2010/main" val="0"/>
                        </a:ext>
                      </a:extLst>
                    </a:blip>
                    <a:stretch>
                      <a:fillRect/>
                    </a:stretch>
                  </pic:blipFill>
                  <pic:spPr>
                    <a:xfrm>
                      <a:off x="0" y="0"/>
                      <a:ext cx="1638300" cy="742950"/>
                    </a:xfrm>
                    <a:prstGeom prst="rect">
                      <a:avLst/>
                    </a:prstGeom>
                  </pic:spPr>
                </pic:pic>
              </a:graphicData>
            </a:graphic>
          </wp:anchor>
        </w:drawing>
      </w:r>
      <w:r w:rsidRPr="00B221BA">
        <w:rPr>
          <w:rFonts w:ascii="Times New Roman" w:eastAsia="Calibri" w:hAnsi="Times New Roman" w:cs="Times New Roman"/>
          <w:kern w:val="2"/>
          <w:position w:val="-22"/>
          <w:sz w:val="24"/>
          <w:szCs w:val="24"/>
          <w:lang w:val="pt-BR"/>
          <w14:ligatures w14:val="standardContextual"/>
        </w:rPr>
        <w:object w:dxaOrig="2840" w:dyaOrig="560" w14:anchorId="22EF116B">
          <v:shape id="_x0000_i1513" type="#_x0000_t75" style="width:142.8pt;height:28.2pt" o:ole="">
            <v:imagedata r:id="rId762" o:title=""/>
          </v:shape>
          <o:OLEObject Type="Embed" ProgID="Equation.DSMT4" ShapeID="_x0000_i1513" DrawAspect="Content" ObjectID="_1750280295" r:id="rId763"/>
        </w:object>
      </w:r>
      <w:r>
        <w:rPr>
          <w:rFonts w:ascii="Times New Roman" w:eastAsia="Calibri" w:hAnsi="Times New Roman" w:cs="Times New Roman"/>
          <w:kern w:val="2"/>
          <w:sz w:val="24"/>
          <w:szCs w:val="24"/>
          <w:lang w:val="pt-BR"/>
          <w14:ligatures w14:val="standardContextual"/>
        </w:rPr>
        <w:t xml:space="preserve">Table </w:t>
      </w:r>
      <w:r w:rsidRPr="00B221BA">
        <w:rPr>
          <w:rFonts w:ascii="Times New Roman" w:eastAsia="Calibri" w:hAnsi="Times New Roman" w:cs="Times New Roman"/>
          <w:kern w:val="2"/>
          <w:position w:val="-22"/>
          <w:sz w:val="24"/>
          <w:szCs w:val="24"/>
          <w:lang w:val="pt-BR"/>
          <w14:ligatures w14:val="standardContextual"/>
        </w:rPr>
        <w:object w:dxaOrig="1060" w:dyaOrig="560" w14:anchorId="487C0778">
          <v:shape id="_x0000_i1514" type="#_x0000_t75" style="width:52.8pt;height:28.2pt" o:ole="">
            <v:imagedata r:id="rId764" o:title=""/>
          </v:shape>
          <o:OLEObject Type="Embed" ProgID="Equation.DSMT4" ShapeID="_x0000_i1514" DrawAspect="Content" ObjectID="_1750280296" r:id="rId765"/>
        </w:object>
      </w:r>
      <w:r>
        <w:rPr>
          <w:rFonts w:ascii="Times New Roman" w:eastAsia="Calibri" w:hAnsi="Times New Roman" w:cs="Times New Roman"/>
          <w:kern w:val="2"/>
          <w:sz w:val="24"/>
          <w:szCs w:val="24"/>
          <w:lang w:val="pt-BR"/>
          <w14:ligatures w14:val="standardContextual"/>
        </w:rPr>
        <w:t xml:space="preserve"> ta được bảng sau </w:t>
      </w:r>
    </w:p>
    <w:p w14:paraId="4EE6343F" w14:textId="77777777" w:rsidR="002C3E5C" w:rsidRDefault="002C3E5C" w:rsidP="002C3E5C">
      <w:pPr>
        <w:tabs>
          <w:tab w:val="left" w:pos="283"/>
          <w:tab w:val="left" w:pos="2835"/>
          <w:tab w:val="left" w:pos="5386"/>
          <w:tab w:val="left" w:pos="7937"/>
        </w:tabs>
        <w:spacing w:line="240" w:lineRule="auto"/>
        <w:ind w:firstLine="283"/>
        <w:rPr>
          <w:rFonts w:ascii="Times New Roman" w:eastAsia="Calibri" w:hAnsi="Times New Roman" w:cs="Times New Roman"/>
          <w:kern w:val="2"/>
          <w:sz w:val="24"/>
          <w:szCs w:val="24"/>
          <w:lang w:val="pt-BR"/>
          <w14:ligatures w14:val="standardContextual"/>
        </w:rPr>
      </w:pPr>
      <w:r w:rsidRPr="006C2847">
        <w:rPr>
          <w:rFonts w:ascii="Times New Roman" w:eastAsia="Calibri" w:hAnsi="Times New Roman" w:cs="Times New Roman"/>
          <w:kern w:val="2"/>
          <w:position w:val="-10"/>
          <w:sz w:val="24"/>
          <w:szCs w:val="24"/>
          <w:lang w:val="pt-BR"/>
          <w14:ligatures w14:val="standardContextual"/>
        </w:rPr>
        <w:object w:dxaOrig="240" w:dyaOrig="300" w14:anchorId="59375903">
          <v:shape id="_x0000_i1515" type="#_x0000_t75" style="width:12pt;height:15pt" o:ole="">
            <v:imagedata r:id="rId766" o:title=""/>
          </v:shape>
          <o:OLEObject Type="Embed" ProgID="Equation.DSMT4" ShapeID="_x0000_i1515" DrawAspect="Content" ObjectID="_1750280297" r:id="rId767"/>
        </w:object>
      </w:r>
      <w:r>
        <w:rPr>
          <w:rFonts w:ascii="Times New Roman" w:eastAsia="Calibri" w:hAnsi="Times New Roman" w:cs="Times New Roman"/>
          <w:kern w:val="2"/>
          <w:sz w:val="24"/>
          <w:szCs w:val="24"/>
          <w:lang w:val="pt-BR"/>
          <w14:ligatures w14:val="standardContextual"/>
        </w:rPr>
        <w:t xml:space="preserve">max nên </w:t>
      </w:r>
      <w:r w:rsidRPr="006C2847">
        <w:rPr>
          <w:rFonts w:ascii="Times New Roman" w:eastAsia="Calibri" w:hAnsi="Times New Roman" w:cs="Times New Roman"/>
          <w:kern w:val="2"/>
          <w:position w:val="-10"/>
          <w:sz w:val="24"/>
          <w:szCs w:val="24"/>
          <w:lang w:val="pt-BR"/>
          <w14:ligatures w14:val="standardContextual"/>
        </w:rPr>
        <w:object w:dxaOrig="1219" w:dyaOrig="300" w14:anchorId="3B5EC0CD">
          <v:shape id="_x0000_i1516" type="#_x0000_t75" style="width:61.8pt;height:15pt" o:ole="">
            <v:imagedata r:id="rId768" o:title=""/>
          </v:shape>
          <o:OLEObject Type="Embed" ProgID="Equation.DSMT4" ShapeID="_x0000_i1516" DrawAspect="Content" ObjectID="_1750280298" r:id="rId769"/>
        </w:object>
      </w:r>
    </w:p>
    <w:p w14:paraId="706F3FCF" w14:textId="77777777" w:rsidR="002C3E5C" w:rsidRPr="006C2847" w:rsidRDefault="002C3E5C" w:rsidP="002C3E5C">
      <w:pPr>
        <w:tabs>
          <w:tab w:val="left" w:pos="283"/>
          <w:tab w:val="left" w:pos="2835"/>
          <w:tab w:val="left" w:pos="5386"/>
          <w:tab w:val="left" w:pos="7937"/>
        </w:tabs>
        <w:spacing w:line="240" w:lineRule="auto"/>
        <w:ind w:firstLine="283"/>
        <w:rPr>
          <w:rFonts w:ascii="Times New Roman" w:eastAsia="Calibri" w:hAnsi="Times New Roman" w:cs="Times New Roman"/>
          <w:b/>
          <w:color w:val="FF0000"/>
          <w:kern w:val="2"/>
          <w:sz w:val="24"/>
          <w:szCs w:val="24"/>
          <w:lang w:val="pt-BR"/>
          <w14:ligatures w14:val="standardContextual"/>
        </w:rPr>
      </w:pPr>
      <w:r w:rsidRPr="006C2847">
        <w:rPr>
          <w:rFonts w:ascii="Times New Roman" w:eastAsia="Calibri" w:hAnsi="Times New Roman" w:cs="Times New Roman"/>
          <w:b/>
          <w:color w:val="FF0000"/>
          <w:kern w:val="2"/>
          <w:sz w:val="24"/>
          <w:szCs w:val="24"/>
          <w:lang w:val="pt-BR"/>
          <w14:ligatures w14:val="standardContextual"/>
        </w:rPr>
        <w:t>Chọn C</w:t>
      </w:r>
    </w:p>
    <w:p w14:paraId="162D5F5F" w14:textId="77777777" w:rsidR="002C3E5C" w:rsidRPr="00825D94" w:rsidRDefault="002C3E5C" w:rsidP="0045735C">
      <w:pPr>
        <w:tabs>
          <w:tab w:val="left" w:pos="283"/>
          <w:tab w:val="left" w:pos="2835"/>
          <w:tab w:val="left" w:pos="5386"/>
          <w:tab w:val="left" w:pos="7937"/>
        </w:tabs>
        <w:spacing w:line="240" w:lineRule="auto"/>
        <w:ind w:firstLine="283"/>
        <w:jc w:val="center"/>
        <w:rPr>
          <w:rFonts w:ascii="Times New Roman" w:eastAsia="Calibri" w:hAnsi="Times New Roman" w:cs="Times New Roman"/>
          <w:b/>
          <w:color w:val="C00000"/>
          <w:kern w:val="2"/>
          <w:sz w:val="24"/>
          <w:szCs w:val="24"/>
          <w:lang w:val="pt-BR"/>
          <w14:ligatures w14:val="standardContextual"/>
        </w:rPr>
      </w:pPr>
    </w:p>
    <w:p w14:paraId="5A6D45A5" w14:textId="77777777" w:rsidR="0045735C" w:rsidRPr="006E3EAC" w:rsidRDefault="0045735C" w:rsidP="006E3EAC">
      <w:pPr>
        <w:tabs>
          <w:tab w:val="left" w:pos="283"/>
          <w:tab w:val="left" w:pos="2835"/>
          <w:tab w:val="left" w:pos="5386"/>
          <w:tab w:val="left" w:pos="7937"/>
        </w:tabs>
        <w:spacing w:after="240"/>
        <w:ind w:firstLine="283"/>
        <w:jc w:val="both"/>
        <w:rPr>
          <w:rFonts w:ascii="Times New Roman" w:hAnsi="Times New Roman" w:cs="Times New Roman"/>
          <w:sz w:val="24"/>
          <w:szCs w:val="24"/>
        </w:rPr>
      </w:pPr>
    </w:p>
    <w:sectPr w:rsidR="0045735C" w:rsidRPr="006E3EAC" w:rsidSect="00603883">
      <w:headerReference w:type="default" r:id="rId770"/>
      <w:pgSz w:w="11906" w:h="16838"/>
      <w:pgMar w:top="567" w:right="567" w:bottom="567" w:left="567" w:header="283" w:footer="283" w:gutter="0"/>
      <w:cols w:space="720"/>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2AC9623" w14:textId="77777777" w:rsidR="00184C56" w:rsidRDefault="00184C56" w:rsidP="00DB44EF">
      <w:pPr>
        <w:spacing w:after="0" w:line="240" w:lineRule="auto"/>
      </w:pPr>
      <w:r>
        <w:separator/>
      </w:r>
    </w:p>
  </w:endnote>
  <w:endnote w:type="continuationSeparator" w:id="0">
    <w:p w14:paraId="70FCFACE" w14:textId="77777777" w:rsidR="00184C56" w:rsidRDefault="00184C56" w:rsidP="00DB44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altName w:val="游明朝"/>
    <w:charset w:val="80"/>
    <w:family w:val="roman"/>
    <w:pitch w:val="variable"/>
    <w:sig w:usb0="800002E7" w:usb1="2AC7FCF0" w:usb2="00000012" w:usb3="00000000" w:csb0="0002009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auto"/>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1C38D8" w14:textId="77777777" w:rsidR="00184C56" w:rsidRDefault="00184C56" w:rsidP="00DB44EF">
      <w:pPr>
        <w:spacing w:after="0" w:line="240" w:lineRule="auto"/>
      </w:pPr>
      <w:r>
        <w:separator/>
      </w:r>
    </w:p>
  </w:footnote>
  <w:footnote w:type="continuationSeparator" w:id="0">
    <w:p w14:paraId="498141F1" w14:textId="77777777" w:rsidR="00184C56" w:rsidRDefault="00184C56" w:rsidP="00DB44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12461E" w14:textId="1E8AF93A" w:rsidR="00DB44EF" w:rsidRPr="00781180" w:rsidRDefault="00DB44EF" w:rsidP="00781180">
    <w:pPr>
      <w:pBdr>
        <w:bottom w:val="double" w:sz="4" w:space="1" w:color="auto"/>
      </w:pBdr>
      <w:tabs>
        <w:tab w:val="center" w:pos="4680"/>
        <w:tab w:val="right" w:pos="9360"/>
      </w:tabs>
      <w:spacing w:after="0" w:line="240" w:lineRule="auto"/>
      <w:jc w:val="center"/>
      <w:rPr>
        <w:rFonts w:ascii="Times New Roman" w:eastAsia="Calibri" w:hAnsi="Times New Roman" w:cs="Times New Roman"/>
        <w:b/>
        <w:bCs/>
        <w:color w:val="FF0000"/>
        <w:sz w:val="28"/>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D57440B"/>
    <w:multiLevelType w:val="hybridMultilevel"/>
    <w:tmpl w:val="06400640"/>
    <w:lvl w:ilvl="0" w:tplc="9C82B9E4">
      <w:start w:val="1"/>
      <w:numFmt w:val="decimal"/>
      <w:lvlRestart w:val="0"/>
      <w:suff w:val="space"/>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2704D90"/>
    <w:multiLevelType w:val="hybridMultilevel"/>
    <w:tmpl w:val="39FE3B92"/>
    <w:lvl w:ilvl="0" w:tplc="9AB248D4">
      <w:start w:val="1"/>
      <w:numFmt w:val="bullet"/>
      <w:lvlText w:val=""/>
      <w:lvlJc w:val="left"/>
      <w:pPr>
        <w:ind w:left="643" w:hanging="360"/>
      </w:pPr>
      <w:rPr>
        <w:rFonts w:ascii="Wingdings" w:eastAsiaTheme="minorEastAsia" w:hAnsi="Wingdings" w:cs="Times New Roman" w:hint="default"/>
        <w:i w:val="0"/>
      </w:rPr>
    </w:lvl>
    <w:lvl w:ilvl="1" w:tplc="04090003" w:tentative="1">
      <w:start w:val="1"/>
      <w:numFmt w:val="bullet"/>
      <w:lvlText w:val="o"/>
      <w:lvlJc w:val="left"/>
      <w:pPr>
        <w:ind w:left="1363" w:hanging="360"/>
      </w:pPr>
      <w:rPr>
        <w:rFonts w:ascii="Courier New" w:hAnsi="Courier New" w:cs="Courier New" w:hint="default"/>
      </w:rPr>
    </w:lvl>
    <w:lvl w:ilvl="2" w:tplc="04090005" w:tentative="1">
      <w:start w:val="1"/>
      <w:numFmt w:val="bullet"/>
      <w:lvlText w:val=""/>
      <w:lvlJc w:val="left"/>
      <w:pPr>
        <w:ind w:left="2083" w:hanging="360"/>
      </w:pPr>
      <w:rPr>
        <w:rFonts w:ascii="Wingdings" w:hAnsi="Wingdings" w:hint="default"/>
      </w:rPr>
    </w:lvl>
    <w:lvl w:ilvl="3" w:tplc="04090001" w:tentative="1">
      <w:start w:val="1"/>
      <w:numFmt w:val="bullet"/>
      <w:lvlText w:val=""/>
      <w:lvlJc w:val="left"/>
      <w:pPr>
        <w:ind w:left="2803" w:hanging="360"/>
      </w:pPr>
      <w:rPr>
        <w:rFonts w:ascii="Symbol" w:hAnsi="Symbol" w:hint="default"/>
      </w:rPr>
    </w:lvl>
    <w:lvl w:ilvl="4" w:tplc="04090003" w:tentative="1">
      <w:start w:val="1"/>
      <w:numFmt w:val="bullet"/>
      <w:lvlText w:val="o"/>
      <w:lvlJc w:val="left"/>
      <w:pPr>
        <w:ind w:left="3523" w:hanging="360"/>
      </w:pPr>
      <w:rPr>
        <w:rFonts w:ascii="Courier New" w:hAnsi="Courier New" w:cs="Courier New" w:hint="default"/>
      </w:rPr>
    </w:lvl>
    <w:lvl w:ilvl="5" w:tplc="04090005" w:tentative="1">
      <w:start w:val="1"/>
      <w:numFmt w:val="bullet"/>
      <w:lvlText w:val=""/>
      <w:lvlJc w:val="left"/>
      <w:pPr>
        <w:ind w:left="4243" w:hanging="360"/>
      </w:pPr>
      <w:rPr>
        <w:rFonts w:ascii="Wingdings" w:hAnsi="Wingdings" w:hint="default"/>
      </w:rPr>
    </w:lvl>
    <w:lvl w:ilvl="6" w:tplc="04090001" w:tentative="1">
      <w:start w:val="1"/>
      <w:numFmt w:val="bullet"/>
      <w:lvlText w:val=""/>
      <w:lvlJc w:val="left"/>
      <w:pPr>
        <w:ind w:left="4963" w:hanging="360"/>
      </w:pPr>
      <w:rPr>
        <w:rFonts w:ascii="Symbol" w:hAnsi="Symbol" w:hint="default"/>
      </w:rPr>
    </w:lvl>
    <w:lvl w:ilvl="7" w:tplc="04090003" w:tentative="1">
      <w:start w:val="1"/>
      <w:numFmt w:val="bullet"/>
      <w:lvlText w:val="o"/>
      <w:lvlJc w:val="left"/>
      <w:pPr>
        <w:ind w:left="5683" w:hanging="360"/>
      </w:pPr>
      <w:rPr>
        <w:rFonts w:ascii="Courier New" w:hAnsi="Courier New" w:cs="Courier New" w:hint="default"/>
      </w:rPr>
    </w:lvl>
    <w:lvl w:ilvl="8" w:tplc="04090005" w:tentative="1">
      <w:start w:val="1"/>
      <w:numFmt w:val="bullet"/>
      <w:lvlText w:val=""/>
      <w:lvlJc w:val="left"/>
      <w:pPr>
        <w:ind w:left="6403"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E52D6"/>
    <w:rsid w:val="00010C8C"/>
    <w:rsid w:val="00024052"/>
    <w:rsid w:val="000924AD"/>
    <w:rsid w:val="00106698"/>
    <w:rsid w:val="0011171D"/>
    <w:rsid w:val="00126B05"/>
    <w:rsid w:val="0016090E"/>
    <w:rsid w:val="00161CFA"/>
    <w:rsid w:val="00184C56"/>
    <w:rsid w:val="001E52D6"/>
    <w:rsid w:val="00244CAF"/>
    <w:rsid w:val="002959AF"/>
    <w:rsid w:val="002C3E5C"/>
    <w:rsid w:val="002D27B1"/>
    <w:rsid w:val="00304F52"/>
    <w:rsid w:val="00352CA3"/>
    <w:rsid w:val="00382565"/>
    <w:rsid w:val="00392506"/>
    <w:rsid w:val="003C62D7"/>
    <w:rsid w:val="003F45B4"/>
    <w:rsid w:val="0045735C"/>
    <w:rsid w:val="0045771D"/>
    <w:rsid w:val="004C060B"/>
    <w:rsid w:val="004E6C45"/>
    <w:rsid w:val="00545705"/>
    <w:rsid w:val="00550DD4"/>
    <w:rsid w:val="00551C95"/>
    <w:rsid w:val="005C543B"/>
    <w:rsid w:val="006018AD"/>
    <w:rsid w:val="00603883"/>
    <w:rsid w:val="00607E4F"/>
    <w:rsid w:val="006147EB"/>
    <w:rsid w:val="00620E06"/>
    <w:rsid w:val="00631AF7"/>
    <w:rsid w:val="00644CBE"/>
    <w:rsid w:val="00664FC3"/>
    <w:rsid w:val="006A1E31"/>
    <w:rsid w:val="006D05D4"/>
    <w:rsid w:val="006D6428"/>
    <w:rsid w:val="006E3EAC"/>
    <w:rsid w:val="006F3B38"/>
    <w:rsid w:val="00781180"/>
    <w:rsid w:val="007A2816"/>
    <w:rsid w:val="007D3ADB"/>
    <w:rsid w:val="007F7475"/>
    <w:rsid w:val="00825D94"/>
    <w:rsid w:val="00865AC0"/>
    <w:rsid w:val="008845E2"/>
    <w:rsid w:val="008D215E"/>
    <w:rsid w:val="008D7273"/>
    <w:rsid w:val="00933082"/>
    <w:rsid w:val="00961D5C"/>
    <w:rsid w:val="00A172F4"/>
    <w:rsid w:val="00AB6301"/>
    <w:rsid w:val="00B26EFA"/>
    <w:rsid w:val="00B60F42"/>
    <w:rsid w:val="00B73176"/>
    <w:rsid w:val="00BA059C"/>
    <w:rsid w:val="00C154A4"/>
    <w:rsid w:val="00C34DB9"/>
    <w:rsid w:val="00C37FFC"/>
    <w:rsid w:val="00C76C7C"/>
    <w:rsid w:val="00CE5ED6"/>
    <w:rsid w:val="00D04A79"/>
    <w:rsid w:val="00D112DB"/>
    <w:rsid w:val="00D230E6"/>
    <w:rsid w:val="00D53F67"/>
    <w:rsid w:val="00DB44EF"/>
    <w:rsid w:val="00DC1AE0"/>
    <w:rsid w:val="00E31420"/>
    <w:rsid w:val="00E61C6D"/>
    <w:rsid w:val="00E64D23"/>
    <w:rsid w:val="00E913E4"/>
    <w:rsid w:val="00EA4FF6"/>
    <w:rsid w:val="00ED1864"/>
    <w:rsid w:val="00F179ED"/>
    <w:rsid w:val="00F579DF"/>
    <w:rsid w:val="00FD649C"/>
    <w:rsid w:val="00FF467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DB108D5"/>
  <w15:chartTrackingRefBased/>
  <w15:docId w15:val="{3967C4F1-BBC6-4811-AA47-C75A456209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33082"/>
    <w:pPr>
      <w:spacing w:after="120" w:line="240" w:lineRule="atLeast"/>
    </w:pPr>
    <w:rPr>
      <w:rFonts w:ascii="Georg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03883"/>
    <w:pPr>
      <w:ind w:left="720"/>
      <w:contextualSpacing/>
    </w:pPr>
  </w:style>
  <w:style w:type="table" w:styleId="TableGrid">
    <w:name w:val="Table Grid"/>
    <w:basedOn w:val="TableNormal"/>
    <w:uiPriority w:val="59"/>
    <w:rsid w:val="00E3142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B44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DB44EF"/>
    <w:rPr>
      <w:rFonts w:ascii="Georgia"/>
    </w:rPr>
  </w:style>
  <w:style w:type="paragraph" w:styleId="Footer">
    <w:name w:val="footer"/>
    <w:basedOn w:val="Normal"/>
    <w:link w:val="FooterChar"/>
    <w:uiPriority w:val="99"/>
    <w:unhideWhenUsed/>
    <w:rsid w:val="00DB44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DB44EF"/>
    <w:rPr>
      <w:rFonts w:ascii="Georg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420.bin"/><Relationship Id="rId769" Type="http://schemas.openxmlformats.org/officeDocument/2006/relationships/oleObject" Target="embeddings/oleObject490.bin"/><Relationship Id="rId21" Type="http://schemas.openxmlformats.org/officeDocument/2006/relationships/image" Target="media/image8.wmf"/><Relationship Id="rId324" Type="http://schemas.openxmlformats.org/officeDocument/2006/relationships/image" Target="media/image153.wmf"/><Relationship Id="rId531" Type="http://schemas.openxmlformats.org/officeDocument/2006/relationships/oleObject" Target="embeddings/oleObject309.bin"/><Relationship Id="rId629" Type="http://schemas.openxmlformats.org/officeDocument/2006/relationships/oleObject" Target="embeddings/oleObject390.bin"/><Relationship Id="rId170" Type="http://schemas.openxmlformats.org/officeDocument/2006/relationships/oleObject" Target="embeddings/oleObject83.bin"/><Relationship Id="rId268" Type="http://schemas.openxmlformats.org/officeDocument/2006/relationships/image" Target="media/image129.wmf"/><Relationship Id="rId475" Type="http://schemas.openxmlformats.org/officeDocument/2006/relationships/oleObject" Target="embeddings/oleObject260.bin"/><Relationship Id="rId682" Type="http://schemas.openxmlformats.org/officeDocument/2006/relationships/oleObject" Target="embeddings/oleObject430.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oleObject" Target="embeddings/oleObject170.bin"/><Relationship Id="rId542" Type="http://schemas.openxmlformats.org/officeDocument/2006/relationships/image" Target="media/image217.wmf"/><Relationship Id="rId181" Type="http://schemas.openxmlformats.org/officeDocument/2006/relationships/oleObject" Target="embeddings/oleObject89.bin"/><Relationship Id="rId402" Type="http://schemas.openxmlformats.org/officeDocument/2006/relationships/image" Target="media/image192.wmf"/><Relationship Id="rId279" Type="http://schemas.openxmlformats.org/officeDocument/2006/relationships/oleObject" Target="embeddings/oleObject141.bin"/><Relationship Id="rId486" Type="http://schemas.openxmlformats.org/officeDocument/2006/relationships/oleObject" Target="embeddings/oleObject269.bin"/><Relationship Id="rId693" Type="http://schemas.openxmlformats.org/officeDocument/2006/relationships/oleObject" Target="embeddings/oleObject441.bin"/><Relationship Id="rId707" Type="http://schemas.openxmlformats.org/officeDocument/2006/relationships/oleObject" Target="embeddings/oleObject451.bin"/><Relationship Id="rId43" Type="http://schemas.openxmlformats.org/officeDocument/2006/relationships/image" Target="media/image19.wmf"/><Relationship Id="rId139" Type="http://schemas.openxmlformats.org/officeDocument/2006/relationships/oleObject" Target="embeddings/oleObject67.bin"/><Relationship Id="rId346" Type="http://schemas.openxmlformats.org/officeDocument/2006/relationships/image" Target="media/image164.wmf"/><Relationship Id="rId553" Type="http://schemas.openxmlformats.org/officeDocument/2006/relationships/oleObject" Target="embeddings/oleObject328.bin"/><Relationship Id="rId760" Type="http://schemas.openxmlformats.org/officeDocument/2006/relationships/oleObject" Target="embeddings/oleObject486.bin"/><Relationship Id="rId192" Type="http://schemas.openxmlformats.org/officeDocument/2006/relationships/image" Target="media/image92.wmf"/><Relationship Id="rId206" Type="http://schemas.openxmlformats.org/officeDocument/2006/relationships/oleObject" Target="embeddings/oleObject102.bin"/><Relationship Id="rId413" Type="http://schemas.openxmlformats.org/officeDocument/2006/relationships/image" Target="media/image195.wmf"/><Relationship Id="rId497" Type="http://schemas.openxmlformats.org/officeDocument/2006/relationships/oleObject" Target="embeddings/oleObject277.bin"/><Relationship Id="rId620" Type="http://schemas.openxmlformats.org/officeDocument/2006/relationships/image" Target="media/image232.wmf"/><Relationship Id="rId718" Type="http://schemas.openxmlformats.org/officeDocument/2006/relationships/image" Target="media/image255.wmf"/><Relationship Id="rId357" Type="http://schemas.openxmlformats.org/officeDocument/2006/relationships/oleObject" Target="embeddings/oleObject181.bin"/><Relationship Id="rId54" Type="http://schemas.openxmlformats.org/officeDocument/2006/relationships/oleObject" Target="embeddings/oleObject24.bin"/><Relationship Id="rId217" Type="http://schemas.openxmlformats.org/officeDocument/2006/relationships/image" Target="media/image104.wmf"/><Relationship Id="rId564" Type="http://schemas.openxmlformats.org/officeDocument/2006/relationships/image" Target="media/image223.wmf"/><Relationship Id="rId771" Type="http://schemas.openxmlformats.org/officeDocument/2006/relationships/fontTable" Target="fontTable.xml"/><Relationship Id="rId424" Type="http://schemas.openxmlformats.org/officeDocument/2006/relationships/oleObject" Target="embeddings/oleObject218.bin"/><Relationship Id="rId631" Type="http://schemas.openxmlformats.org/officeDocument/2006/relationships/oleObject" Target="embeddings/oleObject392.bin"/><Relationship Id="rId729" Type="http://schemas.openxmlformats.org/officeDocument/2006/relationships/oleObject" Target="embeddings/oleObject462.bin"/><Relationship Id="rId270" Type="http://schemas.openxmlformats.org/officeDocument/2006/relationships/oleObject" Target="embeddings/oleObject135.bin"/><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image" Target="media/image175.wmf"/><Relationship Id="rId575" Type="http://schemas.openxmlformats.org/officeDocument/2006/relationships/oleObject" Target="embeddings/oleObject344.bin"/><Relationship Id="rId228" Type="http://schemas.openxmlformats.org/officeDocument/2006/relationships/oleObject" Target="embeddings/oleObject113.bin"/><Relationship Id="rId435" Type="http://schemas.openxmlformats.org/officeDocument/2006/relationships/oleObject" Target="embeddings/oleObject227.bin"/><Relationship Id="rId642" Type="http://schemas.openxmlformats.org/officeDocument/2006/relationships/oleObject" Target="embeddings/oleObject402.bin"/><Relationship Id="rId281" Type="http://schemas.openxmlformats.org/officeDocument/2006/relationships/oleObject" Target="embeddings/oleObject143.bin"/><Relationship Id="rId502" Type="http://schemas.openxmlformats.org/officeDocument/2006/relationships/oleObject" Target="embeddings/oleObject282.bin"/><Relationship Id="rId76" Type="http://schemas.openxmlformats.org/officeDocument/2006/relationships/oleObject" Target="embeddings/oleObject35.bin"/><Relationship Id="rId141" Type="http://schemas.openxmlformats.org/officeDocument/2006/relationships/oleObject" Target="embeddings/oleObject68.bin"/><Relationship Id="rId379" Type="http://schemas.openxmlformats.org/officeDocument/2006/relationships/oleObject" Target="embeddings/oleObject192.bin"/><Relationship Id="rId586" Type="http://schemas.openxmlformats.org/officeDocument/2006/relationships/oleObject" Target="embeddings/oleObject355.bin"/><Relationship Id="rId7" Type="http://schemas.openxmlformats.org/officeDocument/2006/relationships/image" Target="media/image1.wmf"/><Relationship Id="rId239" Type="http://schemas.openxmlformats.org/officeDocument/2006/relationships/image" Target="media/image115.wmf"/><Relationship Id="rId446" Type="http://schemas.openxmlformats.org/officeDocument/2006/relationships/oleObject" Target="embeddings/oleObject235.bin"/><Relationship Id="rId653" Type="http://schemas.openxmlformats.org/officeDocument/2006/relationships/oleObject" Target="embeddings/oleObject411.bin"/><Relationship Id="rId292" Type="http://schemas.openxmlformats.org/officeDocument/2006/relationships/oleObject" Target="embeddings/oleObject149.bin"/><Relationship Id="rId306" Type="http://schemas.openxmlformats.org/officeDocument/2006/relationships/oleObject" Target="embeddings/oleObject156.bin"/><Relationship Id="rId87" Type="http://schemas.openxmlformats.org/officeDocument/2006/relationships/image" Target="media/image41.wmf"/><Relationship Id="rId513" Type="http://schemas.openxmlformats.org/officeDocument/2006/relationships/oleObject" Target="embeddings/oleObject293.bin"/><Relationship Id="rId597" Type="http://schemas.openxmlformats.org/officeDocument/2006/relationships/oleObject" Target="embeddings/oleObject366.bin"/><Relationship Id="rId720" Type="http://schemas.openxmlformats.org/officeDocument/2006/relationships/image" Target="media/image256.wmf"/><Relationship Id="rId152" Type="http://schemas.openxmlformats.org/officeDocument/2006/relationships/oleObject" Target="embeddings/oleObject74.bin"/><Relationship Id="rId457" Type="http://schemas.openxmlformats.org/officeDocument/2006/relationships/image" Target="media/image206.wmf"/><Relationship Id="rId664" Type="http://schemas.openxmlformats.org/officeDocument/2006/relationships/image" Target="media/image241.wmf"/><Relationship Id="rId14" Type="http://schemas.openxmlformats.org/officeDocument/2006/relationships/oleObject" Target="embeddings/oleObject4.bin"/><Relationship Id="rId317" Type="http://schemas.openxmlformats.org/officeDocument/2006/relationships/oleObject" Target="embeddings/oleObject161.bin"/><Relationship Id="rId524" Type="http://schemas.openxmlformats.org/officeDocument/2006/relationships/oleObject" Target="embeddings/oleObject304.bin"/><Relationship Id="rId731" Type="http://schemas.openxmlformats.org/officeDocument/2006/relationships/oleObject" Target="embeddings/oleObject463.bin"/><Relationship Id="rId98" Type="http://schemas.openxmlformats.org/officeDocument/2006/relationships/oleObject" Target="embeddings/oleObject46.bin"/><Relationship Id="rId163" Type="http://schemas.openxmlformats.org/officeDocument/2006/relationships/image" Target="media/image78.wmf"/><Relationship Id="rId370" Type="http://schemas.openxmlformats.org/officeDocument/2006/relationships/image" Target="media/image176.wmf"/><Relationship Id="rId230" Type="http://schemas.openxmlformats.org/officeDocument/2006/relationships/oleObject" Target="embeddings/oleObject114.bin"/><Relationship Id="rId468" Type="http://schemas.openxmlformats.org/officeDocument/2006/relationships/oleObject" Target="embeddings/oleObject254.bin"/><Relationship Id="rId675" Type="http://schemas.openxmlformats.org/officeDocument/2006/relationships/oleObject" Target="embeddings/oleObject423.bin"/><Relationship Id="rId25" Type="http://schemas.openxmlformats.org/officeDocument/2006/relationships/image" Target="media/image10.wmf"/><Relationship Id="rId328" Type="http://schemas.openxmlformats.org/officeDocument/2006/relationships/image" Target="media/image155.wmf"/><Relationship Id="rId535" Type="http://schemas.openxmlformats.org/officeDocument/2006/relationships/oleObject" Target="embeddings/oleObject313.bin"/><Relationship Id="rId742" Type="http://schemas.openxmlformats.org/officeDocument/2006/relationships/oleObject" Target="embeddings/oleObject474.bin"/><Relationship Id="rId174" Type="http://schemas.openxmlformats.org/officeDocument/2006/relationships/oleObject" Target="embeddings/oleObject85.bin"/><Relationship Id="rId381" Type="http://schemas.openxmlformats.org/officeDocument/2006/relationships/oleObject" Target="embeddings/oleObject193.bin"/><Relationship Id="rId602" Type="http://schemas.openxmlformats.org/officeDocument/2006/relationships/oleObject" Target="embeddings/oleObject371.bin"/><Relationship Id="rId241" Type="http://schemas.openxmlformats.org/officeDocument/2006/relationships/image" Target="media/image116.wmf"/><Relationship Id="rId479" Type="http://schemas.openxmlformats.org/officeDocument/2006/relationships/image" Target="media/image210.wmf"/><Relationship Id="rId686" Type="http://schemas.openxmlformats.org/officeDocument/2006/relationships/oleObject" Target="embeddings/oleObject434.bin"/><Relationship Id="rId36" Type="http://schemas.openxmlformats.org/officeDocument/2006/relationships/oleObject" Target="embeddings/oleObject15.bin"/><Relationship Id="rId339" Type="http://schemas.openxmlformats.org/officeDocument/2006/relationships/oleObject" Target="embeddings/oleObject172.bin"/><Relationship Id="rId546" Type="http://schemas.openxmlformats.org/officeDocument/2006/relationships/oleObject" Target="embeddings/oleObject321.bin"/><Relationship Id="rId753" Type="http://schemas.openxmlformats.org/officeDocument/2006/relationships/oleObject" Target="embeddings/oleObject483.bin"/><Relationship Id="rId101" Type="http://schemas.openxmlformats.org/officeDocument/2006/relationships/image" Target="media/image48.wmf"/><Relationship Id="rId185" Type="http://schemas.openxmlformats.org/officeDocument/2006/relationships/oleObject" Target="embeddings/oleObject91.bin"/><Relationship Id="rId406" Type="http://schemas.openxmlformats.org/officeDocument/2006/relationships/oleObject" Target="embeddings/oleObject207.bin"/><Relationship Id="rId392" Type="http://schemas.openxmlformats.org/officeDocument/2006/relationships/image" Target="media/image187.wmf"/><Relationship Id="rId613" Type="http://schemas.openxmlformats.org/officeDocument/2006/relationships/oleObject" Target="embeddings/oleObject378.bin"/><Relationship Id="rId697" Type="http://schemas.openxmlformats.org/officeDocument/2006/relationships/oleObject" Target="embeddings/oleObject445.bin"/><Relationship Id="rId252" Type="http://schemas.openxmlformats.org/officeDocument/2006/relationships/oleObject" Target="embeddings/oleObject125.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oleObject" Target="embeddings/oleObject331.bin"/><Relationship Id="rId764" Type="http://schemas.openxmlformats.org/officeDocument/2006/relationships/image" Target="media/image270.wmf"/><Relationship Id="rId196" Type="http://schemas.openxmlformats.org/officeDocument/2006/relationships/oleObject" Target="embeddings/oleObject97.bin"/><Relationship Id="rId417" Type="http://schemas.openxmlformats.org/officeDocument/2006/relationships/image" Target="media/image197.wmf"/><Relationship Id="rId624" Type="http://schemas.openxmlformats.org/officeDocument/2006/relationships/oleObject" Target="embeddings/oleObject385.bin"/><Relationship Id="rId263" Type="http://schemas.openxmlformats.org/officeDocument/2006/relationships/oleObject" Target="embeddings/oleObject131.bin"/><Relationship Id="rId470" Type="http://schemas.openxmlformats.org/officeDocument/2006/relationships/image" Target="media/image208.wmf"/><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image" Target="media/image156.wmf"/><Relationship Id="rId568" Type="http://schemas.openxmlformats.org/officeDocument/2006/relationships/oleObject" Target="embeddings/oleObject337.bin"/><Relationship Id="rId428" Type="http://schemas.openxmlformats.org/officeDocument/2006/relationships/oleObject" Target="embeddings/oleObject222.bin"/><Relationship Id="rId635" Type="http://schemas.openxmlformats.org/officeDocument/2006/relationships/oleObject" Target="embeddings/oleObject396.bin"/><Relationship Id="rId274" Type="http://schemas.openxmlformats.org/officeDocument/2006/relationships/image" Target="media/image131.wmf"/><Relationship Id="rId481" Type="http://schemas.openxmlformats.org/officeDocument/2006/relationships/oleObject" Target="embeddings/oleObject264.bin"/><Relationship Id="rId702" Type="http://schemas.openxmlformats.org/officeDocument/2006/relationships/image" Target="media/image247.wmf"/><Relationship Id="rId69" Type="http://schemas.openxmlformats.org/officeDocument/2006/relationships/image" Target="media/image32.wmf"/><Relationship Id="rId134" Type="http://schemas.openxmlformats.org/officeDocument/2006/relationships/image" Target="media/image64.wmf"/><Relationship Id="rId579" Type="http://schemas.openxmlformats.org/officeDocument/2006/relationships/oleObject" Target="embeddings/oleObject348.bin"/><Relationship Id="rId341" Type="http://schemas.openxmlformats.org/officeDocument/2006/relationships/oleObject" Target="embeddings/oleObject173.bin"/><Relationship Id="rId439" Type="http://schemas.openxmlformats.org/officeDocument/2006/relationships/image" Target="media/image203.wmf"/><Relationship Id="rId646" Type="http://schemas.openxmlformats.org/officeDocument/2006/relationships/oleObject" Target="embeddings/oleObject406.bin"/><Relationship Id="rId201" Type="http://schemas.openxmlformats.org/officeDocument/2006/relationships/image" Target="media/image96.wmf"/><Relationship Id="rId285" Type="http://schemas.openxmlformats.org/officeDocument/2006/relationships/image" Target="media/image134.wmf"/><Relationship Id="rId506" Type="http://schemas.openxmlformats.org/officeDocument/2006/relationships/oleObject" Target="embeddings/oleObject286.bin"/><Relationship Id="rId492" Type="http://schemas.openxmlformats.org/officeDocument/2006/relationships/oleObject" Target="embeddings/oleObject273.bin"/><Relationship Id="rId713" Type="http://schemas.openxmlformats.org/officeDocument/2006/relationships/oleObject" Target="embeddings/oleObject454.bin"/><Relationship Id="rId145" Type="http://schemas.openxmlformats.org/officeDocument/2006/relationships/image" Target="media/image69.wmf"/><Relationship Id="rId352" Type="http://schemas.openxmlformats.org/officeDocument/2006/relationships/image" Target="media/image167.wmf"/><Relationship Id="rId212" Type="http://schemas.openxmlformats.org/officeDocument/2006/relationships/oleObject" Target="embeddings/oleObject105.bin"/><Relationship Id="rId657" Type="http://schemas.openxmlformats.org/officeDocument/2006/relationships/oleObject" Target="embeddings/oleObject413.bin"/><Relationship Id="rId296" Type="http://schemas.openxmlformats.org/officeDocument/2006/relationships/oleObject" Target="embeddings/oleObject151.bin"/><Relationship Id="rId517" Type="http://schemas.openxmlformats.org/officeDocument/2006/relationships/oleObject" Target="embeddings/oleObject297.bin"/><Relationship Id="rId724" Type="http://schemas.openxmlformats.org/officeDocument/2006/relationships/image" Target="media/image258.wmf"/><Relationship Id="rId60" Type="http://schemas.openxmlformats.org/officeDocument/2006/relationships/oleObject" Target="embeddings/oleObject27.bin"/><Relationship Id="rId156" Type="http://schemas.openxmlformats.org/officeDocument/2006/relationships/oleObject" Target="embeddings/oleObject76.bin"/><Relationship Id="rId363" Type="http://schemas.openxmlformats.org/officeDocument/2006/relationships/oleObject" Target="embeddings/oleObject184.bin"/><Relationship Id="rId570" Type="http://schemas.openxmlformats.org/officeDocument/2006/relationships/oleObject" Target="embeddings/oleObject339.bin"/><Relationship Id="rId223" Type="http://schemas.openxmlformats.org/officeDocument/2006/relationships/image" Target="media/image107.wmf"/><Relationship Id="rId430" Type="http://schemas.openxmlformats.org/officeDocument/2006/relationships/image" Target="media/image200.wmf"/><Relationship Id="rId668" Type="http://schemas.openxmlformats.org/officeDocument/2006/relationships/image" Target="media/image243.wmf"/><Relationship Id="rId18" Type="http://schemas.openxmlformats.org/officeDocument/2006/relationships/oleObject" Target="embeddings/oleObject6.bin"/><Relationship Id="rId528" Type="http://schemas.openxmlformats.org/officeDocument/2006/relationships/image" Target="media/image214.wmf"/><Relationship Id="rId735" Type="http://schemas.openxmlformats.org/officeDocument/2006/relationships/oleObject" Target="embeddings/oleObject467.bin"/><Relationship Id="rId167" Type="http://schemas.openxmlformats.org/officeDocument/2006/relationships/image" Target="media/image80.wmf"/><Relationship Id="rId374" Type="http://schemas.openxmlformats.org/officeDocument/2006/relationships/image" Target="media/image178.wmf"/><Relationship Id="rId581" Type="http://schemas.openxmlformats.org/officeDocument/2006/relationships/oleObject" Target="embeddings/oleObject350.bin"/><Relationship Id="rId71" Type="http://schemas.openxmlformats.org/officeDocument/2006/relationships/image" Target="media/image33.wmf"/><Relationship Id="rId234" Type="http://schemas.openxmlformats.org/officeDocument/2006/relationships/oleObject" Target="embeddings/oleObject116.bin"/><Relationship Id="rId679" Type="http://schemas.openxmlformats.org/officeDocument/2006/relationships/oleObject" Target="embeddings/oleObject427.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31.bin"/><Relationship Id="rId539" Type="http://schemas.openxmlformats.org/officeDocument/2006/relationships/oleObject" Target="embeddings/oleObject317.bin"/><Relationship Id="rId746" Type="http://schemas.openxmlformats.org/officeDocument/2006/relationships/oleObject" Target="embeddings/oleObject478.bin"/><Relationship Id="rId178" Type="http://schemas.openxmlformats.org/officeDocument/2006/relationships/oleObject" Target="embeddings/oleObject87.bin"/><Relationship Id="rId301" Type="http://schemas.openxmlformats.org/officeDocument/2006/relationships/image" Target="media/image142.wmf"/><Relationship Id="rId82" Type="http://schemas.openxmlformats.org/officeDocument/2006/relationships/oleObject" Target="embeddings/oleObject38.bin"/><Relationship Id="rId385" Type="http://schemas.openxmlformats.org/officeDocument/2006/relationships/oleObject" Target="embeddings/oleObject195.bin"/><Relationship Id="rId592" Type="http://schemas.openxmlformats.org/officeDocument/2006/relationships/oleObject" Target="embeddings/oleObject361.bin"/><Relationship Id="rId606" Type="http://schemas.openxmlformats.org/officeDocument/2006/relationships/image" Target="media/image225.wmf"/><Relationship Id="rId245" Type="http://schemas.openxmlformats.org/officeDocument/2006/relationships/image" Target="media/image118.wmf"/><Relationship Id="rId452" Type="http://schemas.openxmlformats.org/officeDocument/2006/relationships/oleObject" Target="embeddings/oleObject241.bin"/><Relationship Id="rId105" Type="http://schemas.openxmlformats.org/officeDocument/2006/relationships/image" Target="media/image50.wmf"/><Relationship Id="rId312" Type="http://schemas.openxmlformats.org/officeDocument/2006/relationships/image" Target="media/image147.wmf"/><Relationship Id="rId757" Type="http://schemas.openxmlformats.org/officeDocument/2006/relationships/image" Target="media/image266.wmf"/><Relationship Id="rId93" Type="http://schemas.openxmlformats.org/officeDocument/2006/relationships/image" Target="media/image44.wmf"/><Relationship Id="rId189" Type="http://schemas.openxmlformats.org/officeDocument/2006/relationships/oleObject" Target="embeddings/oleObject93.bin"/><Relationship Id="rId396" Type="http://schemas.openxmlformats.org/officeDocument/2006/relationships/image" Target="media/image189.wmf"/><Relationship Id="rId617" Type="http://schemas.openxmlformats.org/officeDocument/2006/relationships/oleObject" Target="embeddings/oleObject380.bin"/><Relationship Id="rId256" Type="http://schemas.openxmlformats.org/officeDocument/2006/relationships/oleObject" Target="embeddings/oleObject127.bin"/><Relationship Id="rId463" Type="http://schemas.openxmlformats.org/officeDocument/2006/relationships/oleObject" Target="embeddings/oleObject250.bin"/><Relationship Id="rId670" Type="http://schemas.openxmlformats.org/officeDocument/2006/relationships/image" Target="media/image244.wmf"/><Relationship Id="rId116" Type="http://schemas.openxmlformats.org/officeDocument/2006/relationships/oleObject" Target="embeddings/oleObject55.bin"/><Relationship Id="rId323" Type="http://schemas.openxmlformats.org/officeDocument/2006/relationships/oleObject" Target="embeddings/oleObject164.bin"/><Relationship Id="rId530" Type="http://schemas.openxmlformats.org/officeDocument/2006/relationships/image" Target="media/image215.png"/><Relationship Id="rId768" Type="http://schemas.openxmlformats.org/officeDocument/2006/relationships/image" Target="media/image272.wmf"/><Relationship Id="rId20" Type="http://schemas.openxmlformats.org/officeDocument/2006/relationships/oleObject" Target="embeddings/oleObject7.bin"/><Relationship Id="rId628" Type="http://schemas.openxmlformats.org/officeDocument/2006/relationships/oleObject" Target="embeddings/oleObject389.bin"/><Relationship Id="rId267" Type="http://schemas.openxmlformats.org/officeDocument/2006/relationships/oleObject" Target="embeddings/oleObject133.bin"/><Relationship Id="rId474" Type="http://schemas.openxmlformats.org/officeDocument/2006/relationships/oleObject" Target="embeddings/oleObject259.bin"/><Relationship Id="rId127" Type="http://schemas.openxmlformats.org/officeDocument/2006/relationships/image" Target="media/image61.wmf"/><Relationship Id="rId681" Type="http://schemas.openxmlformats.org/officeDocument/2006/relationships/oleObject" Target="embeddings/oleObject429.bin"/><Relationship Id="rId31" Type="http://schemas.openxmlformats.org/officeDocument/2006/relationships/image" Target="media/image13.wmf"/><Relationship Id="rId334" Type="http://schemas.openxmlformats.org/officeDocument/2006/relationships/image" Target="media/image158.wmf"/><Relationship Id="rId541" Type="http://schemas.openxmlformats.org/officeDocument/2006/relationships/oleObject" Target="embeddings/oleObject318.bin"/><Relationship Id="rId639" Type="http://schemas.openxmlformats.org/officeDocument/2006/relationships/oleObject" Target="embeddings/oleObject399.bin"/><Relationship Id="rId180" Type="http://schemas.openxmlformats.org/officeDocument/2006/relationships/image" Target="media/image86.wmf"/><Relationship Id="rId278" Type="http://schemas.openxmlformats.org/officeDocument/2006/relationships/image" Target="media/image132.wmf"/><Relationship Id="rId401" Type="http://schemas.openxmlformats.org/officeDocument/2006/relationships/oleObject" Target="embeddings/oleObject203.bin"/><Relationship Id="rId485" Type="http://schemas.openxmlformats.org/officeDocument/2006/relationships/oleObject" Target="embeddings/oleObject268.bin"/><Relationship Id="rId692" Type="http://schemas.openxmlformats.org/officeDocument/2006/relationships/oleObject" Target="embeddings/oleObject440.bin"/><Relationship Id="rId706" Type="http://schemas.openxmlformats.org/officeDocument/2006/relationships/image" Target="media/image249.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6.wmf"/><Relationship Id="rId345" Type="http://schemas.openxmlformats.org/officeDocument/2006/relationships/oleObject" Target="embeddings/oleObject175.bin"/><Relationship Id="rId387" Type="http://schemas.openxmlformats.org/officeDocument/2006/relationships/oleObject" Target="embeddings/oleObject196.bin"/><Relationship Id="rId510" Type="http://schemas.openxmlformats.org/officeDocument/2006/relationships/oleObject" Target="embeddings/oleObject290.bin"/><Relationship Id="rId552" Type="http://schemas.openxmlformats.org/officeDocument/2006/relationships/oleObject" Target="embeddings/oleObject327.bin"/><Relationship Id="rId594" Type="http://schemas.openxmlformats.org/officeDocument/2006/relationships/oleObject" Target="embeddings/oleObject363.bin"/><Relationship Id="rId608" Type="http://schemas.openxmlformats.org/officeDocument/2006/relationships/image" Target="media/image226.wmf"/><Relationship Id="rId191" Type="http://schemas.openxmlformats.org/officeDocument/2006/relationships/oleObject" Target="embeddings/oleObject94.bin"/><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211.bin"/><Relationship Id="rId107" Type="http://schemas.openxmlformats.org/officeDocument/2006/relationships/image" Target="media/image51.wmf"/><Relationship Id="rId289" Type="http://schemas.openxmlformats.org/officeDocument/2006/relationships/image" Target="media/image136.wmf"/><Relationship Id="rId454" Type="http://schemas.openxmlformats.org/officeDocument/2006/relationships/oleObject" Target="embeddings/oleObject243.bin"/><Relationship Id="rId496" Type="http://schemas.openxmlformats.org/officeDocument/2006/relationships/oleObject" Target="embeddings/oleObject276.bin"/><Relationship Id="rId661" Type="http://schemas.openxmlformats.org/officeDocument/2006/relationships/oleObject" Target="embeddings/oleObject415.bin"/><Relationship Id="rId717" Type="http://schemas.openxmlformats.org/officeDocument/2006/relationships/oleObject" Target="embeddings/oleObject456.bin"/><Relationship Id="rId759" Type="http://schemas.openxmlformats.org/officeDocument/2006/relationships/image" Target="media/image267.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1.wmf"/><Relationship Id="rId314" Type="http://schemas.openxmlformats.org/officeDocument/2006/relationships/image" Target="media/image148.wmf"/><Relationship Id="rId356" Type="http://schemas.openxmlformats.org/officeDocument/2006/relationships/image" Target="media/image169.wmf"/><Relationship Id="rId398" Type="http://schemas.openxmlformats.org/officeDocument/2006/relationships/image" Target="media/image190.wmf"/><Relationship Id="rId521" Type="http://schemas.openxmlformats.org/officeDocument/2006/relationships/oleObject" Target="embeddings/oleObject301.bin"/><Relationship Id="rId563" Type="http://schemas.openxmlformats.org/officeDocument/2006/relationships/oleObject" Target="embeddings/oleObject334.bin"/><Relationship Id="rId619" Type="http://schemas.openxmlformats.org/officeDocument/2006/relationships/oleObject" Target="embeddings/oleObject381.bin"/><Relationship Id="rId770" Type="http://schemas.openxmlformats.org/officeDocument/2006/relationships/header" Target="header1.xml"/><Relationship Id="rId95" Type="http://schemas.openxmlformats.org/officeDocument/2006/relationships/image" Target="media/image45.wmf"/><Relationship Id="rId160" Type="http://schemas.openxmlformats.org/officeDocument/2006/relationships/oleObject" Target="embeddings/oleObject78.bin"/><Relationship Id="rId216" Type="http://schemas.openxmlformats.org/officeDocument/2006/relationships/oleObject" Target="embeddings/oleObject107.bin"/><Relationship Id="rId423" Type="http://schemas.openxmlformats.org/officeDocument/2006/relationships/oleObject" Target="embeddings/oleObject217.bin"/><Relationship Id="rId258" Type="http://schemas.openxmlformats.org/officeDocument/2006/relationships/image" Target="media/image124.wmf"/><Relationship Id="rId465" Type="http://schemas.openxmlformats.org/officeDocument/2006/relationships/image" Target="media/image207.wmf"/><Relationship Id="rId630" Type="http://schemas.openxmlformats.org/officeDocument/2006/relationships/oleObject" Target="embeddings/oleObject391.bin"/><Relationship Id="rId672" Type="http://schemas.openxmlformats.org/officeDocument/2006/relationships/image" Target="media/image245.wmf"/><Relationship Id="rId728" Type="http://schemas.openxmlformats.org/officeDocument/2006/relationships/image" Target="media/image260.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5.bin"/><Relationship Id="rId367" Type="http://schemas.openxmlformats.org/officeDocument/2006/relationships/oleObject" Target="embeddings/oleObject186.bin"/><Relationship Id="rId532" Type="http://schemas.openxmlformats.org/officeDocument/2006/relationships/oleObject" Target="embeddings/oleObject310.bin"/><Relationship Id="rId574" Type="http://schemas.openxmlformats.org/officeDocument/2006/relationships/oleObject" Target="embeddings/oleObject343.bin"/><Relationship Id="rId171" Type="http://schemas.openxmlformats.org/officeDocument/2006/relationships/image" Target="media/image82.wmf"/><Relationship Id="rId227" Type="http://schemas.openxmlformats.org/officeDocument/2006/relationships/image" Target="media/image109.wmf"/><Relationship Id="rId269" Type="http://schemas.openxmlformats.org/officeDocument/2006/relationships/oleObject" Target="embeddings/oleObject134.bin"/><Relationship Id="rId434" Type="http://schemas.openxmlformats.org/officeDocument/2006/relationships/oleObject" Target="embeddings/oleObject226.bin"/><Relationship Id="rId476" Type="http://schemas.openxmlformats.org/officeDocument/2006/relationships/oleObject" Target="embeddings/oleObject261.bin"/><Relationship Id="rId641" Type="http://schemas.openxmlformats.org/officeDocument/2006/relationships/oleObject" Target="embeddings/oleObject401.bin"/><Relationship Id="rId683" Type="http://schemas.openxmlformats.org/officeDocument/2006/relationships/oleObject" Target="embeddings/oleObject431.bin"/><Relationship Id="rId739" Type="http://schemas.openxmlformats.org/officeDocument/2006/relationships/oleObject" Target="embeddings/oleObject471.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42.bin"/><Relationship Id="rId336" Type="http://schemas.openxmlformats.org/officeDocument/2006/relationships/image" Target="media/image159.wmf"/><Relationship Id="rId501" Type="http://schemas.openxmlformats.org/officeDocument/2006/relationships/oleObject" Target="embeddings/oleObject281.bin"/><Relationship Id="rId543" Type="http://schemas.openxmlformats.org/officeDocument/2006/relationships/oleObject" Target="embeddings/oleObject319.bin"/><Relationship Id="rId75" Type="http://schemas.openxmlformats.org/officeDocument/2006/relationships/image" Target="media/image35.wmf"/><Relationship Id="rId140" Type="http://schemas.openxmlformats.org/officeDocument/2006/relationships/image" Target="media/image67.wmf"/><Relationship Id="rId182" Type="http://schemas.openxmlformats.org/officeDocument/2006/relationships/image" Target="media/image87.wmf"/><Relationship Id="rId378" Type="http://schemas.openxmlformats.org/officeDocument/2006/relationships/image" Target="media/image180.wmf"/><Relationship Id="rId403" Type="http://schemas.openxmlformats.org/officeDocument/2006/relationships/oleObject" Target="embeddings/oleObject204.bin"/><Relationship Id="rId585" Type="http://schemas.openxmlformats.org/officeDocument/2006/relationships/oleObject" Target="embeddings/oleObject354.bin"/><Relationship Id="rId750" Type="http://schemas.openxmlformats.org/officeDocument/2006/relationships/image" Target="media/image262.wmf"/><Relationship Id="rId6" Type="http://schemas.openxmlformats.org/officeDocument/2006/relationships/endnotes" Target="endnotes.xml"/><Relationship Id="rId238" Type="http://schemas.openxmlformats.org/officeDocument/2006/relationships/oleObject" Target="embeddings/oleObject118.bin"/><Relationship Id="rId445" Type="http://schemas.openxmlformats.org/officeDocument/2006/relationships/oleObject" Target="embeddings/oleObject234.bin"/><Relationship Id="rId487" Type="http://schemas.openxmlformats.org/officeDocument/2006/relationships/oleObject" Target="embeddings/oleObject270.bin"/><Relationship Id="rId610" Type="http://schemas.openxmlformats.org/officeDocument/2006/relationships/image" Target="media/image227.wmf"/><Relationship Id="rId652" Type="http://schemas.openxmlformats.org/officeDocument/2006/relationships/image" Target="media/image235.wmf"/><Relationship Id="rId694" Type="http://schemas.openxmlformats.org/officeDocument/2006/relationships/oleObject" Target="embeddings/oleObject442.bin"/><Relationship Id="rId708" Type="http://schemas.openxmlformats.org/officeDocument/2006/relationships/image" Target="media/image250.wmf"/><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oleObject" Target="embeddings/oleObject176.bin"/><Relationship Id="rId512" Type="http://schemas.openxmlformats.org/officeDocument/2006/relationships/oleObject" Target="embeddings/oleObject292.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oleObject" Target="embeddings/oleObject197.bin"/><Relationship Id="rId554" Type="http://schemas.openxmlformats.org/officeDocument/2006/relationships/oleObject" Target="embeddings/oleObject329.bin"/><Relationship Id="rId596" Type="http://schemas.openxmlformats.org/officeDocument/2006/relationships/oleObject" Target="embeddings/oleObject365.bin"/><Relationship Id="rId761" Type="http://schemas.openxmlformats.org/officeDocument/2006/relationships/image" Target="media/image268.png"/><Relationship Id="rId193" Type="http://schemas.openxmlformats.org/officeDocument/2006/relationships/oleObject" Target="embeddings/oleObject95.bin"/><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oleObject" Target="embeddings/oleObject212.bin"/><Relationship Id="rId456" Type="http://schemas.openxmlformats.org/officeDocument/2006/relationships/oleObject" Target="embeddings/oleObject244.bin"/><Relationship Id="rId498" Type="http://schemas.openxmlformats.org/officeDocument/2006/relationships/oleObject" Target="embeddings/oleObject278.bin"/><Relationship Id="rId621" Type="http://schemas.openxmlformats.org/officeDocument/2006/relationships/oleObject" Target="embeddings/oleObject382.bin"/><Relationship Id="rId663" Type="http://schemas.openxmlformats.org/officeDocument/2006/relationships/oleObject" Target="embeddings/oleObject416.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5.wmf"/><Relationship Id="rId316" Type="http://schemas.openxmlformats.org/officeDocument/2006/relationships/image" Target="media/image149.wmf"/><Relationship Id="rId523" Type="http://schemas.openxmlformats.org/officeDocument/2006/relationships/oleObject" Target="embeddings/oleObject303.bin"/><Relationship Id="rId719" Type="http://schemas.openxmlformats.org/officeDocument/2006/relationships/oleObject" Target="embeddings/oleObject457.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image" Target="media/image170.wmf"/><Relationship Id="rId565" Type="http://schemas.openxmlformats.org/officeDocument/2006/relationships/oleObject" Target="embeddings/oleObject335.bin"/><Relationship Id="rId730" Type="http://schemas.openxmlformats.org/officeDocument/2006/relationships/image" Target="media/image261.wmf"/><Relationship Id="rId772" Type="http://schemas.openxmlformats.org/officeDocument/2006/relationships/theme" Target="theme/theme1.xml"/><Relationship Id="rId162" Type="http://schemas.openxmlformats.org/officeDocument/2006/relationships/oleObject" Target="embeddings/oleObject79.bin"/><Relationship Id="rId218" Type="http://schemas.openxmlformats.org/officeDocument/2006/relationships/oleObject" Target="embeddings/oleObject108.bin"/><Relationship Id="rId425" Type="http://schemas.openxmlformats.org/officeDocument/2006/relationships/oleObject" Target="embeddings/oleObject219.bin"/><Relationship Id="rId467" Type="http://schemas.openxmlformats.org/officeDocument/2006/relationships/oleObject" Target="embeddings/oleObject253.bin"/><Relationship Id="rId632" Type="http://schemas.openxmlformats.org/officeDocument/2006/relationships/oleObject" Target="embeddings/oleObject393.bin"/><Relationship Id="rId271" Type="http://schemas.openxmlformats.org/officeDocument/2006/relationships/oleObject" Target="embeddings/oleObject136.bin"/><Relationship Id="rId674" Type="http://schemas.openxmlformats.org/officeDocument/2006/relationships/oleObject" Target="embeddings/oleObject422.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66.bin"/><Relationship Id="rId369" Type="http://schemas.openxmlformats.org/officeDocument/2006/relationships/oleObject" Target="embeddings/oleObject187.bin"/><Relationship Id="rId534" Type="http://schemas.openxmlformats.org/officeDocument/2006/relationships/oleObject" Target="embeddings/oleObject312.bin"/><Relationship Id="rId576" Type="http://schemas.openxmlformats.org/officeDocument/2006/relationships/oleObject" Target="embeddings/oleObject345.bin"/><Relationship Id="rId741" Type="http://schemas.openxmlformats.org/officeDocument/2006/relationships/oleObject" Target="embeddings/oleObject473.bin"/><Relationship Id="rId173" Type="http://schemas.openxmlformats.org/officeDocument/2006/relationships/image" Target="media/image83.wmf"/><Relationship Id="rId229" Type="http://schemas.openxmlformats.org/officeDocument/2006/relationships/image" Target="media/image110.wmf"/><Relationship Id="rId380" Type="http://schemas.openxmlformats.org/officeDocument/2006/relationships/image" Target="media/image181.wmf"/><Relationship Id="rId436" Type="http://schemas.openxmlformats.org/officeDocument/2006/relationships/oleObject" Target="embeddings/oleObject228.bin"/><Relationship Id="rId601" Type="http://schemas.openxmlformats.org/officeDocument/2006/relationships/oleObject" Target="embeddings/oleObject370.bin"/><Relationship Id="rId643" Type="http://schemas.openxmlformats.org/officeDocument/2006/relationships/oleObject" Target="embeddings/oleObject403.bin"/><Relationship Id="rId240" Type="http://schemas.openxmlformats.org/officeDocument/2006/relationships/oleObject" Target="embeddings/oleObject119.bin"/><Relationship Id="rId478" Type="http://schemas.openxmlformats.org/officeDocument/2006/relationships/oleObject" Target="embeddings/oleObject262.bin"/><Relationship Id="rId685" Type="http://schemas.openxmlformats.org/officeDocument/2006/relationships/oleObject" Target="embeddings/oleObject433.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44.bin"/><Relationship Id="rId338" Type="http://schemas.openxmlformats.org/officeDocument/2006/relationships/image" Target="media/image160.wmf"/><Relationship Id="rId503" Type="http://schemas.openxmlformats.org/officeDocument/2006/relationships/oleObject" Target="embeddings/oleObject283.bin"/><Relationship Id="rId545" Type="http://schemas.openxmlformats.org/officeDocument/2006/relationships/oleObject" Target="embeddings/oleObject320.bin"/><Relationship Id="rId587" Type="http://schemas.openxmlformats.org/officeDocument/2006/relationships/oleObject" Target="embeddings/oleObject356.bin"/><Relationship Id="rId710" Type="http://schemas.openxmlformats.org/officeDocument/2006/relationships/image" Target="media/image251.wmf"/><Relationship Id="rId752" Type="http://schemas.openxmlformats.org/officeDocument/2006/relationships/image" Target="media/image263.wmf"/><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8.wmf"/><Relationship Id="rId391" Type="http://schemas.openxmlformats.org/officeDocument/2006/relationships/oleObject" Target="embeddings/oleObject198.bin"/><Relationship Id="rId405" Type="http://schemas.openxmlformats.org/officeDocument/2006/relationships/oleObject" Target="embeddings/oleObject206.bin"/><Relationship Id="rId447" Type="http://schemas.openxmlformats.org/officeDocument/2006/relationships/oleObject" Target="embeddings/oleObject236.bin"/><Relationship Id="rId612" Type="http://schemas.openxmlformats.org/officeDocument/2006/relationships/image" Target="media/image228.wmf"/><Relationship Id="rId251" Type="http://schemas.openxmlformats.org/officeDocument/2006/relationships/image" Target="media/image121.wmf"/><Relationship Id="rId489" Type="http://schemas.openxmlformats.org/officeDocument/2006/relationships/image" Target="media/image211.wmf"/><Relationship Id="rId654" Type="http://schemas.openxmlformats.org/officeDocument/2006/relationships/image" Target="media/image236.wmf"/><Relationship Id="rId696" Type="http://schemas.openxmlformats.org/officeDocument/2006/relationships/oleObject" Target="embeddings/oleObject444.bin"/><Relationship Id="rId46" Type="http://schemas.openxmlformats.org/officeDocument/2006/relationships/oleObject" Target="embeddings/oleObject20.bin"/><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oleObject" Target="embeddings/oleObject177.bin"/><Relationship Id="rId514" Type="http://schemas.openxmlformats.org/officeDocument/2006/relationships/oleObject" Target="embeddings/oleObject294.bin"/><Relationship Id="rId556" Type="http://schemas.openxmlformats.org/officeDocument/2006/relationships/image" Target="media/image219.wmf"/><Relationship Id="rId721" Type="http://schemas.openxmlformats.org/officeDocument/2006/relationships/oleObject" Target="embeddings/oleObject458.bin"/><Relationship Id="rId763" Type="http://schemas.openxmlformats.org/officeDocument/2006/relationships/oleObject" Target="embeddings/oleObject487.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3.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image" Target="media/image171.wmf"/><Relationship Id="rId416" Type="http://schemas.openxmlformats.org/officeDocument/2006/relationships/oleObject" Target="embeddings/oleObject213.bin"/><Relationship Id="rId598" Type="http://schemas.openxmlformats.org/officeDocument/2006/relationships/oleObject" Target="embeddings/oleObject367.bin"/><Relationship Id="rId220" Type="http://schemas.openxmlformats.org/officeDocument/2006/relationships/oleObject" Target="embeddings/oleObject109.bin"/><Relationship Id="rId458" Type="http://schemas.openxmlformats.org/officeDocument/2006/relationships/oleObject" Target="embeddings/oleObject245.bin"/><Relationship Id="rId623" Type="http://schemas.openxmlformats.org/officeDocument/2006/relationships/oleObject" Target="embeddings/oleObject384.bin"/><Relationship Id="rId665" Type="http://schemas.openxmlformats.org/officeDocument/2006/relationships/oleObject" Target="embeddings/oleObject417.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6.wmf"/><Relationship Id="rId318" Type="http://schemas.openxmlformats.org/officeDocument/2006/relationships/image" Target="media/image150.wmf"/><Relationship Id="rId525" Type="http://schemas.openxmlformats.org/officeDocument/2006/relationships/oleObject" Target="embeddings/oleObject305.bin"/><Relationship Id="rId567" Type="http://schemas.openxmlformats.org/officeDocument/2006/relationships/oleObject" Target="embeddings/oleObject336.bin"/><Relationship Id="rId732" Type="http://schemas.openxmlformats.org/officeDocument/2006/relationships/oleObject" Target="embeddings/oleObject464.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80.bin"/><Relationship Id="rId371" Type="http://schemas.openxmlformats.org/officeDocument/2006/relationships/oleObject" Target="embeddings/oleObject188.bin"/><Relationship Id="rId427" Type="http://schemas.openxmlformats.org/officeDocument/2006/relationships/oleObject" Target="embeddings/oleObject221.bin"/><Relationship Id="rId469" Type="http://schemas.openxmlformats.org/officeDocument/2006/relationships/oleObject" Target="embeddings/oleObject255.bin"/><Relationship Id="rId634" Type="http://schemas.openxmlformats.org/officeDocument/2006/relationships/oleObject" Target="embeddings/oleObject395.bin"/><Relationship Id="rId676" Type="http://schemas.openxmlformats.org/officeDocument/2006/relationships/oleObject" Target="embeddings/oleObject424.bin"/><Relationship Id="rId26" Type="http://schemas.openxmlformats.org/officeDocument/2006/relationships/oleObject" Target="embeddings/oleObject10.bin"/><Relationship Id="rId231" Type="http://schemas.openxmlformats.org/officeDocument/2006/relationships/image" Target="media/image111.wmf"/><Relationship Id="rId273" Type="http://schemas.openxmlformats.org/officeDocument/2006/relationships/oleObject" Target="embeddings/oleObject137.bin"/><Relationship Id="rId329" Type="http://schemas.openxmlformats.org/officeDocument/2006/relationships/oleObject" Target="embeddings/oleObject167.bin"/><Relationship Id="rId480" Type="http://schemas.openxmlformats.org/officeDocument/2006/relationships/oleObject" Target="embeddings/oleObject263.bin"/><Relationship Id="rId536" Type="http://schemas.openxmlformats.org/officeDocument/2006/relationships/oleObject" Target="embeddings/oleObject314.bin"/><Relationship Id="rId701" Type="http://schemas.openxmlformats.org/officeDocument/2006/relationships/oleObject" Target="embeddings/oleObject448.bin"/><Relationship Id="rId68" Type="http://schemas.openxmlformats.org/officeDocument/2006/relationships/oleObject" Target="embeddings/oleObject31.bin"/><Relationship Id="rId133" Type="http://schemas.openxmlformats.org/officeDocument/2006/relationships/oleObject" Target="embeddings/oleObject64.bin"/><Relationship Id="rId175" Type="http://schemas.openxmlformats.org/officeDocument/2006/relationships/image" Target="media/image84.wmf"/><Relationship Id="rId340" Type="http://schemas.openxmlformats.org/officeDocument/2006/relationships/image" Target="media/image161.wmf"/><Relationship Id="rId578" Type="http://schemas.openxmlformats.org/officeDocument/2006/relationships/oleObject" Target="embeddings/oleObject347.bin"/><Relationship Id="rId743" Type="http://schemas.openxmlformats.org/officeDocument/2006/relationships/oleObject" Target="embeddings/oleObject475.bin"/><Relationship Id="rId200" Type="http://schemas.openxmlformats.org/officeDocument/2006/relationships/oleObject" Target="embeddings/oleObject99.bin"/><Relationship Id="rId382" Type="http://schemas.openxmlformats.org/officeDocument/2006/relationships/image" Target="media/image182.wmf"/><Relationship Id="rId438" Type="http://schemas.openxmlformats.org/officeDocument/2006/relationships/oleObject" Target="embeddings/oleObject229.bin"/><Relationship Id="rId603" Type="http://schemas.openxmlformats.org/officeDocument/2006/relationships/oleObject" Target="embeddings/oleObject372.bin"/><Relationship Id="rId645" Type="http://schemas.openxmlformats.org/officeDocument/2006/relationships/oleObject" Target="embeddings/oleObject405.bin"/><Relationship Id="rId687" Type="http://schemas.openxmlformats.org/officeDocument/2006/relationships/oleObject" Target="embeddings/oleObject435.bin"/><Relationship Id="rId242" Type="http://schemas.openxmlformats.org/officeDocument/2006/relationships/oleObject" Target="embeddings/oleObject120.bin"/><Relationship Id="rId284" Type="http://schemas.openxmlformats.org/officeDocument/2006/relationships/oleObject" Target="embeddings/oleObject145.bin"/><Relationship Id="rId491" Type="http://schemas.openxmlformats.org/officeDocument/2006/relationships/image" Target="media/image212.wmf"/><Relationship Id="rId505" Type="http://schemas.openxmlformats.org/officeDocument/2006/relationships/oleObject" Target="embeddings/oleObject285.bin"/><Relationship Id="rId712" Type="http://schemas.openxmlformats.org/officeDocument/2006/relationships/image" Target="media/image252.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70.bin"/><Relationship Id="rId547" Type="http://schemas.openxmlformats.org/officeDocument/2006/relationships/oleObject" Target="embeddings/oleObject322.bin"/><Relationship Id="rId589" Type="http://schemas.openxmlformats.org/officeDocument/2006/relationships/oleObject" Target="embeddings/oleObject358.bin"/><Relationship Id="rId754" Type="http://schemas.openxmlformats.org/officeDocument/2006/relationships/image" Target="media/image264.wmf"/><Relationship Id="rId90" Type="http://schemas.openxmlformats.org/officeDocument/2006/relationships/oleObject" Target="embeddings/oleObject42.bin"/><Relationship Id="rId186" Type="http://schemas.openxmlformats.org/officeDocument/2006/relationships/image" Target="media/image89.wmf"/><Relationship Id="rId351" Type="http://schemas.openxmlformats.org/officeDocument/2006/relationships/oleObject" Target="embeddings/oleObject178.bin"/><Relationship Id="rId393" Type="http://schemas.openxmlformats.org/officeDocument/2006/relationships/oleObject" Target="embeddings/oleObject199.bin"/><Relationship Id="rId407" Type="http://schemas.openxmlformats.org/officeDocument/2006/relationships/oleObject" Target="embeddings/oleObject208.bin"/><Relationship Id="rId449" Type="http://schemas.openxmlformats.org/officeDocument/2006/relationships/oleObject" Target="embeddings/oleObject238.bin"/><Relationship Id="rId614" Type="http://schemas.openxmlformats.org/officeDocument/2006/relationships/image" Target="media/image229.wmf"/><Relationship Id="rId656" Type="http://schemas.openxmlformats.org/officeDocument/2006/relationships/image" Target="media/image237.wmf"/><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oleObject" Target="embeddings/oleObject247.bin"/><Relationship Id="rId516" Type="http://schemas.openxmlformats.org/officeDocument/2006/relationships/oleObject" Target="embeddings/oleObject296.bin"/><Relationship Id="rId698" Type="http://schemas.openxmlformats.org/officeDocument/2006/relationships/oleObject" Target="embeddings/oleObject446.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1.wmf"/><Relationship Id="rId558" Type="http://schemas.openxmlformats.org/officeDocument/2006/relationships/image" Target="media/image220.wmf"/><Relationship Id="rId723" Type="http://schemas.openxmlformats.org/officeDocument/2006/relationships/oleObject" Target="embeddings/oleObject459.bin"/><Relationship Id="rId765" Type="http://schemas.openxmlformats.org/officeDocument/2006/relationships/oleObject" Target="embeddings/oleObject488.bin"/><Relationship Id="rId155" Type="http://schemas.openxmlformats.org/officeDocument/2006/relationships/image" Target="media/image74.wmf"/><Relationship Id="rId197" Type="http://schemas.openxmlformats.org/officeDocument/2006/relationships/image" Target="media/image94.wmf"/><Relationship Id="rId362" Type="http://schemas.openxmlformats.org/officeDocument/2006/relationships/image" Target="media/image172.wmf"/><Relationship Id="rId418" Type="http://schemas.openxmlformats.org/officeDocument/2006/relationships/oleObject" Target="embeddings/oleObject214.bin"/><Relationship Id="rId625" Type="http://schemas.openxmlformats.org/officeDocument/2006/relationships/oleObject" Target="embeddings/oleObject386.bin"/><Relationship Id="rId222" Type="http://schemas.openxmlformats.org/officeDocument/2006/relationships/oleObject" Target="embeddings/oleObject110.bin"/><Relationship Id="rId264" Type="http://schemas.openxmlformats.org/officeDocument/2006/relationships/image" Target="media/image127.wmf"/><Relationship Id="rId471" Type="http://schemas.openxmlformats.org/officeDocument/2006/relationships/oleObject" Target="embeddings/oleObject256.bin"/><Relationship Id="rId667" Type="http://schemas.openxmlformats.org/officeDocument/2006/relationships/oleObject" Target="embeddings/oleObject418.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307.bin"/><Relationship Id="rId569" Type="http://schemas.openxmlformats.org/officeDocument/2006/relationships/oleObject" Target="embeddings/oleObject338.bin"/><Relationship Id="rId734" Type="http://schemas.openxmlformats.org/officeDocument/2006/relationships/oleObject" Target="embeddings/oleObject466.bin"/><Relationship Id="rId70" Type="http://schemas.openxmlformats.org/officeDocument/2006/relationships/oleObject" Target="embeddings/oleObject32.bin"/><Relationship Id="rId166" Type="http://schemas.openxmlformats.org/officeDocument/2006/relationships/oleObject" Target="embeddings/oleObject81.bin"/><Relationship Id="rId331" Type="http://schemas.openxmlformats.org/officeDocument/2006/relationships/oleObject" Target="embeddings/oleObject168.bin"/><Relationship Id="rId373" Type="http://schemas.openxmlformats.org/officeDocument/2006/relationships/oleObject" Target="embeddings/oleObject189.bin"/><Relationship Id="rId429" Type="http://schemas.openxmlformats.org/officeDocument/2006/relationships/oleObject" Target="embeddings/oleObject223.bin"/><Relationship Id="rId580" Type="http://schemas.openxmlformats.org/officeDocument/2006/relationships/oleObject" Target="embeddings/oleObject349.bin"/><Relationship Id="rId636" Type="http://schemas.openxmlformats.org/officeDocument/2006/relationships/image" Target="media/image233.png"/><Relationship Id="rId1" Type="http://schemas.openxmlformats.org/officeDocument/2006/relationships/numbering" Target="numbering.xml"/><Relationship Id="rId233" Type="http://schemas.openxmlformats.org/officeDocument/2006/relationships/image" Target="media/image112.wmf"/><Relationship Id="rId440" Type="http://schemas.openxmlformats.org/officeDocument/2006/relationships/oleObject" Target="embeddings/oleObject230.bin"/><Relationship Id="rId678" Type="http://schemas.openxmlformats.org/officeDocument/2006/relationships/oleObject" Target="embeddings/oleObject426.bin"/><Relationship Id="rId28" Type="http://schemas.openxmlformats.org/officeDocument/2006/relationships/oleObject" Target="embeddings/oleObject11.bin"/><Relationship Id="rId275" Type="http://schemas.openxmlformats.org/officeDocument/2006/relationships/oleObject" Target="embeddings/oleObject138.bin"/><Relationship Id="rId300" Type="http://schemas.openxmlformats.org/officeDocument/2006/relationships/oleObject" Target="embeddings/oleObject153.bin"/><Relationship Id="rId482" Type="http://schemas.openxmlformats.org/officeDocument/2006/relationships/oleObject" Target="embeddings/oleObject265.bin"/><Relationship Id="rId538" Type="http://schemas.openxmlformats.org/officeDocument/2006/relationships/oleObject" Target="embeddings/oleObject316.bin"/><Relationship Id="rId703" Type="http://schemas.openxmlformats.org/officeDocument/2006/relationships/oleObject" Target="embeddings/oleObject449.bin"/><Relationship Id="rId745" Type="http://schemas.openxmlformats.org/officeDocument/2006/relationships/oleObject" Target="embeddings/oleObject477.bin"/><Relationship Id="rId81" Type="http://schemas.openxmlformats.org/officeDocument/2006/relationships/image" Target="media/image38.wmf"/><Relationship Id="rId135" Type="http://schemas.openxmlformats.org/officeDocument/2006/relationships/oleObject" Target="embeddings/oleObject65.bin"/><Relationship Id="rId177" Type="http://schemas.openxmlformats.org/officeDocument/2006/relationships/image" Target="media/image85.wmf"/><Relationship Id="rId342" Type="http://schemas.openxmlformats.org/officeDocument/2006/relationships/image" Target="media/image162.wmf"/><Relationship Id="rId384" Type="http://schemas.openxmlformats.org/officeDocument/2006/relationships/image" Target="media/image183.wmf"/><Relationship Id="rId591" Type="http://schemas.openxmlformats.org/officeDocument/2006/relationships/oleObject" Target="embeddings/oleObject360.bin"/><Relationship Id="rId605" Type="http://schemas.openxmlformats.org/officeDocument/2006/relationships/oleObject" Target="embeddings/oleObject374.bin"/><Relationship Id="rId202" Type="http://schemas.openxmlformats.org/officeDocument/2006/relationships/oleObject" Target="embeddings/oleObject100.bin"/><Relationship Id="rId244" Type="http://schemas.openxmlformats.org/officeDocument/2006/relationships/oleObject" Target="embeddings/oleObject121.bin"/><Relationship Id="rId647" Type="http://schemas.openxmlformats.org/officeDocument/2006/relationships/oleObject" Target="embeddings/oleObject407.bin"/><Relationship Id="rId689" Type="http://schemas.openxmlformats.org/officeDocument/2006/relationships/oleObject" Target="embeddings/oleObject437.bin"/><Relationship Id="rId39" Type="http://schemas.openxmlformats.org/officeDocument/2006/relationships/image" Target="media/image17.wmf"/><Relationship Id="rId286" Type="http://schemas.openxmlformats.org/officeDocument/2006/relationships/oleObject" Target="embeddings/oleObject146.bin"/><Relationship Id="rId451" Type="http://schemas.openxmlformats.org/officeDocument/2006/relationships/oleObject" Target="embeddings/oleObject240.bin"/><Relationship Id="rId493" Type="http://schemas.openxmlformats.org/officeDocument/2006/relationships/oleObject" Target="embeddings/oleObject274.bin"/><Relationship Id="rId507" Type="http://schemas.openxmlformats.org/officeDocument/2006/relationships/oleObject" Target="embeddings/oleObject287.bin"/><Relationship Id="rId549" Type="http://schemas.openxmlformats.org/officeDocument/2006/relationships/oleObject" Target="embeddings/oleObject324.bin"/><Relationship Id="rId714" Type="http://schemas.openxmlformats.org/officeDocument/2006/relationships/image" Target="media/image253.wmf"/><Relationship Id="rId756" Type="http://schemas.openxmlformats.org/officeDocument/2006/relationships/image" Target="media/image265.png"/><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1.bin"/><Relationship Id="rId188" Type="http://schemas.openxmlformats.org/officeDocument/2006/relationships/image" Target="media/image90.wmf"/><Relationship Id="rId311" Type="http://schemas.openxmlformats.org/officeDocument/2006/relationships/image" Target="media/image147.gif"/><Relationship Id="rId353" Type="http://schemas.openxmlformats.org/officeDocument/2006/relationships/oleObject" Target="embeddings/oleObject179.bin"/><Relationship Id="rId395" Type="http://schemas.openxmlformats.org/officeDocument/2006/relationships/oleObject" Target="embeddings/oleObject200.bin"/><Relationship Id="rId409" Type="http://schemas.openxmlformats.org/officeDocument/2006/relationships/image" Target="media/image193.wmf"/><Relationship Id="rId560" Type="http://schemas.openxmlformats.org/officeDocument/2006/relationships/image" Target="media/image221.wmf"/><Relationship Id="rId92" Type="http://schemas.openxmlformats.org/officeDocument/2006/relationships/oleObject" Target="embeddings/oleObject43.bin"/><Relationship Id="rId213" Type="http://schemas.openxmlformats.org/officeDocument/2006/relationships/image" Target="media/image102.wmf"/><Relationship Id="rId420" Type="http://schemas.openxmlformats.org/officeDocument/2006/relationships/oleObject" Target="embeddings/oleObject215.bin"/><Relationship Id="rId616" Type="http://schemas.openxmlformats.org/officeDocument/2006/relationships/image" Target="media/image230.wmf"/><Relationship Id="rId658" Type="http://schemas.openxmlformats.org/officeDocument/2006/relationships/image" Target="media/image238.wmf"/><Relationship Id="rId255" Type="http://schemas.openxmlformats.org/officeDocument/2006/relationships/image" Target="media/image123.wmf"/><Relationship Id="rId297" Type="http://schemas.openxmlformats.org/officeDocument/2006/relationships/image" Target="media/image140.wmf"/><Relationship Id="rId462" Type="http://schemas.openxmlformats.org/officeDocument/2006/relationships/oleObject" Target="embeddings/oleObject249.bin"/><Relationship Id="rId518" Type="http://schemas.openxmlformats.org/officeDocument/2006/relationships/oleObject" Target="embeddings/oleObject298.bin"/><Relationship Id="rId725" Type="http://schemas.openxmlformats.org/officeDocument/2006/relationships/oleObject" Target="embeddings/oleObject460.bin"/><Relationship Id="rId115" Type="http://schemas.openxmlformats.org/officeDocument/2006/relationships/image" Target="media/image55.wmf"/><Relationship Id="rId157" Type="http://schemas.openxmlformats.org/officeDocument/2006/relationships/image" Target="media/image75.wmf"/><Relationship Id="rId322" Type="http://schemas.openxmlformats.org/officeDocument/2006/relationships/image" Target="media/image152.wmf"/><Relationship Id="rId364" Type="http://schemas.openxmlformats.org/officeDocument/2006/relationships/image" Target="media/image173.wmf"/><Relationship Id="rId767" Type="http://schemas.openxmlformats.org/officeDocument/2006/relationships/oleObject" Target="embeddings/oleObject489.bin"/><Relationship Id="rId61" Type="http://schemas.openxmlformats.org/officeDocument/2006/relationships/image" Target="media/image28.wmf"/><Relationship Id="rId199" Type="http://schemas.openxmlformats.org/officeDocument/2006/relationships/image" Target="media/image95.wmf"/><Relationship Id="rId571" Type="http://schemas.openxmlformats.org/officeDocument/2006/relationships/oleObject" Target="embeddings/oleObject340.bin"/><Relationship Id="rId627" Type="http://schemas.openxmlformats.org/officeDocument/2006/relationships/oleObject" Target="embeddings/oleObject388.bin"/><Relationship Id="rId669" Type="http://schemas.openxmlformats.org/officeDocument/2006/relationships/oleObject" Target="embeddings/oleObject419.bin"/><Relationship Id="rId19" Type="http://schemas.openxmlformats.org/officeDocument/2006/relationships/image" Target="media/image7.wmf"/><Relationship Id="rId224" Type="http://schemas.openxmlformats.org/officeDocument/2006/relationships/oleObject" Target="embeddings/oleObject111.bin"/><Relationship Id="rId266" Type="http://schemas.openxmlformats.org/officeDocument/2006/relationships/image" Target="media/image128.wmf"/><Relationship Id="rId431" Type="http://schemas.openxmlformats.org/officeDocument/2006/relationships/oleObject" Target="embeddings/oleObject224.bin"/><Relationship Id="rId473" Type="http://schemas.openxmlformats.org/officeDocument/2006/relationships/oleObject" Target="embeddings/oleObject258.bin"/><Relationship Id="rId529" Type="http://schemas.openxmlformats.org/officeDocument/2006/relationships/oleObject" Target="embeddings/oleObject308.bin"/><Relationship Id="rId680" Type="http://schemas.openxmlformats.org/officeDocument/2006/relationships/oleObject" Target="embeddings/oleObject428.bin"/><Relationship Id="rId736" Type="http://schemas.openxmlformats.org/officeDocument/2006/relationships/oleObject" Target="embeddings/oleObject468.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2.bin"/><Relationship Id="rId333" Type="http://schemas.openxmlformats.org/officeDocument/2006/relationships/oleObject" Target="embeddings/oleObject169.bin"/><Relationship Id="rId540" Type="http://schemas.openxmlformats.org/officeDocument/2006/relationships/image" Target="media/image216.wmf"/><Relationship Id="rId72" Type="http://schemas.openxmlformats.org/officeDocument/2006/relationships/oleObject" Target="embeddings/oleObject33.bin"/><Relationship Id="rId375" Type="http://schemas.openxmlformats.org/officeDocument/2006/relationships/oleObject" Target="embeddings/oleObject190.bin"/><Relationship Id="rId582" Type="http://schemas.openxmlformats.org/officeDocument/2006/relationships/oleObject" Target="embeddings/oleObject351.bin"/><Relationship Id="rId638" Type="http://schemas.openxmlformats.org/officeDocument/2006/relationships/oleObject" Target="embeddings/oleObject398.bin"/><Relationship Id="rId3" Type="http://schemas.openxmlformats.org/officeDocument/2006/relationships/settings" Target="settings.xml"/><Relationship Id="rId235" Type="http://schemas.openxmlformats.org/officeDocument/2006/relationships/image" Target="media/image113.wmf"/><Relationship Id="rId277" Type="http://schemas.openxmlformats.org/officeDocument/2006/relationships/oleObject" Target="embeddings/oleObject140.bin"/><Relationship Id="rId400" Type="http://schemas.openxmlformats.org/officeDocument/2006/relationships/image" Target="media/image191.wmf"/><Relationship Id="rId442" Type="http://schemas.openxmlformats.org/officeDocument/2006/relationships/image" Target="media/image204.wmf"/><Relationship Id="rId484" Type="http://schemas.openxmlformats.org/officeDocument/2006/relationships/oleObject" Target="embeddings/oleObject267.bin"/><Relationship Id="rId705" Type="http://schemas.openxmlformats.org/officeDocument/2006/relationships/oleObject" Target="embeddings/oleObject450.bin"/><Relationship Id="rId137" Type="http://schemas.openxmlformats.org/officeDocument/2006/relationships/oleObject" Target="embeddings/oleObject66.bin"/><Relationship Id="rId302" Type="http://schemas.openxmlformats.org/officeDocument/2006/relationships/oleObject" Target="embeddings/oleObject154.bin"/><Relationship Id="rId344" Type="http://schemas.openxmlformats.org/officeDocument/2006/relationships/image" Target="media/image163.wmf"/><Relationship Id="rId691" Type="http://schemas.openxmlformats.org/officeDocument/2006/relationships/oleObject" Target="embeddings/oleObject439.bin"/><Relationship Id="rId747" Type="http://schemas.openxmlformats.org/officeDocument/2006/relationships/oleObject" Target="embeddings/oleObject479.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8.bin"/><Relationship Id="rId386" Type="http://schemas.openxmlformats.org/officeDocument/2006/relationships/image" Target="media/image184.wmf"/><Relationship Id="rId551" Type="http://schemas.openxmlformats.org/officeDocument/2006/relationships/oleObject" Target="embeddings/oleObject326.bin"/><Relationship Id="rId593" Type="http://schemas.openxmlformats.org/officeDocument/2006/relationships/oleObject" Target="embeddings/oleObject362.bin"/><Relationship Id="rId607" Type="http://schemas.openxmlformats.org/officeDocument/2006/relationships/oleObject" Target="embeddings/oleObject375.bin"/><Relationship Id="rId649" Type="http://schemas.openxmlformats.org/officeDocument/2006/relationships/oleObject" Target="embeddings/oleObject409.bin"/><Relationship Id="rId190" Type="http://schemas.openxmlformats.org/officeDocument/2006/relationships/image" Target="media/image91.wmf"/><Relationship Id="rId204" Type="http://schemas.openxmlformats.org/officeDocument/2006/relationships/oleObject" Target="embeddings/oleObject101.bin"/><Relationship Id="rId246" Type="http://schemas.openxmlformats.org/officeDocument/2006/relationships/oleObject" Target="embeddings/oleObject122.bin"/><Relationship Id="rId288" Type="http://schemas.openxmlformats.org/officeDocument/2006/relationships/oleObject" Target="embeddings/oleObject147.bin"/><Relationship Id="rId411" Type="http://schemas.openxmlformats.org/officeDocument/2006/relationships/image" Target="media/image194.wmf"/><Relationship Id="rId453" Type="http://schemas.openxmlformats.org/officeDocument/2006/relationships/oleObject" Target="embeddings/oleObject242.bin"/><Relationship Id="rId509" Type="http://schemas.openxmlformats.org/officeDocument/2006/relationships/oleObject" Target="embeddings/oleObject289.bin"/><Relationship Id="rId660" Type="http://schemas.openxmlformats.org/officeDocument/2006/relationships/image" Target="media/image239.wmf"/><Relationship Id="rId106" Type="http://schemas.openxmlformats.org/officeDocument/2006/relationships/oleObject" Target="embeddings/oleObject50.bin"/><Relationship Id="rId313" Type="http://schemas.openxmlformats.org/officeDocument/2006/relationships/oleObject" Target="embeddings/oleObject159.bin"/><Relationship Id="rId495" Type="http://schemas.openxmlformats.org/officeDocument/2006/relationships/image" Target="media/image213.wmf"/><Relationship Id="rId716" Type="http://schemas.openxmlformats.org/officeDocument/2006/relationships/image" Target="media/image254.wmf"/><Relationship Id="rId758" Type="http://schemas.openxmlformats.org/officeDocument/2006/relationships/oleObject" Target="embeddings/oleObject485.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2.bin"/><Relationship Id="rId355" Type="http://schemas.openxmlformats.org/officeDocument/2006/relationships/oleObject" Target="embeddings/oleObject180.bin"/><Relationship Id="rId397" Type="http://schemas.openxmlformats.org/officeDocument/2006/relationships/oleObject" Target="embeddings/oleObject201.bin"/><Relationship Id="rId520" Type="http://schemas.openxmlformats.org/officeDocument/2006/relationships/oleObject" Target="embeddings/oleObject300.bin"/><Relationship Id="rId562" Type="http://schemas.openxmlformats.org/officeDocument/2006/relationships/image" Target="media/image222.wmf"/><Relationship Id="rId618" Type="http://schemas.openxmlformats.org/officeDocument/2006/relationships/image" Target="media/image231.wmf"/><Relationship Id="rId215" Type="http://schemas.openxmlformats.org/officeDocument/2006/relationships/image" Target="media/image103.wmf"/><Relationship Id="rId257" Type="http://schemas.openxmlformats.org/officeDocument/2006/relationships/oleObject" Target="embeddings/oleObject128.bin"/><Relationship Id="rId422" Type="http://schemas.openxmlformats.org/officeDocument/2006/relationships/oleObject" Target="embeddings/oleObject216.bin"/><Relationship Id="rId464" Type="http://schemas.openxmlformats.org/officeDocument/2006/relationships/oleObject" Target="embeddings/oleObject251.bin"/><Relationship Id="rId299" Type="http://schemas.openxmlformats.org/officeDocument/2006/relationships/image" Target="media/image141.wmf"/><Relationship Id="rId727" Type="http://schemas.openxmlformats.org/officeDocument/2006/relationships/oleObject" Target="embeddings/oleObject461.bin"/><Relationship Id="rId63" Type="http://schemas.openxmlformats.org/officeDocument/2006/relationships/image" Target="media/image29.wmf"/><Relationship Id="rId159" Type="http://schemas.openxmlformats.org/officeDocument/2006/relationships/image" Target="media/image76.wmf"/><Relationship Id="rId366" Type="http://schemas.openxmlformats.org/officeDocument/2006/relationships/image" Target="media/image174.wmf"/><Relationship Id="rId573" Type="http://schemas.openxmlformats.org/officeDocument/2006/relationships/oleObject" Target="embeddings/oleObject342.bin"/><Relationship Id="rId226" Type="http://schemas.openxmlformats.org/officeDocument/2006/relationships/oleObject" Target="embeddings/oleObject112.bin"/><Relationship Id="rId433" Type="http://schemas.openxmlformats.org/officeDocument/2006/relationships/oleObject" Target="embeddings/oleObject225.bin"/><Relationship Id="rId640" Type="http://schemas.openxmlformats.org/officeDocument/2006/relationships/oleObject" Target="embeddings/oleObject400.bin"/><Relationship Id="rId738" Type="http://schemas.openxmlformats.org/officeDocument/2006/relationships/oleObject" Target="embeddings/oleObject470.bin"/><Relationship Id="rId74" Type="http://schemas.openxmlformats.org/officeDocument/2006/relationships/oleObject" Target="embeddings/oleObject34.bin"/><Relationship Id="rId377" Type="http://schemas.openxmlformats.org/officeDocument/2006/relationships/oleObject" Target="embeddings/oleObject191.bin"/><Relationship Id="rId500" Type="http://schemas.openxmlformats.org/officeDocument/2006/relationships/oleObject" Target="embeddings/oleObject280.bin"/><Relationship Id="rId584" Type="http://schemas.openxmlformats.org/officeDocument/2006/relationships/oleObject" Target="embeddings/oleObject353.bin"/><Relationship Id="rId5" Type="http://schemas.openxmlformats.org/officeDocument/2006/relationships/footnotes" Target="footnotes.xml"/><Relationship Id="rId237" Type="http://schemas.openxmlformats.org/officeDocument/2006/relationships/image" Target="media/image114.wmf"/><Relationship Id="rId444" Type="http://schemas.openxmlformats.org/officeDocument/2006/relationships/oleObject" Target="embeddings/oleObject233.bin"/><Relationship Id="rId651" Type="http://schemas.openxmlformats.org/officeDocument/2006/relationships/oleObject" Target="embeddings/oleObject410.bin"/><Relationship Id="rId749" Type="http://schemas.openxmlformats.org/officeDocument/2006/relationships/oleObject" Target="embeddings/oleObject481.bin"/><Relationship Id="rId290" Type="http://schemas.openxmlformats.org/officeDocument/2006/relationships/oleObject" Target="embeddings/oleObject148.bin"/><Relationship Id="rId304" Type="http://schemas.openxmlformats.org/officeDocument/2006/relationships/oleObject" Target="embeddings/oleObject155.bin"/><Relationship Id="rId388" Type="http://schemas.openxmlformats.org/officeDocument/2006/relationships/image" Target="media/image185.wmf"/><Relationship Id="rId511" Type="http://schemas.openxmlformats.org/officeDocument/2006/relationships/oleObject" Target="embeddings/oleObject291.bin"/><Relationship Id="rId609" Type="http://schemas.openxmlformats.org/officeDocument/2006/relationships/oleObject" Target="embeddings/oleObject376.bin"/><Relationship Id="rId85" Type="http://schemas.openxmlformats.org/officeDocument/2006/relationships/image" Target="media/image40.wmf"/><Relationship Id="rId150" Type="http://schemas.openxmlformats.org/officeDocument/2006/relationships/oleObject" Target="embeddings/oleObject73.bin"/><Relationship Id="rId595" Type="http://schemas.openxmlformats.org/officeDocument/2006/relationships/oleObject" Target="embeddings/oleObject364.bin"/><Relationship Id="rId248" Type="http://schemas.openxmlformats.org/officeDocument/2006/relationships/oleObject" Target="embeddings/oleObject123.bin"/><Relationship Id="rId455" Type="http://schemas.openxmlformats.org/officeDocument/2006/relationships/image" Target="media/image205.wmf"/><Relationship Id="rId662" Type="http://schemas.openxmlformats.org/officeDocument/2006/relationships/image" Target="media/image240.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60.bin"/><Relationship Id="rId522" Type="http://schemas.openxmlformats.org/officeDocument/2006/relationships/oleObject" Target="embeddings/oleObject302.bin"/><Relationship Id="rId96" Type="http://schemas.openxmlformats.org/officeDocument/2006/relationships/oleObject" Target="embeddings/oleObject45.bin"/><Relationship Id="rId161" Type="http://schemas.openxmlformats.org/officeDocument/2006/relationships/image" Target="media/image77.wmf"/><Relationship Id="rId399" Type="http://schemas.openxmlformats.org/officeDocument/2006/relationships/oleObject" Target="embeddings/oleObject202.bin"/><Relationship Id="rId259" Type="http://schemas.openxmlformats.org/officeDocument/2006/relationships/oleObject" Target="embeddings/oleObject129.bin"/><Relationship Id="rId466" Type="http://schemas.openxmlformats.org/officeDocument/2006/relationships/oleObject" Target="embeddings/oleObject252.bin"/><Relationship Id="rId673" Type="http://schemas.openxmlformats.org/officeDocument/2006/relationships/oleObject" Target="embeddings/oleObject421.bin"/><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54.wmf"/><Relationship Id="rId533" Type="http://schemas.openxmlformats.org/officeDocument/2006/relationships/oleObject" Target="embeddings/oleObject311.bin"/><Relationship Id="rId740" Type="http://schemas.openxmlformats.org/officeDocument/2006/relationships/oleObject" Target="embeddings/oleObject472.bin"/><Relationship Id="rId172" Type="http://schemas.openxmlformats.org/officeDocument/2006/relationships/oleObject" Target="embeddings/oleObject84.bin"/><Relationship Id="rId477" Type="http://schemas.openxmlformats.org/officeDocument/2006/relationships/image" Target="media/image209.wmf"/><Relationship Id="rId600" Type="http://schemas.openxmlformats.org/officeDocument/2006/relationships/oleObject" Target="embeddings/oleObject369.bin"/><Relationship Id="rId684" Type="http://schemas.openxmlformats.org/officeDocument/2006/relationships/oleObject" Target="embeddings/oleObject432.bin"/><Relationship Id="rId337" Type="http://schemas.openxmlformats.org/officeDocument/2006/relationships/oleObject" Target="embeddings/oleObject171.bin"/><Relationship Id="rId34" Type="http://schemas.openxmlformats.org/officeDocument/2006/relationships/oleObject" Target="embeddings/oleObject14.bin"/><Relationship Id="rId544" Type="http://schemas.openxmlformats.org/officeDocument/2006/relationships/image" Target="media/image218.wmf"/><Relationship Id="rId751" Type="http://schemas.openxmlformats.org/officeDocument/2006/relationships/oleObject" Target="embeddings/oleObject482.bin"/><Relationship Id="rId183" Type="http://schemas.openxmlformats.org/officeDocument/2006/relationships/oleObject" Target="embeddings/oleObject90.bin"/><Relationship Id="rId390" Type="http://schemas.openxmlformats.org/officeDocument/2006/relationships/image" Target="media/image186.wmf"/><Relationship Id="rId404" Type="http://schemas.openxmlformats.org/officeDocument/2006/relationships/oleObject" Target="embeddings/oleObject205.bin"/><Relationship Id="rId611" Type="http://schemas.openxmlformats.org/officeDocument/2006/relationships/oleObject" Target="embeddings/oleObject377.bin"/><Relationship Id="rId250" Type="http://schemas.openxmlformats.org/officeDocument/2006/relationships/oleObject" Target="embeddings/oleObject124.bin"/><Relationship Id="rId488" Type="http://schemas.openxmlformats.org/officeDocument/2006/relationships/oleObject" Target="embeddings/oleObject271.bin"/><Relationship Id="rId695" Type="http://schemas.openxmlformats.org/officeDocument/2006/relationships/oleObject" Target="embeddings/oleObject443.bin"/><Relationship Id="rId709" Type="http://schemas.openxmlformats.org/officeDocument/2006/relationships/oleObject" Target="embeddings/oleObject452.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65.wmf"/><Relationship Id="rId555" Type="http://schemas.openxmlformats.org/officeDocument/2006/relationships/oleObject" Target="embeddings/oleObject330.bin"/><Relationship Id="rId762" Type="http://schemas.openxmlformats.org/officeDocument/2006/relationships/image" Target="media/image269.wmf"/><Relationship Id="rId194" Type="http://schemas.openxmlformats.org/officeDocument/2006/relationships/oleObject" Target="embeddings/oleObject96.bin"/><Relationship Id="rId208" Type="http://schemas.openxmlformats.org/officeDocument/2006/relationships/oleObject" Target="embeddings/oleObject103.bin"/><Relationship Id="rId415" Type="http://schemas.openxmlformats.org/officeDocument/2006/relationships/image" Target="media/image196.wmf"/><Relationship Id="rId622" Type="http://schemas.openxmlformats.org/officeDocument/2006/relationships/oleObject" Target="embeddings/oleObject383.bin"/><Relationship Id="rId261" Type="http://schemas.openxmlformats.org/officeDocument/2006/relationships/oleObject" Target="embeddings/oleObject130.bin"/><Relationship Id="rId499" Type="http://schemas.openxmlformats.org/officeDocument/2006/relationships/oleObject" Target="embeddings/oleObject279.bin"/><Relationship Id="rId56" Type="http://schemas.openxmlformats.org/officeDocument/2006/relationships/oleObject" Target="embeddings/oleObject25.bin"/><Relationship Id="rId359" Type="http://schemas.openxmlformats.org/officeDocument/2006/relationships/oleObject" Target="embeddings/oleObject182.bin"/><Relationship Id="rId566" Type="http://schemas.openxmlformats.org/officeDocument/2006/relationships/image" Target="media/image224.wmf"/><Relationship Id="rId121" Type="http://schemas.openxmlformats.org/officeDocument/2006/relationships/image" Target="media/image58.wmf"/><Relationship Id="rId219" Type="http://schemas.openxmlformats.org/officeDocument/2006/relationships/image" Target="media/image105.wmf"/><Relationship Id="rId426" Type="http://schemas.openxmlformats.org/officeDocument/2006/relationships/oleObject" Target="embeddings/oleObject220.bin"/><Relationship Id="rId633" Type="http://schemas.openxmlformats.org/officeDocument/2006/relationships/oleObject" Target="embeddings/oleObject394.bin"/><Relationship Id="rId67" Type="http://schemas.openxmlformats.org/officeDocument/2006/relationships/image" Target="media/image31.wmf"/><Relationship Id="rId272" Type="http://schemas.openxmlformats.org/officeDocument/2006/relationships/image" Target="media/image130.wmf"/><Relationship Id="rId577" Type="http://schemas.openxmlformats.org/officeDocument/2006/relationships/oleObject" Target="embeddings/oleObject346.bin"/><Relationship Id="rId700" Type="http://schemas.openxmlformats.org/officeDocument/2006/relationships/image" Target="media/image246.wmf"/><Relationship Id="rId132" Type="http://schemas.openxmlformats.org/officeDocument/2006/relationships/oleObject" Target="embeddings/oleObject63.bin"/><Relationship Id="rId437" Type="http://schemas.openxmlformats.org/officeDocument/2006/relationships/image" Target="media/image202.wmf"/><Relationship Id="rId644" Type="http://schemas.openxmlformats.org/officeDocument/2006/relationships/oleObject" Target="embeddings/oleObject404.bin"/><Relationship Id="rId283" Type="http://schemas.openxmlformats.org/officeDocument/2006/relationships/image" Target="media/image133.wmf"/><Relationship Id="rId490" Type="http://schemas.openxmlformats.org/officeDocument/2006/relationships/oleObject" Target="embeddings/oleObject272.bin"/><Relationship Id="rId504" Type="http://schemas.openxmlformats.org/officeDocument/2006/relationships/oleObject" Target="embeddings/oleObject284.bin"/><Relationship Id="rId711" Type="http://schemas.openxmlformats.org/officeDocument/2006/relationships/oleObject" Target="embeddings/oleObject453.bin"/><Relationship Id="rId78" Type="http://schemas.openxmlformats.org/officeDocument/2006/relationships/oleObject" Target="embeddings/oleObject36.bin"/><Relationship Id="rId143" Type="http://schemas.openxmlformats.org/officeDocument/2006/relationships/oleObject" Target="embeddings/oleObject69.bin"/><Relationship Id="rId350" Type="http://schemas.openxmlformats.org/officeDocument/2006/relationships/image" Target="media/image166.wmf"/><Relationship Id="rId588" Type="http://schemas.openxmlformats.org/officeDocument/2006/relationships/oleObject" Target="embeddings/oleObject357.bin"/><Relationship Id="rId9" Type="http://schemas.openxmlformats.org/officeDocument/2006/relationships/image" Target="media/image2.wmf"/><Relationship Id="rId210" Type="http://schemas.openxmlformats.org/officeDocument/2006/relationships/oleObject" Target="embeddings/oleObject104.bin"/><Relationship Id="rId448" Type="http://schemas.openxmlformats.org/officeDocument/2006/relationships/oleObject" Target="embeddings/oleObject237.bin"/><Relationship Id="rId655" Type="http://schemas.openxmlformats.org/officeDocument/2006/relationships/oleObject" Target="embeddings/oleObject412.bin"/><Relationship Id="rId294" Type="http://schemas.openxmlformats.org/officeDocument/2006/relationships/oleObject" Target="embeddings/oleObject150.bin"/><Relationship Id="rId308" Type="http://schemas.openxmlformats.org/officeDocument/2006/relationships/oleObject" Target="embeddings/oleObject157.bin"/><Relationship Id="rId515" Type="http://schemas.openxmlformats.org/officeDocument/2006/relationships/oleObject" Target="embeddings/oleObject295.bin"/><Relationship Id="rId722" Type="http://schemas.openxmlformats.org/officeDocument/2006/relationships/image" Target="media/image257.wmf"/><Relationship Id="rId89" Type="http://schemas.openxmlformats.org/officeDocument/2006/relationships/image" Target="media/image42.wmf"/><Relationship Id="rId154" Type="http://schemas.openxmlformats.org/officeDocument/2006/relationships/oleObject" Target="embeddings/oleObject75.bin"/><Relationship Id="rId361" Type="http://schemas.openxmlformats.org/officeDocument/2006/relationships/oleObject" Target="embeddings/oleObject183.bin"/><Relationship Id="rId599" Type="http://schemas.openxmlformats.org/officeDocument/2006/relationships/oleObject" Target="embeddings/oleObject368.bin"/><Relationship Id="rId459" Type="http://schemas.openxmlformats.org/officeDocument/2006/relationships/oleObject" Target="embeddings/oleObject246.bin"/><Relationship Id="rId666" Type="http://schemas.openxmlformats.org/officeDocument/2006/relationships/image" Target="media/image242.wmf"/><Relationship Id="rId16" Type="http://schemas.openxmlformats.org/officeDocument/2006/relationships/oleObject" Target="embeddings/oleObject5.bin"/><Relationship Id="rId221" Type="http://schemas.openxmlformats.org/officeDocument/2006/relationships/image" Target="media/image106.wmf"/><Relationship Id="rId319" Type="http://schemas.openxmlformats.org/officeDocument/2006/relationships/oleObject" Target="embeddings/oleObject162.bin"/><Relationship Id="rId526" Type="http://schemas.openxmlformats.org/officeDocument/2006/relationships/oleObject" Target="embeddings/oleObject306.bin"/><Relationship Id="rId733" Type="http://schemas.openxmlformats.org/officeDocument/2006/relationships/oleObject" Target="embeddings/oleObject465.bin"/><Relationship Id="rId165" Type="http://schemas.openxmlformats.org/officeDocument/2006/relationships/image" Target="media/image79.wmf"/><Relationship Id="rId372" Type="http://schemas.openxmlformats.org/officeDocument/2006/relationships/image" Target="media/image177.wmf"/><Relationship Id="rId677" Type="http://schemas.openxmlformats.org/officeDocument/2006/relationships/oleObject" Target="embeddings/oleObject425.bin"/><Relationship Id="rId232" Type="http://schemas.openxmlformats.org/officeDocument/2006/relationships/oleObject" Target="embeddings/oleObject115.bin"/><Relationship Id="rId27" Type="http://schemas.openxmlformats.org/officeDocument/2006/relationships/image" Target="media/image11.wmf"/><Relationship Id="rId537" Type="http://schemas.openxmlformats.org/officeDocument/2006/relationships/oleObject" Target="embeddings/oleObject315.bin"/><Relationship Id="rId744" Type="http://schemas.openxmlformats.org/officeDocument/2006/relationships/oleObject" Target="embeddings/oleObject476.bin"/><Relationship Id="rId80" Type="http://schemas.openxmlformats.org/officeDocument/2006/relationships/oleObject" Target="embeddings/oleObject37.bin"/><Relationship Id="rId176" Type="http://schemas.openxmlformats.org/officeDocument/2006/relationships/oleObject" Target="embeddings/oleObject86.bin"/><Relationship Id="rId383" Type="http://schemas.openxmlformats.org/officeDocument/2006/relationships/oleObject" Target="embeddings/oleObject194.bin"/><Relationship Id="rId590" Type="http://schemas.openxmlformats.org/officeDocument/2006/relationships/oleObject" Target="embeddings/oleObject359.bin"/><Relationship Id="rId604" Type="http://schemas.openxmlformats.org/officeDocument/2006/relationships/oleObject" Target="embeddings/oleObject373.bin"/><Relationship Id="rId243" Type="http://schemas.openxmlformats.org/officeDocument/2006/relationships/image" Target="media/image117.wmf"/><Relationship Id="rId450" Type="http://schemas.openxmlformats.org/officeDocument/2006/relationships/oleObject" Target="embeddings/oleObject239.bin"/><Relationship Id="rId688" Type="http://schemas.openxmlformats.org/officeDocument/2006/relationships/oleObject" Target="embeddings/oleObject436.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8.bin"/><Relationship Id="rId548" Type="http://schemas.openxmlformats.org/officeDocument/2006/relationships/oleObject" Target="embeddings/oleObject323.bin"/><Relationship Id="rId755" Type="http://schemas.openxmlformats.org/officeDocument/2006/relationships/oleObject" Target="embeddings/oleObject484.bin"/><Relationship Id="rId91" Type="http://schemas.openxmlformats.org/officeDocument/2006/relationships/image" Target="media/image43.wmf"/><Relationship Id="rId187" Type="http://schemas.openxmlformats.org/officeDocument/2006/relationships/oleObject" Target="embeddings/oleObject92.bin"/><Relationship Id="rId394" Type="http://schemas.openxmlformats.org/officeDocument/2006/relationships/image" Target="media/image188.wmf"/><Relationship Id="rId408" Type="http://schemas.openxmlformats.org/officeDocument/2006/relationships/oleObject" Target="embeddings/oleObject209.bin"/><Relationship Id="rId615" Type="http://schemas.openxmlformats.org/officeDocument/2006/relationships/oleObject" Target="embeddings/oleObject379.bin"/><Relationship Id="rId254" Type="http://schemas.openxmlformats.org/officeDocument/2006/relationships/oleObject" Target="embeddings/oleObject126.bin"/><Relationship Id="rId699" Type="http://schemas.openxmlformats.org/officeDocument/2006/relationships/oleObject" Target="embeddings/oleObject447.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oleObject" Target="embeddings/oleObject248.bin"/><Relationship Id="rId559" Type="http://schemas.openxmlformats.org/officeDocument/2006/relationships/oleObject" Target="embeddings/oleObject332.bin"/><Relationship Id="rId766" Type="http://schemas.openxmlformats.org/officeDocument/2006/relationships/image" Target="media/image271.wmf"/><Relationship Id="rId198" Type="http://schemas.openxmlformats.org/officeDocument/2006/relationships/oleObject" Target="embeddings/oleObject98.bin"/><Relationship Id="rId321" Type="http://schemas.openxmlformats.org/officeDocument/2006/relationships/oleObject" Target="embeddings/oleObject163.bin"/><Relationship Id="rId419" Type="http://schemas.openxmlformats.org/officeDocument/2006/relationships/image" Target="media/image198.wmf"/><Relationship Id="rId626" Type="http://schemas.openxmlformats.org/officeDocument/2006/relationships/oleObject" Target="embeddings/oleObject387.bin"/><Relationship Id="rId265" Type="http://schemas.openxmlformats.org/officeDocument/2006/relationships/oleObject" Target="embeddings/oleObject132.bin"/><Relationship Id="rId472" Type="http://schemas.openxmlformats.org/officeDocument/2006/relationships/oleObject" Target="embeddings/oleObject257.bin"/><Relationship Id="rId125" Type="http://schemas.openxmlformats.org/officeDocument/2006/relationships/image" Target="media/image60.wmf"/><Relationship Id="rId332" Type="http://schemas.openxmlformats.org/officeDocument/2006/relationships/image" Target="media/image157.wmf"/><Relationship Id="rId637" Type="http://schemas.openxmlformats.org/officeDocument/2006/relationships/oleObject" Target="embeddings/oleObject397.bin"/><Relationship Id="rId276" Type="http://schemas.openxmlformats.org/officeDocument/2006/relationships/oleObject" Target="embeddings/oleObject139.bin"/><Relationship Id="rId483" Type="http://schemas.openxmlformats.org/officeDocument/2006/relationships/oleObject" Target="embeddings/oleObject266.bin"/><Relationship Id="rId690" Type="http://schemas.openxmlformats.org/officeDocument/2006/relationships/oleObject" Target="embeddings/oleObject438.bin"/><Relationship Id="rId704" Type="http://schemas.openxmlformats.org/officeDocument/2006/relationships/image" Target="media/image248.wmf"/><Relationship Id="rId40" Type="http://schemas.openxmlformats.org/officeDocument/2006/relationships/oleObject" Target="embeddings/oleObject17.bin"/><Relationship Id="rId136" Type="http://schemas.openxmlformats.org/officeDocument/2006/relationships/image" Target="media/image65.wmf"/><Relationship Id="rId343" Type="http://schemas.openxmlformats.org/officeDocument/2006/relationships/oleObject" Target="embeddings/oleObject174.bin"/><Relationship Id="rId550" Type="http://schemas.openxmlformats.org/officeDocument/2006/relationships/oleObject" Target="embeddings/oleObject325.bin"/><Relationship Id="rId203" Type="http://schemas.openxmlformats.org/officeDocument/2006/relationships/image" Target="media/image97.wmf"/><Relationship Id="rId648" Type="http://schemas.openxmlformats.org/officeDocument/2006/relationships/oleObject" Target="embeddings/oleObject408.bin"/><Relationship Id="rId287" Type="http://schemas.openxmlformats.org/officeDocument/2006/relationships/image" Target="media/image135.wmf"/><Relationship Id="rId410" Type="http://schemas.openxmlformats.org/officeDocument/2006/relationships/oleObject" Target="embeddings/oleObject210.bin"/><Relationship Id="rId494" Type="http://schemas.openxmlformats.org/officeDocument/2006/relationships/oleObject" Target="embeddings/oleObject275.bin"/><Relationship Id="rId508" Type="http://schemas.openxmlformats.org/officeDocument/2006/relationships/oleObject" Target="embeddings/oleObject288.bin"/><Relationship Id="rId715" Type="http://schemas.openxmlformats.org/officeDocument/2006/relationships/oleObject" Target="embeddings/oleObject455.bin"/><Relationship Id="rId147" Type="http://schemas.openxmlformats.org/officeDocument/2006/relationships/image" Target="media/image70.wmf"/><Relationship Id="rId354" Type="http://schemas.openxmlformats.org/officeDocument/2006/relationships/image" Target="media/image168.wmf"/><Relationship Id="rId51" Type="http://schemas.openxmlformats.org/officeDocument/2006/relationships/image" Target="media/image23.wmf"/><Relationship Id="rId561" Type="http://schemas.openxmlformats.org/officeDocument/2006/relationships/oleObject" Target="embeddings/oleObject333.bin"/><Relationship Id="rId659" Type="http://schemas.openxmlformats.org/officeDocument/2006/relationships/oleObject" Target="embeddings/oleObject414.bin"/><Relationship Id="rId214" Type="http://schemas.openxmlformats.org/officeDocument/2006/relationships/oleObject" Target="embeddings/oleObject106.bin"/><Relationship Id="rId298" Type="http://schemas.openxmlformats.org/officeDocument/2006/relationships/oleObject" Target="embeddings/oleObject152.bin"/><Relationship Id="rId421" Type="http://schemas.openxmlformats.org/officeDocument/2006/relationships/image" Target="media/image199.wmf"/><Relationship Id="rId519" Type="http://schemas.openxmlformats.org/officeDocument/2006/relationships/oleObject" Target="embeddings/oleObject299.bin"/><Relationship Id="rId158" Type="http://schemas.openxmlformats.org/officeDocument/2006/relationships/oleObject" Target="embeddings/oleObject77.bin"/><Relationship Id="rId726" Type="http://schemas.openxmlformats.org/officeDocument/2006/relationships/image" Target="media/image259.wmf"/><Relationship Id="rId62" Type="http://schemas.openxmlformats.org/officeDocument/2006/relationships/oleObject" Target="embeddings/oleObject28.bin"/><Relationship Id="rId365" Type="http://schemas.openxmlformats.org/officeDocument/2006/relationships/oleObject" Target="embeddings/oleObject185.bin"/><Relationship Id="rId572" Type="http://schemas.openxmlformats.org/officeDocument/2006/relationships/oleObject" Target="embeddings/oleObject341.bin"/><Relationship Id="rId225" Type="http://schemas.openxmlformats.org/officeDocument/2006/relationships/image" Target="media/image108.wmf"/><Relationship Id="rId432" Type="http://schemas.openxmlformats.org/officeDocument/2006/relationships/image" Target="media/image201.wmf"/><Relationship Id="rId737" Type="http://schemas.openxmlformats.org/officeDocument/2006/relationships/oleObject" Target="embeddings/oleObject469.bin"/><Relationship Id="rId73" Type="http://schemas.openxmlformats.org/officeDocument/2006/relationships/image" Target="media/image34.wmf"/><Relationship Id="rId169" Type="http://schemas.openxmlformats.org/officeDocument/2006/relationships/image" Target="media/image81.wmf"/><Relationship Id="rId376" Type="http://schemas.openxmlformats.org/officeDocument/2006/relationships/image" Target="media/image179.wmf"/><Relationship Id="rId583" Type="http://schemas.openxmlformats.org/officeDocument/2006/relationships/oleObject" Target="embeddings/oleObject352.bin"/><Relationship Id="rId4" Type="http://schemas.openxmlformats.org/officeDocument/2006/relationships/webSettings" Target="webSettings.xml"/><Relationship Id="rId236" Type="http://schemas.openxmlformats.org/officeDocument/2006/relationships/oleObject" Target="embeddings/oleObject117.bin"/><Relationship Id="rId443" Type="http://schemas.openxmlformats.org/officeDocument/2006/relationships/oleObject" Target="embeddings/oleObject232.bin"/><Relationship Id="rId650" Type="http://schemas.openxmlformats.org/officeDocument/2006/relationships/image" Target="media/image234.wmf"/><Relationship Id="rId303" Type="http://schemas.openxmlformats.org/officeDocument/2006/relationships/image" Target="media/image143.wmf"/><Relationship Id="rId748" Type="http://schemas.openxmlformats.org/officeDocument/2006/relationships/oleObject" Target="embeddings/oleObject4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0</TotalTime>
  <Pages>1</Pages>
  <Words>6219</Words>
  <Characters>35453</Characters>
  <Application>Microsoft Office Word</Application>
  <DocSecurity>0</DocSecurity>
  <Lines>295</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5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TÀI LIỆU VẬT LÝ CT GDPT 2018</dc:subject>
  <dc:creator>Đoàn Văn Doanh</dc:creator>
  <cp:keywords/>
  <dc:description/>
  <cp:lastModifiedBy>Admin</cp:lastModifiedBy>
  <cp:revision>64</cp:revision>
  <dcterms:created xsi:type="dcterms:W3CDTF">2023-06-30T02:52:00Z</dcterms:created>
  <dcterms:modified xsi:type="dcterms:W3CDTF">2023-07-07T1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